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ppt/ink/ink1983.xml" ContentType="application/inkml+xml"/>
  <Override PartName="/ppt/ink/ink1984.xml" ContentType="application/inkml+xml"/>
  <Override PartName="/ppt/ink/ink1985.xml" ContentType="application/inkml+xml"/>
  <Override PartName="/ppt/ink/ink1986.xml" ContentType="application/inkml+xml"/>
  <Override PartName="/ppt/ink/ink1987.xml" ContentType="application/inkml+xml"/>
  <Override PartName="/ppt/ink/ink1988.xml" ContentType="application/inkml+xml"/>
  <Override PartName="/ppt/ink/ink1989.xml" ContentType="application/inkml+xml"/>
  <Override PartName="/ppt/ink/ink1990.xml" ContentType="application/inkml+xml"/>
  <Override PartName="/ppt/ink/ink1991.xml" ContentType="application/inkml+xml"/>
  <Override PartName="/ppt/ink/ink1992.xml" ContentType="application/inkml+xml"/>
  <Override PartName="/ppt/ink/ink1993.xml" ContentType="application/inkml+xml"/>
  <Override PartName="/ppt/ink/ink1994.xml" ContentType="application/inkml+xml"/>
  <Override PartName="/ppt/ink/ink1995.xml" ContentType="application/inkml+xml"/>
  <Override PartName="/ppt/ink/ink1996.xml" ContentType="application/inkml+xml"/>
  <Override PartName="/ppt/ink/ink1997.xml" ContentType="application/inkml+xml"/>
  <Override PartName="/ppt/ink/ink1998.xml" ContentType="application/inkml+xml"/>
  <Override PartName="/ppt/ink/ink1999.xml" ContentType="application/inkml+xml"/>
  <Override PartName="/ppt/ink/ink2000.xml" ContentType="application/inkml+xml"/>
  <Override PartName="/ppt/ink/ink2001.xml" ContentType="application/inkml+xml"/>
  <Override PartName="/ppt/ink/ink2002.xml" ContentType="application/inkml+xml"/>
  <Override PartName="/ppt/ink/ink2003.xml" ContentType="application/inkml+xml"/>
  <Override PartName="/ppt/ink/ink2004.xml" ContentType="application/inkml+xml"/>
  <Override PartName="/ppt/ink/ink2005.xml" ContentType="application/inkml+xml"/>
  <Override PartName="/ppt/ink/ink2006.xml" ContentType="application/inkml+xml"/>
  <Override PartName="/ppt/ink/ink2007.xml" ContentType="application/inkml+xml"/>
  <Override PartName="/ppt/ink/ink2008.xml" ContentType="application/inkml+xml"/>
  <Override PartName="/ppt/ink/ink2009.xml" ContentType="application/inkml+xml"/>
  <Override PartName="/ppt/ink/ink2010.xml" ContentType="application/inkml+xml"/>
  <Override PartName="/ppt/ink/ink2011.xml" ContentType="application/inkml+xml"/>
  <Override PartName="/ppt/ink/ink2012.xml" ContentType="application/inkml+xml"/>
  <Override PartName="/ppt/ink/ink2013.xml" ContentType="application/inkml+xml"/>
  <Override PartName="/ppt/ink/ink2014.xml" ContentType="application/inkml+xml"/>
  <Override PartName="/ppt/ink/ink2015.xml" ContentType="application/inkml+xml"/>
  <Override PartName="/ppt/ink/ink2016.xml" ContentType="application/inkml+xml"/>
  <Override PartName="/ppt/ink/ink2017.xml" ContentType="application/inkml+xml"/>
  <Override PartName="/ppt/ink/ink2018.xml" ContentType="application/inkml+xml"/>
  <Override PartName="/ppt/ink/ink2019.xml" ContentType="application/inkml+xml"/>
  <Override PartName="/ppt/ink/ink2020.xml" ContentType="application/inkml+xml"/>
  <Override PartName="/ppt/ink/ink2021.xml" ContentType="application/inkml+xml"/>
  <Override PartName="/ppt/ink/ink2022.xml" ContentType="application/inkml+xml"/>
  <Override PartName="/ppt/ink/ink2023.xml" ContentType="application/inkml+xml"/>
  <Override PartName="/ppt/ink/ink2024.xml" ContentType="application/inkml+xml"/>
  <Override PartName="/ppt/ink/ink2025.xml" ContentType="application/inkml+xml"/>
  <Override PartName="/ppt/ink/ink2026.xml" ContentType="application/inkml+xml"/>
  <Override PartName="/ppt/ink/ink2027.xml" ContentType="application/inkml+xml"/>
  <Override PartName="/ppt/ink/ink2028.xml" ContentType="application/inkml+xml"/>
  <Override PartName="/ppt/ink/ink2029.xml" ContentType="application/inkml+xml"/>
  <Override PartName="/ppt/ink/ink2030.xml" ContentType="application/inkml+xml"/>
  <Override PartName="/ppt/ink/ink2031.xml" ContentType="application/inkml+xml"/>
  <Override PartName="/ppt/ink/ink2032.xml" ContentType="application/inkml+xml"/>
  <Override PartName="/ppt/ink/ink2033.xml" ContentType="application/inkml+xml"/>
  <Override PartName="/ppt/ink/ink2034.xml" ContentType="application/inkml+xml"/>
  <Override PartName="/ppt/ink/ink2035.xml" ContentType="application/inkml+xml"/>
  <Override PartName="/ppt/ink/ink2036.xml" ContentType="application/inkml+xml"/>
  <Override PartName="/ppt/ink/ink2037.xml" ContentType="application/inkml+xml"/>
  <Override PartName="/ppt/ink/ink2038.xml" ContentType="application/inkml+xml"/>
  <Override PartName="/ppt/ink/ink2039.xml" ContentType="application/inkml+xml"/>
  <Override PartName="/ppt/ink/ink2040.xml" ContentType="application/inkml+xml"/>
  <Override PartName="/ppt/ink/ink2041.xml" ContentType="application/inkml+xml"/>
  <Override PartName="/ppt/ink/ink2042.xml" ContentType="application/inkml+xml"/>
  <Override PartName="/ppt/ink/ink2043.xml" ContentType="application/inkml+xml"/>
  <Override PartName="/ppt/ink/ink2044.xml" ContentType="application/inkml+xml"/>
  <Override PartName="/ppt/ink/ink2045.xml" ContentType="application/inkml+xml"/>
  <Override PartName="/ppt/ink/ink2046.xml" ContentType="application/inkml+xml"/>
  <Override PartName="/ppt/ink/ink2047.xml" ContentType="application/inkml+xml"/>
  <Override PartName="/ppt/ink/ink2048.xml" ContentType="application/inkml+xml"/>
  <Override PartName="/ppt/ink/ink2049.xml" ContentType="application/inkml+xml"/>
  <Override PartName="/ppt/ink/ink2050.xml" ContentType="application/inkml+xml"/>
  <Override PartName="/ppt/ink/ink2051.xml" ContentType="application/inkml+xml"/>
  <Override PartName="/ppt/ink/ink2052.xml" ContentType="application/inkml+xml"/>
  <Override PartName="/ppt/ink/ink2053.xml" ContentType="application/inkml+xml"/>
  <Override PartName="/ppt/ink/ink2054.xml" ContentType="application/inkml+xml"/>
  <Override PartName="/ppt/ink/ink2055.xml" ContentType="application/inkml+xml"/>
  <Override PartName="/ppt/ink/ink2056.xml" ContentType="application/inkml+xml"/>
  <Override PartName="/ppt/ink/ink2057.xml" ContentType="application/inkml+xml"/>
  <Override PartName="/ppt/ink/ink2058.xml" ContentType="application/inkml+xml"/>
  <Override PartName="/ppt/ink/ink2059.xml" ContentType="application/inkml+xml"/>
  <Override PartName="/ppt/ink/ink2060.xml" ContentType="application/inkml+xml"/>
  <Override PartName="/ppt/ink/ink2061.xml" ContentType="application/inkml+xml"/>
  <Override PartName="/ppt/ink/ink2062.xml" ContentType="application/inkml+xml"/>
  <Override PartName="/ppt/ink/ink2063.xml" ContentType="application/inkml+xml"/>
  <Override PartName="/ppt/ink/ink2064.xml" ContentType="application/inkml+xml"/>
  <Override PartName="/ppt/ink/ink2065.xml" ContentType="application/inkml+xml"/>
  <Override PartName="/ppt/ink/ink2066.xml" ContentType="application/inkml+xml"/>
  <Override PartName="/ppt/ink/ink2067.xml" ContentType="application/inkml+xml"/>
  <Override PartName="/ppt/ink/ink2068.xml" ContentType="application/inkml+xml"/>
  <Override PartName="/ppt/ink/ink2069.xml" ContentType="application/inkml+xml"/>
  <Override PartName="/ppt/ink/ink2070.xml" ContentType="application/inkml+xml"/>
  <Override PartName="/ppt/ink/ink2071.xml" ContentType="application/inkml+xml"/>
  <Override PartName="/ppt/ink/ink2072.xml" ContentType="application/inkml+xml"/>
  <Override PartName="/ppt/ink/ink2073.xml" ContentType="application/inkml+xml"/>
  <Override PartName="/ppt/ink/ink2074.xml" ContentType="application/inkml+xml"/>
  <Override PartName="/ppt/ink/ink2075.xml" ContentType="application/inkml+xml"/>
  <Override PartName="/ppt/ink/ink2076.xml" ContentType="application/inkml+xml"/>
  <Override PartName="/ppt/ink/ink2077.xml" ContentType="application/inkml+xml"/>
  <Override PartName="/ppt/ink/ink2078.xml" ContentType="application/inkml+xml"/>
  <Override PartName="/ppt/ink/ink2079.xml" ContentType="application/inkml+xml"/>
  <Override PartName="/ppt/ink/ink2080.xml" ContentType="application/inkml+xml"/>
  <Override PartName="/ppt/ink/ink2081.xml" ContentType="application/inkml+xml"/>
  <Override PartName="/ppt/ink/ink2082.xml" ContentType="application/inkml+xml"/>
  <Override PartName="/ppt/ink/ink2083.xml" ContentType="application/inkml+xml"/>
  <Override PartName="/ppt/ink/ink2084.xml" ContentType="application/inkml+xml"/>
  <Override PartName="/ppt/ink/ink2085.xml" ContentType="application/inkml+xml"/>
  <Override PartName="/ppt/ink/ink2086.xml" ContentType="application/inkml+xml"/>
  <Override PartName="/ppt/ink/ink2087.xml" ContentType="application/inkml+xml"/>
  <Override PartName="/ppt/ink/ink2088.xml" ContentType="application/inkml+xml"/>
  <Override PartName="/ppt/ink/ink2089.xml" ContentType="application/inkml+xml"/>
  <Override PartName="/ppt/ink/ink2090.xml" ContentType="application/inkml+xml"/>
  <Override PartName="/ppt/ink/ink2091.xml" ContentType="application/inkml+xml"/>
  <Override PartName="/ppt/ink/ink2092.xml" ContentType="application/inkml+xml"/>
  <Override PartName="/ppt/ink/ink2093.xml" ContentType="application/inkml+xml"/>
  <Override PartName="/ppt/ink/ink2094.xml" ContentType="application/inkml+xml"/>
  <Override PartName="/ppt/ink/ink2095.xml" ContentType="application/inkml+xml"/>
  <Override PartName="/ppt/ink/ink2096.xml" ContentType="application/inkml+xml"/>
  <Override PartName="/ppt/ink/ink2097.xml" ContentType="application/inkml+xml"/>
  <Override PartName="/ppt/ink/ink2098.xml" ContentType="application/inkml+xml"/>
  <Override PartName="/ppt/ink/ink2099.xml" ContentType="application/inkml+xml"/>
  <Override PartName="/ppt/ink/ink2100.xml" ContentType="application/inkml+xml"/>
  <Override PartName="/ppt/ink/ink2101.xml" ContentType="application/inkml+xml"/>
  <Override PartName="/ppt/ink/ink2102.xml" ContentType="application/inkml+xml"/>
  <Override PartName="/ppt/ink/ink2103.xml" ContentType="application/inkml+xml"/>
  <Override PartName="/ppt/ink/ink2104.xml" ContentType="application/inkml+xml"/>
  <Override PartName="/ppt/ink/ink2105.xml" ContentType="application/inkml+xml"/>
  <Override PartName="/ppt/ink/ink2106.xml" ContentType="application/inkml+xml"/>
  <Override PartName="/ppt/ink/ink2107.xml" ContentType="application/inkml+xml"/>
  <Override PartName="/ppt/ink/ink2108.xml" ContentType="application/inkml+xml"/>
  <Override PartName="/ppt/ink/ink2109.xml" ContentType="application/inkml+xml"/>
  <Override PartName="/ppt/ink/ink2110.xml" ContentType="application/inkml+xml"/>
  <Override PartName="/ppt/ink/ink2111.xml" ContentType="application/inkml+xml"/>
  <Override PartName="/ppt/ink/ink2112.xml" ContentType="application/inkml+xml"/>
  <Override PartName="/ppt/ink/ink2113.xml" ContentType="application/inkml+xml"/>
  <Override PartName="/ppt/ink/ink2114.xml" ContentType="application/inkml+xml"/>
  <Override PartName="/ppt/ink/ink2115.xml" ContentType="application/inkml+xml"/>
  <Override PartName="/ppt/ink/ink2116.xml" ContentType="application/inkml+xml"/>
  <Override PartName="/ppt/ink/ink2117.xml" ContentType="application/inkml+xml"/>
  <Override PartName="/ppt/ink/ink2118.xml" ContentType="application/inkml+xml"/>
  <Override PartName="/ppt/ink/ink2119.xml" ContentType="application/inkml+xml"/>
  <Override PartName="/ppt/ink/ink2120.xml" ContentType="application/inkml+xml"/>
  <Override PartName="/ppt/ink/ink2121.xml" ContentType="application/inkml+xml"/>
  <Override PartName="/ppt/ink/ink2122.xml" ContentType="application/inkml+xml"/>
  <Override PartName="/ppt/ink/ink2123.xml" ContentType="application/inkml+xml"/>
  <Override PartName="/ppt/ink/ink2124.xml" ContentType="application/inkml+xml"/>
  <Override PartName="/ppt/ink/ink2125.xml" ContentType="application/inkml+xml"/>
  <Override PartName="/ppt/ink/ink2126.xml" ContentType="application/inkml+xml"/>
  <Override PartName="/ppt/ink/ink2127.xml" ContentType="application/inkml+xml"/>
  <Override PartName="/ppt/ink/ink2128.xml" ContentType="application/inkml+xml"/>
  <Override PartName="/ppt/ink/ink2129.xml" ContentType="application/inkml+xml"/>
  <Override PartName="/ppt/ink/ink2130.xml" ContentType="application/inkml+xml"/>
  <Override PartName="/ppt/ink/ink2131.xml" ContentType="application/inkml+xml"/>
  <Override PartName="/ppt/ink/ink2132.xml" ContentType="application/inkml+xml"/>
  <Override PartName="/ppt/ink/ink2133.xml" ContentType="application/inkml+xml"/>
  <Override PartName="/ppt/ink/ink2134.xml" ContentType="application/inkml+xml"/>
  <Override PartName="/ppt/ink/ink2135.xml" ContentType="application/inkml+xml"/>
  <Override PartName="/ppt/ink/ink2136.xml" ContentType="application/inkml+xml"/>
  <Override PartName="/ppt/ink/ink2137.xml" ContentType="application/inkml+xml"/>
  <Override PartName="/ppt/ink/ink2138.xml" ContentType="application/inkml+xml"/>
  <Override PartName="/ppt/ink/ink2139.xml" ContentType="application/inkml+xml"/>
  <Override PartName="/ppt/ink/ink2140.xml" ContentType="application/inkml+xml"/>
  <Override PartName="/ppt/ink/ink2141.xml" ContentType="application/inkml+xml"/>
  <Override PartName="/ppt/ink/ink2142.xml" ContentType="application/inkml+xml"/>
  <Override PartName="/ppt/ink/ink2143.xml" ContentType="application/inkml+xml"/>
  <Override PartName="/ppt/ink/ink2144.xml" ContentType="application/inkml+xml"/>
  <Override PartName="/ppt/ink/ink2145.xml" ContentType="application/inkml+xml"/>
  <Override PartName="/ppt/ink/ink2146.xml" ContentType="application/inkml+xml"/>
  <Override PartName="/ppt/ink/ink2147.xml" ContentType="application/inkml+xml"/>
  <Override PartName="/ppt/ink/ink2148.xml" ContentType="application/inkml+xml"/>
  <Override PartName="/ppt/ink/ink2149.xml" ContentType="application/inkml+xml"/>
  <Override PartName="/ppt/ink/ink2150.xml" ContentType="application/inkml+xml"/>
  <Override PartName="/ppt/ink/ink2151.xml" ContentType="application/inkml+xml"/>
  <Override PartName="/ppt/ink/ink2152.xml" ContentType="application/inkml+xml"/>
  <Override PartName="/ppt/ink/ink2153.xml" ContentType="application/inkml+xml"/>
  <Override PartName="/ppt/ink/ink2154.xml" ContentType="application/inkml+xml"/>
  <Override PartName="/ppt/ink/ink2155.xml" ContentType="application/inkml+xml"/>
  <Override PartName="/ppt/ink/ink2156.xml" ContentType="application/inkml+xml"/>
  <Override PartName="/ppt/ink/ink2157.xml" ContentType="application/inkml+xml"/>
  <Override PartName="/ppt/ink/ink2158.xml" ContentType="application/inkml+xml"/>
  <Override PartName="/ppt/ink/ink2159.xml" ContentType="application/inkml+xml"/>
  <Override PartName="/ppt/ink/ink2160.xml" ContentType="application/inkml+xml"/>
  <Override PartName="/ppt/ink/ink2161.xml" ContentType="application/inkml+xml"/>
  <Override PartName="/ppt/ink/ink2162.xml" ContentType="application/inkml+xml"/>
  <Override PartName="/ppt/ink/ink2163.xml" ContentType="application/inkml+xml"/>
  <Override PartName="/ppt/ink/ink2164.xml" ContentType="application/inkml+xml"/>
  <Override PartName="/ppt/ink/ink2165.xml" ContentType="application/inkml+xml"/>
  <Override PartName="/ppt/ink/ink2166.xml" ContentType="application/inkml+xml"/>
  <Override PartName="/ppt/ink/ink2167.xml" ContentType="application/inkml+xml"/>
  <Override PartName="/ppt/ink/ink2168.xml" ContentType="application/inkml+xml"/>
  <Override PartName="/ppt/ink/ink2169.xml" ContentType="application/inkml+xml"/>
  <Override PartName="/ppt/ink/ink2170.xml" ContentType="application/inkml+xml"/>
  <Override PartName="/ppt/ink/ink2171.xml" ContentType="application/inkml+xml"/>
  <Override PartName="/ppt/ink/ink2172.xml" ContentType="application/inkml+xml"/>
  <Override PartName="/ppt/ink/ink2173.xml" ContentType="application/inkml+xml"/>
  <Override PartName="/ppt/ink/ink2174.xml" ContentType="application/inkml+xml"/>
  <Override PartName="/ppt/ink/ink2175.xml" ContentType="application/inkml+xml"/>
  <Override PartName="/ppt/ink/ink2176.xml" ContentType="application/inkml+xml"/>
  <Override PartName="/ppt/ink/ink2177.xml" ContentType="application/inkml+xml"/>
  <Override PartName="/ppt/ink/ink2178.xml" ContentType="application/inkml+xml"/>
  <Override PartName="/ppt/ink/ink2179.xml" ContentType="application/inkml+xml"/>
  <Override PartName="/ppt/ink/ink218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1"/>
    <p:sldMasterId id="2147483673" r:id="rId2"/>
  </p:sldMasterIdLst>
  <p:notesMasterIdLst>
    <p:notesMasterId r:id="rId49"/>
  </p:notesMasterIdLst>
  <p:handoutMasterIdLst>
    <p:handoutMasterId r:id="rId50"/>
  </p:handoutMasterIdLst>
  <p:sldIdLst>
    <p:sldId id="2916" r:id="rId3"/>
    <p:sldId id="1225" r:id="rId4"/>
    <p:sldId id="2918" r:id="rId5"/>
    <p:sldId id="257" r:id="rId6"/>
    <p:sldId id="2915" r:id="rId7"/>
    <p:sldId id="1673" r:id="rId8"/>
    <p:sldId id="2649" r:id="rId9"/>
    <p:sldId id="1677" r:id="rId10"/>
    <p:sldId id="2919" r:id="rId11"/>
    <p:sldId id="2917" r:id="rId12"/>
    <p:sldId id="1679" r:id="rId13"/>
    <p:sldId id="2652" r:id="rId14"/>
    <p:sldId id="2653" r:id="rId15"/>
    <p:sldId id="1680" r:id="rId16"/>
    <p:sldId id="2650" r:id="rId17"/>
    <p:sldId id="2651" r:id="rId18"/>
    <p:sldId id="1683" r:id="rId19"/>
    <p:sldId id="2920" r:id="rId20"/>
    <p:sldId id="2925" r:id="rId21"/>
    <p:sldId id="1686" r:id="rId22"/>
    <p:sldId id="2921" r:id="rId23"/>
    <p:sldId id="2654" r:id="rId24"/>
    <p:sldId id="2655" r:id="rId25"/>
    <p:sldId id="2656" r:id="rId26"/>
    <p:sldId id="2657" r:id="rId27"/>
    <p:sldId id="1689" r:id="rId28"/>
    <p:sldId id="2922" r:id="rId29"/>
    <p:sldId id="2923" r:id="rId30"/>
    <p:sldId id="2924" r:id="rId31"/>
    <p:sldId id="2926" r:id="rId32"/>
    <p:sldId id="2927" r:id="rId33"/>
    <p:sldId id="2928" r:id="rId34"/>
    <p:sldId id="2929" r:id="rId35"/>
    <p:sldId id="2930" r:id="rId36"/>
    <p:sldId id="2931" r:id="rId37"/>
    <p:sldId id="2932" r:id="rId38"/>
    <p:sldId id="2933" r:id="rId39"/>
    <p:sldId id="1695" r:id="rId40"/>
    <p:sldId id="1696" r:id="rId41"/>
    <p:sldId id="1697" r:id="rId42"/>
    <p:sldId id="1698" r:id="rId43"/>
    <p:sldId id="2938" r:id="rId44"/>
    <p:sldId id="2939" r:id="rId45"/>
    <p:sldId id="2934" r:id="rId46"/>
    <p:sldId id="2936" r:id="rId47"/>
    <p:sldId id="2914" r:id="rId48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F223649-5A1E-4E5C-9950-B4514F00FC3B}">
          <p14:sldIdLst>
            <p14:sldId id="2916"/>
            <p14:sldId id="1225"/>
            <p14:sldId id="2918"/>
            <p14:sldId id="257"/>
            <p14:sldId id="2915"/>
            <p14:sldId id="1673"/>
            <p14:sldId id="2649"/>
            <p14:sldId id="1677"/>
            <p14:sldId id="2919"/>
            <p14:sldId id="2917"/>
            <p14:sldId id="1679"/>
            <p14:sldId id="2652"/>
            <p14:sldId id="2653"/>
            <p14:sldId id="1680"/>
            <p14:sldId id="2650"/>
            <p14:sldId id="2651"/>
            <p14:sldId id="1683"/>
            <p14:sldId id="2920"/>
            <p14:sldId id="2925"/>
            <p14:sldId id="1686"/>
            <p14:sldId id="2921"/>
            <p14:sldId id="2654"/>
            <p14:sldId id="2655"/>
            <p14:sldId id="2656"/>
            <p14:sldId id="2657"/>
            <p14:sldId id="1689"/>
            <p14:sldId id="2922"/>
            <p14:sldId id="2923"/>
            <p14:sldId id="2924"/>
            <p14:sldId id="2926"/>
            <p14:sldId id="2927"/>
            <p14:sldId id="2928"/>
            <p14:sldId id="2929"/>
            <p14:sldId id="2930"/>
            <p14:sldId id="2931"/>
            <p14:sldId id="2932"/>
            <p14:sldId id="2933"/>
            <p14:sldId id="1695"/>
            <p14:sldId id="1696"/>
            <p14:sldId id="1697"/>
            <p14:sldId id="1698"/>
            <p14:sldId id="2938"/>
            <p14:sldId id="2939"/>
            <p14:sldId id="2934"/>
            <p14:sldId id="2936"/>
            <p14:sldId id="2914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09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603" autoAdjust="0"/>
    <p:restoredTop sz="99110" autoAdjust="0"/>
  </p:normalViewPr>
  <p:slideViewPr>
    <p:cSldViewPr>
      <p:cViewPr>
        <p:scale>
          <a:sx n="80" d="100"/>
          <a:sy n="80" d="100"/>
        </p:scale>
        <p:origin x="-840" y="-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38" y="-90"/>
      </p:cViewPr>
      <p:guideLst>
        <p:guide orient="horz" pos="2909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FFB1D5-221C-4C9C-BBBC-9726FAA49C7B}" type="datetimeFigureOut">
              <a:rPr lang="en-US" smtClean="0"/>
              <a:pPr/>
              <a:t>5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2525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772525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5B7C5-6057-4F29-8696-65B28EF557C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1277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1.6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674,'0'-9'-130,"0"2"392,0 7-24,0 0 1,0 7 166,0 3 0,0-1-176,0 2 1,0-6-152,0 6 1,0 0-79,0 5 0,0-6 1,0 1-16,0 2 0,0 1-62,0 2 1,0 0 34,0 0 0,0 0 20,0 0-4,0 0 0,1-2-162,5-3 1,-5-2-414,5-4-163,-4-3 255,-2 5 1,0-9 508,0-3 0,0 1 0,0-6 0,-8-1 0,0-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8.2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58,'11'0'609,"-1"0"1,-4 0-468,4 0 0,1 0-455,5 0 1,0 0 312,0 0 0,0 0 0,0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6.5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34,'7'8'-153,"-5"1"94,3-3 1,-3 3 80,-2 7 0,0 0-77,0 0 0,2 0 0,1 0 91,2 0 0,1-5 0,-6-1 42,0 3 1,5-4-86,1 1 22,6-6 1,-5 5 74,4-4 18,3-3 0,-10 5-13,6-7 0,1 0 0,5 0 49,0 0 0,-5 0 1,-1 0-49,3 0 1,1 0-1,2 0 5,0 0 1,0 0-1,0 0-118,0 0 0,0 0-128,0 0 1,0 0-179,1 0 0,-7 0-1236,1 0 1559,-8 0 0,5 0 0,-8 0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8.6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13 7426,'0'9'-439,"-7"-9"0,5-4 620,-4-7 1,5 6-91,1-6 0,0 6-53,0-6 0,1 2 0,3-3 0,3 3 2,2 2 0,-4 2 1,4 3-1,0-2-65,0-1 1,-3 0 0,4 5 0,3 0 0,1 0 0,-3 0 0,-1 0-98,3 0 0,1 0 1,2 1-1,0 3 57,0 1 0,0 8 0,0-4 19,0 0 1,0 5-1,-1-4 1,-3 3-5,-1-2 0,-2 3 0,1-3 1,-3 3-13,1 2 1,-7 0-1,5 0 15,-5 0 0,-1-5 12,0-1-36,0 1 159,-7-2 0,6-9 59,-5-11 0,4-3 0,2-2-123,0 0 0,0 0 0,0 0 1,0 0-2,0 0 1,0 5 0,0 0 0,0-1 7,0-2 1,0 3-1,0 0 1,2 1 2,4 1 0,-3-4 0,8 8 0,-1 0 10,-1-3 0,6 7 1,-5-5-46,5 4 0,1 2 0,0 0 1,0 0 0,0 0 0,0 0 1,0 0-1,0 0 18,0 0 1,0 0-1,0 0 1,0 2-5,0 4 1,0-5-1,0 7 1,0-3-13,0 0 0,0 6 0,0-4-35,0 2 0,0 2 27,0 5 1,-5 0 0,-2 0-128,-2 0 1,-2-6 0,-5 1-60,0 2 0,0-4-227,0 1 419,0-6 0,0 10 0,0-5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9.1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627,'-2'9'-1406,"-3"-3"1613,3-5 51,-5-1-134,7 7 1,0 2-76,0 7 1,5-5 0,0 0-4,-1 1 1,-2 2-1,-2 3 1,2-1 20,3 0 0,-3-6 0,3 1 0,-3 1-40,-2 3 0,5 3 0,1 1 0,-3 2-49,-1-1 0,3-2 0,1-2 0,-3 0 49,-1 0 0,-2 2 1,0 1-1,0 3-232,0-3 0,0-1 1,-2-2 23,-3 0 1,1-1 0,-5-3 180,2-1 0,-5-8 0,3 4 0,-7-7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9.6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93 6847,'0'-16'-453,"1"-1"1,3 1 548,1 0 1,3 0-40,-3 0 0,-3 0 0,5 2 138,0 3 1,-4 2-134,8 4 0,0 2-78,5-8 1,0 7 0,-2-3 0,-1 2 29,-3-1 0,1 1 0,5 5 14,0 0 1,-5 0-1,-1 0 106,3 0 0,1 0 0,2 0-87,0 0 0,0 0 0,0 2-50,0 3 0,0-3 1,-1 5-1,-3-1 22,-1-1 1,0 7-37,5-1 0,0 1 0,-2 1-50,-3-2 0,1-1 34,-7 6 0,1-5 1,-6 0 23,0 1 0,0-3-6,0 2 0,-7-6 22,-4 6 0,-3-8 0,-2 3 31,0-4 1,0-2-1,-1 0 7,1 0 0,0 0 0,0 0 0,0 0-40,0 0 1,0 0-1,0 0 5,0 0 0,0 0 0,0 0-110,0 0 0,0-2-27,0-4 0,5 5 0,2-6-523,2-1 650,2 7 0,12-14 0,2 6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47.5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333,'9'0'-857,"-2"0"1277,-7 0-200,7 0 0,-5 2 1,5 1-90,0 3 0,-3 4 0,5-3-97,-2 2 1,4-3 0,-4 3 0,0 0-39,0-1 1,6-2 0,-3 3-1,3 0-39,-3-1 1,5 3 0,-5 5 31,5 0 1,-1 0-1,-2 0-8,-1 0 1,0 0 0,3 0 0,-2-1-87,-1-5 1,-5 3 0,2-6-1,1 0-431,0 0 0,-3 4-38,4-6 574,-6 1 0,10-6 0,-5 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47.9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0 1 7610,'0'9'-575,"0"-2"1,0-5 799,0 3 1,-5-1-149,0 6 1,-6-4-1,4 4-17,-2 3 1,6-4-1,-5 1 47,1 3 0,4 1 0,-6 2-303,2 0 1,-6-2 0,4-1 0,-1-2 27,-1 1 1,6 0-1,-4 1 1,0-4 167,0-2 0,5-2 0,-3 2 0,7 2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48.7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09 16 6521,'0'-9'129,"-7"2"0,-2 7 0,-7 0-124,0 0 0,5 0 0,1 0-14,-3 0 1,-1 0-1,-2 0 1,0 0 9,0 0 1,5 6-1,1 1-18,-3 2 0,4-4 1,0 6-38,2 1 0,2 2 55,5 2 0,2 1 2,3-1 0,4-8 0,7 0 0,0-3-5,0 0 1,5 1 0,1-6 0,-3 0-42,-1 0 0,-2 0 0,0-2 1,0-2-14,0-1 0,0-6 0,0 4 105,0-2 0,0-1 0,0-5 36,0 5 0,-7-5 1,-2 6 7,1 1 1,-5-5 71,8 8 0,-8-2-86,3 1 9,-4 4 17,-2-5 0,0 9-26,0 3 0,0 4-76,0 7 0,0-5 1,1 0-96,5 1 1,-5-3 27,5 2 0,-3-6-609,3 6 0,-3-2 673,8 1 0,-8-2 0,12-8 0,-6 0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49.50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77 7610,'7'8'275,"-5"0"0,12-8 1,-3 0-607,3 0 1,-3 0 0,0 0 293,1 0 1,-3 0-1,2 0-48,1 0 0,-3 0 0,2 0 35,1 0 0,-3 0 1,0-2 40,-2-4 1,0 5 0,-3-6-6,1-1 0,1-1 0,-5-7 30,5 0 1,-5 6-1,5-1 1,-4-1 38,-2-3 1,0 5 0,0-1-95,0-2 0,-2-1 26,-4-2 0,-2 7 0,-9 4 0,1 3 3,0 2 1,0 0 0,0 0-35,0 0 1,0 0 0,0 2-5,0 3 1,6-3-1,1 5-170,1 0 160,3-5 1,5 7-1,2-5-5,3 1 1,-1 0 0,7-5 39,1 0 0,2 0 1,2 0-1,0 0 42,0 0 0,0 0 0,-1-2 1,-3-1 58,-1-2 1,-1-1-1,7 6 1,-1-2-40,0-3 0,0 3 0,0-3 1,0 1 93,0-1 1,0 3-1,0-3-115,0 3 1,0 2-44,0 0 0,0 0 3,0 0 0,0 0 7,0 0 1,-2 2 17,-3 3 1,1-1 140,-6 7 0,-1-6-29,-5 6 0,0-6-65,0 6 1,0-1 0,-2 5-34,-3-5 1,3 4-1,-3-3-105,3 3 1,0-3 0,-1 0-144,-3 1 1,1-3-1,5 2-335,0 1 566,0-5 0,7 1 0,2-8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49.7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87,'0'16'-36,"0"0"1,0-5 0,0 0-261,0 1 1,0 2 0,1 2 100,5 0 1,-4-5 0,3 0 194,-3 1 0,-2-5 0,0 8 0,0-6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49.97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6962,'0'9'0,"0"-2"0,0-7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0.6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5 48 7533,'-9'-1'-245,"2"-3"347,0-1 1,5-2-1,-5 3-278,0-1 0,3-2 1,-7 3 48,-1-1 1,-2-1 106,-2 6 1,0 0-1,0 0 2,0 0 0,5 2 0,0 2 34,-1 1 0,-1 7-13,3-1 0,-3-2 0,8 2-4,1 1 0,2-3 56,2 2 0,0-1-18,0 7 0,8-9 1,0 0-12,1-1 0,6-6 0,-5 5-87,5-4 1,1-2 26,0 0 1,0 0-1,-2-2 1,-2-2-1,-1-1 0,-6-8 1,4 3-1,0-3 71,0 3 1,-3-5-1,2 5 69,0-5 0,2 5 0,-4-1 163,-3-1 89,-1 4-219,-2 1 0,5 9-228,1 3 1,-1-1 0,-5 7-110,0 1 0,0 2-75,0 2 1,2 0-49,3 0 1,4-1 320,7-5 0,0 5 0,0-6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6.9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988,'9'0'-269,"0"0"353,-4 0 0,-1 0 55,6 0 1,-4 0-29,5 0 1,-1 0 0,6 0-49,0 0 1,0-6 0,0 1-212,0 1 0,0 3-168,0 1 0,0-6-140,1 1 456,-9 0 0,0 5 0,-8 0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1.16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72,'0'9'-863,"1"0"829,5-4 0,-3 2 0,6 6 0,0-4 34,0-2 1,-4 5-1,4-1-9,-2 3 1,4 2 0,-4 0 2,2 0 0,-5-5 1,3-2-1,-2 0-137,0 0-21,1-6 165,-6 5 131,0-8 1,0-8-9,0-2 0,0-4 1,0-3-45,0 1 0,0 6 1,2-1-18,3-1 0,-3 3 0,5 0 1,-2 0-74,1 0 0,6 5 0,-1-1-76,3 3 1,2-3-1,0 0 72,0 1 0,0 2 1,0 2 1,0 0 1,0 0 0,0 0 19,0 0 1,0 2 131,0 3 0,-5 2 0,-2 6 1,-2-2-35,-3 1 1,3-3 0,0 2-90,2 1 0,-6 2 1,4 1-1,-1-3-270,-1-1 0,1-6-411,-6 6-121,0-8 785,0 5 0,0-8 0,0 0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1.72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5 0 7422,'-11'0'-493,"0"0"607,8 0 0,-6 0 0,3 0-91,-4 0 1,1 0 0,-2 0 14,-1 0 1,-3 5 0,-1 1 78,0-3 1,0 6-88,0 2 1,2-2 0,1 0 0,5 0-22,0 0 0,-2-4 0,4 6 28,3 1 1,1-3 0,2 2 20,0 1 1,0-3-1,0 2 29,0 1 0,2 2-65,3 2 0,-1-5 0,6-2-76,3-2 0,1 0 0,2-3 0,0 1-116,0-1 0,0-2 0,2-2 0,2 0-105,1 0 1,0-2 0,-4-2 274,-1-1 0,7-8 0,2 4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2.3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3 64 7610,'11'6'44,"0"-1"0,-1 2-133,6-2 1,-5-3 0,0 3-100,1-3 1,-3-2 198,2 0 0,-6 0-377,6 0 344,-8-7 1,4 4 157,-7-8 1,0 6-77,0-6 0,0 6 0,-1-4-13,-5 1 0,5 1 1,-7 4-31,1-3 0,-2-1 37,-7 2 0,0 3 0,0-3-18,0 3 0,0 2-13,0 0 1,0 2 0,0 1-51,0 3 0,2 1 1,1-4 31,3 3 1,4 4-1,-3-2 5,2 1 0,2 1 0,5 6-9,0 0 0,0-5 1,0 0 5,0 1 0,2 2 1,3 1-1,4-3 8,0-1 0,5-2 1,-5 3-1,2-3-17,-1-2 1,1 0 0,5-3-3,0 1 1,0 2-1,0-3 1,0 1 42,0-1 0,0-2 0,0-2 26,0 0 1,0 0-1,1 0-139,-1 0 0,0-6-309,0 1 1,-2-8-295,-3 3 677,-4 3 0,0-8 0,2 6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2.9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610,'0'9'-267,"2"-2"1,2-5 137,1 3 0,2-3 194,-2 3 1,-1-1-48,7 1 0,-1-3-12,6 3 1,-5-3 0,0-2-89,1 0 1,-3 0 0,2 0-553,1 0 634,-5 0 0,8 0 0,-6 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3.15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1 7610,'-8'16'-543,"0"-8"0,10 0 400,4-8 1,2 1 0,9 3 0,-1 1 117,0-1 0,0-2 1,0-2 24,0 0 0,0 0 0,0 0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22.9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2 7508,'10'-5'-176,"1"-1"0,-6 1 1,4 3 211,-1-3 1,-1 3-277,-2-3 323,-3 3 2,5 2-76,-7 0 1,2 0-54,3 0 1,4 0-67,7 0 0,0 0-69,0 0 0,0 0 100,0 0 1,-7 2 0,-2 1 78,0 3 0,-5 6 0,5-3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23.2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638,'0'9'20,"2"-1"1,3-8-136,6 0 0,-2 0 0,1 1-102,3 5 0,1-5 1,2 5-322,0-4 538,0-2 0,0 7 0,0 2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3.96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89 176 7555,'-11'6'-657,"1"-1"1,6 2 646,-1-1 1,3-3 0,0 6 271,-3-2-214,3 6 1,-12-6 7,3 4 0,2-4 0,-1-7-82,-3 0 0,-1 0 13,-2 0 1,0 0 0,0 0 27,0 0 0,0-6 0,0-1-2,0-2 0,5 4 0,2-6-107,2-1 0,-4-2 0,4-3-2,-2 1 1,6 6-1,-3-1 63,5-1 0,1 3 0,0-2 43,0-1 0,0 3 22,0-2 0,5 6 0,2-4 11,2 2 1,-4 1-38,6 6 0,0-5 11,5 0 0,0-1 19,0 6 0,0 0 0,0 0 27,0 0 0,-5 0 0,-1 0-23,3 0 0,1 0-15,2 0 1,0-2-1,0-1-14,0-3 1,0 1 0,0 5-1,0 0-8,0 0 0,0-2 0,0-1 0,0-3 46,0 3 0,0 1 0,0 2 0,1 0 18,-1 0 1,0 0-1,0 0 1,0 0-44,0 0 0,-6 0 0,1 0 1,2 0 20,1 0 1,-4 0 0,1 2-358,2 3-172,-6-3-90,7 5 574,-12-7 0,5 0 0,-7 0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4.7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1 49 6971,'-11'9'101,"1"-4"0,4-3-58,-4-2 0,4 0-98,-5 0 1,8-2 60,-2-3 1,1 1 32,-1-7 0,3 6-25,-3-6 0,5 8 1,3-4-1,4 1-17,2 1 1,-4 0 0,6 5-2,2 0 1,1 0 0,2 0 9,0 0 1,-2 1 0,-1 3 0,-3 1 52,3-1 0,1 3 0,0 0 0,-1 0-13,-2 0 0,-1 6 0,6-4 0,-2 1-33,-3 1 0,2-6 0,-6 6-76,2 2 0,-4-1 0,4 1-23,-2-3 0,-2-4 0,-5 4 53,0 3 1,0-4 0,-1 0-2,-5-2 1,3 3 0,-8-3 28,-1 2 0,-3-5 0,-1 1-42,0-3 0,0 3 0,0 1 36,0-3 0,0-1 1,0-2-1,0 0-9,0 0 0,0 0 0,0 0 68,0 0 0,5 0 0,1 0 64,-3 0 1,6-2-139,2-3 0,-3 1 0,3-6-8,2-3 1,1 4-1,4 0-85,3 2 1,-2-3 58,8 4 1,0 1 62,5 5 0,-5 0 0,-1 0 132,3 0 0,-4 2 0,1 1 0,1 4-21,-2 2 0,5-3 1,-3 3-1,1-1-12,-1 1 1,3-3-1,-3 4-6,3 3 1,2 1-164,0 2 0,-1-5 0,-3-2-464,-1-2 1,-6 4-379,6-6 909,-8 0 0,12-5 0,-7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5.1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5 0 7465,'-9'0'93,"3"6"-213,12-1 132,3 0 1,7-3 32,0 3 0,0-3 49,0 3 0,0-3-72,0-2 1,-2 2 0,-1 2-133,-3 1 0,1 0 0,5-3-241,0 3 0,-5-3-30,-1 4 1,-4-5 380,5-1 0,-8 0 0,4 7 0,-7 2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7.1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6852,'9'-7'-1094,"5"5"1494,-3-3 0,-2 3 0,2 2-243,1 0 1,-3 0 0,2 0 0,1 0-154,2 0 1,2 0-1,0 0-92,0 0 0,0 0 0,0 0 0,1 0 86,-1 0 2,0 0 0,0 7 0,0 2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5.5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154,'2'9'199,"3"-4"1,4 2 0,7-2-239,0-1 0,0-2 0,0-2 0,0 0-163,0 0 0,0 0 0,0 0 111,0 0 1,-5 2 0,0 1-497,1 2 587,2 1 0,2-6 0,0 0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8.3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97 7521,'10'-5'347,"-1"-2"-442,-2-2 0,0 5 0,-3-3 0,3 2 54,2-1 0,-5-1 0,3 4 34,0-3 1,0-1 0,5 4 4,-1-3 0,0 1 0,5 5 16,0 0 0,-5 0 0,-1 0-8,3 0 1,1 0-1,0 2 1,-1 1-62,-3 3 1,-4 1 0,4-4 33,3 3 0,-6 6 1,0-3 6,0 0 0,-5 5 0,3-3-5,-3 3 1,-2-3 0,0 0 25,0 1 0,-2 1 0,-1-1-29,-2-1-279,-1-8 224,6 4 0,0-8 54,0-5 1,-2-1-1,-1-5 52,-3 1 1,1 0 0,5-5 52,0 0 0,0 6 0,0-1-40,0-2 0,2 1 0,1-1-20,3 3 0,5 4 0,-4-3-8,2 2 1,1-3 0,6 4 0,0 3-14,0 1 0,-5 2 0,0 0 1,1 0-13,2 0 1,3 0 0,-1 0 34,0 0 0,0 0 1,0 0-9,0 0 1,0 0-1,0 0-18,0 0 1,0 5-1,0 1 1,-2-1 1,-3 2 0,3-3 0,-3 6 3,3 3 0,-5-4 0,-2 0 0,-2 0-21,1-1 1,-1-2 0,-5 5-24,0 1 1,0 2 0,0 2-65,0 0 0,0-5 1,-2-2-205,-3-2 1,1-2 308,-6-5 0,6 8 0,-3 0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8.8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3 33 7600,'11'0'-82,"-3"-2"-465,0-4 546,-3 5 0,-5-8 157,0 3 0,-2 5-85,-3-5 1,-4 4 0,-7 2-13,0 0 0,0 6 0,0-1 0,0 0-32,0 3 0,0-5 1,-2 6-1,-2 0-20,-1 0 0,-1 2 0,6 3 0,-1-2 29,-5-1 0,4 0 0,-3 5 0,3 0-12,2 0 0,6 0 0,1 0 0,0 2-7,0 3 0,5-3 0,-1 3 0,3-1 14,2 1 1,0-3 0,0 5 0,0-1-6,0-1 0,5 2 0,3-3 0,0 1-7,5-1 0,3-2 0,4-2 0,1 0 11,-1 0 0,-3-2 0,-1-2 0,0-3-384,0-2 1,6 1-1,-1-5 1,-1 2 353,-2-1 0,-2-2 0,0-2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9.66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 145 7250,'-9'0'-628,"0"0"1,6-2 1070,-2-3-204,-1 3 0,6-7-183,0 4 1,0 1-51,0-6 1,7-1 24,4-5 1,3 2-1,2 1-157,0 3 0,-5 6 0,-2-3 0,0 2 116,0-1 1,-4 1-1,6 5 155,1 0 1,-3 0-72,2 0 0,0 2-137,5 3 0,0 4-56,0 7 1,-2 0 0,-3 0 52,-6 0 0,2 0 0,-2 0 2,-1 0 1,3 0-1,-2 0-34,-1 0 0,-2-5 171,-2 0 0,-2-8 41,-3 2 105,3-3-52,-5-2 0,7-7-148,0-4 0,0 3 0,0-3-32,0-2 1,2-1 0,1-2 0,4 2-25,2 3 1,-4-3-1,4 3 1,0-1 22,0 1 0,-3-3 0,4 3-48,3-3 1,1 3 0,2 2 36,0 2 0,-5 2 1,-1 5-1,3 0 49,1 0 0,2 0 0,0 0-3,0 0 0,0 0 0,0 2-9,0 3 0,0-2 0,0 6 0,0-1 0,0-5 1,-5 4 0,-2 0 0,0 0 23,0 1 0,-4 4 0,4-1 45,-2 3 1,4 2-50,-6 0 0,6 0 1,-6 0 23,-1 0 0,-2-5-292,-2 0-337,0-1 105,-7 6 468,5-7 0,-5-2 0,7-7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59.98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600,'2'9'-88,"4"-4"191,4-3 0,3-4 0,-1-1 0,-1-3-360,1 3 1,3 1 0,1 2-1,0 0 178,0 0 1,0 0 0,0 0 53,0 0 0,0 0 0,0 0-185,0 0 0,0 0 210,0 0 0,0 0 0,0 0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0.34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516,'0'10'-266,"0"1"0,0-6 0,2 6 297,3 2 1,-3-5 0,3 3 0,-3 2-3,-2 1 1,2 2-1,1 0 1,3 0-14,-3 0 1,-1-5-1,-2-1 1,2 3-131,3 1 1,-3-3 0,3 0-326,-3 1 439,-2 2 0,-7-5 0,-2-2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0.88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600,'16'0'-185,"0"0"1,0 0 0,0 0 0,0 2 173,0 3 0,0-3 1,0 3-1,0-3 56,1-2 0,-1 6 0,0 1 1,0 0-11,0 0 0,1 4 0,3-4 0,1 0-26,-1 0 0,-2 6 0,-2-3 0,-2 4-10,-3 3 0,3-1 0,-3 0-9,3 0 1,0 0 0,-3 0 0,-4 0 16,0 0 1,-5 0 0,5 0 0,-2 0 33,1 0 0,-1 0 0,-5 2-91,0 3 1,0 2 0,0 4 0,0-6-19,0-3 0,0-2 0,0 0 1,0 0 20,0 0 1,-2 0 0,-1 0 0,-4 0 7,-2 0 1,3-5 0,-4-2-1,-3 0 37,-1 0 1,3-6 0,1 3 0,-3-4-36,-1-2 1,3 0 0,1 0-122,-3 0 0,-1 0 158,-2 0 0,0-8 0,0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1.4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1 6703,'0'16'252,"0"0"0,0 0 0,0 0-167,0 0 1,0 2-44,0 3 0,2 0 0,2 4 0,1-5-40,-2 0 0,-1-1 0,-2-3 0,0 0-18,0 0 0,0 0 1,2 0 29,3 0 0,-3 0 0,3 0-271,-3 0 0,-2-5 76,0 0 1,-2-8-288,-3 3 0,2-5 468,-8-1 0,0 0 0,-5 0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1.8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3 6830,'7'-9'-164,"-5"0"0,5 5 433,0-1 1,2 0-214,7 5 0,0 0-67,0 0 0,0 0-15,1 0 1,-1 5 0,-2 2-18,-3 2 1,-3-4 0,-2 4 55,4-2 0,-1 4 0,0-4 69,-2 2 1,4-4 0,-4 6-13,2 2 0,-5-5 0,3 1-55,0-2 1,-5 6-43,3-2 1,-3 3 14,-2 2 0,-7 0-22,-4 0 1,-3-5 28,-2-1 1,0-6-1,0 1 4,0-3 0,0-2-65,0 0 0,1-2-194,5-3 1,2-4 0,7-7 259,-5 0 0,5-7 0,-7-2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2.5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81 7600,'0'9'-988,"2"-2"543,3-7 455,-3 0 1,3 0 148,-10 0 1,2 0-112,-8 0 1,7-2 46,-1-3 1,3 1 0,2-6 22,0-3 1,0 4-113,0-1 0,2 1 1,3-2-113,6 6 0,-2-2 1,2 1 50,1 3 1,-3 1 0,2 2 17,1 0 1,-3 5-1,0 2-13,-2 2 0,0-3 0,-3 4 32,1 3 1,0 1-29,-5 2 0,0 0 0,-1-2 30,-5-3 0,3 2 1,-6-6-1,0 0 37,0 0 0,-2 0 44,-5-2 1,0-3 89,0 4 0,6-5 169,-1-1-185,7 0 0,-1 0-75,10 0 0,4 0 0,7 0-60,0 0 1,0 0 0,0-1 0,0-3 38,0-1 0,0-1 1,1 6 7,-1 0 0,0 0 0,0 0-205,0 0 1,0 0-622,0 0 99,0 0 676,-7 0 0,-2 7 0,-7 2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7.6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0 7345,'-14'2'312,"1"2"-326,2 1 0,1 6 0,-5-4 0,3 2-30,1 3 0,1-3 1,-6 2-1,1 1 24,5 3 0,-5-5 0,6 1 0,-1 1-23,-1 3 1,7 1 0,-1 0 0,3 0 20,2 0 1,0 0-1,0 0 20,0 0 1,6 0-1,1 0 61,2 0 1,0 0-1,3-2 1,-3-1-6,-2-3 1,6 1 0,-3 3-55,5-3 1,-5 2-1,1-8-4,1-2 0,3-1 0,1-2-338,0 0 0,0 0 0,0 0 342,0 0 0,-7 0 0,5-14 0,-5-4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3.05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49 7600,'10'0'-168,"1"0"1,-6 0 0,6 0 213,1 0 1,3 0-1,1 0-80,0 0 1,-6 0-1,1 0 1,2 0 69,1 0 0,2 0 0,0 0 0,0 0-2,0 0 0,5 0 0,1 0 0,-1 0-45,2 0 1,-3 0 0,5 0 0,0 0-71,0 0 0,-4 0 1,4 0-1,-2 0-65,-3 0 0,-2 0 0,-2 0 1,0 0-18,0 0 1,-6 0-1,-1-2 163,-2-3 0,1 1 0,-3-7 0,-10 1 0,3-6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3.38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600,'0'11'-37,"0"0"0,0-6 0,0 6-37,0 1 0,0-3 0,0 2 0,0 1 80,0 3 0,0 1 1,0 0-1,0 0 32,0 0 1,6 1 0,-1 3-1,-2 1-104,-1-1 0,-2 3 0,0-1 0,0-3 28,0-1 0,0-2 0,0 0 1,0 0-347,0 0 0,0-5 384,0 0 0,7-8 0,2 4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4.26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113 6512,'-9'-7'125,"2"-2"-88,7-7 0,2 7 0,1 2 0,4 1-9,2 1 1,-4-2-1,6 3-21,2-1 1,1-6-1,2 6-30,0 1 1,0 2 0,0 2 53,0 0 1,0 0 0,0 0 31,0 0 0,0 6 0,0 1-36,0 2 1,0 2 0,-1 5 0,-3-2 6,-1-3 0,-2 3 0,3-4 0,-3 5-39,-2 1 1,4 0 0,-6 0 0,1 0-154,1 0 0,-6-5 1,5-1 1,-4 3 0,-2-4 1,-2 0 61,-4-2 1,3-2 168,-8-5 1,6 0 0,-4-2-45,2-3 1,0 1-1,3-6 45,-1-3 0,-1-1 1,5-2-109,-5 0 0,4 0 0,-3 0 6,3 0 0,2 0 1,0 0-73,0 0 1,2 1 0,2 3 76,1 1 1,8 6 0,-3-4 23,4 2 0,3-4 0,-1 6 1,0 1-9,0 2 0,0 2 0,0 0 0,0-1 28,0-5 0,0 5 1,2-5-1,1 4-10,3 2 1,-1 0 0,-5 0-1,-2 2 21,-3 4 1,3-5-1,-3 6-72,3 1 1,2-5 10,0 8 0,-7 0 0,-2 3 17,0-4 1,-5-1-1,4-3-22,-5 4 0,-1 5 0,0 1-27,0 0 0,0-6-25,0 1 84,0 0 0,7-2 0,2-2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4.7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799,'0'11'113,"0"0"1,0-6-1,0 6-57,0 1 1,0 2-1,2 2-48,3 1 0,-3-1 0,3 0 0,-3 0 9,-2 0 1,0 0 0,0 0 0,0 0-31,0 0 1,2 5 0,1 1 0,2-3-78,-1-1 1,0 3 0,-1 1 0,3-3-50,-3-1 0,-1-2 0,-2 0 0,0 0-57,0 0 0,0-5 86,0 0 1,-2-2 109,-3 1 0,-4-3 0,-7-7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5.1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9 0 6986,'16'0'-454,"-5"0"382,-1 0 0,1 0 66,5 0 1,-5 0 0,-1 0 63,3 0 1,-4 0 0,1 0-1,3 0-12,1 0 1,2 2 0,0 2 2,0 1 0,0 6 0,0-4 4,0 2 0,0 1 1,0 7-82,0-1 1,-5 0 0,-2 0-92,-2 0 1,-2-6-1,-5 1 96,0 1 0,-5-3 0,-2 0 0,0 0 47,0 0 0,-6-5 0,3 1 1,-5-3-16,-1-2 1,0 0 0,0 2 0,0 1 53,0 3 0,0-1 1,-2-5-1,-1 0-33,-3 0 1,1 0-1,5 0-190,0 0 1,0 0-1,0-2-438,0-3 598,0-4 0,0-7 0,0 0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6.68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394,'0'8'-292,"7"0"1,-3-8 336,7 0 0,-6 0-21,6 0 0,-6 0 30,6 0 1,-6 0 0,6 0-1,1 0 1,3 0 0,1 0-98,0 0 1,0-6-1,0 1 1,2 1-89,3 3 0,-3 1 0,3 0 46,-3 0 1,-2 0-1,0 0-162,0 0 1,-5 0 246,-1 0 0,1 0 0,5 0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7.4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 113 7585,'-10'0'-785,"-1"0"799,7 0 74,-3-8 1,9 0-38,3-9 1,-3 7 0,5 1-98,0 2 0,2-4 0,7 6 30,0 1 1,0-3 0,0 2 16,1 1 0,-1 2 0,0 2 0,0 0 37,0 0 0,0 2 0,0 2-94,0 1 1,0 7-1,0-3-3,0 0 1,-5 6 0,-3-5 36,0 5 1,2-5 0,-4 1 0,-1 0 18,2-3 1,-5 7-24,3-5 1,-3-1-40,-2 2 131,0-7 0,-2 3 194,-3-7-179,3-7 0,-5-2 1,7-7-51,0 0 1,0 5 0,0 0-1,2 1-175,3 1 1,-1-6-1,5 5 16,-2-5 0,3-1 0,-2 2 125,0 3 0,-2-1 1,4 7 50,3 1 0,-4 2 0,2 2-25,1 0 0,2 0 0,2 0 0,0 0-11,0 0 1,0 6-1,0-1 1,0 0-37,1 2 0,-1-3 0,0 5 0,-2 0-74,-3 0 1,3 1 0,-5 6-7,0 1 1,-2-7-1,-7 1 42,0 1 0,0 3 0,-2-1 62,-3-3 0,1-3 0,-7-2 0,1-4 0,-6 5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7.8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 0 7436,'-9'2'-165,"4"3"1,5-1-1,3 7 181,3 1 1,1-3 0,-4 2 0,3 1-43,-3 2 0,5-3 0,-3 0 1,-2 1 6,-1 3 1,-2 1-1,0 0 1,0 0-6,0 0 0,0 0 0,0 0-183,0 0 1,0 0 83,0 0 0,-2-2 80,-3-3 1,2-4 34,-8-7 0,7-2-29,-1-3 0,3 1 0,0-5 1,-1 0 14,-3 0 0,1-1 0,5-6 1,0-2 21,0-3 0,-7 3 0,-2-5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8.0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0 6450,'0'-16'0,"2"0"218,3 0 1,-1 7-1,6 4-181,3 3 0,1-3 0,2-1-144,0 3 0,-5 1 0,0 2 111,1 0 0,2 5 0,2 1-15,0-3 1,-5 4-1,-2 1 1,0-1-2,0 0 1,-6 5 0,5-3-2,-1 0 1,-6 5 3,5-3 0,-4 3 5,-2 2 1,0 0 3,0 0 0,0-5 0,-2-2 0,-4-2 0,5 0 0,-6-3 0,-1 1 1,-2-1 0,1-2-65,-2-2 1,0 0 0,-5 0-240,0 0 0,6-2 303,-1-4 0,0-3 0,-5-7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8.4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586,'16'9'-183,"0"0"1,0-6 2,0 2 1,0 3 0,0-5 0,0 4 195,0 2 1,0-3 0,0 4 0,0 3 32,0 1 0,0 2 1,0 0-1,0 0 9,0 0 1,-5 0 0,0 0-1,0 0-73,-3 0 1,5 0 0,-8 2 0,1 2-90,1 1 1,-5 0 0,3-3 0,-3 2 22,-2 1 1,0 2-1,-2-3 1,-2 1 17,-1-1 1,-7-2 0,1-2 0,-3 0 15,-2 0 0,-8-2 0,-2-1 0,-5-3 47,-1 3 0,0-6 0,-7 7 0,-2-5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7.9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61,'16'0'-260,"0"0"292,0 0 0,0 5 0,-2 2 59,-3 2 1,3-4 0,-5 6 0,2 0-74,0-2 0,-2 5 0,3-5 0,-1 1-44,1 1 1,2-2 0,2 4-1,0-5 23,1 0 1,-1 2 0,0-4 0,0-1-244,0 2 1,7-5-132,4 3 0,-4-3-65,-2-2 442,-3 0 0,-9 0 0,-2 0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09.13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9 1 6312,'-11'0'242,"2"1"-209,2 5 0,-5-5 1,3 7 12,0-1 1,-5-6 0,5 7 37,0-1 1,-5-4-72,3 8 1,2-2-1,0 3 1,0-1-7,0 2 0,4-1 1,-4 0-1,0-1-4,0 2 1,0 1 0,-3 2-1,1 0-16,-1 0 0,-3 2 0,-1 1 0,0 3 16,0-3 1,0-1 0,0 0 0,0 2-14,0 1 0,7 2 1,4-3-1,3 1 34,2-1 1,0-1-1,0 1 1,2 3 2,3 2 0,4-4 0,7 4 0,0 0-50,0 0 1,6-5 0,1 3-1,0-2-87,0 1 0,6-1 0,-3-7 0,5-1-197,1-2 307,0-8 0,7 11 0,2-5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10.00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3 48 6448,'-16'0'112,"0"0"1,5 0 0,1 0-188,-3 0 0,4 0 1,-1 0 303,-3 0-73,6 0-79,-7 0-33,12 0-9,-5 0 1,9-5-118,3 0 0,-1-6 100,6 6 0,1-2 1,5 3-48,0-1 1,-5-1 0,-1 6-16,3 0 0,-4 2 1,1 2 26,3 1 1,-4 6 0,0-4-3,-2 2 0,4 1 1,-6 6-35,-2 0 1,-1-5-1,-2 0 0,0 1 1,0-3-1,-2 2 72,-3 1 1,3-3-1,-5 0-32,0-2 0,-2 4 0,-5-4 107,3 2 0,-3-5 0,3 1 30,-3-3 1,-2-2 0,0 0 21,0 0 0,5 0-23,1 0 1,4 0-79,-4 0 0,6-2-39,-1-3 1,10-2-133,6-4 0,3-2 0,2 8 12,0 1 0,-5 3 1,-1 1 74,3 0 1,-4 1 10,1 5 1,-4-3 0,4 6 60,3-2 1,-4 4 0,2-6-3,1-1 1,-3 3 0,2-2 0,-1 1-45,-1 1 1,0-5 0,-5 5-43,1 0 0,6-3-141,-6 6 196,0-6 0,-5 3 0,0-7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46.82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64 7569,'0'9'-388,"0"-2"1,1-7 483,5 0-93,-5 0 191,7 0 22,-8 0-257,0 0 1,1-5-1,3-2 15,1-2 1,2 5 0,-3-3-10,1 0 0,6 4 1,-4-6 14,2 1 0,-5 1 1,3 4 109,0-3-58,2 1 1,7 5 3,0 0 0,-7 2 1,-2 3 0,0 6 1,-5-2 0,5 0-1,-2 0-21,1 0 0,-1 1 1,-5 6-8,0 0 1,0-5 0,0 0-2,0 1 1,0 2-1,0 2-7,0 1 0,0-7 1,0 1 1,0-6-38,0 6 11,0-8 11,0 5 0,0-10-9,0-4 1,0 3 0,0-8 12,0-1 0,2 3 1,1-2-1,3-1 0,4 3 0,-3-2-95,2-1 1,-3 3 54,4-2 1,-4 6-1,4-4 2,3 2 0,-4-4 64,1 6 1,-4-6 31,5 6 0,-6-1 1,4 4 54,-2-3 0,0 3-14,-2-3 0,4 3 3,7 2 0,-5 0-28,0 0 0,-1 0-19,6 0 1,-5 0-24,0 0 0,-2 2 6,1 3 0,3-1 1,-6 5 1,2-2 0,-6 5 0,5-3-27,-1 0 1,-5 0-1,3-4-11,-3 6 0,-2-2 6,0 2 0,5-1-3,0 6 1,1 1-128,-6-1 0,0-6-336,0 1 61,0-8 1,-2 5 405,-3-8 0,3-8 0,-5 0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47.5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9 49 6629,'-11'-6'-353,"1"1"0,4 0 1347,-4 5-798,6 0-160,-3-7 0,9 5 0,1-5-182,3 0 0,6 5 88,-1-4 1,3 5 72,2 1 0,0 0 1,0 0 12,0 0 1,-5 0 0,-2 1-2,-2 5 0,0-4 0,-3 5-33,1 0 0,0 2-131,-5 7 1,0 0 52,0 0 1,-2-2-1,-3-1 16,-6-3 0,2-6 0,-1 3 52,-3 0 1,4-5 0,-1 5 68,-3 0 1,4-5 108,-1 3 0,6-1-73,-1 1 1,5-3-48,5 3 1,-1-3-1,6-2-6,3 0 1,-4 0 0,1-2-36,3-3 0,1 3 1,2-3 14,0 3 0,0 0 0,0-1 76,0-3 1,-5 1-1,0 5-27,1 0 0,-3 0-166,2 0-618,-1 0 527,6 0 192,1 0 0,-9 7 0,0 2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48.1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0 7188,'-7'9'83,"5"-2"0,-5-5-132,7 3 0,0-1 104,0 7 1,0-6-35,0 6 1,0-1 0,0 6 23,0 0 1,0-5 0,0 0-49,0 1 0,0 2 1,0 2-1,2 1-19,3-1 0,-3 0 0,3 0-18,-3 0 1,-2 0-1,0 0-196,0 0 0,0 0 0,0 0 46,0 0 1,0-5-168,0-1 357,0-6 0,-7 3 0,-2-7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48.6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007,'16'0'-13,"-5"0"1,-1 0 74,3 0 1,-4 0 0,1 0-20,3 0 1,1 0-59,2 0 1,0 0-22,0 0 21,0 0 0,-5 5 0,-2 3 8,-2 0 0,-2-2 4,-5 5 0,0-1-7,0 6 1,0-5 7,0 0-2,0-1 1,-1 5 2,-5-5 0,3-3 0,-8-7 13,-1 0 1,-3 0-1,-1 0-42,0 0 0,0 0 0,0 0-212,0 0 1,5 0-1,1-1 242,-3-5 0,6 4 0,-7-12 0,5 5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49.29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3 7126,'0'-9'268,"2"-4"-347,3 8 1,-1 0-1,6 5 70,3 0 1,-4 0 0,1 0 3,3 0 1,-4 0 0,0 1 18,-2 5 0,3-3-42,-4 8 0,1-6-116,-2 6 1,-3 0 67,3 5 0,-5-6-34,-5 1 1,-4-2-1,-5 4 68,3-3 0,2-6 315,4 1-185,-4-3-66,0-2 0,4 0 4,10 0 1,4 0 20,7 0 0,0 0 0,0 0 54,0 0 0,0 0 0,0 0 45,0 0 0,-5 0 0,0 0-14,1 0 1,2 0 0,2 0 33,0 0 0,-5 0-644,0 0 14,0 0 1,-1 0 463,1 0 0,-8 0 0,5 0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1.48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72,'9'0'-1541,"3"2"1861,-6 4-233,-1-5 104,-5 7-111,0-8 1,2 0 18,3 0 5,-3 0 1,7 0-6,-4 0 0,4 0-18,7 0 1,0 0 0,0 0-84,0 0 1,0 0 0,0 0-6,0 0 1,0 0 0,0 0 0,0 0 9,0 0 1,0 0 0,0 0 44,1 0 1,-7 0-1,1 0 33,1 0 1,-3 0 0,2 0-31,1 0 1,-3 0-1,0 1-256,-2 5 0,0-5-598,-1 5 233,-4-4 570,5 5 0,0-6 0,2 7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2.2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128 7572,'0'9'-591,"0"-2"654,0-7 0,-6-1-199,1-5 1,0 3-1,5-8 177,0-1 0,0 3 0,1-2 42,5-1 0,-5 3 0,7-2-35,-1-2 0,2 5 1,7-1-33,0 1 1,-6 1-1,1 4-5,2-3 1,-5 1 0,3 5-21,2 0 0,-5 5 0,1 3-11,-1 0 1,2-2 0,-3 3 0,0 0-10,1 0 0,2-4 1,-4 6-1,-1-1-27,2-1 1,-5 5-1,5-3-8,0 3 1,-5 2 21,3 0 0,-3 1-38,-2-1 0,-2-8 5,-3-2 83,3-4 0,-5-4 9,7-4 1,0 3 0,0-8 42,0-1 1,0-3-30,0-1 1,0 0 0,2 0 5,3 0 1,-1 6 0,6-1-62,3-2 1,-6 5-1,0-1-5,0 2 1,0-1 0,6 5 23,-2-3 0,-6 1 0,6 5 65,1 0 0,-3 0 0,2 0 49,1 0 1,2 0-1,2 0-57,0 0 1,0 0 0,1 0 0,-1 2 14,0 3 0,0-1-49,0 7 1,0-1-1,0 6 1,-6 0 0,-1 0-79,-2 0 1,-1 0-114,-6 0 0,0 0-458,0 1 118,0-1 513,0-8 0,7 0 0,2-8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2.67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572,'0'16'39,"0"-5"-13,0-1 0,0-4-25,0 5 0,0-1 0,0 6 48,0 0 0,0-5 0,0 0 1,0 1-175,0 2 1,0-3-1,0 0 1,0 1 65,0 3 1,0 1 0,0 0 0,0 0 2,0 0 1,0 0-1,0 0-10,0 0 1,0 0 0,0 0-152,0 0 1,0-5-325,0-1 541,0-6 0,0-4 0,0-9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8.2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7661,'-16'0'-149,"0"0"0,5 0 222,0 0-44,8 0 1,-4 7-18,7 3 0,0-1 0,-2 2-19,-3 1 1,-3 3 0,-2 1 0,3 0-47,-1 0 1,1 0-1,-5 0 1,3 0-32,2 0 0,-6 0 0,4 0-90,1 0 0,-1-5 0,5-1-438,-1 3 612,-1-6 0,6 0 0,0-7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3.1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48 7501,'7'-14'-216,"4"3"1,-2-1 295,2 6 0,-1 1-45,6 5 0,0 0-35,0 0 1,0 0 33,1 0 1,-7 0-1,1 0 42,1 0 1,-3 0 0,2 0-72,1 0 1,-3 5 0,2 3-71,2 0 1,-1-2 0,0 3-132,-1-2 0,-6 5 47,6-1 0,-7 3 129,1 2 1,-3-5 0,-4-2-15,-3-2 1,1-2-1,-5-3 1,0 2 116,0 1 0,-1 0 1,-6-5 26,0 0 0,0 0 0,0 0-58,0 0 0,0 0-55,0 0 0,-1 0-302,1 0 1,6 0-341,-1 0 645,7-7 0,-3-2 0,7-7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3.76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49 6866,'2'-9'159,"3"3"0,-3 3 0,5-1-112,0-1 0,-3 0 0,7 5-13,1 0 1,-3-6 0,2 1-51,1 1 1,-3 3 0,2 1-167,1 0 0,-3 0 73,2 0 1,-6 1 73,6 5 1,-8-3 0,3 8 15,-5 1 0,-1-3 0,0 2-13,0 1 1,-5-3 0,-2 0 0,0 0-28,0 0 1,-4-4-1,4 4 1,0 0 27,0 0 1,-4-3 0,4 2 1,-2 0 87,5-3 388,-3-5-307,7 0 1,7-2 0,4-1-76,3-3 0,-3 1 0,0 5 0,1-2-27,2-3 1,2 3 0,0-3 0,1 3-31,-1 2 0,0 0 1,0 0-1,0 0-48,0 0 1,-6 0 0,1 0-553,2 0 345,1 0 0,-3 0 248,-1 0 0,-6 7 0,3 2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5.87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96 7369,'7'-9'-1100,"-6"2"1729,7 7-377,-8-7 17,0 5-70,0-5-254,0 7 50,0 0 0,7 0-9,3 0 0,5 0 0,1 0-80,0 0 0,0 0 1,0 0 58,0 0 0,0 0 0,0 0 0,0 0 38,0 0 0,0 0 1,0 0-1,0-1 12,0-5 1,0 4-1,0-3 1,0 3-47,0 2 1,0 0-1,0 0 1,0 0-60,0 0 0,-5-5 0,0 0-96,1 1 0,-5 0 186,-1-1 0,-4-4 0,-2-7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6.28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6640,'0'16'156,"0"0"-73,0 0 1,0 0-1,0 0 37,0 0 1,0 0-1,2 0-95,3 0 0,-3 0 1,3 0-1,-1 0-72,1 0 0,-3 0 1,5 0 13,0 0 0,-5 0 0,3 0-949,-3 0 982,-2-7 0,7 6 0,2-6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7.1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113 6905,'-9'0'-48,"2"0"0,7-2 25,0-3 0,0 1 101,0-6 1,0-1-17,0-5 0,1 5-21,5 1 0,3 6 0,5-3 1,-2 2-42,-1-1 0,0 1 0,5 5-6,0 0 1,0 0 0,0 2 5,0 3 0,-5-3 1,-3 5-1,1-2 3,0 1 0,-3 6 0,4-1-33,3 3 0,-6 2 0,-2 0-36,-3 0 1,-2 0 0,0 0 37,0 0 1,0-5-30,0 0-43,0-8-35,0 4 61,0-7 0,0-7 0,0-3 40,0-5 0,0 5 0,0-1 1,0-2 8,0-1 1,0 3 0,0 1-1,0-3 32,0-1 0,2 3 0,1 1 176,3-3 0,6 4-156,-1-1 0,3 6 0,2-1 0,0 3-45,0 2 1,-5-5-1,0-1 12,1 3 0,2 1 1,2 2 15,0 0 1,0 0-1,-1 2 1,-3 1 62,-1 3 0,-6 1 1,4-2 21,-2 6 1,4-2 0,-4 1-36,2 3 1,-5 1-1,3 2 21,0 0 0,-5 0 1,5 0-109,0 0 0,-5 0 1,3 0-236,-3 0 1,-2-5-1,0 0-381,0 1 643,0-5 0,-7 0 0,-2-7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7.87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 65 7457,'0'16'-338,"0"0"245,0 0 0,0-5 1,0-1 84,0 3 0,0 1 0,0 2 0,2 0-16,3 0 0,-3 0 0,4 0 0,-5 0-22,-1 0 0,0 0 0,0 0-3,0 0 1,0 0-1,0 1 21,0-1 0,-1-2 0,-3-2 2,-1-1 69,-1-7 25,-1 3 1,4-7 0,-6-2-24,2-3 1,1-4-1,6-7-23,0 0 1,0 0 0,0-1-2,0 1 1,0 0-1,0 0-48,0 0 1,0 0 0,2 0 0,2 0 17,1 0 0,2 2 1,-3 1-1,1 3 32,-2-3 0,5-1 1,-1 0-1,0 1 21,0 3 0,0 1 1,-2-4-34,6 3 1,-2-1 0,2-3 3,1 3 1,2-2-31,3 8 0,-1-6 9,0 6 1,0 0 0,0 5 3,0 0 1,-6 5 0,1 0 0,0 1-21,-2 1 0,5-4 0,-5 8 14,0 2 1,3-4 0,-5 1 0,2 3 0,-5 1 0,1 2-18,-3 0 1,-2 0 27,0 0 0,-2 0 7,-3 0 1,-2-5-1,-6-2 1,3-2 33,-3-4 1,4 5 0,-2-3 47,-1-2 0,-2-1-226,-2-2-718,0 0 852,7 0 0,-6-7 0,7-2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8.17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6 6620,'10'0'-449,"1"0"449,1 0 0,3 0 0,1 0 0,0 0 0,-6 0 0,1 0 0,2 0 0,1 0 0,2 0 0,0 0 0,0 0 0,0 0 0,7-7 0,2-2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8.90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29 6980,'0'-11'144,"0"1"1,0 4-103,0-4 1,2 1-1,3-4-23,6 3 0,-2 4-152,1-4 1,1 6 0,5-1 22,0 3 1,0 2 115,0 0 0,0 2 53,0 3 0,-2 4-41,-3 7 0,-2 0 0,-5 0-24,1 0 0,0 0 0,-5 0-111,0 0 0,0 0-67,0 0 0,-1 0-99,-5 0 260,4-7 82,-5-2 0,7-8 0,0-5 0,2-3-4,3 0 0,-3-5 0,5 5 0,-1-1-3,-1-1 0,2 0 0,-3-5 0,1 0 10,-1 0 1,3 5-1,0 1-23,2-3 1,-4 1-1,4-1 1,0 4 66,0 2 0,-4-3-66,6 4 0,-2-1 0,3 4-41,-1-3 1,0 1 0,5 5 11,0 0 1,0 0 0,0 2-40,0 3 0,0-1 0,0 5 27,0-2 1,-5 0-1,-2-2 1,-1 4 68,1 0 1,-5 5-1,1-3 1,-3 3-43,-2 2 0,5-5 0,1 0 0,-3 1-62,-1 2 1,-2-3 0,0 0-458,0 1 0,0-3-108,0 2 601,0-8 0,-7 4 0,-2-7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9.29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63 7160,'7'-9'-355,"-3"-4"1,6 6 0,3 0 360,1 0 0,-3 1 0,-1 5 155,3-5 0,1 5-131,2-5 1,-2 6 0,-1 4-55,-2 1 1,-8 2 0,4-3-66,0 1 1,-5 8 17,4-3 1,-5-1-1,-2 0 66,-5-2 0,-1 0 0,-5-3 74,1 1 0,6 1 0,-4-5 253,2 5 0,-1-4 260,3 3-481,3-3 0,2-2 0,11 0-37,3 0 0,2 0 0,2 0 0,2 0-298,1 0 1,2 0 0,-3 0 0,3 0-578,2 0 811,-5 0 0,10-7 0,-5-2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0:59.93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33 7573,'-9'16'-452,"2"-7"1,9-2-1,2-6 637,1 5 0,0-3 1,-5 8-159,0 2 1,0 1 0,0 2-15,0 0 1,0 0 0,0 0-1,0 0-31,0 0 1,0 0 0,0 0-1,0 0-32,0 0 1,0-5 0,0 0-283,0 1 0,0 2 204,0 2 0,6-5 124,-1 0 59,0-8 0,-5 3 57,0-12 0,-1 3 0,-3-8-71,-1-1 0,-1 3 0,5 0 0,-3 0 12,-1 0 0,-1-2 0,6-5-22,0 0 0,0 0 0,0 0 0,0 0 5,0 0 0,0 5 1,0 1-1,0-3 9,0-1 0,0-2 0,0 0 0,0 0-30,0 0 1,2 5 0,2 0 0,3 1-3,2 1 1,-4-6 0,6 7-14,1-1 1,-3 2 0,2 7-34,1 0 1,3 0 30,1 0 1,-2 1 0,-2 3 0,-1 3 1,1 2 1,-3-4 0,2 6 1,1 1 1,-4 3-1,-1 1-5,0 0 1,-5-6-1,3 1 7,-3 2 1,-2 1 15,0 2 1,-7-2-71,-4-3 1,-3 1-1,-2-6-57,0-3 1,5-1-1,2-4 1,0-1-185,0-3 291,6-6 0,-19 3 0,4-7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8.7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649,'16'0'-327,"0"0"589,0 0 0,0 0 0,0 0-75,0 0 0,-5 0 0,0 0-36,1 0 1,3 2-1,1 2-73,0 1 0,0 6 1,-2-4-1,-2 0-29,-1 0 1,-6 6 0,4-3-1,0 4-23,0 3 0,-5-1 0,3 0 0,-2 0-221,0 0 1,1 0-1,-6 1 1,0 3 8,0 1 1,0 1 0,0-6-1,0 0 32,0 0 1,-6-5 0,-1-1-1,-2 1-151,-3-2 1,0 0 304,1-4 0,-11-3 0,5 5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0.37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75,'2'7'-734,"3"-7"1,4 0 949,7-5 0,0 3 54,0 2 0,-5 0-142,-1 0 1,1 2-68,5 3 0,-2-1 1,-1 5-67,-2-2 0,-3 5-131,3-1 1,2-2 0,-8 2-11,-1 1 0,-10 2 0,-4 1 57,-5-5 1,5 3-1,-1-6 124,-2 2 1,1-4-1,-1 4 307,3-2 194,6-1-439,-3-6 1,14 0-1,4 0-64,3 0 0,2 0 1,2 0-1,2 0-82,1 0 1,2-6 0,-1 1 0,2 1-149,1 3 0,6 1 0,-6 0 197,0 0 0,5-8 0,-5 0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0.8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66 1 7483,'-7'9'-95,"-4"-4"1,2 2-1,0 0 1,0 0 4,0 1 0,4 4 0,-6-1 1,-1 1 98,-2-1 0,3 9 0,-1-4 0,-3 3-16,1 4 0,-11 0 1,9 6-1,-4 0-172,-3 4 0,-2-1 0,-7 8 1,0-3-83,0 0 261,0 1 0,-7 1 0,-2 2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1.9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09 0 6371,'9'2'25,"-4"3"1,-5 4 0,-4 7 9,-1 0 1,-8 2 0,5 2 0,-3 3-59,0 2 1,0 1-1,-6 8 1,-3 2-107,-1 1 1,-2 4 128,1 2 0,-3 0 0,-7 12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3.26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0 97 7572,'-9'-2'-230,"2"-1"-402,0-3 0,5-6 632,-3 1 0,5-1 0,4-1 0,1 3 0,7 6-236,-1-1 160,3 3 76,-5 2 0,-2-7 0,-7-2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3.6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 1 7419,'-7'9'-1487,"5"-2"1442,-5-7 0,7-2 45,0-3 0,-1 3 424,-5-3 104,4 3-470,-5 2 0,9 0-18,3 0 0,4 0 17,7 0 1,-5 0 36,0 0 0,-1 0-74,6 0 0,-5 0 0,0 0 21,1 0 0,-3 0 0,2 0-133,1 0 0,-3 0 0,2 0-33,1 0 1,3 0 0,1 0-476,0 0 600,-7 0 0,5 0 0,-5 0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3.90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291,'16'9'-319,"1"-4"0,-1-3 66,0-2 1,0 0-1,0 0 253,0 0 0,7-7 0,2-2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4.7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4 177 7130,'-14'2'-31,"4"3"1,-5-3-200,5 3 278,2-3 1,1-4-32,7-3 0,0 2 1,0-8 17,0-2 1,0 4 0,0-1-2,0-3 1,0 4 0,2-1-44,3-3 1,3 4 0,4 0 0,-1 0-45,1 1 1,-3 2-1,2-3 1,1 2 49,3 4 0,1-4 1,0 1 67,0 3 0,0 1 1,0 2-26,0 0 0,0 0 1,0 2-1,0 3-85,0 6 0,-5-2 0,-1 1 0,1 3-23,-2 1 0,3 2 0,-5 0 0,1 0 21,-1 0 1,-2 0 0,-3 0 0,1 0-38,3 0 0,-1 0 1,-5 0 32,0 0 0,0-5 31,0 0 1,-2-8-1,-1 4 35,-3 1 0,-1-7 6,2 5 1,3-6 36,-3-6 1,3-3-1,2-7 46,0 0 1,0 0 0,0 0-1,0 0-43,0 0 1,5 0 0,2 0 0,1 0-42,-1 0 1,5 2 0,-3 1 0,2 3 13,0-3 1,-1 1 0,6-1 0,0 4-72,0 2 0,0 0 0,0 4 0,0-3 15,0 3 0,0-1 1,1 0-1,0-1 20,5 2 0,-4 1 1,3 2-1,-3 0 4,-2 0 0,0 7 0,0 2 0,-2 2-20,-3-1 1,1 1 0,-5 5 0,1 0-47,-1 0 1,0 0 0,-4 0 0,3 0-6,-3 0 0,-1 0 1,0 0-1,1 0-61,3 0 0,-1 0 0,-5 0-33,0 0 1,0 0 162,0 0 0,0-7 0,0-2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5.44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1 65 7124,'5'11'-29,"0"-1"1,1 1 0,-6 5 81,0 0 0,0 5 0,0 1 1,0-3-20,0-1 1,0-2 0,0 2 0,0 2-100,0 1 1,0 0 0,0-3-1,2 2-40,3 1 1,-3 1 0,3-5 0,-1 3-11,1 1 1,-3 1 0,3-6-52,-3 0 0,-2 0 1,-2-2 165,-3-3 0,1 1 0,-7-6 0,-1-3 0,3-6 0,0-5 0,0 1 0,0 0 0,6-5 0,-4 1 0,1-3 0,1-2 0,-2-2 0,3-3 17,-1-6 0,0 4 0,5 1 0,-2 4 136,-4 2 1,5-5 0,-5-2 0,5-2-91,1-4 1,1 6 0,3 0 0,3 2-37,2-1 0,2 1 0,5 5 0,0 0-27,0 0 1,0 2 0,0 1 0,0 4 15,0 2 1,5 0 0,1 3 0,-3-1-8,-1 2 0,-2-1 0,0 0 0,2-1 39,3 1 1,-3 3 0,3 1 0,-3 0-4,-2 0 0,0 0 1,0 0-1,0 0-16,0 0 0,-5 5 0,0 2-88,1 2 1,1 2 0,-3 5-43,-4 0 0,-4 0 0,-2 0 27,0 0 1,0 0 0,-2 0 97,-4 0 0,-2-2 0,-8-1 0,0-4-34,-1-2 0,7-2 1,-1-3-1,-1 2 60,-3 1 1,-1 0 0,-1-5 0,-3 0-30,-1 0 1,-1 0 0,6 0-22,0 0 0,0-2 1,0-1-243,0-2 1,0-3-91,0 3 0,2-4 332,3-7 0,4 0 0,7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6.0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29 0 7111,'-16'0'83,"0"0"-85,0 0 0,6 0 1,-1 0-1,-2 0 3,-1 0 0,3 0 0,1 0 0,-3 2-6,-1 4 1,-2-5 0,0 5 0,0-3 7,0 3 1,0-3 0,0 6 0,0 0 11,0 0 1,0-4 0,0 6-1,0 1 4,0 3 1,0 1-1,0 0 1,1 0-20,5 0 1,-5 5-1,5 1 1,-5-3 12,-1-1 0,2-2 1,2 2-1,3 1 19,2 3 0,-4 1 1,6-3-1,-1 1-26,-1-2 0,5 5 0,-3-1 0,3 2-22,2 3 1,0-3 0,2 0-1,3 0 12,6 0 0,-2 0 0,2 3 1,1-3-64,2-1 0,2 2 0,0-3 0,0 1-8,0-1 0,1 0 1,-1-3-1,0-1-120,0-5 0,1 1 0,3-10 0,1-1 195,-1-3 0,5-1 0,-7 0 0,5 0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6.45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 1 7451,'0'16'-8,"0"0"0,0 0 0,0 0 0,0 0-12,0 0 0,0 0 0,-2 0 0,-1 0 3,-3 0 1,1 0 0,3 0 0,-1 0-70,-3 0 0,1 0 1,5 0-138,0 1 1,0-7-1,0 1-221,0 1 444,0-4 0,0-1 0,0-7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9.7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969,'16'0'297,"-5"0"-202,-1 0 0,1 0-24,5 0 1,0 0-1,0 0 18,0 0 0,-5 0 0,0 0 28,1 0 0,2 0 1,2 0 0,0-6-309,0 1 140,1 0 16,-1 5 1,-6 2 28,1 3 1,-8-2 0,3 8 2,-4 2 1,-2-4 0,1 1 4,5 3 1,-4 1-1,3 2-3,-3 0 0,-2-5 1,0-1 0,0 3 0,0 1 1,0 2 4,0 0 0,0-5 0,0 0 54,0 1 0,0 2 32,0 2 1,0 0-75,0 0 1,0 0-1,0 1-41,0-1 1,0 0 0,0 0-7,0 0 0,0 0 1,0 0 12,0 0 1,0-6 0,0 1 9,0 2 1,0 1 10,0 2 0,0 0 3,0 0 1,0-5 6,0-1 1,0 1-22,0 5 0,0-5 3,0-1 1,0 1 26,0 5 1,0-5 3,0 0 1,0-1-19,0 6 0,0-5 5,0 0 1,0-1-15,0 6 0,0-5 1,0 0 74,0 1 0,0-3 85,0 2 1,1-6-97,5 6 1,-4-6 5,3 6 1,-3-6-142,-2 6-110,0-7 0,-7 8-84,-4-7 0,-9 1 0,-1-5 0,1 3 265,2 1 0,-5 1 0,-2-6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6.81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309,'10'0'-26,"1"0"1,0 0-1,5 0 53,0 0 0,0 0 0,0 0 0,0 0-49,0 0 1,5 6-1,1-1 1,-1-2-125,2-1 0,-3-2 1,5 0-1,-2 0-526,-3 0 672,4 0 0,-6 0 0,5 0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7.43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 65 7576,'9'7'-103,"0"-5"0,-6 5-75,3 0 0,1-3 1,-4 6-1,3 3 181,-3 1 0,-1-3 0,-2-1 1,0 3-63,0 1 1,0 2 0,0 0 0,0 0 57,0 0 0,0 0 0,0 0 0,0 0 0,0 0 0,0 0 51,0 0-168,0-7 156,0-2 1,0-8 0,0-5 56,0-4 1,0-5 0,0-1 16,0 0 1,0 0 0,0 0 0,0 0-34,0 0 0,0 0 0,0-2 0,0-1-56,0-3 0,0 1 0,0 5 43,0 0 1,2 0 0,1 0-217,3 0 1,6 5 67,-1 0 1,3 8 0,2-4-11,0 0 0,0 5 0,0-4 51,0 5 0,-5 6 0,0 2-10,1 2 1,-3-4 0,0 6 77,-2 2 0,-2-5 0,-5 3 13,0 2 0,0 1 0,0 2-7,0 0 0,-5-5 1,-2-2-1,0-1-18,0 1 1,-6-5 0,3 1 0,-5-1 14,-1 1 1,0-3 0,0 3 0,0-3-11,0-2 1,0 0 0,0 0 0,0 0-88,0 0 0,5 0 0,1-2-497,-3-3 564,6 3 0,-7-19 0,5 3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7.8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576,'16'0'4,"-5"0"1,0 0-26,1 0 1,3 0 0,2 0 0,3 0 31,1 0 1,1 0 0,-4 0 0,1 0 68,2 0 1,1 7-1,-6 2 1,2 2-57,3 0 1,-3-1 0,3 6-1,-3 0 1,-2 0 1,2 0-1,2 2 1,1 2-90,-1 1 0,-3 2 1,-2-3-1,-3 3 12,-1 2 0,-2-3 1,3 2-1,-3 1 3,-2 0 0,-1 0 1,-5 4-1,3-2 0,1-1 16,-1-1 1,-2 6 0,-2-7 2,0 1 1,-6 4 0,1-8 0,0 1 16,-3 1 1,5-5-1,-6 3 1,0-3 13,0-2 0,4-2 0,-6-1-13,-1-3 0,-3-1-43,-1 2 0,0-4-172,0-7 0,2-2 1,3-3 226,6-6 0,-4-10 0,0-4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8.24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537,'9'0'-179,"5"0"161,-3 0 1,2 2 0,-1 1 0,-1 3-108,1-3 1,2-1-1,2-2-221,0 0 0,1 0 346,-1 0 0,0-7 0,0-2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8.42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580,'0'16'-347,"0"-7"0,2-2 0,4-9 1,4-1 346,4-2 0,10-8 0,1 4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9.3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5 129 7608,'-17'0'148,"7"0"-361,-1 0 0,6 0-15,-6 0 410,7-7 1,-3-2-194,7-7 0,6 5 0,1 2-2,2 2 1,-4-3 0,4 2 0,0 1-17,0 0 1,-4 0 0,6 3 0,1-1-43,3 2 1,1-5 0,0 3 0,0 1 42,0 3 0,0 1 1,0 0-1,0 0-15,0 0 0,0 0 0,0 0 91,0 0 1,0 7-30,0 4 0,-2 3 0,-1 0 0,-4-1-46,-2-3 0,3 1 0,-2 3 0,-1-1-33,0-3 1,0 1 0,-3 5-45,1 0 1,0 0 0,-5 0-90,0 0 1,-2-2 153,-3-3 0,2 2 82,-8-8-82,7 0 0,-3-7 198,7-3 1,0-4-69,0-7 0,0 6 0,0-1-25,0-2 1,0-1 0,2-2-16,3 0 1,-3 0-1,5 0-11,0 0 1,-3 0-41,7 0 0,-1 2 1,5 1-1,-3 4-4,-1 2 0,-1 0 1,6 3 2,0-1 0,0 0 0,1 5 0,-1 0 11,0 0 0,0 0 0,0 0 38,0 0 1,0 0-1,0 0-8,0 0 0,0 5 0,0 2-5,0 2 0,-5-4 1,-2 6-1,-2 2 1,3-4 0,-4 1-14,-3 3 1,-1 1 0,-2 2 0,0 0-138,0 0 1,0-5 0,0-1-262,0 3 1,0 1 375,0 2 0,-2-7 0,-3-4 0,3-3 0,-5-2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09.8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306,'0'17'-30,"1"-9"1,3 0-173,1-1 0,1-4 232,-6 8 0,0-6 3,0 6 0,0 0 0,0 5-10,0 0 0,0-6 1,0 1-1,0 2 61,0 1 1,0 2 0,0 0-50,0 0 1,5 0 0,0 0 0,-1 0-42,-2 0 1,-2 2 0,2 2-1,1 1-11,2-2 1,1-1 0,-6 0 0,0 2 22,0 1 0,5 0 1,0-4-1,-1-1-20,-2 0 1,-2 0 0,2 0-118,3 0 0,-3-6-370,3 1 0,-3-9 501,-2-2 0,0-7 0,-7-16 0,-2-2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10.2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65 6818,'10'-11'175,"1"0"0,0 2-118,5-1 1,-5 2 0,-3 7 0,1-3-188,0-1 0,2-1 149,5 6 0,0 0 0,-2 2 0,-1 2 9,-3 1 1,1 0-1,5-3 13,0 4 0,0 1 0,0 3 0,-1-2-36,-5-1 1,3-4-1,-6 6-7,2-2 1,-6 6-1,4-4 1,-1 1-4,-1 1 1,0 0-47,-5 5 1,0 0-58,0 0 1,-7 0 69,-3 0 0,-5-7 13,-1-4 1,0-3-1,0-2 41,0 0 1,0 0-1,0 0-14,0 0 0,0-5 1,0-3-171,0 0 1,0 2-115,0-4 1,7 4 281,4-4 0,3-1 0,2-5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11.45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8 97 7144,'0'-9'18,"0"-5"-54,0 5 0,0-2 1,-2 2 163,-4 2 0,5 0-95,-5 1 1,3 5 20,-3-5 0,-2-1-34,-9 2 1,1-1-1,0 6-26,0 0 1,0 0 0,0 0 0,0 0 3,0 0 1,0 0 0,0 0 5,0 0 0,0 0 0,0 0 0,0 0-23,0 0 0,5 6 1,1-1-1,-1 0-17,2 3 1,-3-5-77,6 8 1,1 0 51,5 5 1,0-6 0,0 1 4,0 1 1,7-4 0,2-1 11,0 0 0,5-5 0,-3 3 50,3-3 0,2-2 1,0 0 50,0 0 1,0 0 0,0 0-37,0 0 0,0 0 0,0 0-12,0 0 1,-1-2-1,-3-2 18,-1-1 1,-2-2-12,1 2 0,3 1-23,-8-7 1,2 8 15,-1-3-20,-5-2 0,7 4 1,-7-5 35,5 2 33,-5 2-27,7 5-32,-8 0 0,-2 0 0,-2 1 22,-1 5 0,-2-5 54,1 5 1,3 3-68,-8 1 0,8-1 0,-5 0 13,1-2 0,6 0 1,-7-3-1,3 3-3,0 2 0,-2-4 0,3 6 0,-3 0-26,-2-2 1,4 3 0,-4-5-29,2 2 1,-6 2-12,2 5 1,3-2 0,-1-1 24,1-3 0,1-1 0,4 4 0,-4-3 19,-2 3 0,3 1 0,-2 2 2,0 0 0,-2 0 1,4 0-16,3 0 0,1 0 0,2 0 12,0 0 1,0 0 0,0 1-8,0-1 1,7-2 0,2-2 0,2-3 9,-1-2 1,1 4 0,5-4 11,0 2 1,-5-5-1,0 1 59,1-3 1,2-2 0,2 0 38,0 0 1,-5 0 0,0-2-14,1-3 1,2 1-1,3-7 1,-1 1-11,0 1 1,-6-4-1,1 6-2,1-2 1,3 0 0,-1-3-327,-3 1-237,-4 8 0,-7-6 350,0 3 1,-2 3 127,-3-8 0,-4 0 0,-7-5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31:14.0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502 209 7605,'-10'0'-488,"-1"0"1,6-2 385,-6-3 0,7 1 1,-3-4 61,0 0 0,3 3 64,-6 5 1,1-2 0,-4-1 9,3-3 0,4 1 0,-4 5 8,-3 0 1,4 0 0,-1 0 0,-1-2 56,2-3 0,-5 3-58,3-3 0,-3 3 0,-2 2-42,0 0 0,5-5 1,0-1 11,-1 3 1,-2 1-1,-1 0 1,3-1-5,1-3 0,6 1 0,-6 5-62,-1 0 1,-3-2 0,-1-1-21,0-3 0,0 1 1,0 5-1,0-2 77,0-3 0,0 3 0,0-3 0,0 3 34,0 2 0,0 0 0,0 0-12,0 0 0,0 0 0,0 0 1,0-2-35,0-3 1,0 3 0,0-3 0,0 3 4,0 2 0,0 0 1,0 0-1,-2 0 3,-4 0 1,5 0 0,-5 0 0,4 0 18,2 0 1,0 0 0,0-2 27,0-3 1,-7 3 0,-2-3-38,0 3 1,2 2-1,7 0 1,0-2-7,0-3 1,-5 3 0,-1-3 0,1 3 5,-2 2 1,5 0 0,-4 0 0,5 0-8,1 0 1,-6-6 0,1 1 0,1 1-1,2 3 1,2 1 0,-1 0 0,-3 0-3,-1 0 0,-1 0 0,4 0 0,-1 0-21,-3 0 1,1 0 0,5-2-1,0-2 18,0-1 1,0 0-1,0 5 1,0 0 8,0 0 1,0 0-1,0 0 16,0 0 1,0 0 0,0 0-2,0 0 0,0 0 0,-1 0 0,1 0-19,0 0 0,6 0 0,-1 1 1,-1 3-9,-3 1 0,-6 1 0,0-5 0,1 3 4,2 1 1,2 2-1,0-3 1,0 3-14,0 2 0,0-5 1,0 3-1,0-2 15,0 0 0,0 3 1,0-5 11,0 3 1,0 1-1,0-4 53,0 3 0,0 1-45,0-2 1,0 2 0,0 6 2,-1-3 1,3-4 0,2 3 0,3-1-4,2 1 1,-4-3 0,4 3 0,0 0-45,0-1 1,-4-2 0,4 3 0,0 0-7,0 0 0,-4-4 1,4 4-1,-2 0 27,-4 0 1,6-4 0,0 4 0,2 0 64,-1 0 1,-4-4-1,3 6-57,-2 1 1,-2 1-1,-3-1 1,1-1-6,3 1 1,4-3 0,-3 2 0,0 0 4,1-3 0,2 5 0,-3-6 0,2 2 16,4 3 0,-1 3 0,0 1 25,-1 0 0,0-6 1,5 1-28,0 2 0,-6 1 0,1 2-27,2 0 0,1-5 1,2-1 26,0 3 0,0 1-51,0 2 1,0 0 26,0 0 0,2-2 1,1-1-1,2-2 8,-1 1 1,-2-3-1,-2 2-1,0 1 0,0-3 0,0 2-1,0 1 0,5-3 1,0 2-1,-1 1 1,0 3 15,1 1 0,2 0 0,6-2 18,-3-3 0,-4 1 0,2-5-64,0 2 1,2-4 0,-4 6-28,-3 2 1,4-5 0,-1 3 23,-3 2 1,1-4-1,-1 1-11,3 3 1,1-4 0,-4 1 50,3 3 1,4-4 0,-2 1 28,0 3 0,-2-1 1,3 1-1,0-4-17,0-2 1,-4 0-1,6-2 9,1 6 1,-3-2 0,2 0-61,1-2 1,2 5 29,2-1 0,-5-4 0,-2 0-211,-2 0 0,4-3 0,-4 5 113,2-2 1,-4 0 0,6-3 97,1 1 1,3 2 0,1-3 0,0 1 38,0-1 1,-2-1 0,-2 1 0,-1 1 46,2-1 0,1 3 0,2 0-23,0 2 1,0-4 0,0 4-21,0-2 0,0 4 0,0-4 1,0 0-10,0 0 1,0 0 0,0-3 0,2 3 32,3 2 1,-3-5-1,4 3 1,-3-2-35,3 0 0,-5 6 0,7-6 0,-3 1-13,0 1 0,1-5 0,-6 5 0,0-2-4,0 1 0,0 1 0,0-4 19,0 3 1,0 1-1,0-4-31,0 3 1,0 4-1,0-4 1,0-3-4,0-1 0,0-2 0,0 2 0,0 1-3,0 3 0,0-1 1,0-5-1,0 0 1,0 0 0,1 0 0,-1 0 1,0 0 7,0 0 1,0 0 0,0 0 0,0 0 6,0 0 0,0 0 1,0 0-1,0 0-16,0 0 1,5 0 0,1 0 0,-3 0-82,-1 0 1,-2 0 0,0 0 0,0 0 38,0 0 1,0 0-1,0 0 1,0 0-26,0 0 0,0-5 0,0-1 104,0 3 0,1-1 1,-1 1-15,0-3 0,0-1 0,0 4 0,0-3 60,0 3 1,-6 1-1,1 2 1,2-2-42,1-3 0,2 3 0,0-3-30,0 3 0,0 0 0,0-1 26,0-3 0,0 1 1,0 5-1,0-2 13,0-3 0,0 3 1,0-5-34,0 0 1,0 5 0,0-5 0,0 1-25,0 1 0,-1-2 0,-3 3 0,-1-3 10,1-2 1,-3 6 0,2-4 66,1 0 1,3-2-1,1-6 5,0 5 0,-6-5 0,1 7 1,0-3-34,-2 0 0,5 2 0,-3-3 1,1 1 6,-1-1 0,3 3 0,-3-2-26,3-1 1,2-3 0,0 1-1,-2 2-53,-3 1 0,3 2 0,-5-3 0,2 3 8,0 1 1,-6-4 0,6 1 11,1-3 1,-3-2 0,0 0 2,-2 0 1,0 0-1,-3 0 1,1 0-38,-1 0 1,3 0-1,0 0 1,0 0-31,0 0 0,4 0 1,-4 0-1,0 0 20,0 0 0,0-1 1,-3 1-1,3 2 13,2 4 1,-6-5 0,5 6 0,-3-1 111,0-1 1,2 2-1,-3-3-11,1 1 1,1 0 0,-6-5-47,0 0 1,5 5-1,0 1-43,-1-3 0,-2-1 0,-2-2 1,0 0-37,0 0 1,0 0-1,0 0 37,0 0 1,0 0 0,0 0 0,0 0 24,0 0 0,-6 0 0,-1 0 0,0 0 15,0 0 1,-4-1-1,4 1 1,0 0-6,0 0 0,-6 0 0,3 2 0,-5 2-17,-1 1 1,0 2 0,0-3 0,-1 3-136,-5 2 0,-3-4 0,-7 4 1,2 0 4,3-1 0,-8 1 0,2 4 1,0-3-144,-1 3 0,2 1 286,0 2 0,0-7 0,-1-2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1.1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3 1 6288,'-11'0'91,"0"0"0,6 0 0,-6 0 1,6 0 133,-6 0 0,6 0-137,-6 0 1,6 0 0,-6 0-160,-1 0 1,3 0 0,-2 0 58,-1 0 0,3 0-2,-2 0 0,0 0 0,-5 0-4,0 0 1,6 0-1,-1 0 6,-1 0 0,-3 0 209,-1 0-90,0 0 1,6 0 0,1 2 78,1 3-106,3-3 0,3 10-241,-3-6 0,1 4 74,-6-4 1,4 6 106,-4-1 0,6-2 0,-1 1-21,3 3 1,2-4 0,0 1 15,0 3 0,0 1 0,0 2-3,0 0 1,0 0-1,0 0 38,0 0 1,0-5 0,0 0-7,0 1 1,5 3 0,1 1-71,-3 0 1,1 0-1,-1 0-59,3 0 0,-1 0 0,-5 0 53,0 0 1,0-6-1,0 1 32,0 2 1,0 1 0,2 2 5,3 0 0,-3 0 1,3 0 18,-3 0 0,-2 0-4,0 0 1,0 0-28,0 0 0,0 0-9,0 0 0,0-5 25,0 0 0,0-1 33,0 6 0,0-5-35,0 0 0,2-8 1,1 4-8,3 1 1,-1-5-4,-5 8 1,2-6 42,3 6 0,-3-6 1,5 4-10,0-2 0,-3 4 80,7-6 1,-6 6-100,6-6 1,-6 6 0,4-4 43,-2 2 0,0-5 139,-2 1 0,-1-1-108,7 1 1,-1-3 0,5 5 0,-3-2-6,-1 0 1,0 1-1,5-6 1,0 0-56,0 0 0,0 0 0,0 0 0,2 0-184,3 0 0,-2 0 0,6 0 0,0 0-1592,0 0 1748,2 0 0,12 0 0,2 0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1.9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8102,'0'11'284,"0"-1"-184,0 3 0,-5 1-53,0 2 0,-1 0 1,6 0-1,0 0-4,0 0 1,0-5-1,0 0 1,0 1-67,0 2 0,0 2 1,0 0 7,0 1 1,0-1 0,0 0 0,0 0 8,0 0 1,2-6 0,2 1 0,1 1-37,-1 3 0,-3 1 0,-1 0-43,0 0 1,0 0 0,0 0-10,0 0 0,0-5 0,0-1-231,0 3-138,0-6 58,0 0 125,0-7 1,0-2 0,0-3 279,0-6 0,0-3 0,0-2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2.4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6962,'9'0'-25,"-2"0"1,1 0 106,2 0 0,-1 0 0,2 0 0,0-2 28,-3-3 0,7 3 0,-5-3-30,5 3 0,1 2 0,-2-2 0,-2-1 67,-1-3 1,0 1-168,5 5 0,0 0-53,0 0 1,-5 5 0,-3 2-40,0 2 0,2-3 1,-4 4 85,-3 3 1,4-4-1,-1 1-114,-3 3 1,1-4 84,1 2 1,-3-1 34,3 6 0,-5-1 1,-3-3-1,-4-3-17,-2-2 1,3 4 0,-4-6 0,-1 0 9,2 3 0,-5-7 1,5 6-1,-2-1 0,0-1 0,1 1 0,-6-6 34,0 0 1,5 0 0,0 0-15,-1 0 1,3 0-252,-2 0 0,1 0-62,-6 0 320,7 0 0,-6 7 0,6 2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3.1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1 6523,'-11'2'316,"1"1"-233,-3 3 1,4-1 0,-1-3-67,-3 3 0,-1 2 0,0 6 0,1-4-2,2-2 0,1 5 1,-6-1-17,0 3 1,0 2-1,0 0 1,0 0 31,0 0 1,5 0 0,2 0 0,0-1 15,0-5 1,6 4-1,-5-3 1,3 3-14,0 2 0,-1 0 0,6 1 0,0-1-14,0 0 1,0 0 0,0 0 0,0 0-23,0 0 1,2-2 0,2-2 0,3-1-16,2 2 1,-4-4 0,4 1 0,0 1-68,0-2 0,2 3 0,5-6 0,-2-1-94,-3 2 0,8-5 1,-3 3-1,2-3-90,0-2 268,-2 0 0,7 7 0,2 2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3.6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6970,'11'0'-325,"0"0"0,-8-1 548,3-5 1,-3 4 2,3-3 1,3 3-113,7 2 1,0 0-78,0 0 1,0 0 0,0 0-10,0 0 1,-6 0 0,-1 2 0,0 2-59,0 1 0,-4 2 0,4-1-36,-1 4 0,2 4-8,-4 3 1,-1-1-1,-5 0 35,0 0 1,0 0 0,-2-2 31,-3-3 0,3 3 1,-5-5-1,0 1-15,-4 1 1,2-7 0,0 3-1,0-2-52,0 1 1,4 1 0,-6-4-90,-1 3 1,-2-1-91,-2-5 1,5 0 252,0 0 0,1 0 0,-6 0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4.1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0 6080,'-7'9'258,"4"-2"-167,-8-7 1,7 2-2,-1 3 1,-2-1-50,1 7 1,-4-6-1,3 4 6,-2-2 0,3 4 0,-3-4-10,2 2 0,-5 1-16,1 6 1,4-5 0,2 0-25,3 1 0,2-3 0,0 2 23,0 1 1,0-3 56,0 2 0,2 0 17,3 5 1,-1-7 0,5-2-1,-1-2-29,1 0 1,-3 1 0,4-4 7,3 3 0,1-3 1,2 3-87,0-3 1,0-2-1,0 0-313,0 0 0,0 0-697,0 0 1023,0 0 0,0-7 0,0-2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4.7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57,'16'0'-5,"0"0"0,-6 0 0,1 0 163,2 0 1,-5 0 0,3 0-37,2 0 1,-4 0 0,1 0-36,3 0 0,1 0 0,2 0 1,0 2 5,0 3 0,-5-1 0,-1 5 0,3-1-86,1 1 0,-3-3 0,0 4-67,1 3 1,2 1 0,1 2-1,-3-2 42,-1-3 0,-6 3 0,4-3 0,0 3 0,0 2 0,0 0 4,1 0 0,3 0 0,-8 0 0,-1 1 0,-2-1 0,-2 0 1,0 0 5,0 0 0,0 0 0,0 0 1,0 0-7,0 0 0,-2-6 0,-2 1-24,-1 2 1,-8 1-1,3 2 27,-5 0 1,5-5 0,-1-2 0,0-1-2,2 1 1,-5-3-25,3 4 0,3-6-552,-3 1 588,7-3 0,-10-2 0,5 0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5.4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98,'1'9'103,"5"-3"1,-3-5-57,8-1 1,-6 0-47,6 0 1,0 0-53,5 0 1,-5 0-86,-1 0 1,1 0-119,5 0 0,-5 0-410,-1 0 664,-6 0 0,3 0 0,0 7 0,2 2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5.8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4,'2'9'-139,"3"-4"1,-3-2 464,3 3-509,4-4 0,0 5-510,7-7 693,-7 0 0,12 7 0,-3 2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7.0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81 6793,'9'7'-304,"-2"-5"0,-6 5 392,5-7 0,-3 2 62,8 3 1,-6-3 42,6 3 0,-6-3-63,6-2 0,-6 0-111,6 0 1,0 0-45,5 0 0,-5 0 39,-1 0 1,-4-5-10,4 0 1,-1-8 3,2 2 1,-4 2-11,-7-1 1,0 4 6,0-4 1,0 4-107,0-4 1,-2 6-36,-3-1 135,3-4 0,-7 7 98,4-3-58,-4 3 1,-7 2-30,0 0 0,0 0-11,0 0 0,0 5 0,0 2-18,0 2 1,5-5 0,2 3-6,2 0 1,-4 2-1,4 5 14,-2-3 0,4 1 0,-4-4 4,2 1 0,2-4 0,5 6 9,0 1 0,0-3 73,0 2 1,0-1 107,0 6 1,0-5-12,0 0 1,7-2-72,3 1 0,-1-1 1,2-5-27,1 1 1,-3 1 0,2-6-56,1 0 1,-3 0 0,2 0-24,2 0 0,-5 5 0,3 0 0,2-1 1,-4-2 0,1-2 24,3 0 1,1 0-1,2 0 54,0 0 0,-5-6 1,-1 1-41,3 1 0,-4 3-141,1 1 0,-4-6-46,4 1 0,-4-1-103,5 6 0,-8-1 0,4-3 252,0-1 0,2-15 0,7 2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7.6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553,'11'0'-139,"0"0"1,-6 0 0,6 0 270,1 0 1,3 0 0,1 0-105,0 0 1,0 0 0,0 0-127,0 0 1,0 0 0,0 0-47,0 0 1,0 0 0,0 0 143,0 0 0,7-7 0,2-2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2.5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7097,'2'8'-170,"3"-2"133,-3-4 0,3 3 75,-10 0 0,1 1 15,-6-6 0,4 0 0,-5 0-87,-1 0 0,3 0 0,-2 0 26,-1 0 0,3 0-77,-2 0-114,8 0 164,-4 0 73,7-8 0,1 1 1,5-3-14,4 4 1,-1 5-24,2 1 5,0 0 102,5 0 1,0 7 81,0 3 1,-5-1-46,-1 2 0,-1 0 39,2 5 0,1 0 1,-6 0-70,-3 0 0,-1 0-84,-2 0 0,0 0 0,0 0-100,0 0 1,-5-5 0,-2-2 30,-2-2 0,3 3 0,-3-2 1,0-1-60,1 0 1,2 0 0,-4-4 33,-3 3 1,-1 4 0,0-2 30,3 1 0,-3-6 1,3 2-35,-3-3 0,3-2 101,0 0 1,6 0-59,-6 0 0,6 0 1,-4-2-61,2-3 0,0 2 27,1-8 1,5 0 59,-5-5 1,4 5-19,2 1 24,0-1 0,0 0-37,0 1-14,0 6 1,2-3-9,4 7 0,-3 0 39,8 0 68,-8 0 1,12 0 51,-5 0 0,-1 0-52,2 0 0,-6 0 1,4 2 1,-2 3 0,4-1-49,-6 6 1,6-4 0,-4 3 1,2-2 0,-5 0 0,3-4 20,0 3 1,-5 1-1,5-4 103,0 3 0,0 1-33,4-2 0,3-3-88,-3 3 1,-4-1 0,0 0-22,0 1 1,-3 2-11,6-2 1,-6-1 0,3 5 3,0-2 1,-5 0 0,5-3 7,0 1 0,-3 0 24,6-5 0,-4 6-132,4-1-771,-6 0 643,3-5 239,-7 0 0,-7-7 0,-2-2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8.0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54,'9'0'-102,"-1"0"228,-8 0 0,5 2 0,2 2-30,2 1 0,-4 7 1,6-1-70,1 3 0,-3-3 0,2-2 1,1 0-108,3 0 1,1 0 0,0 3-66,0-1 1,0-2 0,0 3-1,0-3-162,0-2 1,-5 4 0,-1-4 88,3 2 0,-4-5 218,1 1 0,1 4 0,5 0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8.3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0 6696,'-16'0'103,"7"2"0,2 2-44,0 1 0,-2 8 0,-6-3 0,5 5 0,-3-5 1,6-1-1,0 0-191,0 0 0,0 0 1,3 3 28,-1-1 103,0-7 0,-3 10 0,-1-5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9.0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54,'10'5'157,"-1"2"45,-1 2 1,-1-5 0,-4 3 180,3 0-363,-1-5 0,2 10 0,2-5-291,0 2 0,5-3 1,-3 4-1,3 1 201,2-2 0,-5 3 0,-1-4 0,3-1-25,1 0 0,-3 5 1,0-3-25,1 0 1,-3 5 0,2-5-87,1 0 1,-3 4-1,0-6-254,-2 2 459,6-6 0,-5 11 0,8-5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9.3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7618,'-9'7'-786,"0"-5"782,4 3 0,3-1 1,-5-1 88,0 3 0,5 1 0,-5-4 0,2 5-35,-1 0 0,-1-2 0,2 5-61,-6 1 1,2-3-1,0 2-131,2 1 0,-4 2-144,6 2 0,-2-5-162,2 0 448,3-8 0,-12 12 0,5-7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09.9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616,'16'-8'-650,"0"0"786,0 8 0,-5-5 11,0 0 1,-1-1-7,6 6 1,1 0-69,-1 0 1,-6 0 70,1 0 1,-2 2-272,2 4 0,1 2 41,-7 8 0,1-5 1,-5 0-62,5 1 0,-4 3 114,3 1 1,-3-6-1,-4-1 1,-2 0-45,-1 0 1,-6-4 0,4 4-100,-2-2 0,-1 4 11,-6-6 1,0 3 0,0-5 164,-1 2 0,9 1 0,-7-6 0,6 0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0.4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0 6887,'9'0'-449,"-4"0"673,-10 0-162,3 0 1,-12 0 0,5 2 3,0 3 1,0-3-1,6 5 5,-3 0 1,-1-5-1,3 5-17,-1 0 1,-2 1 0,3 4-35,-1-1 0,-6-1 0,6 6 47,2 1 1,1-7 0,2 1 30,0 1 0,2 1 0,1-1-27,2-1 0,6-6 1,-4 4-1,2-2-100,4-3 1,-4 0 0,1-1-222,3 2 0,1 1 1,2-6 249,0 0 0,7 0 0,2 0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1.5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6354,'16'0'166,"0"0"1,-5 0-99,-1 0 0,1 0 20,5 0 0,0 0-12,0 0 0,0 0 0,0 0-35,0 0 0,0 0 1,0 0-1,1 0-35,-1 0 1,0 0 0,0 0 0,0 0 17,0 0 1,1 0 0,3 0 0,1 0-50,-1 0 0,3 0 0,-1 0 0,-1 0 6,2 0 1,-5 0 0,5 0 0,-1 0 56,-1 0 1,6 0 0,-4 0 0,2 0 2,3 0 1,-3 0-1,2-2 1,0-1-25,-2-3 1,3 1-1,-5 5 1,0 0-9,1 0 0,2-2 1,-3-1-1,1-3 12,-1 3 0,-2 1 0,-5 2 0,0 0 1,0 0 1,0 0 0,0 0 0,0 0 0,0 0 0,2-5 0,2-1-6,1 3 0,1 1 0,-6 2 0,0 0-37,0 0 1,0 0 0,2 0-1,1-2-11,3-3 1,1 3-1,-4-3 1,3 3 12,-3 2 1,4 0 0,-1 0 0,-3 0 13,-1 0 1,4 0-1,-1 0 1,-1 0 1,-3 0 1,-1 0 0,0 0 0,1 0 6,-1 0 0,-6 0 1,1 0 0,1 0 1,3 0-29,1 0 0,0 0-28,0 0 1,-6 0-33,1 0 1,-6 0-105,6 0-89,0 0 0,0 0-54,-1 0 0,-6 2 329,1 3 0,-10-3 0,-4 12 0,-7-5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2.1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144,'9'0'-172,"0"0"252,-4 0 0,2-2 0,6-2 0,-3-1-12,3 1 0,-4 3 0,1 1 0,3 0 1,1 0 0,2 0-55,0 0 0,-5 0 0,-1 0-66,3 0 0,-4 5 1,0 2 25,-2 2 1,0-4-1,-3 6-81,1 1 0,0 3 51,-5 1 0,0 0 0,-2 0 15,-3 0 1,2-5-1,-8-1 4,-2 3 0,-1-1 0,0 1 0,1-4-25,3-2 1,-1 0-49,-5-2 0,0-3-51,0 3 0,5-3-291,1-2 452,6 0 0,-3-7 0,7-2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2.5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1 17 6757,'8'-8'-105,"0"7"185,-8-7 177,-8 8-181,7 0 1,-8 0-6,3 0 1,3 0 0,-6 2-12,2 4 0,-4-3 1,4 6-51,-2-2 1,4 6 0,-6-3-59,-1 5 0,4-5 0,3 1 0,2 0 14,-3-2 1,4 5 20,-3-3 1,5 3 9,5 2 0,4-2 0,7-3-12,0-6 1,-5 2-1,0-1 1,1-3-115,3-1 0,1-2 1,0 0-1,0 0-79,0 0 1,0 0-1,0 0 208,0 0 0,7 0 0,2 0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2.8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671,'9'0'209,"-2"8"0,-7 0-81,0 8 0,6 0-196,-1 1 1,0-1 0,-3 0-143,4 0 1,-5 0 0,6 0 209,1 0 0,-7 0 0,6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9.2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95,'9'0'592,"-2"8"-481,-7 2 1,0 5-90,0 1 0,0 0 0,0 0 28,0 0 0,0 0 1,0 0-23,0 0 1,0 0 0,0 0 9,0 0 1,0 0 0,0 0 8,0 0 0,1 0 11,5 0 1,-4 0-45,3 0 1,-1-7 75,1-4-7,-3 4 38,12-7-24,-12 5 60,5-7-166,0 0 0,-4 0-17,8 0 1,-5 0 15,4 0 0,1 0-7,5 0 1,0 0 80,0 0 1,-5 0 0,-1 0 153,3 0 1,1 0-105,2 0 0,0 0-280,0 0-428,0 0-529,0 0 497,-7 0 0,-3 0 626,-12 0 0,-3 0 0,-7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9.9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14,'10'0'-320,"1"0"0,-6 0 537,6 0-233,-7 0 0,10 0 3,-3 0 0,-3 0 15,3 0 1,0 2-71,5 3 0,-5-3-251,-1 3 0,1-3 9,5-2 310,-7 0 0,5 7 0,-5 2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3.1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33,'0'9'-261,"0"-2"1,2-7 34,4 0 0,-3 0 226,8 0 0,-8 0 0,4 0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3.5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42,'17'0'-133,"-9"2"1,-2 3-116,-4 6 1,-2-2 0,0 1 247,0 3 0,-8 1 0,0 2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4.2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07,'16'0'0,"0"0"-42,0 0 0,0 0 1,0 0 115,0 0 0,-5 0 1,0 0-38,1 0 1,2 0 0,2 0-29,1 0 1,-1 7-55,0 4 0,-6 2 0,-1-1 0,-2-1-78,-3 1 1,3 2 0,-2 2-47,-1 1 0,-2-1 1,-4 0 73,-3 0 0,-4 0 1,-7-2-23,0-3 0,0 3 0,0-5 0,-1 0 53,1-4 0,0-1 1,0-1-1,0 2 64,0-1 0,7-2 0,-5 5 0,5 2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4.7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0 6854,'-16'7'172,"2"-3"0,1 5-95,3-2 1,4 5-108,-5-1 0,8-2 0,-4 0 1,1 0-11,1 0 1,0-4 0,3 6 28,-3 1 1,3-3-1,-4 2-3,5 1 0,1-3 22,0 2 1,0 0 44,0 5 0,0-6 0,1-1-13,5-2 1,-3-1 0,6-5 0,0 3-88,0 1 1,-4 1-1,6-6-197,2 0 1,-4 0-182,1 0 425,1 0 0,5 0 0,0 0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5.1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918,'10'0'212,"1"0"1,0 0-152,5 0 1,0 6-161,0-1 0,-5 0 0,-1-5-141,3 0 1,-4 0 129,1 0 110,1 0 0,5 7 0,0 2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5.3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240,'16'0'-183,"0"0"0,-6 0 1,1 0 321,2 0 0,1 0-259,2 0 1,0 0 119,0 0 0,0 0 0,0 0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6.0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0 7838,'0'9'-202,"-2"-2"0,-3-7-177,-6 0 0,2 2 401,-1 3 1,-1-3 0,-3 5 32,3 0 1,2-3-15,4 7 0,1-3 0,-5 5-19,2-2 1,2-6 0,3 4 0,-1 0-66,-3 0 1,1-4 109,5 6 1,0-1-23,0 6 1,7-5-1,4-2-29,3-2 1,-3-1 0,-1-6 0,3 0-1,1 0 1,-3 5 0,-1 0 0,3-1-7,1-2 0,2-2 0,0 0-5,0 0 1,0-2 0,0-2-1,0-1 1,0 1 1,-1 1 0,-3-1 46,-1-1 0,-2-8 29,1 3 0,-1-3 0,-5 1-58,1 1 0,1 0 1,-6-5-22,0 0 0,0 6 0,-2 1-46,-4 2 0,3-4 14,-8 5 1,6-1 0,-6 4-77,-1-3 0,-3 1 1,-1 5-2,0 0 0,0 0 0,0 0 0,0 0-55,0 0 1,6 0-1,-1 0 1,-2 0-134,-1 0 294,5 0 0,-5 7 0,5 2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6.3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7295,'16'5'-134,"0"0"1,-5 6 0,-2-4 276,-2 2 0,-2-4 0,-5 6-160,0 1 0,0-3 0,0 2 21,0 1 0,-2 3 1,-3-1-1,-4-2-975,0-1 971,-5-7 0,-2 17 0,-9-3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7.0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7943,'0'9'-512,"0"-2"0,1-7 561,5 0 1,-3 0-1,8 0-85,2 0 1,-5-2 0,3-1-41,2-3 1,-4-6 135,1 1 7,-6-3 45,3-2 140,-7 7-162,0 2 0,0 9-9,0 3 1,0-1 0,0 6-68,0 3 1,0-4 0,0 1-1,0 3-20,0 1 1,0-3-1,2-1 1,1 3-90,3 1 0,-1-3 0,-3-1 0,1 3 45,3 1 0,1-3 0,-4 0-433,3 1 0,-1 2 483,-5 2 0,7 0 0,2 0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7.3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22,'11'0'-208,"-1"0"0,1 0 365,5 0 1,0 0-119,0 0 1,0 0-1,0 0-111,0 0 1,0 0 0,0 0-482,0 0 1,0 0 552,0 0 0,0 0 0,0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0.1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35,'2'11'258,"3"-1"1,-2-6-201,8 1 1,-2-1-1,3-1-642,-1 3 1,-5-1 583,4-5 0,1 0 0,5 0 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7.5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935,'9'8'-971,"-2"-5"1176,-7 8 1,0-6-216,0 6 0,0 0 117,0 5 1,0 0-108,0 0 0,-7 0 0,-2 0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8.4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17 7935,'10'0'-1211,"1"0"1311,-7 7 1,1-5-60,-10 3 0,1 2-5,-7-1 0,1-1-153,-6-5 1,5 0-19,0 0 107,8 0 1,-4-2 137,7-3 8,0 3 1,1-10 100,5 6 1,3-1-49,7 2 0,0 3-88,0-3 0,0 3 0,2 2-11,3 0 0,-9 2 0,5 1-92,-3 3 0,0 6 22,2-1 0,-5 3-18,-1 2 1,-6 0 0,1 0 20,-3 0 1,-2-5 0,2 0-118,3 1 0,-3 2-9,3 2 0,-5-1 1,-3-3 41,-3-1 1,-1-8 0,2 4 34,-6 1 1,-3-5 0,-2 6-1,0-2-18,0-3 1,0-1-1,0 1-6,0 1 1,0 1-1,0-6-40,0 0 0,5 0 69,0 0 1,1 0 2,-6 0 1,5 0 38,0 0 1,8-2 17,-3-4 1,5 3 123,1-8 1,1 8-34,5-3 1,3-1-7,7 2 1,-6-1 208,1 6 0,0 0-172,5 0 1,0 0 0,0 0 10,0 0 0,0 0 1,0 0 40,0 0 0,0 0-174,0 0 0,0 0-99,0 0 1,-5 0 0,-2 2-77,-2 4 1,0-5-537,-2 5 409,-3 3 1,5-6-1012,-7 8 1292,7-8 0,-5 5 0,5-8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8.6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935,'7'9'-81,"-5"0"-81,3-3 1,2 3 0,-2 7 129,-1 0 0,-1-2 0,1-2 0,1-1-46,-1 1 0,-2 3 1,-2 1 193,0 0-116,0 0 0,0 0 0,0 0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8.9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62,'16'0'-981,"-5"0"1030,0 0 1,-1 0 0,6 0-161,1 0 1,-1 0-125,0 0 1,-6 0 234,1 0 0,0 0 0,5 0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9.1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960,'9'7'-369,"5"-5"321,-5 5-350,7-7 0,0 0 188,0 0 0,-5 0 210,0 0 0,-1 0 0,6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19.3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588,'16'0'0,"-2"2"456,-3 3 1,3-3 99,-3 4 1,-2-5-292,2-1 1,-6 0-2520,6 0 2254,-8 0 0,4 0 0,-7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28.9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45,'2'11'25,"1"-1"0,3 3 3,-3 1 1,-1 2-67,-2 0 0,5 0 0,1 0 57,-3 0 0,-1 0 1,0 0-9,3 0 1,-3-5-1,3 0 1,-3 1-41,-2 2 0,0 2 1,0 1-133,0-1 0,0-6-358,0 1 128,0 0 1,2-2 47,3-4 343,-3-3 0,5-9 0,-7-2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29.8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734,'9'0'-329,"-2"-2"394,-7-3 1,2 3 18,3-3 0,-1 3 1,6 2 36,3 0 0,-4 0 1,1 0-22,3 0 1,1 0 0,2 0-61,0 0 0,-2 2 0,-1 1-36,-2 3 1,-1 1-1,6-4 48,0 3 1,0 4-1,-1-2-147,-5 0 0,3-2 1,-6 3-1,0 0-96,0 0 1,4-4 0,-6 6 29,-1 1 1,3 2 17,-2 2 0,6 0 41,-6 0 0,1-5-107,-6 0 284,0-8 26,0 4-99,0-7 0,0-1-23,0-5 1,0-3-40,0-7 0,0 0 50,0 0 1,0 6 0,1 1 23,5 2 0,-3-6 45,8 2 0,-6 3-44,6-3 1,-6 2-1,6-2 4,2 6 1,-4-2-1,1 0 32,3-2 0,-4 5 1,1-1 83,3 3 0,-4 0 21,1-3 1,-4 3-106,4-3 1,1 3 0,5 2-30,0 0 0,-5 0 0,0 0-15,1 0 1,-3 0 0,2 0 27,1 0 1,-3 2 15,2 3 1,-6-1 0,4 6 16,-2 3 0,0-4 3,-1 1 1,-5 1-1,6 3-57,1-3 1,-7 3 0,5-3-37,-5 3 0,-1 2 0,2 0-107,4 0 1,-5-5-1,5 0 22,-5 1 1,-1-3 0,0 2-130,0 1 1,0-3-352,0 2 0,2-8 587,4 3 0,-5 3 0,7 0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0.5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112 6774,'16'0'-718,"0"0"852,-7 0 1,0 0 0,-5-1-38,1-5 1,2 4 0,-3-5 6,1 0 0,2 5 0,-3-5-36,1 0 0,2 4-28,-1-8 0,-5 6 64,5-6 0,-5 6 101,-1-6-142,0 7 0,0-5-99,0 4 1,-7 3 42,-3-3 1,1 3 0,-2 2 30,-1 0 0,3 0-29,-2 0 0,2 2 1,-3 1 6,1 3 1,0 4 0,-3-2-29,3 1 1,-3-6-1,5 4 5,0 0 1,-3 2 0,5 6 32,-2-5 1,5 4-11,-1-3 1,3-2 13,2 2 0,0-6 30,0 6 0,5-1-10,1 7 1,4-7 0,-3-1 30,2-2 1,-3 4 0,4-4-44,3 2 1,-4-5-1,0 3 1,0-2 12,0 0 0,-4 1 0,6-6-60,1 0 1,-3 0 0,2 0-162,1 0 1,2 0-271,2 0 0,0 0 27,0 0 1,-5 0-1,-2-2 413,-2-3 0,6-4 0,-4-7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1.5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2 32 7234,'5'-10'-470,"0"-1"992,1 7-564,-6-3 1,-2 7 16,-4 0 0,3 0 0,-8 0 50,-1 0 0,3 0 1,-2 0-23,-1 0 1,3 0 0,-2 2 20,-1 3 0,-1-1 1,1 5-1,1-2 2,-2-4 0,5 5 0,-3-1-22,-2 2 1,-1 1 20,-2 6 1,0 0-42,0 0 0,7-5 1,4 0-10,3 1 0,2-3 28,0 2 1,0-6 0,2 4 16,3-2 1,-1 4 0,6-6 1,3-1 1,1-2 0,2-2-12,0 0 1,0 0 0,0 0-5,0 0 0,0 0 0,0 0 6,0 0 1,-5-2-1,0-2 7,1-1 1,1-8-1,-1 5-10,-1-1 1,-8 0 0,5 5-1,-3-3 17,0-2 0,1 4-50,-6-6 1,0 6-1,0-6-22,0-1 0,0 3 0,0-2-3,0-1 0,0 3 25,0-2 0,0 6 73,0-6 91,0 7-93,0-3 155,-8 7-73,7 7 1,-6 2-56,7 7 0,0-5 0,0 0 51,0 1 1,0-3-132,0 2 0,0-1-76,0 6 0,5-5 0,2-2-120,2-2 0,-4 4 1,6-6-123,1-1 0,-3-2 0,2-2 323,2 0 0,1 0 0,2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1.3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3 0 8023,'-7'9'30,"3"-2"0,-5-5-66,2 4 0,-4-3 0,4 6 0,-2-2-69,-3-3 0,-2 3 1,-2 0-1,0 0 40,0 0 1,0 4-1,-1-6 1,1 1 38,0 1 1,0-4 0,0 6 0,0-2 9,0-3 1,0 5 10,0 2 0,0-4 1,2 0-20,3 0 0,-1-4-13,6 8 76,1-7 0,5 5 116,0-4 1,7-3 0,4 5 13,3 0 0,2-5 0,0 3-35,0-3 0,0-2 0,-1 2 0,-3 1-31,-1 3 0,-1-1 1,6-5-1,0 2-73,0 3 1,1-3-1,-1 3 1,0-1-77,0 1 1,0-3 30,0 3 1,0 2-1,-2 1-198,-3 0 43,-4-4 1,-7 10 31,0-3 1,0-2 64,0 2 1,-7-3 0,-6 5 7,-6-2 1,6-6 0,-3 4 0,2 0 9,0 0 1,-2-6 0,0 4-1,-1-1 34,1-1 1,0 6 0,0-4 2,0 2 1,0-4 0,0 6 95,0 1 0,6-3-39,-1 2 1,7-6-16,-1 6-50,-4-8 19,7 12 1,-3-13 81,10 3 1,-1-3-1,7-2 58,1 0 0,-3 5 0,2 0-26,1-1 0,2-2 0,2-2 1,0 0 11,0 0 0,2 0 1,2 0-3,1 0 0,6 0 0,-6 0 0,-1 0 38,-2 0 0,-2 0 1,0 1-1,0 3-24,0 1 0,0 1 1,0-6-132,0 0 1,0 0-441,0 0 1,-2 1-50,-3 5 1,-2-4-933,-4 3 1421,-3-3 0,5-2 0,-7 0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2.2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545,'14'2'270,"-3"3"1,-2-1-158,-4 7 0,-1-1 0,5 6-218,-2 0 1,-2-5 0,-5 0 41,0 1 0,6-3 0,-1 2-57,-2 1 1,-1-3-1,0 0-474,3-2 357,-3 6 253,12-12 9,-12 7 0,5-10-38,-7-4 1,0-2 22,0-8 0,0 0 0,0-1 11,0 1 1,0 6 0,0-1 22,0-1 1,0 3-1,2 0 102,3 2 1,4-6-62,7 2 1,-5 4-56,0 2 1,-1-2-1,6 2-39,1 1 1,-7 2 0,1 2 0,0-2 15,-3-3 0,7 3 0,-5-3 41,5 3 1,1 2 0,0 0 92,0 0 0,-6 0 0,1 0 123,2 0 0,1 0-141,2 0 1,0 0-46,0 0 0,0 7-118,0 4 1,-7-2 0,-2 0-1,-2 0-8,1 0 1,-1-4 0,-5 6 0,2-1-6,3-1 1,-3 5 87,3-3 0,-3 3 6,-2 2 1,0 1-12,0-1 0,0-6-64,0 1 0,0-6-286,0 6-264,0-7 584,0 3 0,0-14 0,0-2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3.9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54 7304,'16'0'-239,"0"0"0,-5 0 339,-1 0 0,1-6 1,5 1 144,0 1 0,-5-3 0,-1 2 0,1 0-120,-2-3 1,4 5-1,-6-6 1,0 0-55,0 0 0,5 4 0,-3-6 1,2 0-80,0 3 0,-2-7 0,3 3 1,-1-6 49,1-3 0,2-3 0,1 5 1,-3-3-50,-1 3 1,-2-6 0,3-2 0,-1-3-53,1-2 0,-3 5 1,0 0-1,-2-1 10,-3-2 1,-2 3-1,-2 2 1,0 2 3,0 3 1,0 2-1,0 2 1,0 0 19,0 0 0,0 0 0,0 0 0,0 0 0,0 5-91,0 1 75,0-1 45,0-5-26,0 7 1,-2 2-48,-3 7 1,3 2 0,-5 1 4,0 3 0,5 6 0,-4-1 56,5 3 0,1-3 0,0-1 1,0 3 14,0 1 0,0-3 0,0 0 0,0 1 0,0 2 0,0-3 1,1 0 23,5 1 1,1 2 0,5 2-5,-1 1 0,0-3 0,3-2 0,-2-1-25,-1 1 0,0-4 0,5-1 0,0-2-34,0 0 1,2 1 0,1-6 0,3 0 11,-3 0 1,-1 0 0,-2 0 0,0 0 12,0 0 1,0-6 0,0-1 0,0 0 3,0 0 0,-1-6 0,-3 5 0,-1-3-14,1 0 1,-3 2 0,0-3-1,0 1-40,0-1 0,-6-3 0,5-1 0,-3 0 12,0 0 1,1 6 0,-5-1 12,5-2 67,-4-1 1,3 0-11,-10 3 0,3 2-65,-4 4 0,3 3-61,-2-3 83,3-4 48,-5 7 43,7-5 1,-2 7-22,-4 0 1,5 2-22,-5 3 0,5-1 93,1 6 1,0-4-23,0 4 1,0-4 11,0 4 0,5 1-105,0 5 0,1 0 1,-5-1 46,5-5 1,-4 4-69,3-3 1,-2 2-1,1-1 1,1-1-42,-1 1 0,-1-3 34,3 2 0,-3-2 1,6 3-80,-2-1 0,6-8-247,-2 3 1,3-4 0,2-2 1,0 0 343,0 0 0,0 0 0,0 0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4.3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239,'16'0'-388,"-5"0"409,0 0 0,-6 0 1,6 0 199,1 0 1,-3 0-141,2 0 0,-1 0-24,6 0 0,-5 0-185,0 0 0,-6 0-377,6 0 0,-6 0 51,6 0 454,-8 0 0,-3 7 0,-8 2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4.6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51,'8'8'-605,"-5"0"675,8-8 0,-6 0 0,6 0-103,1 0 0,-3 0-158,2 0 1,0 0 190,5 0 0,0 7 0,0 2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5.5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127,'0'-9'415,"0"2"1,0 9-391,0 3 0,0-1 0,0 6-70,0 3 0,0 1 1,0 2-28,0 0 1,0 0 0,0 0 0,0 0 35,0 0 0,6-5 0,-1 0 1,-2 1-40,-1 2 1,0 2-1,2 0 0,1 0 0,0-5 1,-5 0-51,0 1 1,0 3 44,0 1 0,0-6 65,0 1-86,0-7 454,0 3 202,0-7-358,0 0-169,7 0 1,-3 0-9,7 0 0,-6 0 39,6 0 0,-1 0-22,6 0 0,-5 0 0,0 0-35,1 0 1,-3 0 0,2 0 13,1 0 0,-3 0 0,2 0 18,1 0 0,-3 0-78,2 0 0,0 0-151,5 0 1,-6 0-473,1 0-197,-7 0 864,3 0 0,-7 0 0,0 0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5.9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797,'11'0'-359,"0"0"1,-1 0 371,6 0 1,0 0 0,0 0 56,0 0 1,-5 0 0,0 0-78,1 0 1,3 0 0,1 0-137,0 0 0,-6 0 0,1 0-77,1 0 0,-3 0-344,2 0 564,0 0 0,-2 0 0,-2-7 0,-7-2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6.2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347,'11'-9'-194,"0"4"268,1 3 1,2 2 0,2 0-34,1 0 0,-7 0 1,1 0-47,1 0 1,3 0-1,1 0-123,0 0 1,0 0-1,0 0 1,0 0-265,0 0 0,0 0 392,0 0 0,7 7 0,2 2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6.6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17 7698,'9'-2'-263,"-4"-3"0,-5 3 355,-5-4 0,-4 5-118,-7 1 1,0 0-1,2 1 13,3 5 0,-3-4 0,5 5 0,-2-2 7,1 0 0,1 8 0,-4-4 0,4 1 13,2 1 1,-5-2-1,3 4 1,-2-3-11,0 3 0,6 1 0,-6 2 0,1 0 1,1 0 1,0 0 0,5 0-1,-1 0 25,1 0 0,3 0 1,1 0-1,0 0 19,0 0 1,0 0 0,0 0 0,0 0-12,0 1 0,0-7 0,1 1 0,3 1-17,1 3 0,6 1 0,-4 0-72,2 0 0,2 0 0,5 0-96,0 0 1,-2-5 0,-1-3 0,-3 0-106,3-5 1,1 4 0,2-1 258,0-3 0,0-1 0,0-2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7.0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10,'10'0'-20,"1"0"1,0 5 0,3 3 144,-3 0 0,3-2 1,-3 3-1,1 0-63,-1 0 1,3-1 0,-2 5 0,6-4-85,4-2 0,-1 4 0,-5-4 0,0 0-131,0 0 0,-5 4 1,-1-4-47,3 2 0,-1-4 1,1 4-123,-2-2 1,-6-1 320,6-6 0,-1 0 0,6 0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7.3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7 6344,'-2'-9'938,"-3"4"-825,3 3 1,-10 4 0,6 3-59,3 6 0,-4-2 1,0 1-1,-1 3 45,1 1 1,-3 2 0,3 0-198,-2 0 1,3 0 0,-3 0 0,0 0-9,1 0 1,4 0 0,-3-1 0,1-3-11,1-1 1,-2-1 0,3 7-8,-1-1 0,0-6 0,5 1-297,0 1 419,0-4 0,0 6 0,0-5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2.1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6466,'11'0'170,"0"0"0,-6 0 87,6 0 1,-1 0-76,6 0 1,0 0 0,0 0-54,0 0 1,0 2 0,1 1 13,-1 3 0,0 1 1,0-4-125,0 3 1,-6-1 0,-1-3 0,0 1-86,0 3 0,-4 6-26,6-1 1,-7 3 0,1 2-9,-3 0 0,-2-5 0,0 0 44,0 1 1,0-3 0,-2 2-49,-3 1 0,-4 2 56,-7 2 0,1-5 1,3-2 55,1-2 0,1 0 1,-6-3 25,0 1 1,0 1-1,-1-6-50,1 0 1,6 0-1,-1 0 1,-1 0-109,-3 0 1,5 0 0,-1 0-209,-2 0 0,5-2 11,-3-4 0,7-3 321,-1-7 0,-4 0 0,0 0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7.8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29,'16'0'-161,"0"0"1,-1 1 0,-3 3 0,-1 1 154,1-1 0,-3-2 1,2-2-1,1 0 116,3 0 0,-5 5 1,1 0-1,2-1-22,1-2 1,2 3-1,0 0 1,-2 1-15,-3 1 0,3-4 0,-3 8 1,3 0-31,2-2 1,0 5 0,0-5 0,0 2-41,0-1 1,-2 1-1,-1 5 1,-2-2-41,1-3 0,2 7 0,1-6 0,-5 1 9,-4 1 1,1 6 0,-2 1 0,-1-1-82,-3-3 1,-1-1-1,0 0 1,0 0 66,0 0 1,0 1-1,0-1 1,0 0 40,0 0 0,-5 0 1,-2 0-16,-2 0 0,4 0 0,-6 0 90,-1 0 1,-3-2-1,1-1-227,3-3 1,-3-6-176,3 1 1,2 2 326,-1-1 0,-1-1 0,-5-5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8.4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12,'11'0'345,"-1"0"-312,3 0 0,-4 0-40,1 0 0,-4 0-426,4 0-316,1 0 332,5 0 0,-5 0 417,0 0 0,-8 0 0,4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38.6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30,'9'7'-6,"5"-5"192,-3 4 1,-2 1 0,1-2-515,3-1 1,-4-3 0,2-1-550,1 0 877,2 0 0,2 8 0,0 0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0.7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7 0 6843,'-8'7'151,"-7"-5"-97,5 4 0,1-5 0,-2 1-16,-1 3 1,-3-3-1,-1 5 1,0-1-25,0-1 1,0 0-1,-2-3 1,-1 2-65,-3 1 1,-4 6 0,4-6 0,3-1 42,1-2 1,-4 3 0,1 0 0,1 1-9,3 1 0,1-6 1,0 5-1,0-4 11,-1-2 0,7 1 0,-1 3 7,-1 1 1,3 1 0,-2-6-23,7 0 6,-3 7 0,7-4 0,2 6 2,3-2 0,-1-1 0,7-6 4,1 0 1,-3 0-1,0 1 1,0 3 5,0 1 1,2 1 4,5-6 0,0 0 1,0 0-1,0 0 0,0 2 1,0 1-4,0 2 0,0 1 1,0-6-2,0 0 0,0 5 0,0 0 8,0-1 0,0 0 0,0-1 18,0 2 0,-5 1 1,-2-4 8,-2 3 0,4-1 6,-6 6 0,6-4-24,-6 4 1,0-4-64,-5 4 0,0-4 0,-2 3-44,-3-2 1,2 3 0,-6-3 20,2 2 1,-4-3 0,4 3-1,0 0 36,-1-1 0,-2-2 0,3 3 0,-1 0 45,1 0 1,0-6-1,2 4-23,-6 0 0,-3 0 1,-2 6 0,0-2 0,5-8 0,2 4 0,0-1 23,0-1 0,6 2-4,-2-2 163,3-3-130,2 5 1,2-1 25,3-1 1,-2 0-1,8-5-24,2 0 0,-4 0 1,1 0-22,3 0 1,-4 2 0,1 2-23,3 1 1,1 0 0,2-5 0,0 0 8,0 0 0,0 2 1,0 2-1,0 1-10,0-1 0,0-2 0,0-2 1,0 0 24,0 0 0,0 0 1,0 0-1,1 1 26,-1 5 0,0-5 0,0 5 5,0-4 0,0-2 0,0 0 0,0 0-14,0 0 1,-6 1-184,1 5 0,0-5-122,5 5 1,-5-4 175,-1-2 1,-4 0 86,4 0 0,1 0 0,5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1.8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65 7644,'-7'-9'-1123,"5"0"1268,-3 4 52,3 3 1,4-7-65,3 4 0,-1 3 0,6-3-25,3 3 1,-1 0 0,1-2 64,-3-1 1,1 0-200,5 5 0,0 0-54,0 0 0,0 1 84,0 5 0,0-3 1,0 8-152,0 2 1,-5-5-1,0 1 99,1-2 0,-3 4 0,0-4-21,-2 2 0,-1 2 4,-6 5 1,0 0 18,0 0 1,-8 0 40,-2 0 1,-5-2 0,-1-3 0,2-4-28,3 0 0,-3-3 0,4 5 17,-5-2 1,5-2-1,-1-5-63,-2 0 0,5 0-343,-3 0 34,7 0 387,-3 0 0,7 0 0,0 0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2.4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1 6626,'9'0'-114,"-2"0"1,-9 0 181,-3 0 1,1 1-9,-7 5 1,8-3 0,-4 6-36,0-2 1,3 1 29,-7-3 0,1 4-119,-6 7 0,7 0 63,3 0 0,5 0 5,1 0 1,0 0 16,0 0 0,1-2 1,3-1 61,1-3 0,2-6 0,-3 3 48,1 0 0,8-5 30,-2 3 1,3-3-1,2-2-16,0 0 0,0 0 0,0 0-52,0 0 0,0 0 1,0 0-1,0 0-160,0 0 0,0 0-9,0 0 1,-2-2 0,-1-1-210,-2-3 1,-6 1 98,6 5 186,-8 0 0,11-7 0,-5-2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3.2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391,'0'10'392,"0"1"-322,0 1 0,0 3 0,0 1 0,0 0-120,0 0 1,6 0 0,-1 0 0,-1 0 23,-3 0 1,5 0-1,-1 2 1,-1 1-48,-3 3 0,-1-1 0,2-5 0,2 0-119,1 0 1,0 0-1,-5 0 4,0 0 0,0 0 0,0 0-39,0 0 1,-1-7 226,-5-3 0,4-5 0,-5-1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3.7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7 6662,'11'-15'65,"0"5"0,-6-3 1,6 6 112,1-2 1,2 4-1,2-4-94,1 2 1,-1-4-1,0 6 7,0 1 1,0 2 0,0 2-47,0 0 1,0 0 0,0 0 20,0 0 0,0 6 1,0 1-139,0 2 0,-5-6 0,-1 5-32,3-1 1,-4 0 0,0 5-45,-2-1 1,3 0 106,-4 5 1,-1-6 0,-5 1-5,0 2 1,-7 1 55,-4 2 0,-1-6 0,-1-1 0,3-1-2,-3-5 0,4 4 1,-1-1-1,-3-3-61,-1-1 1,-2 0-1,0 1 0,0 3 0,0-1 0,0-5-97,0 0 0,5 0-500,0 0 649,8 0 0,-12 0 0,7 0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4.2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0 7863,'0'9'-476,"0"-2"1,-1-7 560,-5 0 0,-3 6 1,-7 1-51,0 2 0,0 0 0,0 3 0,0-3-26,0-2 1,0 6-1,0-3 1,0 3 0,0-3 1,0 5 0,0-5 0,0 5-28,0 1 0,5 0 0,2 0 0,2 0 24,4 0 0,-5 0 0,3 0 0,2 0 46,1 0 1,2 0-1,0 0 1,0 0-48,0 0 1,0 0-1,2 0-13,3 0 0,-2-5 1,6 0-1,0-1 1,0 1-21,4 0 1,-1-6 0,1 4 0,-3-2-258,3-3 1,1-3 0,2-1 283,0 0 0,0 7 0,0 2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4.6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331,'7'-9'-169,"-4"2"339,8 7 0,-6-6 0,6 1-28,1 2 0,3 1 0,1 2-1,0 0 1,0 0 0,0 0-10,0 0 1,0 0-362,0 0 1,0 7 134,0 4 0,-2-3 0,-3 3-225,-6 2 0,2 1 212,-1 2 0,-1 0 0,-7-2 69,-3-3 0,1 1 0,-6-5-3,-3 2 1,-1-5 0,-2 1 0,0-1 50,0 1 0,0-3 1,0 3-110,0-3 0,0-2-186,0 0 285,0 0 0,7 0 0,9-7 0,9-2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2.6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3 33 7047,'16'0'-499,"-7"-2"1,-2-1 800,0-3 0,-5-1 92,3 2 69,-3 3-251,-2-5 0,-2 7-31,-3 0 0,1 0-222,-6 0 0,4 0 0,-4 2 86,-3 3 1,4-3-1,-1 5-144,-3 0 1,1-3 0,-1 5 0,3-2 58,-3-4 1,4 4-1,0 1 1,0-1 2,0 0 1,6 5 0,-4-3 26,0 0 1,5 5 5,-4-3 1,6 2 0,6-1 52,5-1 1,-3-2-1,3 3 56,2-1 0,1-1 1,2 5-3,0-5 0,-5-1 1,-1-5-1,3 1 23,1-1 0,2 3 1,0-2-87,0-1 0,0-2 1,0-2-1,0 0-310,0 0 0,0 0-39,0 0 0,0-8 0,-1-2-118,-5-5 1,3 5 0,-6-3 426,2-4 0,-6 0 0,4-6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5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8 1 7863,'-10'0'-570,"-1"0"1,6 0 627,-6 0 1,6 0 0,-6 0-1,-1 0 0,3 0 30,-2 0 1,0 7-24,-5 3 0,7-1 1,4 2-45,3 1 1,2 3 0,0 1 25,0 0 0,0 0-14,0 0 0,7 0 0,4-2 8,3-3 0,2 1 1,2-5-88,3 2 1,-3-5 0,4 1 0,-5-3-150,0-2 1,-1 0 0,0 0 0,0 0-206,0 0 1,0 0 399,0 0 0,0-7 0,0-2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5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67,'16'0'-17,"0"0"1,-7 2 0,-2 2 146,0 1 0,2 0 1,5-3-1,-1 2-4,-3 1 0,-1 2 0,4-3 0,-2 3-22,1 2 0,2 1 0,2 6-89,0 0 1,-1 1-1,-3-1 1,-3 1-51,-2 5 1,4-4-1,-4 5 1,0-2 3,0 0 1,4 6 0,-6-5 0,-1-1-117,-2 2 0,-2-5 0,0 5 0,0-2 51,0 1 0,-2-1 0,-4-5 1,-4 0-34,-4 0 0,-3 0 1,1 0-1,0-1-33,0-5 162,-7 5 0,5-6 0,-5 7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6.6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27,'10'0'-60,"1"0"1,2 0 0,1 0-1208,2 0 960,0 0 307,-7 0 0,-2 0 0,-7 0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6.9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46,'16'0'-288,"-5"0"20,-1 0 0,-4 0 0,3 2-1,-2 3 1,0-3 268,-2 3 0,-3-3 0,5-2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8.1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2 0 7430,'-2'9'320,"-3"-4"-296,-6-3 1,-2 0 0,1 2 0,1 1-21,-1-1 0,-2-1 0,-2 1 1,-1 1-101,1-1 0,-5 3 0,0 0 0,1 0 73,2 0 1,2 0 0,0-3 0,0 3 13,0 2 0,5-6 1,1 4-27,-3 1 0,-1-7 0,0 7 0,1-3-21,3 0 0,6 2 0,-3-3-29,0 1 1,5 2 15,-3-1 0,3-3 68,2 8-1,0-7 0,2 4 88,3-2 0,-1-4 1,6 3-1,3-3 54,1-2 1,2 5 0,0 0-121,0-1 1,5 3-1,1-2 1,-3-1-4,-1-2 1,-2 3 0,0 0 0,0-1 12,0-2 0,0 0 1,0 1-1,1 2-8,-1-1 1,-2 0-1,-2-1-29,-1 3 1,-2 1-65,2-2 1,-4 4-22,-7 7 1,0 0-42,0 0 1,-7 0-26,-4 0 1,-3-2-1,-2-1 99,0-3 1,0-1 0,-1 4-1,1-4-8,0-2 1,0 4 0,0-4 9,0 2 0,-5 1 1,0 5 30,1-5 0,2 3 1,2-6-1,0 0 0,0 2 0,0 0 1,5-6-1,1 4 53,-3 1 0,4-7 1,0 7 68,2-1 12,2-6 0,5 8-76,0-3 1,2-5 0,3 5 76,6-4 1,-2-2 0,1 1-1,3 3 57,1 1 0,2 1 1,0-6-96,0 0 1,0 0 0,0 0-1,0 0-1,0 0 1,6 0-1,-1 0 1,-1 0-8,-3 0 1,-1 0-1,0 0 1,2 0-19,4 0 0,-5 0 0,5 0 0,-4 0-38,-2 0 1,0 0 0,0 0-121,0 0 0,-5 0 0,-1 0-347,3 0 63,-6 0 1,5 1-333,-6 5 729,-1-4 0,-5 5 0,0-7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8.8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36,'16'0'0,"0"0"0,0 0-252,0 0 0,1 0 315,-1 0 1,-6 0 0,1 0 2,1 0 1,3 0 0,1 0 0,0 0 19,0 0 0,0 0 1,0 0-80,0 0 1,0 2 0,-2 3-3,-3 6 1,1-2 0,-5 0-103,2-2 0,-5 5 1,1-1-16,-3 3 0,-2-3 0,0-1 34,0 3 1,0-4 0,0 2 22,0 1 1,-7 2 0,-4 1 0,-1-3 43,1-1 0,-3-6 1,1 4-1,-4-2-25,-5-3 1,1 3-1,5 0 1,0 0-1,0 0 1,0-2-1,0-5-130,0 0 0,5 0-208,0 0 374,8 0 0,3 0 0,9 0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49.4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7268,'-16'0'-608,"6"0"785,-1 0 1,6 5-107,-6 0 1,6 6 0,-4-4-46,2 2 0,-4-4 1,4 4 62,-2-2 0,3 6-105,-4-2 1,4 1-1,-3 1 1,1-3-67,-1 3 1,5-4 0,-3 0 15,0-2 1,5 5 53,-3-1 1,3 3 56,2 2 0,7-5-18,4 0 0,1-6 1,1 4-1,-3-2 56,3-4 1,1 5 0,2-1 4,0 2 0,0-6 1,0 3-9,0-5 0,0 1 0,0 2 7,0 1 1,0 0 0,0-5-58,1 0 0,-7 0 0,1 0-43,1 0 0,-3 0-209,2 0 51,-7 0-56,10 0 0,-11 0-215,8 0-138,-7 0 580,10 0 0,-12 0 0,5 0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0.6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113 7772,'1'14'-50,"5"-3"1,-3-3-214,8-2 0,0-4 290,5 3 0,-6-3 1,1-2 2,1 0 1,-3 0 0,2 0-19,2 0 0,-5 0 0,3 0-23,2 0 0,-4-2 0,1-3 0,-1 1 1,4-5-1,-4 0 19,-2 0 0,-2 4 0,-3-6 29,3-1 0,-3 3 25,3-2 0,-3 1-18,-2-6 0,-2 1 1,-1 3-100,-3 1 1,-6 8 29,1-3 1,-3 4 0,-2 2-51,0 0 1,0 0-1,0 0 59,0 0 1,0 0 0,0 0-2,0 0 0,0 6 0,0-1 1,1 0 113,5 3 0,-3-5 0,6 6 1,0 0-111,0 0 1,0 0-1,3 3 1,-1-1-44,1 1 0,2 3 0,2 1-13,0 0 1,0 0 0,0 0 35,0 0 1,0 0 40,0 0 0,6 0 0,1-2-13,2-3 0,-4 1 1,6-6 128,1-3 0,3 4-42,1-1 1,0-1 0,0-5 14,0 0 1,0 0-1,0 0-36,0 0 1,0 0-1,0 0 1,0 0 19,0 0 0,0 0 1,0 0-1,0 0 26,0 0 1,0 0 0,0 0-89,0 0 0,0-5 0,0-1-217,0 3 1,-5-1-481,0-1 335,-8 3 0,4-7 343,-7 4 0,7-4 0,2-7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1.3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8 6894,'16'0'215,"0"0"0,0 0 0,0 0-147,0 0 1,0 0-1,0 0 1,0 0-38,0 0 0,6-1 0,-1-3 1,-1-1 21,-3 1 0,-1 2 0,1 2 0,-1 0-242,0 0 0,-2-1 1,-2-3-1,-1-1-297,1 1 1,3 2 485,1 2 0,7-7 0,2-2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1.8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52,'2'14'32,"4"-3"1,-3 1 0,6-5 0,0 2 7,0 4 1,-4 1 0,6 0 0,1-1-62,3-3 1,-1 1 0,0 5-1,0 0-15,4 0 0,2 0 1,-4 0-1,0 0-126,0 0 0,0-1 0,0-3-34,0-1 1,0-1 0,0 5 16,0-5 1,-7-1-1,-2-5 179,0 1 0,-5 1 0,12 1 0,-5 2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3.3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64 7422,'-16'0'-123,"5"0"-23,0 0 100,0 0 0,-3-1 54,4-5 0,2 3-17,8-8-13,0 0 1,2 2-1,2 2 1,3 2-3,2 0 0,-4-1 0,6 6 19,1 0 1,3 0 0,-1 2 0,-2 2-2,-1 1 0,0 2-9,5-2 1,0 3 0,-2 4-74,-3-1 0,-4-6 0,-7 6 20,0 1 0,0-3 0,-2 2 36,-3 1 0,1 1 1,-7-1-1,-1-3 16,-2-2 1,3 6-1,0-4 1,-1 1 12,-2 1 0,3-7 1,0 3 60,-1 0 0,-1-4 11,3 8 1,2-6 14,8 6 54,0-7 1,0 5-1,2-6-57,4 3 0,1 1 0,5-4 20,-1 3 1,-6-1-1,6-5 19,1 0 0,3 0 0,1 0-1,0 0 0,0 0 0,0 0 0,0 0 21,0 0 0,0 0 0,0 0-23,0 0 1,0 0-105,0 0 1,0 0 27,0 0-548,-7 0 0,0 0-390,-4 0 897,-3 7 0,5-5 0,-7 5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2.1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0 7008,'0'16'44,"-5"-5"0,-3-2 0,1 0-40,0 0 1,-5 0 0,3 3 0,-2-1-61,0 1 1,1 3-1,-6 1-92,0 0 1,5-2 0,2-2-43,2-1 0,-4 0 190,6 5 0,-8-7 0,5-2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2.8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98,'11'0'355,"-1"0"0,-4 6 0,3 1-241,-2 2 0,5-4-90,-1 6 1,3-2 0,2 3-1,0-1-63,0 1 1,0 2 0,2 2-1,2-1 14,1-5 1,6 5 0,-6-5-1,1 5 7,1 1 0,-5 0 0,3 0 0,-3-2-43,-2-3 1,-2 3 0,-1-5 0,-3 1-87,3 1 1,-4-5 0,1 4-19,3 3 1,-6-4-665,-2 1 829,-3-6 0,-2 3 0,0-7 0,0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3.1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0 7532,'-9'2'-364,"2"2"333,-1 1 0,5 2 0,-6-1 101,2 4 1,-6 5 0,4 1-67,1 0 1,-5-6 0,6 1 0,0 1-170,0 3 0,-6 1 1,4 0-46,0 0 1,-3-5 0,5-1 209,-2 3 0,-2-6 0,-5 0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3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10,'10'0'339,"1"0"-195,2 0 0,1 0 0,2 0 5,0 0 1,-5 5 0,-1 1-67,3-3 1,1 4-1,0 0-95,-3 2 0,-2-5 1,-6 3-49,3 0 0,-1-3 0,-3 5 0,1 0-57,3 0 0,-1-4 0,-5 6 73,0 1 0,0-3 0,-2 0 0,-1 0-34,-3 0 1,-4-4-1,3 4 1,-1 0-3,1 0 1,-5-6-1,1 4 1,-3-1 7,-2-1 0,5 2 0,1-3 0,-3 1-150,-1-1 1,3-3-43,0-1 264,8 0 0,-11 0 0,5 0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4.3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1 6661,'-7'9'101,"4"0"-93,-8-4 1,6-2 0,-4 8-5,2 2 1,-4-4 0,6 1-5,1 3 1,0-4 0,1 1-1,-3 3 22,3 1 1,1-3 0,2-1 24,0 3 1,0 1 0,0 2-18,0 0 1,0 0 0,2 0 4,3 0 1,-1-5 0,7 0 31,1 1 0,-3-5 0,2 0 21,1 1 1,2-7 0,2 5-19,0-5 1,0-1 0,0 0-317,0 0 0,-5 0 0,0 0 0,1 0 246,3 0 0,1 0 0,0 0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5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7131,'16'0'-664,"-6"0"0,1 0 762,1 0 1,-3 0 1,2 0 1,0 0-101,5 0 1,-6 0-1,1 0 5,2 0 1,-5 0-1,3 0-9,2 0 1,1 0 25,2 0 1,0 0 0,0 0 17,0 0 1,0 0 0,0 0-8,0 0 0,0 0 0,0 0 1,-2-2 7,-3-3 1,3 3 0,-3-3-13,3 3 0,2 2 0,0 0 0,0 0-7,0 0 1,1 0-1,-1 0 1,1 0-4,5 0 1,-4 0 0,5-2 0,-2-1-38,0-3 1,6 1 0,-5 5-1,-1 0 30,2 0 1,-5 0-1,5 0 1,-1 0 25,-1 0 1,0 0 0,-5 0 0,0 0-14,0 0 0,6 0 0,-1 0 0,-1 0-4,-2 0 1,-2 0-1,0 0 1,0 0-17,0 0 0,0 0 0,0 0 0,0 0-45,0 0 0,0 0 0,0 0 0,0 0 18,0 0 0,5 0 0,1 0 0,-3 0 22,-1 0 0,4 0 0,-1-2 1,-1-2 0,-3-1 0,-1 0 0,0 5 0,0 0 1,0 0 1,1 0-1,0 0 1,3 0 5,1 0 0,1 0 0,-6 0 0,0 0-10,0 0 1,2 0 0,1 0-1,3 0 0,-3 0 0,-1 0 0,0 0 0,1 0 2,3 0 0,-1 0 0,-5 0 1,0 0-2,0 0 0,-1-2 1,-3-2-1,-1-1 70,1 2 0,-3 1 0,2 2 28,1 0 1,-3 0-1,2 0 37,1 0 1,-3 0-52,2 0 0,0 0 0,5 0-64,0 0 0,-6 0-298,1 0-143,0 0 1,-1 5-24,1 0 0,-9 6 445,-2-6 0,-7 8 0,-9-4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6.3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6279,'10'-2'476,"1"-2"-271,2-1 1,-5 0-1,3 5-40,2 0 0,1 0 0,2 0-4,0 0 1,0 0-1,0 0-133,0 0 1,0 0-1,0 0-168,0 0 1,-5 2-1,0 1 23,1 2 0,-3 6 1,0-4 50,-2 2 1,-2-3 0,-3 2 2,3 0 1,-3 4 4,4-1 0,-6 1 0,-4 1 26,-1-3 0,-8-1 1,2 2 3,-3-6 1,4 2 0,-1-1-1,-2-3-47,-1-1 1,3-2 0,1 2 0,-3 2 10,-1 1 0,-2 0 0,0-5-121,0 0 1,5 0 184,1 0 0,6-2 0,-1-3 0,3 3 0,2-5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6.7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7311,'-16'0'-466,"0"0"1,5 0 451,0 0 1,6 0 103,-6 0 1,2 1 0,-3 3-23,1 1 0,6 2 0,-6-3-1,-1 1 1,3 2-1,-2-1-57,-1 4 0,5-1 0,-1 0 0,3 0-40,0 0 0,-1-4 0,6 6 28,0 2 0,0-5 0,0 3 28,0 2 0,0-4 38,0 1 0,8-1 0,0 4 42,1-3 0,6-6 1,-5 1-114,5-3 0,1-2 0,0 0-184,0 0 0,0 2 0,0 1 129,0 3 0,0-1 0,0-5 62,0 0 0,0-7 0,0-2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7.1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12,'8'0'-340,"0"2"474,-8 4 1,0-3-39,0 8 1,0 0-65,0 5 0,0-6 0,0 1-104,0 1 0,1 3 0,3 1 7,1 0 0,1 0 1,-6 0-168,0 0 1,0 0 0,0 0-406,0 0 637,0 0 0,7 0 0,2 0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6:57.4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519,'9'0'954,"-2"0"-1576,-7 0 622,0 0 0,7-8 0,2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4.3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193,'0'16'69,"0"-5"0,0-1 1,0 3-52,0 1 0,0 2 0,0 0 0,0 0 12,0 0 0,0 0 1,0 0-1,0 0-63,0 0 0,0 2 0,0 2 0,0 1-35,0-1 0,0-2 1,0-2-1,0 0-91,0 0 0,0 0 1,0 0-1,0 0-136,0 0 1,-5-5 294,0-1 0,-1-6 0,6 10 0,0-5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3.3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68,'9'1'-577,"-4"5"1,-3-3 576,-2 8 0,0 0 0,0 5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4.0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52,'16'0'0,"1"0"-180,-1 0 0,0 0 221,0 0 1,-6 0 0,1 0 140,1 0 1,3 0-49,1 0 1,0 0 0,-2 2-211,-3 3 0,1-1 0,-6 6-69,-3 3 0,4-4 1,-1 2-65,-3 1 0,-1 2 147,-2 2 0,-2 0 1,-1 0 44,-3 0 0,-4-5 0,2-2 0,0 0-39,-5 0 0,4-6 0,-2 5-88,-1-1 1,-2-6 67,-2 5 0,1-3 0,3 1 76,1 1 0,8 1 0,-4-6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4.5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4 0 7669,'8'0'-784,"-8"0"795,-8 0 0,-2 0 1,1 2-1,0 1 68,0 3 1,4 1-37,-6-2 1,2-1-1,-3 5 1,3 0-19,2-1 1,-4-2-1,4 4-46,-2 3 0,5-4 1,-3 2-5,0 1 1,5-3 0,-3 2-2,3 1 1,2 2 18,0 2 1,2 0 6,3 0 0,-1-7 1,5-2-1,0-1 28,-1-1 1,-2 1-1,5-6-65,1 0 0,2 5 0,2 0 1,0-1 1,-5-2 0,0-2-171,1 0 0,2 0 0,2 0 206,0 0 0,1 0 0,-1 0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4.9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07,'17'0'-535,"-7"0"541,1 0 1,0 0-90,5 0 1,0 0 0,0 0 0,0 0 1,-6 0 0,1 0 47,2 0 1,1 0-472,2 0 505,-7 0 0,-2 7 0,-7 2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5.1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51,'7'9'-457,"-4"-2"1,8-7 977,2 0 1,-5 0-465,3 0 0,0 0 0,5 0-119,0 0 1,-5 0-1,-1 0 1,1 2-376,-2 4 1,5-5 436,-3 5 0,-4-5 0,0-1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5.8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7 6873,'11'0'-1091,"-1"0"1646,-6 0-16,3 0-221,-7 0 269,0 0-656,-7 0 0,3 0 71,-6 0 0,4 5 0,-2 2-1,0 2 0,-2-3 1,3 4 27,-2 3 1,5-4 0,-1 1-79,3 3 1,2-4-1,2 0 1,1 0 43,3 0 1,4-4 0,-3 4-1,2-2-28,4-4 1,1 5-1,2-3 25,0-1 1,6 3-1,-1-2 1,-1-1-38,-3-3 1,-1-1 0,0 0 27,0 0 0,1 0 0,-1-1 12,0-5 0,0-3 14,0-7 0,-7 6 1,-4-1-6,-3-2 1,-2-1-1,0-2 21,0 0 1,0 5-1,-2 2 1,-2 1-11,-1-1 1,-6 3-1,4-3-1,-2 2 1,4 2-1,-6 3-32,-1-3 1,3 3 0,-2-3-10,-1 3 1,-3 2 0,-1 0-110,0 0 1,0 0 0,0 0 0,0 2-189,0 3 1,6-3 323,-1 3 0,0 4 0,-5 0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6.1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0 7690,'7'9'11,"4"-3"1,-4-3-23,-1 2 0,-5-1 7,-1 7 1,0-6-86,0 6 0,0-1-3,0 6 0,-1-1 0,-5-3 0,-3-1-726,0 1 818,-5-4 0,5 6 0,-7-5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6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356,'9'1'217,"-4"5"0,-3-3 1,0 8-127,3 1 1,-3-3 0,3 2-26,-3 1 0,3-3 1,1 2-65,-3 2 1,-1 1-82,-2 2 1,5 0-762,1 0-39,-1 0 258,-5 0 621,0-7 0,0-2 0,0-7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7.0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63,'16'7'-146,"-7"-3"1,-4 6 338,-3 3 0,-2-4 0,0 2-325,0 1 1,0 2-459,0 2 590,0 0 0,-7 0 0,-2 0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7.9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 6691,'16'0'-249,"-7"1"306,-4 5 0,-3-3 129,-2 8-147,0-8 1,-2 10-43,-3-8 0,-4 1 18,-7-6 1,5 0-106,0 0 1,6 0 16,-6 0 1,8-2 136,-2-4 1,3 3 47,2-8 1,2 8-37,3-3 0,4-1 110,7 2 0,-5 0-100,-1 5 0,1 0-63,5 0 1,-5 1-1,-1 3 17,3 1 0,1 6 0,0-4 0,-1 0 0,-3 0 0,1 6 1,3-3-24,-3 5 1,2-5 0,-8 1 0,0 0-42,2-2 0,-5 5 1,5-5-1,-1 2-71,-1-1 1,0 1 40,-5 5 1,0 0 10,0 0 1,-1 0 3,-5 0 0,3-5 1,-8-2-43,-2-2 1,-1 3 0,-2-4-24,0-3 1,5 5-1,1-3 1,-3-2-44,-1-1 1,-2-2 47,0 0 1,0 0 103,0 0 0,5 0 154,1 0 0,6-2-47,-1-3 1,3 2-53,2-8 1,7 2-17,4-2 1,-2 4-1,-1 5 12,0-3 1,4 3-28,-1-3 0,-2 3 0,1 2 17,3 0 1,-4 0 0,1 0-18,3 0 0,-4 5 1,2 1 7,1-3 1,-3 4-1,2 1-94,1 0 0,-3-4 0,0 3-81,-2 0 0,0-3-167,-2 7-640,-3-1 945,5 6 0,-7-7 0,0 5 0,0-5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4.8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49 7162,'7'-14'86,"4"3"0,-4 2 0,0 6-76,0-3 1,2 1 80,7 5 0,0 0 1,1 0-23,-1 0 1,0 0 0,0 0 0,0 0-35,0 0 1,0 5 0,0 2-75,0 2 0,-6-5 0,-1 3 0,0-2-58,0 1 1,-3 6 2,4-1 0,-6-2 1,1 1 27,-3 3 0,-4 1 0,-1 2 36,-3 0 1,-1-5-1,2 0 32,-6 1 0,-3 2 0,-2 1-26,0-5 1,0 3 0,0-6-24,0 2 1,0-6-1,0 3 5,0-5 0,0 5 1,-1-1-135,1-1 1,0-3 9,0-1 0,2-1 33,3-5 0,4 3 133,7-8 0,-7 0 0,-2-5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8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40,'16'6'-111,"0"-1"1,-7 2-1,-2-3 212,0 1 0,-3 2 0,5-2-62,-2 6 0,-2 3 1,-5 2-224,0 0 0,0-5 0,0 0-113,0 1 0,0 3 0,-2-1 297,-3-4 0,1-1 0,-6-3 0,6-4 0,-3 5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8.3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99,'16'0'154,"0"0"0,-1 2-565,-5 3 0,-1-3-26,-4 3 0,-1-3 437,7-2 0,-6 0 0,6 0 0,1 0 0,2-7 0,2-2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7:08.5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595,'16'0'0,"0"0"0,0 0-367,0 0 0,-5 0-345,0 0 568,-8 0 1,6 0 143,-4 0 0,-3 0 0,5-7 0,-7-2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34.9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22,'11'0'400,"-1"0"0,1 0-271,5 0 0,-5 0 4,-1 0 1,1 0-120,5 0 1,-5 0-1,0 0-97,1 0 1,-3 0-54,2 0 1,-6 0-269,6 0 1,-6 0-206,6 0 1,-8 2 138,3 3 470,-5-3 0,-1 5 0,0-7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35.2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804,'7'9'242,"-3"-2"1,6-7-66,3 0 1,-4 0-426,2 0 1,-1 0-141,6 0 0,-5 6-269,0-1 657,-1 0 0,6 3 0,0 1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36.4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80 7555,'7'9'79,"-5"-2"1,7-5 32,-4 3 0,-3-1 1,5 5-139,0-2 1,-5 0-1,5-3 2,0 1 1,2 0 92,7-5 0,0 0 9,0 0 0,0 0 0,0 0 2,0 0 1,0 0-12,0 0 0,0 0 0,-1-1-198,-5-5 1,3 3 97,-8-8 0,2 2 0,-3-3-10,1 1 0,0 0-6,-5-5 0,-7 0 27,-3 0 1,1 5 98,-2 1 0,0 6-56,-5-1 0,0 3 0,0 2 10,0 0 0,6 0 1,-1 0-20,-2 0 1,-1 2-1,-2 1-26,0 3 1,5 1 0,1-4 0,-1 5-20,2 0 1,-5 1 0,5 4 0,-2-4-8,1-2 1,4 4-1,-3-4 1,0 2 17,0 3 0,6-3 0,-4 0 1,1 0-16,1 0 1,0 1 162,5 6 0,0 0 0,0 1-64,0-1 0,0-6 1,0 1-31,0 1 0,0-3 1,2 2-16,3 1 0,2-3 0,5 2 1,-1 0 0,2-2 0,-4 0 0,1-6 37,3 2 0,1 6 0,2-5-15,0-3 0,0-1 0,0-2 0,0 0-30,0 0 0,0 0 0,0 0 0,0 0 16,0 0 0,0 0 0,0 0 0,0 0-148,0 0 1,-1-2 0,-3-1 0,-1-3-237,1 3 1,3-5-1,-1 1-335,-3-2 0,-3 1 691,-2-3 0,3-11 0,7 5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37.0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5,'16'9'-212,"-5"-2"1,0-7 294,1 0 1,-3 0 0,2 0 0,1 0 23,2 0 1,-3 0-1,0 0 1,1 0-24,3 0 1,1 0-1,0 0 1,1 0-153,5 0 1,-4 0 0,3 0 0,-3 0-242,-2 0 1,0 0-1,0 0 1,0 0-384,0 0 692,7 0 0,-5-7 0,5-2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37.4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07,'2'9'150,"3"-4"0,4 2 0,7 0 1,0 2 1,-5-4 0,-1 4 0,3 0-21,1 0 1,7 2 0,1 5 0,-3-2-54,-1-3 0,-2 3 0,2-3 0,0 3 13,-2 2 1,9 0 0,-9 0-231,2 0 1,0 0 0,-2 0 32,0 0 0,0 0 0,0 0-338,0 0 1,-7-5 0,-2 0 26,0 1 0,-5-3 417,3 2 0,-10-8 0,-4 4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37.7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0 6635,'0'16'1017,"0"0"-957,0 0 0,0-5 0,-1 0 0,-3 1-173,-1 2 0,-3 2 0,3 0-21,-6 0 1,3 0 0,-3 0 133,-2 1 0,-1-1 0,-2 0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39.3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2 1 8056,'-7'9'-2,"3"-2"0,-5-5 0,0 1 12,0 2 0,-1 3 0,-7-5 1,1 3-40,0-3 1,6 4 0,-1-1 0,-1-3 9,-3-1 0,-1 3 0,0 1 1,0-1 14,0 2 1,0-5 0,0 5 2,0 0 1,0-3 0,0 5-12,0-2 6,0-2 68,7 2-61,-5-5 0,7 7 6,-4-4 0,-2-1-215,8 6 80,-7-6 75,10 10 55,-5-12 0,7 7 17,0-4 15,0-3 1,2 5 0,3-7-4,6 0-36,-4 0 8,7 0 1,-10 0 0,6 0 0,3 0 0,1 0-6,2 0 1,0 6 0,0-1 45,0-2 1,0-1 0,0 0 0,0 2-8,0 1 0,0 0 1,0-5-1,0 0-11,0 0 0,0 0 0,0 2 0,0 2-5,0 1 0,-5 0 0,0-5 1,0 2-97,-3 3 0,7-3-126,-5 4 1,-1 1 124,2-2 0,-6 2-121,6-1 38,-7-5 165,3 14 0,-9-8 1,-3 5-8,-6-1 1,-2-6 0,1 4 0,1-2 11,-1-3 1,3 3 0,-2 0-1,-1 0 46,-3 0 1,5 4 0,-1-4-73,-1 2 1,-3 0 0,1 3 0,2-1-14,1 2 1,2-5 0,-3 1-1,3 0 7,2 0 0,-4-3 1,4 2-1,0 1 8,-1 0 1,1-3 7,2 4 3,3-6 0,-10 10-38,6-3 0,1-2-70,5 1 1,0-4 79,0 4 210,0-6 0,7 3-54,4-7 0,3 0 1,2 2-6,0 3 1,-5-3-1,0 3-89,1-3 1,2-2-1,2 0 1,0 0 19,0 0 0,0 6 1,0-1 33,1-2 23,-1-1 0,0-2-28,0 0 123,0 7-12,0-5-147,0 5 0,0-7 47,0 0 8,-7 0-19,5 0 97,-5 7-81,0-5 41,5 5-362,-12-7 44,12 0 88,-12 0-217,5 0 80,-7 0 113,7 0-474,-5 0 182,5 0-324,-7 0 494,0 0 0,0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5.3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1 6753,'9'0'184,"-2"0"0,-9 0-110,-3 0 1,2 0 0,-6 2-42,2 3 1,-6-3 0,2 5-1,-1 0-18,1 4 0,-3-2 1,3-1-1,-3 1-20,-2 0 1,0 0-1,0 4 1,0-3-7,0 3 0,0 1 1,0 4-1,0 0-21,0-2 1,5 9 0,2-9 0,2 2 24,3-1 1,-3-1-1,2 2 1,1 2 40,3 1 1,1 1 0,0-6 0,1 0 14,5 0 0,-3-2 0,6-2 0,0-1-16,0 2 1,2-4 0,3 1 0,-2 1-105,-1-2 1,0-2 0,5-5-192,0 3 0,0-3 0,0 3 262,0-3 0,0-2 0,0 0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2.2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894,'11'0'96,"0"0"1,-6 0 0,4 1-93,-2 5 0,0-3 0,-3 8 64,1 1 1,8 3 0,-3 1-4,5 0 1,1-2 0,0-1 0,0-3-13,0 3 1,0-4-1,2 1 1,1 3-29,3 1 0,-1-3 0,-3-2 0,1 0-82,3-1 1,-6 1 0,-6 4-78,3-2 0,-1-1 0,1 4 0,-4-1-113,-2-2 1,-2-6-233,-5 6 479,0-1 0,-7 6 0,-2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2.5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1 7781,'-9'2'91,"2"1"-200,0 3 1,3 1-1,-5-2 53,2 6 1,-4-2 0,4 0 0,0 0 48,0-1 0,0-2 1,3 4-1,-3 1-9,-2-2 1,0 5 0,-3-5 0,3 2-9,2 0 1,-4-6 0,4 6 12,-2 1 1,6-3-1,-5 0-904,1-2 915,5 6 0,-12-12 0,5 6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3.7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8 64 6715,'-16'0'-962,"6"0"962,-1 0 0,6 0 0,-6 0 55,7 0 155,-10 0 0,11 0-63,-8 0 41,7 0-17,-10 0 1,11 0 162,-8 0-51,7 0-164,-3 0-101,7-7 1,2 5-59,3-3 0,4 3 19,7 2 0,0 0 49,0 0 0,0 0 10,0 0 0,-1 2 1,-3 2-25,-1 1 0,-6 6 0,4-4-83,-2 2 1,-1 1-104,-6 6 1,0 1 92,0-1 1,0-6 40,0 1 1,0-6 0,-2 4 51,-4-2 0,3-1 0,-6-5 1,0 3-5,0 1 1,4 1-54,-6-6-38,8 0 51,-5-7 0,8-2 0,2-6-6,4 5 1,-3 1 0,8 3-7,1-4 0,-3 1 1,2-2-24,1-1 1,-3 3 77,2-2 0,0 0 7,5-5 0,-6 6 40,1-1 1,-7 6 51,1-6-66,4 7 0,-7-5-96,3 4 44,-3 3 43,-2-5 134,0 7 22,0 0-105,0 7 1,-2 2-6,-3 7 0,3 0 1,-3 0-36,3 0 1,2-5 0,0 0-8,0 1 0,2 3 1,1 1-21,2 0 0,3-8 0,-5 0 1,4-3-78,2 0 0,-4 2 0,6-3-211,2 1 1,1 1 0,2-6-87,0 0 0,-5 5 353,-1 0 0,1 1 0,5-6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4.9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48 7722,'-9'0'-619,"2"0"824,7 0-457,0 0 246,7 0 0,-3 0 56,6 0 1,1 0 0,5 0-1,0 0 10,0 0 0,0 0 0,0 0 0,0 0-52,0 0 1,-5-5-1,0 0 1,1 1-20,2 2 0,3 2 1,0 0-1,3 0 8,1 0 1,1 0 0,-6 0-1,0 0-2,0 0 1,2 0 0,1 0 0,3 0-7,-3 0 0,-1 0 1,0 0-1,1 0 12,3 0 0,5-2 1,-6-1-1,0-2 28,2 1 1,-3 2-1,7 2 1,0 0-25,-3 0 0,5 0 1,-6 0-1,2 0-10,4 0 1,-4 0 0,-1 0 0,1 0-13,0 0 0,-3 0 0,4 0 0,1 0 11,-2 0 1,9 0 0,-4 0 2,4 0 1,-9 0 0,7 0 0,0 0 0,0 0-10,0 0 0,4 0 0,-9 0 0,1 0-23,-1 0 1,1 0-1,-6 0 1,-3 0 20,-1 0 0,-2 0 0,0 0-1,0 0 0,-5 0 1,0 0-1,1 0 135,2 0 0,2 0 1,1 0-91,-1 0 0,0-5 0,0 0 0,0 1-20,0 2 1,0 2 0,0 0-1,0 0-24,0 0 0,0 0 0,0 0 0,0 0 25,0 0 0,0 0 1,0 0-1,0 0 6,0 0 0,0 0 0,0 0 0,0 0-75,0 0 0,-5 0 0,0 0-218,1 0 1,-3 0-361,2 0 636,-8 0 0,4 0 0,-7 0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6.3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12 6750,'0'-10'42,"0"-1"0,0 6 56,0-6 1,1 7-26,5-1 0,-3 1 0,8 1-46,2-2 0,1-1 1,2 6-31,0 0 1,0 0 0,0 0 0,0 2-28,0 3 0,0-1 0,0 5 0,0-2-25,0-4 1,6 6-1,-1 0-15,-1 0 1,-3 5 31,-1-3 1,-7-2 0,-3 2-17,-5 1 1,-1 2 31,0 3 0,-1-3 0,-3-2 0,-3-3 6,-2-2 0,4 4 0,-6-4 0,-1 0 5,-3 0 0,-1 4 0,0-6 34,0-1 1,0 0 0,0-1 43,0 2 0,0 1 0,0-6-69,7 0 1,2-2 0,7-3 1,7-4 16,4-7 1,-2 1-1,0 3 1,-2 1 0,3 6 1,-2-4-1,-1 0-11,0 0 1,0 6 0,-4-4 0,5 1-8,1 1 0,-4-6 0,4 4 0,0 0 7,0 0 0,-4-4 1,4 4-1,0 0-15,0 0 0,1-4 0,5 4 0,-3 0 5,-1 0 0,-2-6 0,3 4 38,-1 0 0,-6-3 0,4 5 329,-2-2-227,-1 5 0,-6-5-47,0 4-94,0 3-49,-8-5 0,1 9 1,-5 1 30,1 3 0,8 1 10,-3-2 1,-1 4 80,2 7 1,-1 0-30,6 0 1,0 0-1,0 0 19,0 0 1,0-5 0,0 0 38,0 1 1,2-5 0,2 0-26,1 1 0,8 1-61,-3 7 0,3-6 0,-1-1-202,-1-2 0,0 4 19,5-6 0,-6 1 1,-1-5-1,0 3-218,0 1 0,-4 1 1,6-6 389,2 0 0,-6 0 0,7 0 0,-5 0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6.6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290,'11'0'80,"0"0"1,-1 0 0,7 0-17,-1 0 0,-6 0 0,1 0-323,1 0 1,3 0-1,-1 2-98,-3 4 1,3-5 356,-3 5 0,3-5 0,2-1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7.1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639,'-7'9'226,"5"5"1,-5-5-235,7 7 0,0-5 1,0-1 7,0 3 1,0-4-1,2 2-31,3 1 1,-3 2 0,4 2 0,-5 0-39,-1 0 0,6 0 0,-1 0 8,-1 0 1,-3 1-1,-1-1-273,0 0 1,0 0-83,0 0 0,0-6 416,0 1 0,0-7 0,0 3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7.5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486,'16'0'144,"-6"0"1,1 0-36,1 0 0,3 0 0,1 0 0,-2 2 13,-3 3 0,3-3 0,-3 3 0,3-3-23,2-2 1,0 5 0,-2 2-1,-1 0-37,-3 1 0,1 4 0,3-1-65,-3 3 1,3 0 0,-5-1-1,0-3 0,-4 3 0,3 1 1,-1 2-1,0 0-70,0 0 0,-2 0 0,-5 0 0,0 0-70,0 0 1,0 0-1,0 0 1,0 0 31,0 1 1,-1-1 0,-5 0 15,-5 0 1,3 0 0,-3-2 0,-2-2 0,-1-1-77,-2 2 0,-5-5 0,-2 1 0,-1-2 171,1-3 0,-5-2 0,3 5 0,-7 2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8.1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 7632,'-16'0'-73,"0"0"1,0 0-1,2 2 1,1 1 99,3 2 0,-1 3 0,-5-3-12,0 6 1,0 1 0,0 1 0,2-3-3,3 3 0,-3 3 1,3 3-1,-1 3-12,1-3 0,-2 5 0,8-1 0,1 0-3,3 0 0,1 4 1,0-4-1,0 0-1,0 0 0,1 4 0,5-4 0,4 0-1,5 0 0,1 4 1,0-5-1,2-3-70,3-1 0,-3 0 0,5 1 0,-2 3-64,1-3 0,6-1 1,-1-2-1,1-2-23,-1-3 161,11-4 0,-12 0 0,14 2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8.8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62,'0'16'0,"0"-7"-55,0-2 1,0-6 180,0 5 0,2 3-63,3 7 1,-3 0 0,3 0-121,-3 0 0,-2-5 0,0-1 0,0 3-124,0 1 0,0-3 0,0-1 1,0 3-76,0 1 1,0 2 0,0 0 99,0 0 0,2-5 1,1 0 155,3 1 0,-1-3 0,-5 2 0,0-1 0,0 6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5.7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31,'11'0'-52,"0"0"-14,1 0 1,-3 0 0,2 0 101,1 0 0,3 0 0,1 0 1,0 0 39,0 0 1,0 6 0,0-1-1,0 0 7,0 2 0,0-5 0,0 5 55,0 0 1,0 2-176,0 7 0,-2 0-72,-3 0 1,-4-5 0,-7 0 41,0 1 0,-2-3 1,-3 0-1,-4 0 14,0 0 1,-5-4 0,3 4-1,-3-2-102,-2-3 1,0 3 0,-2-2 0,-2-1 55,-1-2 0,0-2 0,5 0-131,0 0 1,0 0 229,-1 0 0,1 0 0,8-7 0,0-2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49.0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62,'9'7'-214,"-2"-5"0,-5 5 362,3-7-107,-3 7-872,5-5 831,-7 5 0,0-7 0,0 0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1.3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71,'16'0'296,"0"0"-92,0 0-138,0 0 1,-6 0-64,1 0 0,-6 0 0,6 0 61,2 0 0,-5 0 0,3 0-85,2 0 0,-4 0 1,1 0-71,3 0 1,-4 0-57,1 0 0,-4 0-173,4 0 0,-4 0-281,4 0 601,-6 7 0,3-5 0,-7 5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1.6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49,'1'9'-267,"5"-4"1,3-3 0,7-2 347,0 0 0,-6 0 1,1 0-12,2 0 1,1 0-1,2 0-421,0 0 0,-5 0 351,-1 0 0,1 7 0,5 2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2.6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5,'7'9'-283,"-5"0"1,5-6 394,0 3 1,2 4-15,7-4 0,0 4 1,-2-2-75,-3 0 1,1-2-1,-5 3 1,0 0 29,1-1 0,4 3 0,-3 5-51,0 0 1,5 0 0,-3 0 0,3 0-13,2 0 0,0 0 0,0 0 0,0 0-47,0 1 1,0-1-1,0 0 1,0 0-54,0 0 0,2-2 1,0-2-1,0-1-56,-4 2 1,-3-5 0,0 3 8,-6 2 0,-2-6 1,1 0 155,1 0 0,1-5 0,-13 12 0,-2-5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2.9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0 7602,'-2'9'-162,"-3"-3"1,2 1 0,-8 0 167,-2 2 1,4-4 0,-1 6 0,-3 0 32,-1-2 1,0 5 0,1-4-1,3 3-2,-3-2 1,1 3 0,-1-3 0,3 3-114,-3 2 1,6-5 0,0-1-119,0 3 1,3-1 0,-5 1-99,2-3 1,2-4 291,5 4 0,0-6 0,0 3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3.9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64 7733,'9'9'-583,"0"-2"592,-3-7 0,-3 0 0,6 2 70,-2 4 1,0-5 0,-1 5-36,4-5 0,-1-1 1,2 0-76,1 0 0,-3 0 0,2 0 32,2 0 1,-5 0-1,3-1-44,2-5 1,-4 5 57,1-5 0,-6-3 53,1-1 0,2 1-18,-1-2 1,-1 6-7,-5-6 0,-2 7 0,-1-3 42,-3 0 1,-6 5-69,1-3 1,-3 3-1,-2 2-25,0 0 1,5 0-1,0 0 9,-1 0 1,-2 0 0,-1 2-15,5 3 0,-5-1 0,5 5-4,-4-2 1,3 0-1,0-2-1,-1 6 0,3-2 1,-2 2-41,-1 1 0,3-3 1,0 2 25,2 1 0,-4 3 1,6 1 0,-1-6 1,6 1 60,0 1 1,0-3 10,0 2 0,0-6 1,2 4-30,3-2 1,-1 4 0,7-4 0,1 2 0,-3-4 23,2 6 1,-2-6 0,3 4 44,-1-1 1,-1-3-1,7-3-8,-1 3 1,0-3 0,0 3-69,0-3 0,0-2 1,0 0 30,0 0 0,0 0 0,0 0 0,0 0-17,0 0 1,0 0 0,0-2-46,0-3 1,0 3 0,0-3-195,0 3 1,0-3-558,0-1-47,-7-6 823,-2 3 0,0-7 0,2 0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4.3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6432,'-9'0'756,"2"0"-655,7 0 0,2 0 0,3 0-71,6 0 0,-2 0 0,1 0 0,3 0 17,1 0 0,2 0 0,0 2 0,0 2-62,0 1 0,0 0 1,2-5-1,2 0-242,1 0 1,0 0 0,-5 0 0,0 0 47,1 0 1,4 0 0,0 0 208,-1 0 0,-2 0 0,-2 0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4.7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63,'16'2'222,"0"3"0,0 4 0,0 7-200,0 0 0,0-5 0,1-1 0,-1 3-111,0 1 0,0 2 1,0 0-1,0 0 4,0 0 0,0-5 0,0 0 0,0 1 21,0 2 0,5 2 0,1 0 13,-3 0 1,-1-5 0,-2-2 0,0-2-142,0-3 1,-5 3 0,0 0-29,1 2 0,-3-6 220,2 3 0,-8 3 0,4 0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5.1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7302,'-9'7'-7,"2"-3"81,7 7 0,-6-6 1,1 6-43,2 1 0,-1 3 0,0 1 0,-3-2-101,-2-4 0,4 5 0,-4-5 0,0 5-52,0 1 1,4 0 0,-6 0-232,-1 0 1,3-2 351,-2-3 0,1 3 0,-7-5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6.9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9 0 5974,'-8'0'1026,"0"0"-769,8 0 1,0 0-295,0 7 1,-1-5 0,-3 5 18,-1 0 1,-8-3 39,3 6 1,-5-1-1,1 4 1,2-4-5,1-2 1,0 4 0,-5-4 0,2 2-47,3 3 1,-8-3 0,3 2-1,-2 1-31,0 2 1,2-3 0,2 0 0,1-1-109,3-1 1,-1 6 136,-5-5 0,2-1 1,1 0-1,4 0-50,2 0 0,0-6 222,2 3-60,3 3-22,-5-7 0,7 6 2,0-2 0,1-4 1,5 3-1,4-3 1,-1-2-1,2 0-12,2 0 1,1 5 0,2 0 28,0-1 1,-5-1-1,-1 1-66,3 1 1,1 1 0,2-4 0,0 1 1,0 2 1,0 1-1,0-4 2,0 3 1,0-3 0,0 3-1,0-3-31,0-2 0,0 5 1,0 1 24,0-3 0,0 4 1,1-1-1,-1-3-28,0-1 1,0-2 0,0 2-58,0 3 0,0-3 0,-2 5-104,-3 0 97,-4-5 1,-7 7 68,0-4 1,0-1 0,-2 5-20,-3-2 0,1 0 0,-7-4-3,-1 3 1,-2 6 0,-2-3 19,0 0 1,5 5 0,0-3-7,-1 3 0,3-3 0,-2 0-2,-1 1 1,-3 2 0,-1 2-3,0 0 0,0 0 0,0 0 14,0 0 1,2-5 0,2 0 0,1 0-14,-2-3 0,4 5 1,1-6 41,0 2 1,-2-4 154,4 6 101,1 0-205,5-2 0,2-2 1,3-7 36,6 0 0,-2 0 0,1 0-84,3 0 1,1 0 0,2 0-10,0 0 0,0 0 0,0 0 0,0 0 7,0 0 0,0 0 0,0 0 1,1 0 14,-1 0 0,0 0 0,0 0 0,0 0 27,0 0 0,0 0 0,0 0-11,0 0 0,0 0 0,0 0 49,0 0 1,0 0-102,0 0 0,0 0-271,0 0-237,0 0 508,0 0 0,0 0 0,0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9.5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9 7138,'9'0'349,"5"0"-174,-3 0 0,3-2 0,2-2-18,0-1 0,0 0 1,0 5-80,0 0 1,0-2 0,0-2-350,0-1 0,0 0-417,0 5 182,-7 0 84,-2 0 422,-7-7 0,0 5 0,0-5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6.1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0 7326,'-7'9'1,"4"3"0,-6-4 49,1 0 0,-2-2 0,3 5 8,-2 1 0,5-3 0,-3 2 9,0 1 1,5 2 0,-3 2-19,3 0 0,2-5 1,0 0-12,0 1 0,5 2 0,2 3-19,2-1 0,-3-6 1,4 1 9,3 1 1,1-3-210,2 2 0,0-7 0,0 1-102,0-3 1,0-2 0,-1-2-1,-3-2 282,-1-1 0,-1-15 0,6 3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7.9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932,'2'9'-733,"4"-4"1,-5-2 814,5 3 0,-3-4-26,3 3 0,-5-1 0,7-1 20,-1 2 0,-6 3 0,7-3-1,-1 6 0,-5-3 0,5 1 1,-2 0-4,0 0 1,6 2 0,-4 3-1,2-1 32,4-3 1,1 1-1,2 5 1,0 0-101,0 0 1,0 0-1,2 0 1,1-2 33,3-3 0,-1 3 0,-5-3 0,0 2-45,0-3 0,-5 4 0,0-5-187,1 0 0,-3 6-366,2-5 0,-2 5 306,1 1 0,-4-6 134,-12 1 1,3-8 119,-8 3 0,0-4 0,-5-2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8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7204,'0'11'580,"-2"-2"-784,-3-2 1,1 5-1,-7-1 195,-1 3 1,-1-3 0,1 0 0,1 1-14,-1 2 1,-2 3 0,-1-1-25,5 0 0,-3 0 0,6 0-215,-2 0 0,6-6 261,-3 1 0,4-7 0,2 3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9.4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9 6677,'10'-2'133,"1"-3"0,-6 3 0,6-3-101,1 3 0,-3 0 1,2-1 8,1-3 0,3 1 0,1 5-27,0 0 1,0 0 0,0 0-1,0 2 15,0 3 0,0-3 1,0 3-1,-2-1 18,-3 1 1,3-1 0,-3 5-19,3-2 1,-3 3 0,-2-2 0,0-1-111,0 0 0,-6 5-64,2-1 0,-3-2 1,-2 2 69,0 1 1,-2-3 64,-3 2 0,-4-6 0,-7 4-23,0-2 0,0-2 0,0-5 106,0 0 1,0 0 0,0 0-135,0 0 0,5 0-45,1 0 0,6-1 31,-1-5 0,3-3 38,2-7 1,5 6 0,2 1 0,0 0 48,1 0 1,4 5 0,-3-3 5,0 0 0,3 4 0,-5-6-20,2 2 1,-3 1 0,3 4-17,-2-3 0,0 3 0,-4-5-20,3 0 0,1 3 31,-2-6 1,2-1 50,4-5 0,2 5 62,-8 1 0,2 6 135,-2-1-61,-3-4-133,5 7 0,-7-3 11,0 10 1,0-1 0,-1 5-12,-5-2 0,4 0 0,-3-2-7,3 6 0,2-2 0,0 1 0,-2 1 30,-3-2 1,3 5 0,-3-3-5,3 3 1,2 2 0,2 0-23,3 0 1,-1 0 27,7 0 0,-1 0-167,6 0 1,0-7 0,-1-2 68,-5 1 1,5-7 0,-5 5-312,5-4 0,1-2 0,0 0-113,0 0 450,0 0 0,7-15 0,2-3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8:59.7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746,'16'0'209,"0"0"0,0 0 0,0 0-224,0 0 1,-5 0-1,0 0-202,1 0 0,2 0 274,2 0-57,0 0 0,0 7 0,1 2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0.0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862,'2'-9'-287,"3"4"269,6 3 0,-2 2 0,0 2 123,-2 3 1,-2-2 0,-3 8 0,1 2-24,3 1 1,-1 2-1,-5 2 1,2 1-42,3 3 0,-3 1 1,3-2-1,-3 4-23,-2 0 0,0 4 0,0-8 1,0 0-642,0 3 0,0-7 0,0 5 623,0-4 0,-14-2 0,-4 0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1.2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60 7799,'-11'0'-764,"0"0"1,6 2 992,-6 4-20,8-5-76,-4 6 0,8-7 0,5 0-35,4 0 0,-2 2 0,-1 2-53,0 1 0,-4 0 5,8-5 0,0 0-206,5 0 0,0 0 1,0 0 115,0 0 0,0 0 1,0 0-1,0 0 7,0 0 0,0 0 1,0 0-1,2 0 10,3 0 0,-3 0 1,5 0-1,-1 0 3,-1 0 1,2 0 0,-3 0 0,3 0-2,2 0 1,-5 0 0,3 0-1,-2 0 42,0 0 0,1 0 0,-4 0 0,1 0 1,3 0 0,-1 0 1,-3-1-1,1-3-7,3-1 0,1-1 1,-3 6-1,3 0 34,2 0 0,-4-1 0,4-3 0,-2-1-24,-3 1 1,3 2 0,0 1 0,0-3 42,0-1 1,4-1 0,-5 6 0,-3 0-34,-1 0 1,3-1 0,1-3 0,-1-1-31,2 1 0,-3 2 0,5 2 0,0-1-40,0-5 0,-6 4 0,4-3 0,-1 3 39,-1 2 0,6 0 1,-4-2-1,0-1-31,0-2 1,-1-1-1,-4 6 1,1 0 46,3 0 0,-1 0 0,-5-2 0,0-1 33,0-2 0,0-1 0,0 6 0,0 0-39,0 0 1,6 0 0,-1 0-1,-1 0-10,-3 0 0,1 0 1,2 0-1,3 0-10,2 0 0,-4 0 0,6 0 1,0 0 52,-2 0 0,3-2 0,-5-1 0,2-2 88,4 1 0,-1 2 1,1 2-1,-4 0-34,-2 0 1,4-5 0,-6-1-1,-1 3-31,-3 1 1,5 2 0,-1 0 0,-1 0-43,-2 0 0,-2-5 0,0-1 0,0 3-114,0 1 0,0 2 0,0 0-265,0 0-798,0 0 753,-7 0 0,-4 0 0,-10-2 396,-6-3 0,-10-4 0,-4-7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2.3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1 7820,'16'0'-305,"0"0"0,-2-2 0,-1-2 1,-2-1 370,1 1 0,2 2 0,2 2-5,0 0 0,0 0 1,1 0-1,-1 0-29,0 0 0,-6 0 0,1 0 0,1 0-12,3 0 0,-5 6 0,1-1 0,2 1-95,1 1 1,-4-4 0,1 8 52,2 1 1,-6 3 0,-2 1-32,-3 0 1,3 0-1,1 0-40,-3 0 39,-1 0 41,-2-7-6,0 5 1,-2-7 0,-1 6 0,-5-3-90,0 3 0,2-4 100,-4 1 0,-1-6 0,-5 1-47,0-3 33,7-2 1,2-2 120,7-3 0,0-4 1,2-5-138,3 3 0,-3-3 0,5 3 10,0-3 0,-4-2 0,6 0 40,-2 0 0,4 5 0,-4 0 46,2-1 0,2-2 87,5-2-114,-7 7 1,5-4-1,-5 6 1,2 0-32,-1 0 0,-4-4 1,3 4-1,0 0 1,-1 0 1,-2-4 0,5 4 44,1-2-58,-5 6 65,0-5 28,-7 1 1,2 5 108,3-3-112,-3 3-86,5 2 44,-7 0 0,-5 7 1,-2 2-36,-2 0 0,5 6 0,-1-5 0,1 3 19,-1-3 0,3 5 1,-3-5 18,3 5 0,2 1 0,0 0 7,0 0 1,0 0-1,2-2-22,3-3 0,-1 1 0,5-5-80,-2 2 0,4-3 0,-4 2-180,2 0 1,1-3-1,6-5-422,0 0 658,-7 0 0,13 0 0,-5 0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2.6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820,'0'8'-31,"0"0"1,7-3 127,4 0 0,-2 1 1,1-6 13,3 0 1,1 0-1,2 0-92,0 0 0,-2 1 0,-1 3 0,-2 1-413,1-1 0,2-2 0,2-2 1,0 0 148,0 0 0,1 0 1,-1 0-1,-2-2 245,-4-3 0,12-4 0,-4-7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2.9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820,'0'11'-27,"0"0"1,0-6 0,0 6 60,0 1 0,5 3 1,1 1-23,-3 0 0,5 0 0,-3 0 0,-2 0 57,-1 0 0,-2 0 0,0 0 0,2 0-223,3 0 1,-3-5 0,3-1-513,-3 3 0,-2 1 666,0 2 0,0-7 0,0-2 0,0-7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3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20,'16'0'-220,"0"0"1,0 0 299,0 0 1,0 2 0,0 1 28,0 3 1,0 4 0,2-2-18,3 0 1,-1 1-1,5 4 1,-4-2-117,-7 1 0,2 2 1,-5 2-1,1 0-43,-1 0 0,-4 0 0,-7 0 0,2 2 7,3 4 1,-3-5 0,4 7 0,-5-3-129,-1 0 0,-1 1 0,-3-4 0,-1 1 24,1 3 1,-5-1 0,-2-5-1,-3 0 32,-2 0 1,0 0-1,-2 0 132,-3 0 0,-4 0 0,-5-2 0,1-3 0,2-6 0,1 4 0,-6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6.6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31,'10'9'-104,"-1"-2"53,-2 0 1,6-5-1,-3 5 86,5 0 1,1-4 0,0 6 0,0-2 29,0-3 1,0 3 0,0 0-1,0 2 25,0 4 1,0-4 0,0 1 0,0 1-111,0-2 1,0 5 0,0-3 0,0 3-4,0 2 0,-5 0 0,0 0 0,-1 0-88,-1 0 1,-2 0 0,-5 0 0,2 0 78,1 0 1,0 0 0,-5 0-1,0 0 1,0 0 0,0 2 0,0 2 1,-1 1 107,-5-1 1,4-2-1,-5-2 1,2 0-72,0 0 1,-6-5-1,4-1 1,0 3-48,0 1 1,-6-3-1,4-1 1,-2 1-107,1-2 0,-1 3 0,-5-6-37,0-3 0,0 1 0,0-1 7,0 3 0,5-1 177,1-5 0,-1-7 0,-5-2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3.9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1 7817,'-16'0'-516,"0"0"1,0 2 591,0 3 0,5-3 0,1 5-71,-3 0 0,-1 2 0,-2 7-39,0 0 0,0 0 0,0 0 31,0 0 0,5 0 0,2 0 1,0 0 14,0 0 1,6 0 0,-3 0-1,4 0 71,2 1 1,0 4 0,2 0 19,4-1 1,-3-1 0,8 1 0,1 1-71,3-1 1,2 3-1,3 0 1,3 1-1,0-1-94,1-4 1,4 4 0,-1-1 0,3-3-24,2-1 1,-2-2 0,-1-1 0,-2-3-946,1-1 1029,2-8 0,2 12 0,1-7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4.5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94,'0'9'-280,"0"-2"1,2-7 407,3 0 1,-1 0-124,7 0 0,-8 7 65,3 4 0,-5-2 0,-1 1-178,0 3 1,0-4 0,0 1 95,0 3 0,0 1 0,0 2-16,0 0 0,0 0 0,0 0-133,0 0 1,0 0-1,0 0-57,0 0 1,0-5 0,0 0 217,0 1 0,-5-3 0,0 2 0,-1-8 0,6 5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04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94,'0'16'-363,"0"-7"0,0 0 671,0-4 0,2-3 21,3 3-457,-3-3-1112,5-2 1240,-7 0 0,-7-14 0,-2-4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12.3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204,'11'0'23,"-2"-2"310,-2-3-281,5 3 0,-3-5 1,7 7-76,0 0 0,-5 0 0,0 0-45,1 0 1,2 0 0,2 0-35,0 0 0,0 0-215,0 0 1,-5 0-339,0 0 655,-8 0 0,4 0 0,-7 7 0,0 2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12.6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02,'0'11'41,"0"0"0,2-8-325,3 3 0,-1-5 50,7-1 0,-1 0 175,6 0 0,-5 0 0,0 0 6,1 0 0,-3 0 1,2 0-33,1 0 85,2 0 0,3 0 0,-1 0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13.4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65,'7'9'103,"-5"5"0,11-11 1,-8 8-1,0 0-168,3-2 0,-5 5 0,6-3 74,-2 3 1,0-3-1,-3-1 1,3 1 4,2-2 0,-6 5 0,5-3 71,-1 3 0,2 2 0,5 0 0,-2 0-70,-1 0 0,1-2 0,6-1 0,0-2-35,-4 1 1,-1 1-1,5-1 1,1-1-56,3 1 0,-3-3 0,-6 0 0,-3 0-112,3 0 1,-4-4-1,1 4-30,3-2 1,-6 0-379,-2-1 595,4-5 0,-7 7 0,5-1 0,-7 2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14.0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0 6840,'0'9'406,"0"0"-298,0-4 1,-2-1-63,-4 7 0,5-6 0,-6 4 70,-1-2 1,7 5-140,-5-1 1,-3 3 0,0 2-16,1 1 1,-5-7-1,6 1 1,-2 1 33,-3 3 0,3-5 0,-2 1 0,0 1 28,2 3 0,-5-5 0,3 1-45,-3 2 0,5-5 1,2 1-399,0-1-238,5-3 657,-5-5 0,14-7 0,2-2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15.2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97 7693,'0'9'-101,"0"-2"1,2-2-1,3 1 1,-3 1 158,4-2 1,2-3-74,3 3 1,3-3 0,2-2-77,1 0 1,-7 0 0,1 0 43,1 0 0,3 0 0,1 0 73,0 0 1,0 0-1,0-2 8,0-3 1,0 3 0,0-5-47,0 0 1,-5 5 0,-3-5-104,0 0 0,2 3 31,-4-6 0,-1-1 97,-5-5 1,0 5 0,-2 2 110,-3 2 1,1-3-96,-6 4 0,-1-4 0,-5 4-17,0 3 1,5 1 0,0 2 0,-1 0 7,-2 0 0,-2 0 0,0 0-148,0 0 0,0 0 0,0 0 123,0 0 1,0 0 0,-1 0 25,1 0 0,6 5 1,-1 1-1,0-1 67,2 2 1,-5-3 0,4 6 66,-5 3 1,5-4 43,-1 1 0,6 1-156,-6 5 0,7 0-24,-1 0 0,3 0 0,2 0-74,0 0 0,0 0 1,0 0 17,0 0 1,0-5 0,0 0 44,0 1 1,0-3 0,0 2 37,0 1 0,0-3 0,2 0 53,3-2 0,-3 0 1,5-3-37,0 1 0,2 6 1,7-6-64,0-1 1,-1-1-1,-3 1 1,-1 1 3,1-1 1,2-2-1,2-2 1,1 0 81,-1 0 1,0 0-1,0 0 1,0 0-9,0 0 0,0 0 0,0 0 0,0 0-26,0 0 0,0 0 1,0 0-1,0 0-83,0 0 1,0 0 0,0 0-269,0 0 0,0 0-175,0 0 1,0 0 75,0 0 398,-7-7 0,-2-10 0,-7-7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15.8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5927,'9'-7'23,"0"5"32,-4-3 1,-1 3 82,6 2 1,-4 0 0,5 0-63,1 0 0,2 0 0,2 0 0,0 0-113,0 0 1,0 0 0,0 0 0,0 0-47,1 0 0,4 0 0,0 0 1,1 0 23,1 0 0,-5 0 0,5 0 0,-2 0 59,1 0 0,6 0 0,-10-7 0,5-2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16.2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79,'7'11'-211,"3"0"0,-1-8 0,0 5 263,-2-1 1,6 2 0,-4 7 9,0 0 1,5-6 0,-5 1 0,1 0 5,1-2 1,-2 5 0,4-3 0,-3 1-41,3-1 1,-1 3 0,1-3 0,-3 1-2,3-1 0,-1 3 0,1-5 0,-3 2-233,3-1 0,-4-4 0,0 4-210,-2 3 0,5-6 416,-1-2 0,-4 4 0,0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7.1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99,'16'0'79,"0"0"0,-6 0 0,-1 2 226,-2 3 1,0-3-127,-1 3 0,-3-3-143,8-2 1,-6 0-1,4 2-401,-2 3 0,1-3-582,-3 3 102,-3-3 845,12-2 0,-12 0 0,-2-7 0,-9-2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16.6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1 5813,'-9'2'220,"4"3"1,1-3-1,1 5 94,-3 0 1,1-3-84,5 6 0,0-4 1,-2 3-84,-3-2 0,3 5 0,-3-1-144,3 3 0,-4-3 0,1 0-105,2 1 1,-6 2-72,-2 2 1,2-7-1121,-2-3 1292,8-5 0,-11-1 0,5 0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25.2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 7741,'-2'9'-345,"-3"-4"505,3-3 0,-5-1 21,7 5 0,-2-4-288,-3 3 0,1-3-71,-7-2 0,6 0 0,-6 0 143,-1 0 1,3 0 0,-2 0-34,-1 0 1,3 5-1,-2 0 68,-1-1 0,3-2 55,-2-2-5,8 0-130,-12 0 0,12 0 26,-8 0 0,6 0 31,-6 0 0,6 0 0,-4 2 140,2 3-43,1-3 68,-1 5 0,5-5-130,-3 3 0,2-3 0,-1 5 8,-1 0 0,-1-3 20,6 6 0,0-4 1,2 2 78,3 0 0,-3-1-32,4-2 1,-3 4-16,2 7 1,-3-5-87,4-1 1,-5-4 0,-1 4-89,0 3 1,0-4-88,0 2 1,6-1 155,-1 6 0,0-5 0,-3-2 53,4-2 1,-5 0 0,5-2 58,-5 6 0,-1-2-48,0 2 1,2-2-1,2 3-23,1-1 0,0-6-33,-5 6 1,0 0 8,0 5 0,0 0 5,0 0 0,0 0 8,0 0 0,0 0 1,0 0 3,0 0 0,0-6 0,0 1 0,0 2 0,0-4 1,0 1-9,0 3 0,0-4 0,0 1-13,0 3 1,0-4 0,0 1 2,0 3 0,0 1 18,0 2 0,0 0-3,0 0 0,0 0-7,0 0 1,0 0 30,0 0 1,0-5 0,0 0 45,0 1 0,0-3-3,0 2 1,0 0-48,0 5 1,0-6-19,0 1 1,0 0-7,0 5 0,0-6-124,0 1 0,0-6 44,0 6 1,0-6 69,0 6 0,2-7 1,2 3 135,1 0-85,1-5 0,-6 7 8,0-4 0,0-1-33,0 6 1,0-4-53,0 4 0,0-4 18,0 4 0,0-4-57,0 4 0,0-4 69,0 4 0,1-6-9,5 1 197,-5 4 1,7-5-161,-8 6 0,5-4-75,0 4 0,1-4-1,-6 4 1,1-1 72,5 2 125,-5-4-108,7 0 1,-7-5 99,5 3-51,-4 4 0,6-7 21,-2 3 1,-3-3 0,8-2-43,2 0 0,-5 0 1,3 0-3,2 0 1,-5 0 0,3 0-44,2 0 1,1 0-38,2 0 1,0 0-24,0 0 1,0 0 0,0 0-140,0 0 1,-5 0 0,-1 0-101,3 0 0,1 0 0,2-2-56,0-3 342,-7 3 0,5-12 0,-5 5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2.4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93 7160,'10'0'63,"1"0"1,-6 0-260,6 0 1,-6-2 155,6-4 0,-2 3 8,2-8 0,3 0 26,-3-5 0,-3 2 0,1 2 20,-2 1 1,4 0 0,-5-5 0,1 2 0,-4 2 13,3 1 1,-1 6 52,-5-6 1,0 6-25,0-6-52,0 7-4,0-3 0,0 9-6,0 3 1,0-1 0,0 7-8,0 1 1,0-3 0,0 2 7,0 1 0,0 2 1,0 2-2,0 0 0,0 0 63,0 0 0,0 0 1,0 1-47,0-1 1,0 0 77,0 0 1,2 0-86,3 0 1,-3 0-21,3 0 1,-3 0 10,-2 0 0,0-5-9,0-1 1,0 1-89,0 5 0,0-5-333,0-1 86,0 1 1,-7 3 86,-4-3 261,4-4 0,-7-7 0,5 0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2.9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81,'9'0'-1235,"-2"0"1164,-7 0-147,0 0 208,7 0 1,-4 0 99,8 0 197,0 0 0,5 0-170,0 0 1,0 0-40,0 0 1,0 0 0,0 0-112,0 0 1,-5 0 0,-1 0-6,3 0 1,-4 0-1,2 0 1,-1 2-164,-1 3 1,0-3-100,-4 3 0,-1-3 300,7-2 0,-8 0 0,4 0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3.7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33 7681,'-16'0'-1913,"7"0"2022,2 0 177,7 0-52,0 0-218,7 0 0,-4 0 20,8 0 1,-6 0 0,6 0 34,2 0 0,-4 0 0,1 0-21,3 0 1,-4 0-1,1 0 1,3 0 16,1 0 0,2 0 0,0 0-34,0 0 0,0 0 0,0 0 0,0 0-60,0 0 1,0 0-1,0 0 1,0-2-12,0-3 0,0 3 0,0-3-72,0 3 1,-5 2 65,0 0 0,-6 0-102,6 0-158,-8 0-144,5 0 448,-8 0 0,-8 0 0,0-7 0,-8-2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4.2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186,'2'11'-19,"3"0"0,-3-6 0,5 4 1,-2 0 83,1 0 1,-1-4 0,-3 4 66,3-2 1,-3 6-114,3-3 1,3 5 0,-3 1 0,0 0-100,-5 0 0,0 0 1,0 0-36,0 0 0,6 0 0,-1 0 81,-2 0 1,-1 0-1,-2 0 13,0 0 1,0 0-1,0 0-112,0 0 1,-5-5-273,0 0 405,-1-1 0,6-1 0,-7-2 0,-2-7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5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751,'9'7'125,"-2"-3"0,-5 7-113,3 1 1,-3-3 0,3 2 0,-3 1 0,3-3 0,3 2 16,0 1 1,-2-3 0,3 2 0,0 0-47,0-3 1,-4 7 0,6-6 0,-1 1 17,-1 1 0,5 0 0,-3 3 0,2-2 10,-3-1 1,4 0 0,-3 3-1,2-2 0,-3-1 0,3 0 0,-6 3 0,0-1-1,0-3 1,4-4 0,-4 3 0,0-1-142,0 1 1,-1-3 0,-5 3-222,5-2 1,-4 0 237,3-2 1,-5 2 0,-5 4 113,-6-6 0,-3-3 0,-2-2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5.3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7459,'-2'9'-397,"-3"-4"0,3-1 401,-3 1 0,-2 4 24,1 7 1,-6 0 0,3 0-47,0 0 1,-3-5 0,5-1-40,-2 3 0,-2 1 1,-3 2 50,3 0 1,-3-5-139,3-1 1,2-6 82,-2 1 61,8-3 0,-4-2 0,7 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5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908,'10'0'-221,"1"0"0,-5 0 384,4 0 1,1 0-134,5 0 1,-5 0 0,-1 0-43,3 0 1,1 0-1,2 0-3,0 0 1,0 0-1,0 0 1,0 0-89,0 0 0,0 0 1,2 0-1,2 0 147,1 0 0,0 0 0,-3 0 0,2 0 52,1 0 0,6 0 1,-6 0-1,1 0-52,1 0 0,-5 0 0,3 0 1,-3 0-238,-2 0 1,0-2-1,0-2-56,0-1 0,-5 0 249,-1 5 0,-6 0 0,-4-7 0,-9-2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6.4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593,'0'16'-289,"0"-5"91,0 0 1,0-1 195,0 6 0,0 0 1,0 0-42,0 1 0,0-1 1,0 0-59,0 0 1,0 0 0,0 0 14,0 0 0,0 0 0,0 0-83,0 0 1,0-5 168,0-1 0,-7-6 0,-2 3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7.3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79,'0'16'53,"1"-7"1,3-2 143,1 0 1,6-3 0,-4 5-40,2-2 0,0 0 1,4-3-635,-3 1 0,1 0-605,5-5 1081,-7 0 0,5-7 0,-5-2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7.0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54,'0'9'-175,"2"-2"1,2-5 123,1 3 0,2-3 1,-1 5 65,4 0 1,-3-4 0,1 6 0,-1 0 62,3 0 0,-1 2 0,2 5-38,1 0 0,3 0 1,1 0-1,0-2-7,0-3 1,0 3-1,0-3 1,2 3-68,3 2 0,-3 0 0,5 0 0,-2-1-76,1-5 0,-3 4 0,-6-5 0,-2 2-94,1 0 1,-3-8 0,0 4-317,-2 1 520,-2-7 0,-5 6 0,-7-7 0,-2 0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7.3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0 7528,'-9'2'-355,"4"3"1,3-1 520,2 6 0,0 1-76,0 5 0,-2 0 0,-2 0-62,-1 0 1,-2-1 0,3-3 0,-3-1-71,-2 1 0,4-3 0,-4 2 0,0-1-109,0-1 0,4 4 1,-6-6 18,-1 2 1,3-6-1,-2 3-495,-1-4 627,5-2 0,-8 0 0,6 0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8.1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32 7544,'-16'0'-791,"0"0"762,0 0 142,7 0-18,1 0 1,8-1-29,0-5 0,0 3-75,0-8-3,0 8 1,8-5-16,2 8 1,-1 0 0,2 0 18,1 0 0,-3 0 0,0 2-100,-2 4 0,0-3-12,-1 8 1,-4-6 96,3 6 0,-3 0 1,-2 5 36,0 0 0,0-6 1,0 1-24,0 1 0,-7 3 76,-4 1 1,-3 0-79,-2 0 0,0-2 48,0-3 1,7-2 255,3-4-249,4-3 1,4 3 0,4-8-31,4-3 1,-1-1 0,2 4-1,1-3-8,3 3 1,1-1 0,0 0 0,0-1-33,0 2 1,0 1 0,0 0-35,0-3 1,0 3 0,0-3-208,0 3 0,0 2-208,0 0 474,-7 0 0,-2 7 0,-14 2 0,-2 7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8.8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32 6491,'-16'0'-84,"5"0"-343,1 0 803,6 0-17,-3 0-162,7 0-122,0 0 0,7 0-118,4 0 0,-2 0 1,2 0-51,1 0 1,2 0-1,2 0 105,0 0 0,0 0 0,0 0 0,0 0 49,0 0 0,2 0 0,4 0 1,3 0-36,0 0 0,5-2 1,-3-1-1,5-3-11,5 3 1,-3 1 0,3 2 0,-3 0-28,-2 0 1,0 0-1,-1-2 1,-3-1 17,-1-3 1,-8 1 0,3 5-1,-4 0 121,-2 0 1,0 0-35,0 0 0,0 0 304,0 0-613,-7 0-521,-2 0 557,-7 0 1,-2 0 179,-3 0 0,-4 0 0,-7 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9.6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33 6676,'-7'8'-462,"5"1"0,-5-5 516,0 1 1,3 1-1,-6-6-62,-3 0 1,4 0-1,-1 0-17,-3 0 0,-1 0 545,-2 0-389,7-8 0,2 5-77,7-8 1,2 6-81,3-6 0,4 8 0,7-5-20,0 1 1,0 6-1,0-5 61,0 4 0,0 2 1,0 0-22,0 0 1,-5 0 0,-1 0 18,3 0 0,-4 6 0,0 1-44,-2 2 0,4-4 0,-6 6-38,-2 1 1,1-3 0,0 2 19,1 1 1,0 3-1,-5 1 23,0 0 0,0-6 1,0 1-11,0 2 0,0-5 0,0 3 92,0 2 0,-2-4 0,-3 1 16,-6 3 1,3-6 0,-3-2-61,-2-3 1,-1 3 0,-2 1-10,0-3 0,0-1 0,0-2 1,0 0-188,0 0 0,0 0 191,0 0 0,2-2 0,1-1 49,2-3 1,8-1-15,-2 2 1,8 1-1,4-5 1,2 2-32,4 4 1,-5-1-1,3 1 1,2-3-21,1 3 1,2 1-1,-2 0 1,-1-1-25,-3-3 0,1 1 106,5 5 0,0 0-41,0 0 0,-5 2-28,0 3 0,-6-1-142,6 6 1,-8 1-1,4 3 75,0-3 1,-5-2 0,4-4 62,-5 6 0,6-4 0,2 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39.9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74,'0'16'-549,"0"-6"1,0 1 387,0 1 0,0 3 0,0 1 147,0 0 0,0 0 0,0 0-3,0 0 1,0 0 0,0 0-1,0 0 24,0 0 0,0 0 0,0 0 1,0 0-8,0 0 0,0 0 0,0 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0.7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6647,'0'-8'538,"0"0"0,2 8-520,3 0 1,-1 0-423,6 0-421,-6 0 825,3 0 0,0-7 0,2-2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1.2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7 5994,'0'-9'338,"0"0"0,2 6 116,3-3-240,-3 1 0,12 5-167,-3 0 0,3 0 0,2 0-58,0 0 1,0 0 0,0-2 0,1-1 29,-1-3 1,0 1 0,0 5 0,0 0-157,0 0 1,0 0 0,-2-2 0,-2-1-26,-1-3 1,0 1 0,5 5-32,0 0 0,-5 0 0,-2-2 193,-2-3 0,5-4 0,-3-7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1.5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73,'0'17'-45,"0"-1"0,1-2 223,5-4 1,-4 5 0,3-5-183,-3 5 0,-2 1 1,0 0-112,0 0 1,0 0 0,0 0-118,0 0 1,0-5-1,0-1-124,0 3 356,0-6 0,-7 7 0,-2-5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1.8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95,'9'9'-966,"-2"-2"1,-7-9 961,0-3 4,0 3 0,7-5 0,2 7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39.4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8 32 6458,'7'-8'286,"-6"0"1,8 3 0,-3 0-81,-5-1-250,7 6 80,-8 8 0,-6-5 1,-1 6-39,-2-2 1,6 0-1,-4-1-26,-1 4 1,5-1 0,-8 0-1,-1 0-14,-3 0 1,-1-4 0,0 6 0,0 0-2,0-2 0,0 3 1,0-5-1,0 2 8,0 4 0,0-5 46,0 3 0,0-2 29,0 2-29,7-4-20,2-7-33,7 0 34,0 0 0,7 0 45,4 0 0,-2 0 1,1 0 25,3 0 0,1 0 1,2 0 4,0 0 0,0 0 0,0 0 1,0 0 0,0 0 0,0 2-3,0 3 0,0-3 0,0 3-8,1-3 1,-1 0-132,0 3 0,-6-3-1,1 3 1,-7-1 9,1 1 0,-5-3 0,-4 5-36,-1 0 0,-8-3 52,3 6 1,-3-4-1,1 3 1,3 0-34,2-1 0,-6-4 0,4 3 0,-1-2 36,-1 1 0,6 4 0,-4-2 1,0-1 14,0 0 1,4 4 0,-4-4 61,2 2 1,-4-4 36,6 6 1,-6-6-38,6 6 0,-3-6-25,3 6 1,3-6 26,-3 6 0,5-8 132,5 3 0,-1 1 34,7-2 0,-1 0-102,6-5 1,0 2-1,0 2-5,0 1 0,0 0 1,0-5-29,0 0 0,1 0 1,-1 0-1,1 0 17,5 0 0,-4 0 0,5 0 0,-2 0 3,0 0 0,3 2 1,-5 2-1,3 1-53,-3-1 1,1-2-1,-1-2 30,3 0 1,-1 0 0,-5 0-245,0 0 0,-5 0 0,0 0-762,1 0-194,-5 0 1138,0 0 0,0-8 0,2-1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2.1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246,'16'0'0,"0"0"0,-5 0 0,-2-2 0,-2-3-449,-2 3 0,-3-5 420,3 7 0,-1 0-134,7 0 1,-8-2 162,2-3 0,4 3 0,0-5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2.2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95,'9'0'-494,"0"0"-33,-4 0 527,-3 0 0,5 0 0,-7 0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4.0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38,'16'0'-15,"-5"0"0,-1 0-7,3 0 1,1 0 0,2 0 39,0 0 0,7 0 1,2 0 43,0 0 1,-2 0 0,-7 0 0,0 0-24,0 0 1,1 0 0,0 0-1,3 0-69,1 0 0,1 0 0,-6 0 8,0 0 1,0 0 0,0 0 11,0 0 1,0 0-1,0 0 2,0 0 1,0 2 0,0 1 9,0 3 1,0-1 42,0-5 0,-2 2 0,-1 1-19,-2 3 1,-6-1-1,4-3 82,-2 3 1,0-3-92,-2 3 0,-3-1-40,4 1 0,-5-1-5,-1 7 1,0-6 72,0 6 1,6-6 17,-1 6 0,0-1-44,-5 6 0,0-5-18,0 0 0,0-1 0,2 5 40,3-5 0,-3 5-15,4-5 0,-5 5 1,1 1-15,4 0 1,-5 0 0,5 0-9,-5 0 0,5 0 0,-1 0-14,-1 0 1,-1 0 0,1 0 28,1 0 0,0 0 1,-3 0 42,4 0 1,-5 0-1,5 0-38,-4 0 1,-2 0 0,0 0-1,0 0-3,0 0 0,0-5 0,0 0 1,0 1 2,0 2 0,0 2 0,0 1 0,0-1-46,0 0 0,0-6 0,0 1 0,0 1-33,0 3 1,0 1-1,0 0 44,0 0 0,0 0 0,0 0 10,0 0 1,0 0-1,-2 0-24,-4 0 1,5 0 0,-5 0-54,4 0 0,2-5 0,0-1 55,0 3 0,0 1 0,0 2-1,0 0 0,0 0 0,0 0-2,0 0 1,0-5-1,0 0 95,0 1 0,-1 1 0,-3-1 0,-1-1-55,1 1 1,2-3-1,2 2-13,0 1 0,0-3 1,0 2 5,0 1 0,0-3 0,0 2-63,0 2 1,-1-5 49,-5 3 1,3-2 0,-6 4 5,2-3 1,1-4 2,6 4 0,-5-4-14,0 4-12,-8-6 1,10 3 66,-8-7 1,6 0 53,-6 0 0,6 0 1,-6 0-41,-2 0 1,5 0 0,-3 0-10,-2 0 1,-8 0 0,-4 0-175,0 0 0,0 0 0,6 0 0,-5 0-304,-1 0 0,-1 0 0,-6 0 429,0 0 0,0 0 0,-1 0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5.8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024,'9'0'74,"5"0"1,-10 0-27,6 0 0,-4 0-128,5 0 1,-6 0-39,6 0 1,-1 0 58,6 0 1,0 0 65,0 0 1,0 0-83,0 0 1,0 0-117,0 0 1,-5 0 190,0 0 0,-8-7 0,5-2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6.2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872,'16'0'-105,"0"0"0,0 0 0,0 0 97,0 0 1,-1 2 0,-3 2 0,-1 1-199,1-1 0,-3-3 206,2-1 0,0 0 0,5 0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7.0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37,'0'11'0,"0"0"-50,0-8 0,2 4 1,1-5-15,3 4 1,1-5 0,-4 6 74,3 1 0,4-5 0,-3 8-2,2 1 0,0 3 0,4-1 1,-4-2 5,-2-1 1,4 0 0,-4 5 0,2 0 1,3 0 1,2 0 0,1 0 0,-3 2-47,-1 3 0,-1-3 1,8 3-1,2-3-42,1-2 1,1 0-1,-6 2 1,0 2 42,0 1 0,0-5 0,0-5 1,-2 1-6,-3 2 1,3 2 15,-3 0 1,-4 0-102,-2 1 0,-3-7-157,-2 1 1,-7-8 274,-4 3 0,-3-4 0,-2-2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7.4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0 7164,'-10'0'-897,"-1"0"1096,0 7 1,-3-3-122,3 6 0,-1-4 0,5 3-38,-2-2 1,4 3 0,-4-2-1,2 1 1,-4-4 0,4 4 0,0 0-10,0 0 1,-6 0 0,4 3 0,-2-1-41,1 1 0,-1 1 0,-3-1 1,1-1-17,3 1 0,1 2 1,-4 1-1,4-3-215,2-1 1,-5 0-358,1 5 597,4 0 0,-7-7 0,5-2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8.6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61 6855,'2'9'-291,"3"-4"0,-1-3 414,7-2 1,-6 0-45,6 0 1,-1 0-103,6 0 1,-5 0-20,0 0 0,-1 0 21,6 0 0,0-7 20,0-4 1,-7 3 0,-1-3 54,-1-2 1,-6 4 0,5-1 20,-4-3 1,-2 4-19,0-1 0,0-1-44,0-5 1,0 5-10,0 1 1,-6 4 0,-1-3-22,-2 2 0,-2 2-23,-5 5 1,0 0 0,0 0-25,0 0 0,0 0 0,0 0 41,0 0 0,0 0 39,0 0 1,0 0 0,2 2 0,1 1 14,3 3 0,1 1 1,-4-4-1,3 4-6,-3 2 1,4-3-1,-1 3 1,-1-1 16,2 1 1,-3-3 0,4 3-1,1 0-19,0-1 0,2 3 0,5 5-16,0 0 0,0-5 0,0 0-51,0 1 1,0 2-1,0 2 11,0 0 0,0-5 0,2 0 28,3 1 1,-2 1 0,6-1 30,-1-1 0,-1-6 0,-4 6-21,3 1 0,4-3 0,-3 0-18,2-2 0,-3-1 0,3-5 0,-1 3 3,1 1 0,-3 1 1,4-6 42,3 0 1,1 1 0,2 3-1,0 1 32,0-1 1,0-2-1,0-2 1,0 0-23,0 0 1,0 0 0,0 0 0,0 0-26,0 0 0,1 0 0,-1 0-12,0 0 1,0 0 0,0 0-292,0 0 1,-6 0 79,1 0 0,-2-2-204,2-3 409,-4-4 0,0-7 0,2 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9.2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351,'11'0'-598,"0"0"1,-6 0 336,6 0 426,-8-7 0,12 5-89,-5-3 0,5 3 0,1 2-15,0 0 1,0 0 0,0 0 0,2 0-80,3 0 1,-1 0-1,6 0 1,1 0-113,-2 0 0,3 0 0,-4 0 0,-1 0 130,0 0 0,5 0 0,-3 0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49.7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489,'9'8'25,"0"-7"1,-6 7 32,3-1 1,4 2-1,-3 5 1,1-2 41,-1-1 1,5 0-1,-1 5-51,3 0 1,2-2 0,0-2 0,0-1 0,0 2 0,0 1 0,0 2 1,0-2-70,0-3 0,0 3 1,1-3-1,-1 1-106,0-1 0,-6 1 1,1-6-1,0-1-315,-2 2 0,5-5 440,-3 3 0,-4-3 0,0-2 0,-7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0.1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064,'0'-9'443,"7"2"-425,4 7 0,3-6 0,2 1 3,0 2 1,0 1-1,0 2 1,0 0 61,0 0 0,0 2 0,0 1-67,0 2 1,0 3 0,0-5 5,1 3 0,-7 4 1,-1-3-16,-2 2 0,-1-3-13,-6 4 0,0 1 0,0 5-54,0 0 0,-2-5 0,-4-2 0,-2 0 8,-1-1 0,-6-2 0,5 3 0,-3 0 2,3 0 1,-5-6 0,5 4 0,-5-1 36,-1-1 1,0 0 0,0-5-12,0 0 0,0 0 27,0 0 1,0 0-160,0 0-294,7 0 1,2-2 449,7-3 0,0-4 0,7-14 0,2-2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0.1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7652,'-9'2'-786,"4"3"576,3-3 1,2 7 222,0-4 0,-2-1 0,-1 6 37,-2 3 1,-6-4-1,4 1-32,-2 3 0,0 1 0,-4 2 0,3-2 34,-3-3 1,4 3 0,-1-3-46,-3 3 0,4-3 0,-1-2-220,-3-2 1,4 4-222,-1-6 434,6 0 0,-3-5 0,7 0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0.7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01,'9'0'-390,"6"0"609,-14 0-211,14 0-228,-14 0-382,6 0 320,-7 0 282,0 0 0,8 0 0,1 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1.7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61 6451,'9'2'143,"-4"3"0,4-3-84,2 3 0,-2-3-69,1-2 0,-4 0 1,4 0-45,3 0 1,-4 0 19,1 0 1,1-7 15,5-4 0,-5 3 0,-2-3 17,-2-2 1,-2 4-1,-3 1 1,1-1 9,3 0 0,-1 3-3,-5-4 1,0 4-6,0-4 1,-2 1 0,-1-4-1,-3 3 1,-1 6-1,4-3 51,-3 0 0,-1 5-12,2-3 1,1 3-44,-6 2 1,-1 0-1,-5 0-13,0 0 0,0 0 1,0 0 22,0 0 1,0 0 0,0 0 6,0 0 1,0 5 0,0 1 0,1-1-6,5 2 0,-3-3 0,6 4 17,-2 0 1,0 4 1,-1-1 0,-3 3 1,8 2-16,1 0 0,-3-5 0,2-1-20,1 3 1,2-4 0,2 2-89,0 1 1,0-3 0,0 2 79,0 1 0,0-3 1,0 2 32,0 1 0,0 2 1,0 2 15,0 0 1,2-5 0,4 0 59,4 1 0,-1-3 1,2 0-1,1 0-37,3 0 0,-5-5 1,1 3-1,1-2 4,3 0 0,1 1 1,0-6-1,0 1 18,0 5 0,0-4 0,0 3-36,0-3 0,0-2 0,0 2 0,0 1-40,0 2 0,0 1 1,0-6-114,0 0 0,-5 0 1,0 0-195,1 0 1,-3 0-90,2 0 1,-2-7-184,1-4 576,-3-3 0,0-9 0,2-2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2.4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60,'1'9'0,"5"-4"0,4-3 0,-1 3 0,2 1 0,0 4-76,5-4 0,0 6 0,0-1 0,0 3 0,0 2 1,0 0-1,0 0 1,0 0 128,0 0 1,0 0-1,0 0 1,0 0 0,0 0 1,4 0-1,-1 2 1,-1 2-50,2 1 1,-1-5 0,-3-5 0,-1 1-72,-5 3 0,5-1 0,-5-2-108,5-1 1,-5-2 0,-1 4 0,0-5-165,0 0 0,-5-1 338,1-2 0,-3-3 0,-2 5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2.8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 7660,'-11'5'-215,"1"0"1,4 1-21,-4-6 1,6 7 202,-1 3 0,3-1 0,0 2 73,-3 2 0,-2 1 0,-6 2 0,4 0-1,2 0 1,-5 0 0,1 0 0,-1 0-69,1 0 1,-3 0-1,3-2 1,-1-1-612,1-3 639,-3 1 0,5-2 0,-7-2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4.1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782,'10'0'-463,"1"0"1,-6 0 0,6 0 544,2 0 0,-5 0 40,3 0 1,0 0-63,5 0 0,-5 0 1,-1 0-46,3 0 1,1-5 0,2-1-278,0 3 0,0 1 1,0 2 261,0 0 0,0-7 0,0-2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4.4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10,'11'9'-86,"-1"-3"1,1-5 0,5-1-127,0 0 0,-5 0 0,-1 0 12,3 0 0,1 0 0,2 0 200,0 0 0,0 0 0,0 0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5.3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7621,'0'-11'-1878,"0"0"2461,0 8 6,0-5-491,0 8 1,0-1-170,0-5-32,0 5 0,1-8-20,5 3 250,-4 4 1,6-5 100,-2 7-199,-4 0 0,7 6 0,-4 1-52,6 2 0,-4-4 1,0 4-1,0 0 2,4 0 1,-2-4 0,-1 6 0,1 1 31,0 3 0,0-5 0,4 1 0,-3 1 28,3 3 0,1 1 1,2 0-1,0 0-8,0 0 1,0 0-1,0 0 1,0 0-36,0 0 1,0 0-1,0 0 1,0 0 20,0 0 0,-1 0 1,-3 0-1,-1 0-3,1 0 1,3 0 0,1 0-36,0 0 0,0 0 0,0-1-138,0-5 0,-2 5-397,-3-5-62,-4-3 618,-7 1 0,-7-8 0,-2 0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5.8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17 0 6755,'-9'0'-765,"0"5"895,4 1 0,-4 4 0,-5-2 46,3 0 0,-3-2-118,3 4 0,-3-1 1,0 4-1,1-4-20,3-2 0,1 5 0,-4-3 0,4 2-34,2 0 0,-5-1-47,1 6 0,-1 0 0,-1-1 0,2-3 29,-1-1 1,3-2 0,0 3 0,0-3 65,0-2 0,4 0 1,-6-3-28,-1 1 1,3 1-33,-2-6 0,6 0-380,-6 0-132,0 0 519,-5 0 0,6 0 0,-1 0 0,7 0 0,-10 0 0,5 0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7.5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6846,'8'0'402,"0"0"-287,-8-7 0,1 5-403,5-3-757,-5 3 1045,7 2 0,-1-7 0,2-2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0.6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33 7631,'11'-6'-773,"-1"1"0,-6-2 1129,1 2 115,-3 3-358,-2-5 0,-2 7 8,-3 0-133,3 0 0,-7 0 12,4 0 1,1 0 0,-6 0 82,-3 0 0,4 2 0,-2 1-51,-1 2 0,3 6 1,0-4-1,0 0-19,0 1 0,4 2 0,-4-3 1,2 2-25,3 4 0,-3-4 0,2 1 23,1 3 0,3-4 0,1 1 4,0 3 0,0 1 106,0 2 1,0-5 0,0 0-37,0 1 1,7-5-1,2 0 8,0 0 1,5-5-1,-4 4-19,5-5 1,1 5 0,0-1-149,0-1 0,0-3 1,0-1-1,0 0-187,0 0 1,0-1-1,0-3-23,0-1 0,0-2 1,-2 1-1,-1-3-353,-2 0 636,-8-5 0,11-2 0,-5-9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8.0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029,'10'0'-933,"1"0"987,-7 0-81,10 0 115,-12 0-457,5 0 369,-7 0 0,0-8 0,0 0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8.5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38,'10'0'959,"1"0"1,-6 0-1527,6 0 1,-6 0 32,6 0 108,-7 0-82,3 0 508,0 0 0,-5 0 0,5 0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9.0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27,'0'11'-225,"0"0"242,0 1 0,0 3 1,0 1-1,0 0-16,0 0 0,2 0 0,2 0-56,1 0 0,0 0 0,-3 0-110,3 0 0,3 0 0,4 0-488,-1 0 653,-1 0 0,6 0 0,0 0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59:59.8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14,'11'0'-130,"0"0"1,0 2 89,5 3 0,-2-1 0,-2 5 0,-1 0 95,1 0 1,-3 1 0,2 5 0,0-3-93,-2-1 1,5-1 0,-5 6 0,1 1 32,1-1 1,-5 0 0,2 0 0,0 0 17,-5 0 0,1-2 0,-1-2 0,3-1-95,-3 2 0,-1-5 0,-2 3-459,0 2 215,7 1 396,-5-5 93,5-2 1,-9-7-95,-3 0 1,3-7 0,-3-4-86,3-3 1,2 3 0,0 0-11,0-1 1,0-2-1,0-2 6,0 0 1,0 0 34,0 0 0,0 0 0,2 0 42,3 0 0,-1 7 0,5 1 0,-1 3-37,1 0 1,-3-2-1,4 3-20,3-1 1,1-2-1,2 3 72,0-1 0,0-1-31,0 6 1,0-1 0,0-3 74,0-1 0,-5-1 0,0 6-19,1 0 1,2 0 0,1 2-10,-5 3 0,5-1-49,-5 7 1,-1-8-1,0 4 1,0-1-22,0-1 0,-4 6 0,4-4 0,0 0 15,0 0 0,-4 6 0,4-3 8,-2 5 1,1-1 0,-5-2 0,2-1-22,-1 1 0,3 3 0,-1 1-46,-3 0 0,4 0-40,-1 0 1,-1 0 0,-5 0-208,0 0 0,0-5-435,0-1 317,0-6 390,0 3 0,0-7 0,0 0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0.4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129 7623,'8'16'-235,"1"-7"1,7-2 54,0-7 0,-6 0 1,1 0 155,1 0 1,1-2-1,-1-2 1,-3-3-111,-2-2 1,1 4 0,-5-6 191,2-1 0,6 3 1,-6-2 172,-1-1 1,-2 3 98,-2-2-242,0 1 1,-2-5-90,-3 5 1,1-3-28,-7 8 0,6-1 25,-6 6 0,6 0 0,-6 0 37,-1 0 0,3 0 1,0 2-1,0 2-1,0 1 1,-1 6 0,-5-4 11,5 2 0,-5 0 1,6 3-1,-1-1 9,-1 1 0,2-3 1,-3 2-1,3 1-13,2 3 0,-4-5 0,6 1 0,-1 0-45,-1-2 1,5 5 3,-3-3 1,3 3 0,4 0 48,3-3 0,4 3 1,7-5-30,0 0 1,0 3-1,2-4 1,2-1-124,1 0 0,1 0 0,-5-4 0,3 3-144,1-3 1,6-1 0,-6-2 0,1 0-57,1 0 303,-5 0 0,12 0 0,-5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1.1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65 6634,'0'-16'613,"0"5"-446,0 0 0,-2 8-76,-3-3 1,-4 5-140,-7 1 1,0 0 0,0 0-37,0 0 0,5 0 1,1 0-1,-3 0-4,-1 0 0,-2 0 0,0 0 87,0 0 0,0 5 0,0 0 0,2 1 28,3 1 0,-3-4 0,3 8 14,-3 2 0,5-5 0,3 3-22,5 2 0,1-5 1,0 3-37,0 2 1,0-4-1,1-1 15,5 0 0,3-1 0,7-4-29,0 3 0,0-1 0,0-5 0,0 0-58,0 0 0,0 0 0,0 0 53,0 0 1,0 0-1,-2-2 1,-1-1 2,-3-3 0,1-4 1,3 2-1,-1 1 32,-3 0 1,-4-3 0,3 2 0,0 1 66,0 0 1,-6-5 40,2 1 1,-3-3 56,-2-2 1,0 5-22,0 0-74,0 1-26,0 1 1,-2 2 20,-3 7 1,3 7-13,-3 3 0,-2 5 0,2 1-7,1 0 0,2 0 0,2 0-138,0 0 0,0-5 0,2-3-149,3 0 1,-1-1-1,7-4-2,1 3 1,2-1-1,2-5 244,0 0 0,4-2 0,-2-1 0,-4-3 0,6-6 0,5 3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1.8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9 6619,'0'-9'1283,"0"2"-1337,0 7 1,7 0-70,4 0 0,-3 0 89,3 0 0,-2 7-43,2 3 0,-2 3 0,-6-1 0,3-1 24,-3 2 0,-1-5 1,-2 3 22,0 2 1,0 1 24,0 2 1,-2-7 0,-1-2-23,-3 0 88,1-5 229,5 5-244,0-7 1,0-7-45,0-4 0,0-3 0,0-2-3,0 0 1,0 5-1,2 2 1,1 0 10,3 0 1,-1 4-1,-3-4 58,3 2 1,-1-5-33,6 1 0,1 2 0,5 0-50,0 2 1,-5 2-1,-1 5 1,3-2 33,1-4 1,-3 5 0,0-5 40,1 5 1,2 1 0,1 1 4,-5 5 1,3-3 0,-6 6-28,2-2 0,1 6-3,6-3 1,0 5-47,0 1 0,-1 0 0,-3 0 13,-1 0 1,-8-6 0,3 1-21,-4 2 1,-2 1-1,0 2-77,0 0 0,0-5 0,0-1-87,0 3 1,-6-4 0,-1 0-205,-2-2-308,6-2 693,-4-5 0,14-7 0,2-2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2.2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555,'0'9'-290,"0"-2"0,2-7 475,3 0-238,-3 0 0,5-2 0,-5-2 92,3-1 1,-2 0-211,8 5 1,0 0-1,5 0-6,0 0 1,0 0 0,0 0-1,0 0 177,0 0 0,-5-6 0,-1 1 0,1 0 0,5 5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2.5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09,'7'9'-261,"-5"-2"0,10-5 389,-6 3 0,1-3-97,-2 3 0,-1-3 0,6-2-122,3 0 0,-4 2 1,1 1-1,3 3-113,1-3 1,2-1-1,0-2 204,0 0 0,0 7 0,0 2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3.8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46 7605,'11'0'-106,"0"0"1,-6 0 251,6 0 0,-6 0 83,6 0 1,-6 0-136,6 0 0,-1 0 0,6 0-131,0 0 0,-5-5 1,0 0-1,1-1-13,3-1 0,1 4 0,1-8 3,5-1 0,-4-3 0,3 1 0,-5 2 13,-5 1 1,3-2 0,-3-6 0,3-3 18,2 3 0,0-1 0,0-1 1,-2-4-33,-3 0 0,3-4 1,-5 6-1,2-2-38,-1-3 0,1-1 0,3 1 1,-1 3 52,-2 2 1,-6-6 0,4 4 0,0-2-11,0 1 0,-6 6 0,4-3 1,-1 2 3,-1-1 0,0 1 0,-5 5 0,0 0 19,0 0 0,6 0 0,-1 0 1,-1 0-23,-3 0 1,-1 0 0,0 0 92,0 0 0,0-1 1,0 1 119,0 0 1,0 6-85,0-1-348,0 7 170,0-3 57,0 7 0,-1 0 31,-5 0 21,4 0 0,-5 2 0,6 2 4,-5 1 1,4 8-18,-3-3 0,-2-1 0,2 2 41,1 1 1,2 3 0,2 1 1,0 0 1,0-6 0,0 1 0,0 1 68,0 3 1,2-5 0,2 1-1,3 0-44,2-2 0,-4 5 0,6-3 0,1 1-8,2-1 0,2 3 0,0-5 6,1 0 1,-1 0 0,0-6-125,0 3 1,0-1 0,0-5 0,0 0-135,0 0 0,0 0 178,0 0 1,0-5-1,-2-2 1,-1-1-7,-3 1 1,-4 0 0,3 2 1,-2-6 0,3-3 1,-4-2-77,-3 0 0,4 0 1,-1 0 35,-3 0 1,-1 0 0,0 1 0,1 3 14,3 1 1,-1 1 60,-5-6 1,0-1 108,0 1 0,0 6 250,0-1-422,7 0 0,-5 1-239,3-1 147,-3 7-286,-2-3 394,0 7 382,0 0-223,0 7 1,-5-3-30,-1 7 0,1-1-38,5 6 1,-5 0 0,-1 0-69,3 1 0,1-7 1,2 1-1,0 1 15,0 3 0,0 1 0,0 0 17,0 0 0,0 0 0,0 0-27,0 0 0,0-5 1,2-3-1,1 1-130,3 0 1,6-5 0,-1 1-239,3-3 1,2-2-1,0 0 5,0 0 1,0-2 356,0-3 0,0-4 0,0-7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1.3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5 32 7158,'-16'0'-564,"0"0"331,0 0 275,0 0 0,5 0 231,1 0-182,6-7 0,-1 4-11,10-8 1,-1 7-46,6-1 0,1 3 13,5 2 1,-5 0 0,0 0 13,1 0 0,2 0 1,2 0-51,0 0 0,-5 5 0,0 3-50,1 1 1,-3-6-1,0 4-14,-2 0 0,-1-3 0,-5 5 1,3 0 33,1 0 1,1-4 0,-6 6-7,0 1 1,-6-3 0,-1 0 0,0 0 3,0 0 0,0-6 0,3 4 0,-3-1 9,-2-1 0,4 6 0,-4-4 0,2 2 0,-4-4 0,4 4 79,-2-2 0,5 0 43,-1-1 1,3-3 142,2 8-78,0-7 1,7 3-55,4-7 1,3 0 0,2 0-43,0 0 1,1 0-1,-1 0 1,0 0 25,0 0 1,0 0-1,0 0 45,0 0 1,0 0-148,0 0 0,0 0 0,-2 1-347,-3 5 0,-2-4-685,-4 3 219,-3-3 562,12-2 24,-12 0 223,5 0 0,-7-7 0,0-2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4.2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87,'0'9'-335,"1"-2"279,5-7 1,-3 0 158,8 0 1,-6 0-86,6 0 0,-6 0-42,6 0 0,-6 0-30,6 0 1,-6 0 0,6 0-89,2 0 0,-4 0 0,1 0-38,3 0 0,-4 0 180,1 0 0,1 0 0,5 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4.5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6818,'-9'7'-186,"2"-4"160,7 8 1,2-7 194,3 1 0,-2-1-106,8 1 0,0-3 0,5 3-159,0-3 0,-5-4 96,-1-3 0,1 3 0,5-5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5.1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7 7279,'7'-16'-394,"-5"0"0,12 2 341,-3 3 0,-2-1 0,2 6 34,1 3 1,2-4-1,2 1 12,1 3 0,-1 1 0,0 2 5,0 0 0,0 0 0,0 0 0,-2 2 37,-3 3 1,1-1-1,-5 4 1,2 1 17,4 0 0,-4 0 0,-1 4 1,1-3-34,0 3 1,2 1-1,5 2 1,-2 0-13,-3 0 0,3 0 0,-3 0 0,1 2 43,-1 3 0,3-3 0,-3 4 0,3-3-4,2 3 0,0-5 1,0 7-1,0-3 15,0 0 0,0 1 0,0-6 0,1 0-53,-1 0 1,1 0 0,1 0 0,0 0-36,-4 0 0,-1-5 0,3-2-75,0-2 0,-6 3-542,1-4 307,-7-1 1,1-7 335,-10-3 0,-4-4 0,-7-7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05.8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0 6656,'-9'8'317,"2"-5"-280,7 8 0,-5-6 0,-1 6-39,3 1 1,-4-3-1,0 2-4,-2 1 0,-2 3 1,-3 1 18,3 0 0,-3-6 1,5 1-1,-2 0-20,0-2 1,1 5 0,-4-3-22,3 3 0,-2-3 0,6-2 0,0-1-16,0 1 1,-4-3 42,6 4 0,0-4 0,3 3-26,-4-2 0,5 0 241,-5-2-191,5-3 1,1 7 47,0-4 0,-2-3 44,-4 3-264,5 4 1,-8-7-827,3 3 975,5-3 0,-7-9 0,8-2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39.22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3 6916,'0'-9'-214,"0"0"283,0 4-29,0 3 115,0-5-37,0 7 1,0 1 19,0 5 0,0-3-68,0 8 0,2-7 1,1 3 3,3 0 0,1-5 0,-4 5-39,3 0 1,6-3 10,-1 6 1,-2-1 0,0 4 0,0-5-40,0 0 0,-4 2 0,4-3 0,0 2-29,0 4 0,-4-4 0,4 1 19,-2 3 0,4-4 0,-4 0 0,0 0-21,0 0 1,0-6-1,-3 4 1,3-1-73,2-1 0,-6 2 0,5-3-139,-1 1 0,-4 0-204,8-5 1,0 0 438,5 0 0,0 0 0,0 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39.82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41 14 7411,'0'-8'-251,"0"2"1,-2 10 309,-3 1 1,3 2-1,-5-1-41,0 4 0,5-1 0,-3 2 1,1 0-46,-1-3 1,3 7 0,-3-5 0,1 3 6,-1-2 1,1 3 0,-5-3 0,1 3 11,-1 2 1,3 0-1,-3 0 1,0 0 1,1 0 0,2-2 0,-3-1 3,2-3 1,-3 1-10,4 5 0,-1 0-92,2 0 1,3-5-5,-3 0 0,1-6 1,0 6-21,-1 1 1,-7-5 127,1-1 0,-3 2 0,-2 1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0.84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9 33 7021,'9'0'-152,"-2"0"0,-7-2 302,0-3-88,0 3 0,0-7 0,-2 6-13,-3-3 0,1 1-17,-6 5 1,4 0 0,-4 0-37,-3 0 0,-1 0 0,-2 0 0,0 0 10,0 0 1,-6 2 0,1 1 0,0 3 3,-2-3 0,3 4 0,-5 0 0,2 1 12,3-1 1,2 3-1,2-3 1,0 1-27,0-1 0,6 3 0,1-2 10,2 0 0,1-2 0,6 4-17,0 3 0,0-4 1,0 2 10,0 1 1,2 1 0,2-1 11,1-1 0,6-6 0,-4 4 32,2-2 0,1-2 1,6-5-30,0 0 1,0 0 0,0 0-1,0 0-12,1 0 1,-7 0 0,1 0 0,1-1-10,3-5 0,-5 3 0,1-6 0,1 2-3,3 3 1,-5-3 2,1 2 1,0-8 0,5 4-6,0 0 1,-5-3 0,-3 5-12,0-2 1,-1 5 0,-4-3-7,3 0 1,1 3 22,-2-6 1,-3 4 0,5-2-27,0 0 89,-5 3 0,7 0 39,-4-1 0,-1 1-57,6 5 1,-4 0 6,4 0 1,-4 2-29,5 3 0,-8-1 0,4 6-35,0 3 1,-5-4 0,5 0-68,0-2 1,-5 0 0,5-2-218,0 6 1,-3-4 0,5 0 299,-2 0 0,13-5 0,-3 5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1.9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3 209 7695,'16'0'-540,"0"0"0,-5 0 647,-1 0 1,1 0 26,5 0 0,-5 0-43,-1 0 0,1-5-45,5 0 0,-7-8 0,-2 4-2,0 0 0,-5 0 0,3 4-33,-3-6 1,-2 2-1,0-1 18,0-3 1,0 4 0,-2-1-42,-3-3 1,-2 4-1,-5 0 1,3 0-1,2 1 1,-6 4 0,2-3-8,-3 0 1,-2 5-1,0-5-1,0 0 1,0 5-1,0-3-1,0 3 1,0 2-1,0 0-16,0 0 0,0 2-90,0 3 113,7 4 1,2 7 21,7 0-33,0-7 0,7 3 88,3-6 0,-1-1 15,2-5 0,0 0 0,5 0 0,0 0-49,0 0 1,0-2 0,0-1-35,0-3 0,0-1 1,0 4-1,0-3-7,0 3 0,0-4 1,0 1-33,0 3 1,0-4 0,0 1-11,0 3 1,0 1-1,0 0 1,0-2 48,0-1 0,1 0 0,-1 5-23,0 0 0,0 0 70,0 0 0,0 0-34,0 0 1,-7 2 0,-2 1-22,0 2 1,-4 3-30,8-3 32,-7-3 0,5 5 107,-4-7 0,-3 2 54,3 3-38,-3-3-94,-2 5-35,0-7 17,0 0 16,-7 0 36,5 0-32,-12 7 0,12-3-7,-3 6 1,1-6 0,0 3 4,-1 0 1,0-3 11,5 6 1,0-4 16,0 4 0,0-4 1,0 4-18,0 3 0,0-4 14,0 1 0,5 1-11,0 5 0,3-7 1,-5-2-15,2 0 0,6-3 0,-4 5-26,2-2 1,2-2 0,5-5-80,0 0 0,-5 0 0,-1 0-4,3 0 1,-4 0 0,1 0-1010,3 0 1098,1 0 0,2-7 0,0-2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2.30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394,'9'0'-912,"3"2"1089,-7 3 1,1 4-80,-6 7 1,2-5 0,1-1-76,2 3 1,1 1 0,-4 0 1,3-3 0,-3-2 1,3-4-204,-3 6 1,0-4 0,1 0-380,3 0 557,-1-5 0,-12 5 0,-2-7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2.5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9 46 7850,'0'-16'-1042,"0"6"1032,0-1 1,-2 7-55,-3-1 0,1 10 64,-7 6 0,1 3 0,-6 2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2.8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118,'9'0'99,"-2"0"190,-7 0-139,0 0-834,7 0-42,-5 0 726,5 0 0,0 0 0,2 0 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3.3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1 17 6253,'-2'-9'177,"-3"4"1,-4 3-1,-7 2-125,0 0 0,0 0 0,0 0 0,0 0-51,0 0 1,0 0 0,0 2 0,0 1 2,0 2 0,-6 3 1,1-5-1,1 3 3,3-3 1,6 4-1,0 0-20,-1 2 1,-1 2 26,3 5 1,2 0 0,8 0 1,0 0 1,0-5 0,2-2 28,4-2 1,2 3-1,8-4-17,0-3 1,1-1-1,-1-2 4,0 0 1,0 0 0,0 0-12,0 0 0,0 0 1,0 0-23,0 0 0,-2-2 0,-1-1-4,-3-3 0,-4-4 1,2 3-1,1 0 10,0-1 1,-5 1 0,3 4 0,-2-4-10,1-2 1,1 5-1,-4-3 6,3 0 1,1 0-2,-2-4 1,-1-1 2,6 6 13,-6 1 0,3 7 32,-7 3 1,0-1-33,0 6 1,2-1 0,1 4-18,3-3 0,-1-4 0,-3 3 0,2 0-108,1-1 0,2-4 0,-3 3 0,3-2-114,2 1 0,-4-1 0,6-5 59,1 0 1,-3 0 162,2 0 0,-1 0 0,6 0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3.95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49 6730,'10'0'596,"1"0"1,-6 0-522,6 0 1,-6 5 0,4 2-75,-1 2 0,-1-3 0,-4 4-91,3 3 1,1-1-1,-4 1-77,3-3 1,-1 1 60,-5 5 1,5 0-11,1 0 0,1-7 176,-2-4 21,-3-3-87,5-2 1,-7-7-1,0-4-48,0-3 0,0 3 0,0 1 28,0-3 0,5 4 1,1-1 14,-3-3 1,4 4 0,1 0 10,0 2 0,3-5 2,5 1 1,0 2 0,0 0-3,0 2 0,0-4 0,0 6 18,0 2 0,0-5 0,0 3 45,0 1 0,-5 3 0,0 1-2,1 0 0,3 0 1,1 0-10,0 0 0,-6 0 0,1 0-1,1 0 0,3 0 0,1 0-23,0 0 1,0 0 0,0 1-25,0 5 0,0-3 26,0 8 1,0 0-45,0 5 1,-5 0-1,-2 0 1,-2 0 12,-4 0 0,-1-5 0,0-1-30,3 3 0,-3 1-193,3 2 1,-3-5-393,-2-1 616,0-6 0,7 10 0,2-5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4.17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839,'16'0'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4.8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1 65 7576,'11'-6'-1448,"-1"1"1448,-6 0 0,10-2 0,-12 5 0,12-5 0,-3 7 0,-4-2 0,-2-3-27,-3 3 0,-2-7 0,2 5 344,3-1-67,-3 0 173,5 5-156,-7 0-134,0 0 1,-7 0-103,-4 0 0,-3 0 1,-2 1-1,0 3-27,0 1 0,5 2 0,1-3 0,-3 3-44,-1 2 1,-2-4 0,0 4 0,2 0 53,3 0 0,-3-4 0,3 6-128,-3 2 1,0 1 104,3 2 0,4 0 0,7 0 33,0 0 1,0-5 0,0-1 37,0 3 1,0-4 0,1 1-9,5 3 0,-3-6 0,6 0 0,0-1 14,0-1 0,2 0 1,5-5-1,-2 2-18,-3 3 0,3-3 0,-3 3 0,3-3-56,2-2 0,0 0 0,0 0 0,0 0-121,0 0 1,0 0 0,0-2-73,0-3 0,-5 3 1,0-3-243,1 3 0,2-5 441,2-4 0,-7-3 0,-2-2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5.58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8 81 7578,'16'0'27,"0"0"0,0 0-110,0 0 1,-5 0 0,0 0 73,1 0 1,-3 0 19,2 0 1,-1 0 42,6 0 0,-5 0 1,-2-2-81,-2-3 0,0 3 0,-3-5-66,1 0 0,1 3 68,-6-7 0,0 6 2,0-6 1,0 6 12,0-6 1,-2 8 2,-4-3 1,-2 5-31,-9 1 1,1 0 0,0 0-14,0 0 1,0 0 25,0 0 1,0 5-1,2 2 16,3 2 0,-1-4 1,5 4-1,0 0 3,-1 0 0,-2-4 1,3 4-1,0 0 10,-1 0 0,3-3 0,3 2-23,-3 0 0,3 4 8,-3-1 1,3 3 1,2 2 1,0-5 0,0-1 26,0 3 1,2-4 50,3 1 1,-1-1 0,5 4 40,-2-2 1,5-8 47,-1 2 0,3 3-77,2-3 0,0 0 1,0-5 3,0 0 0,0 0-73,0 0 1,0 0 0,0 0 4,0 0 0,-5 0 0,0 0 9,1 0 0,-3 0 1,2 0-5,1 0 1,3 0-95,1 0-312,-7 0-511,5-7 893,-12 5 0,-9-12 0,-11 5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7.28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6992,'11'0'87,"0"0"1,-1 0-103,6 0 1,-5 0-158,0 0 0,-1 0-44,6 0 0,1 0-94,-1 0 310,-8 0 0,0 0 0,-8 0 0,0 0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7.5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206,'11'0'130,"0"0"-68,1 0 0,-3 0-298,2 0 0,-1 0 236,6 0 0,1 7 0,-1 2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8.53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1 65 7192,'5'10'-90,"1"1"0,-1-6 196,-5 6 0,0-6-167,0 6 1,0-6 0,-2 6 42,-3 2 0,1-4-1,-6 1 0,-1-1 1,-3 4 10,3-3 0,-3-1 1,5 4-1,-2-4 6,1-2 0,4 0 0,-5-4 27,-1 3 0,3 1 0,-2-4-12,-1 3 0,-2-1-9,-2-5 0,0 0 1,0 0-8,0 0 0,5 0-6,0 0 0,2-2 3,-1-3 0,1 1 0,5-6-5,-1-3 1,-2-1 0,3-2-32,-1 0 1,-1 5 0,5 1-50,-5-3 1,4-1 46,-3-2 1,3 5 22,2 0 1,0 6 0,2-4 29,3 2 1,-1 0-18,7 2 1,-1 1 59,6-7 1,-5 8 0,0-3 59,1 5 0,3 1 1,-1-2-26,-4-4 0,5 5-21,-5-5 0,5 5-71,1 1 1,0 0 0,0 0-12,0 0 1,0 0-1,0 0 1,0 0 19,0 0 0,-5 0 0,-1 0 0,3 0 2,1 0 1,2 0 0,0 0-1,0-2-14,0-4 0,2 5 0,2-5 1,1 5-3,-1 1 0,-1 0 0,1 0 0,1 0-3,-1 0 0,-1 0 1,1 0-1,1 0 10,-1 0 1,-2 0 0,0 0 0,1 0 2,3 0 0,-1 0 0,-5 0 2,0 0 1,0 0 0,0 0-11,0 0 1,-5 0-166,0 0-103,-8 0 0,6 0-144,-4 0 420,-3 0 0,5-8 0,-7 0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49.4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7 48 7682,'16'0'-1125,"-7"0"1079,-2 0 0,-7 2 84,0 3 1,-2-3-10,-3 3 0,-4-3-52,-7-2 1,5 0 90,1 0-39,6 0-71,-10 0 0,12-2-48,-3-3 1,5-2 34,5-4 0,-1-1 0,6 6 52,3 3 1,-4-4-1,1 1 78,3 3 0,1 1 7,2 2 0,0 0 0,0 0 75,0 0 1,-5 0-119,0 0 1,-6 2 0,4 3-37,-2 6 1,-2 3-10,-5 2 1,6 0-9,-1 0 1,0 0 0,-5 0-38,0 0 0,0-5 35,0 0 0,0-1 0,0 6 1,-7-1 0,-3-3-27,-5-1 0,5-8 0,-1 3 0,0-3-3,2 3 0,-5-5 1,3 5-47,-3-4 1,4-2 53,-1 0 1,0 0 95,-5 0-52,7 0 0,2-2 29,7-4 0,0 3-8,0-8 0,2 8 0,3-3 1,-1 4 39,6 2 0,-4 0 57,5 0 1,-6 0-26,6 0 0,-1 0 33,6 0 0,0 0-95,0 0 1,-5 6-1,-2 1 8,-2 2 0,6-6 0,-5 5 27,1-1 0,6-4-82,-5 8 0,5-8-134,1 3 0,-6-3-871,1 3 1014,0-4 0,5 5 0,0-7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0.1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542,'2'9'-362,"4"-4"195,-5-3 0,8-2 175,-3 0 1,-3 0 10,8 0 0,-6 0-72,6 0 0,0 0-256,5 0 196,0 0 0,-6 0 113,1 0 0,-7 7 0,3 2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3.7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45,'9'0'-1392,"-2"1"1531,-7 5 1,0-3 147,0 8 0,0 0-168,0 5 0,0 0 0,2 0-32,3 0 0,-3 0 0,3 0 0,-3 0-63,-2 0 1,0 0-1,2 0 1,2 0-117,1 0 0,0 5 0,-3 1 0,2-3 33,1-1 0,0-2 1,-5 0-1,0 0-4,0 0 1,0-5 0,0 0-338,0 1-215,0-5 615,0 0 0,-5-15 0,0-8 0,-8-8 0,4-8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0.36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422,'16'9'-313,"0"-4"221,0-3 1,0-2 188,0 0-97,-7 7 0,5-5 0,-5 5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1.44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797,'0'16'-36,"0"0"0,0-5-209,0 0 232,0-1 1,0 7-1,0-1 28,0 0 0,0 0 0,0 0 1,0 0-64,0 0 0,0-6 41,0 1 1,2 0 0,1 5-15,2 0 0,1-5 0,-6-1-30,0 3 0,0-4-30,0 1-23,7 1 126,-5 5 83,5-7 46,-7-2-81,0-7-47,0 7-65,0-5 0,0 7 128,0-4-72,7-3 0,-3 5 137,6-7 0,1 0-104,5 0 0,-5 0-15,-1 0 1,1 0-33,5 0 0,0 0 19,0 0 0,0 0 0,0 0 0,0 0 23,0 0 0,-5 0 0,0 0 1,1 0-5,2 0 0,-3 0 0,0 0 0,1 0-193,2 0 0,3 0 0,-1 0-44,0 0 0,-6 0 1,1 0 43,1 0 0,-3 0-600,2 0 755,-7 0 0,-4 0 0,-9 0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1.9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3 6824,'16'0'83,"0"0"1,-5 0-1,-1 0-10,3 0 0,-4 0 0,2-2-22,1-3 0,2 3 1,2-4-80,0 5 1,0 1-159,0 0 0,0 0-103,0 0 0,-5 0-141,0 0 430,-8 0 0,5-7 0,-8-2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2.3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2 7369,'16'0'0,"0"0"-677,0 0 751,0 0 0,-5 0 0,-1 0 19,3 0 0,1 0 1,2 0-26,0 0 1,-5 0 0,0 0-83,1 0 1,2 0 0,2-2-121,0-3 0,0 3-94,0-3 1,0 3 86,1 2 141,-9 0 0,7-7 0,-6-2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2.8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7 1 6713,'-16'0'0,"7"0"0,-5 0 43,3 0 0,3 0 0,-3 2-7,-2 3 0,-1 2 0,-2 6 9,0-3 1,0 1 0,0 5-45,0 0 1,2-5 0,1-1 0,2 3 34,-1 1 0,3 2 0,-2 0-52,-1 0 0,3 0 1,0 0-1,0 0 20,0 0 1,6 1 0,-4-1 0,1 1-31,1 5 0,0-4 0,5 3 0,-2-3 24,-4-2 0,5 0 0,-5 0 0,5 0 5,1 0 1,1 0 0,3 0-1,1 0 9,-1 0 0,5 0 1,0 0-1,1-2-6,1-3 1,0 3-1,5-5-1,0 0 1,0 0 0,0-5-1,0 1-115,0-1 1,0-3 0,0-1 0,0 0 109,0 0 0,7 0 0,2 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3.44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3 7080,'10'-6'0,"1"1"0,0 0 0,-1-1 0,1 1-142,2 1 0,-5 3 202,3 1 0,-5 0 0,4 0-7,3 0 0,-4 0 0,1 0 1,3 0-14,1 0 1,-3 0-1,-1 1-59,3 5 1,-6-3-1,0 6 1,-2 0-18,1 0 1,1-4 0,-4 6-7,3 1 1,-1 3 0,-3 1-20,3 0 0,-3-6 0,3 1 38,-3 2 0,-4-1 0,-1 1 14,-2-3 0,-6-4 0,4 3-5,-2-2 0,0 0 0,-4-4 29,3 3 0,-1-1 1,-5-5-1,2 2-64,3 3 0,-3-3 0,3 3-104,-3-3 1,3-2-196,0 0 348,8 0 0,-4-7 0,7-2 0,0-7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3.9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1 0 6727,'-14'2'90,"2"2"0,3 3-54,2 2 0,-4-4 0,4 4-39,-2-2 0,4 6 0,-4-3 36,2 5 0,1-5 0,6 1-132,0 1 1,-5 3 123,0 1 0,1 0 119,9 0 1,-3-5 0,5-3-41,0 0 0,2 2-9,7-4 0,0-1-168,0-5 1,0 0 0,0 0-190,0 0 1,-5 0 0,0-2-492,1-3 753,-5 3 0,8-12 0,-6 5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4.71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1 49 7797,'9'-9'-730,"-2"2"1,-9 7 724,-3 0 0,-4 0 1,-7 0 1,0 0 0,5 0 0,1 2 6,-3 3 1,4-3-5,-1 3 0,4-3 55,-5-2 0,8-2-50,-2-3 1,5 3 0,3-5 31,2 0 1,3 5 3,-3-3 1,-1-2-1,6 1 15,3 3 1,1 1 62,2 2 1,0 0-25,0 0 1,0 0 0,0 2-23,0 3 1,-5-3 0,0 5-20,1 0 1,-3-3 0,0 6-83,-2 3 0,0-4 0,-3 1-61,1 3 1,0 1 60,-5 2 1,0 0-145,0 0 0,0 0 137,0 0 1,-5-5 0,-2-2 18,-2-2 0,-2 4 20,-5-6 1,0 6 11,0-6 1,5 1-16,1-6 1,4 0 20,-4 0 1,4 0-18,-4 0 0,6-2-30,-1-4 1,3 3-61,2-8 0,2 6 83,3-6 1,-1 8 97,6-3 0,1 4 64,5 2 0,0 0-67,0 0 0,0 0 0,-2 2-80,-3 4 1,-2-5 0,-5 6 0,3-1-15,2-1 0,-6 2 0,4-3-254,0 1 1,-5 2 0,5-3 74,1 1 181,-7 1 0,14-6 0,-7 0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5.30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621,'16'0'-910,"0"0"1011,0 0 1,0 0 0,0 0-11,0 0 1,-2 2 0,-1 1 0,-3 3-21,3-3 1,-4 4 0,2 0-33,1 2 0,2 2 0,2 5 20,0 0 0,0 0 0,-1 0 0,-1 0-89,2 0 1,-9 0 0,9 0-1,-3 0-9,-5 0 0,1 0 0,-5 0 0,1 0-16,-1 0 1,3 2 0,-2 2 0,-1 1 30,-2-1 0,-2-2 0,0-2 0,0 0 4,0 0 0,0 0 1,0 0-1,0 0 0,0 0 0,-2 0 1,-2 0-1,-1 0 9,1 0 1,-3 0 0,0 0 14,-2 0 1,4-5 0,-6-2 0,-1 0 29,-3 0 0,1-4 0,2 4 1,1-2-20,-1-3 0,-1-1 0,1 1 1,1 1 28,-2-1 1,5-3 0,-3-1-172,-2 0 0,-1 6-460,-2-1 587,0 0 0,0-5 0,0 0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6.57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 1 6321,'-11'0'494,"0"0"-383,8 0-71,-4 0 26,7 0 1,2 0-34,3 0 0,4 1 1,7 3-12,0 1 1,-5 1 0,-1-6 0,3 0-56,1 0 1,2 0 0,0 0 0,0 0-32,0 0 0,2 0 0,2 0 0,1 0-75,-1 0 1,-3 0 0,-1 0 138,0 0 0,0 0 0,0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9.8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274,'16'0'256,"-6"2"0,1 2-132,1 1 0,3 0 1,1-5-1,0 0-85,0 0 0,0 0 0,0 0 0,0 0-215,0 0 0,-5 0 0,-1 0 1,5 0-171,4 0 0,-1 0 0,3 0 346,-3 0 0,5-7 0,2-2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4.2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49 7328,'16'-15'-337,"0"5"1,-5 1-1,0 5 784,1-1 1,2-1 0,2 6-395,0 0 0,0 0 1,0 0-1,0 0-69,0 0 1,-5 0 0,0 0 0,1 0-26,3 0 1,1 6-1,0 1 70,0 2 0,0-4 10,0 6 0,0 0-25,0 5 0,-7-6 1,-4 1-262,-3 1 1,-2-3 182,0 2 1,-2 0-1,-3 3 57,-6-3 0,2-2 0,-2-6 0,-1 3 44,-2-3 1,-2-1-1,0-2 1,0 0-31,0 0 0,0 0 1,-1 0-1,1 0-103,0 0 1,0 0 0,0 0 0,0 0-97,0 0 1,-5 0-1,0 0 22,1 0 0,2 0 1,4-2 169,3-3 0,4 3 0,7-12 0,0 5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7.2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847,'9'2'228,"-4"3"0,-3-1-208,-2 7 1,2-1 0,1 6-57,3 0 1,-1 0 0,-3 0-34,3 0 0,-3 0 0,3 1-30,-3-1 0,-2 0 0,0 0 59,0 0 0,0-6-34,0 1 76,0 0 1,2 3 51,3-3-38,-3-4 0,7-7 31,-4 0 1,-1 0 55,6 0 1,-4 0 45,4 0-47,1 0 0,5 0-56,0 0 0,-5 0 1,0 0-40,1 0 1,-3 2 0,2 1-5,1 2 1,2 1-130,2-6 1,-5 0-376,0 0 250,-1 0 251,6 0 0,-7 0 0,-2 0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7.6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6 7175,'11'0'-842,"-1"0"1010,3 0 1,-4 0 0,1-1-76,3-5 0,1 4 1,2-3-1,0 3-6,0 2 1,0 0-1,0 0-141,0 0 1,0 0 0,0 0-134,0 0 0,0 0-251,1 0 341,-9 0 97,0 0 0,-8 0 0,0 0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7.94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895,'11'0'-981,"-1"0"1068,3 0 1,-4 0 0,1 0 21,3 0 0,1 0 0,2 0 1,0 0-63,0 0 1,0 0 0,0 0 0,0 0-95,0 0 0,6 0 1,-1 0-117,-1 0 1,-2 0 0,-2 0 162,0 0 0,0 7 0,0 2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8.45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3 1 7317,'-9'0'-380,"-4"2"1,6 1 406,-2 2 0,4 1 0,-4-4 0,0 1-26,0 2 1,4 6 0,-6-4 0,1 2 1,1 4 1,-6-4-1,5 1 1,-4 3-15,-2 1 1,1 2-1,3 0 1,3 0-7,2 0 1,-4 0 0,4 2 0,0 2 5,0 1 1,-4 0 0,6-5 0,-1 0 26,-1 0 0,5 1 0,-3 0 1,3 3 39,2 1 1,0 1 0,0-6-1,0 0 19,0 0 0,0 0 1,2 0-64,3 0 1,-1-5 0,7-1 0,1 1-22,2-2 0,1 0 1,-3-6-1,-1 3-145,1-3 1,3-1-1,1-2-137,0 0 1,0 0 290,0 0 0,7 0 0,2 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9.35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28 6873,'0'-8'-88,"0"-7"1,2 12 0,3-6 153,6 2 0,-2 1 0,1 6 32,3 0 0,1-5 0,2 0-3,0 1 1,0 2 0,0 2 37,0 0 1,-5 0 0,0 0-83,1 0 1,-3 0 0,2 0-139,1 0 0,3 0 1,1 0 1,-6 6 0,-1 1-25,-2 2 1,0 0 0,-3 3 33,1-1 0,1-1-65,-6 6 0,0 1 79,0-1 0,-7-6 0,-4-1 22,-3-2 0,-2 4 1,0-6-2,-1-1 0,1-2-77,0-2 151,8 0-22,0 0 0,10-7-13,4-4 0,-3 2 0,8-2 31,1-1 0,-3 3-21,2-2 0,0 2 1,3-3 8,-4 1 0,-1 8 1,-5-5 20,1 1 1,6 4 0,-4-6 52,2 2 0,-4-6-73,6 3 0,-6 1-36,6-2 1,-7 6 0,3-4-9,0 2 46,-5 1-5,5-1-7,-7 5 0,-2-5 10,-3 7 1,3 7-15,-3 4 0,-3-2 0,3 2-12,2 1 1,1 2 10,2 2 1,0 0-1,0 0 44,0 0 1,0-5 0,0 0 12,0 1 1,2-5 0,1 1-1,4-3 26,2 0 0,-4 1 0,6-5-101,2 5 0,-4-5 0,1 5-162,3-4 1,1-2 0,2 0-95,0 0 1,-5 0 270,-1 0 0,1-8 0,5 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0:59.78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377,'16'0'0,"0"0"-239,0 0 1,0 0 0,0 0 326,0 0 1,-1 2-1,-3 1 1,-1 2 20,1-1 1,1 0 0,-1-1 0,-1 3-29,1-3 0,-3 6 0,2 0 0,0 2-19,-2-1 0,5 1 0,-5 5-90,0 0 1,3 0 0,-6 0 0,-1 0-99,2 0 0,-5 0 1,3 2-1,-3 2 30,-2 1 1,0 0-1,0-3 1,0 2 1,0 1 1,-2 1 0,-1-6 0,-5 0-31,0 0 0,-3 0 1,-5-2-1,0-2 124,0-1 0,0-7 0,0 10 0,0-5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01.35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5749,'0'9'483,"0"-2"1,2-7-484,3 0 0,-1 0 18,6 0 0,-4 0 1,4 0-4,3 0 1,-4 0-1,1 0 15,3 0 0,-4 0 0,2 0-9,1 0 1,-3 0-1,2 0-14,1 0 0,2 0-18,2 0 0,0 0 1,0 0 0,-5 0 15,0 0 0,-6 0 5,6 0-9,-8 0-4,5 0 20,-8 0-10,0 7 10,0 2 1,0 7 16,0 0 0,0-5-17,0 0 0,5-6 17,0 6 0,1 0-14,-6 5 0,0-6-4,0 1 1,0-6-14,0 6 0,0 0-6,0 5 0,0-6-25,0 1 1,0 0-15,0 5 1,0 0 15,0 0 0,1 0 24,5 0 0,-5 0 2,5 0 1,-4-5 0,-1-2 17,5-2 0,-4 5 13,3-1 0,-3 3-43,-2 2 0,0 0 5,0 0 0,0 0 2,0 0 1,0 0-2,0 0 0,0 0 11,0 1 1,0-1-3,0 0 1,0 0-3,0 0 0,0 0 15,0 0 0,0-6 14,0 1 1,0-6 1,0 6 1,0-6-14,0 6 0,0-5 0,1 2 12,5 0 0,-4 4-33,3-1 0,-3-2 20,-2 1 1,0 1-7,0 5 1,-2-5-6,-3-1 0,3-4 37,-4 4-16,5-6 0,1 10-18,0-3 0,0-2 27,0 2 1,0-6 12,0 6 1,0-6 6,0 6 0,0-6 39,0 6 0,0-6-3,0 6-107,0-8-56,0 4 1,-2-7 0,-2 2 0,-3 2 75,-2 1-6,6 0 0,-12-5 0,7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02.86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57 1 5971,'-10'0'25,"-1"0"1,0 0-5,-5 0 0,6 0 38,-1 0 0,6 0-28,-6 0 1,0 0-1,-5 0-19,0 0 0,5 0 1,1 0-1,-3 0 0,4 0 0,-1 0 7,-3 0 0,4 0-27,-1 0 1,4 0 9,-4 0 0,6 1 44,-1 5 27,3-4 0,2 6 62,0-2-82,0-4 1,-2 6-6,-3-2 1,3 3-14,-3 7 0,3-6 0,2 1-1,0 2 1,0-4 0,0 1-6,0 3 1,5 1 0,1 2 23,-3 0 1,1 0-41,1 0 1,-3 0 0,3 0 0,-3 0 7,-2 0 0,0 0 0,0 0 0,2 0-24,3 0 0,-3-5 0,3 0-16,-3 1 1,0 2 0,1 3 0,3-1 12,-3 0 1,1-6 0,-1 1 7,3 1 0,-1 3 0,-5 1 2,0 0 1,0 0-2,0 0 0,0 0 1,0 0-10,0 0 1,5-5 0,1-1 4,-3 3 1,-1-4 0,-2 1-1,0 3 0,0-4-11,0 1 1,0 1-2,0 5 0,0-5 15,0 0 0,0-6 82,0 6-41,0-1-16,0 6 1,0-5 0,2-2-37,3-2 1,-3-2 6,5 3 15,-7-7 0,0 8 56,0-3-1,0-5 0,2 6-45,3-7 1,-1 0 0,6 0 11,3 0 1,-4 0-13,2 0 1,-1 0 0,6 0 57,0 0 1,0 0 0,0 0-18,0 0 0,0 0 1,0 0-92,0 0 1,-5 0 0,0 0-157,1 0 1,3 0-224,1 0 0,-6 0-145,1 0 551,0 0 0,5 0 0,0 0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04.23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97 33 6587,'-9'0'255,"-5"0"-276,3 0 1,2 0-25,-2 0 0,1 0 3,-6 0 46,7 0 15,2 0-12,7-8 0,1 5-6,5-8 1,3 8 11,7-3 0,-6 5 24,1 1 1,-6 0-1,6 0 46,2 0 1,-5 0-72,3 0 1,-5 5-17,4 0 0,-6 8-2,1-3 0,-3 5-1,-2 1 0,0 0 0,0 0-1,0 0 0,-2-6 7,-3 1 1,1-2 0,-6 4-23,-3-3 1,6-4-1,0 2 4,0 0 1,3 2-33,-7-4 63,8 6 95,-4-10-9,7 5 0,1-7-56,5 0 0,-3 0 1,8 0 3,2 0 1,-5 0-52,3 0 1,0 0 29,5 0 1,-5 0 4,-1 0 0,-4 0 15,4 0-89,1 0-36,5 0 0,-5 5-201,-1 1 1,-6 1-78,1-2 358,-3-3 0,5 12 0,2-5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2.1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4 0 6604,'-8'2'162,"2"3"-94,4-3-109,2 5 251,-7-7 1,4 0 113,-8 0-177,8 0 1,-6 0 73,3 0-179,4 0 1,-5 2 17,7 3 1,0-1-50,0 7 0,0-6 34,0 6 1,0-6-98,0 6 0,0-1 10,0 6 0,0 0 31,0 0 1,0 1-1,0-1 3,0 0 1,0-6 0,0 1-33,0 1 0,0 3 1,0 1-55,0 0 0,0 0-23,0 0 0,0 0 56,0 0 0,0 0 22,0 0 0,0-5-4,0-1 1,0-4-5,0 4 33,0 1 0,0 0 4,0-1 0,0-4 27,0 4 1,0-4-7,0 5 2,0-8-8,0 11-3,0-5 1,2 0 23,3-4 49,-3 4 1,7-7 16,-3 4 0,-3-5-11,8-1 0,-6 0-50,6 0 0,-6 0-16,6 0 1,0 0 38,5 0 1,0 0 13,0 0 0,0 0-25,0 0 0,0 0 1,0 0-34,0 0 0,0-1 0,0-3-115,0-1 0,-5-1 1,-1 6-81,3 0 0,1 0-132,2 0 0,-5 0-497,-1 0 814,-6 0 0,10-7 0,-5-2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4.7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00,'9'0'573,"0"0"-396,-4 0 0,4 0-84,7 0 0,-5 0 1,-1 0-1,3 0 23,1 0 1,2 0 0,0 0 0,0 0-124,0 0 1,0 5-1,0 1-44,0-3 1,0 4 0,-1 0-97,-5 2 0,3-3 102,-8 4 1,0 1 8,-5 5 1,0 0 42,0 0 1,-1-2 0,-3-1-57,-1-2 0,-2-8 0,3 4 0,-3-1-10,-2-1 0,-2 0 1,-5-5-1,0 2-12,0 3 1,0-3 0,0 4-204,0-5 0,0-1 1,0 0 273,0 0 0,2-1 0,3-5 0,4-3 0,0-7 0,-2 0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2.5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7 6902,'16'0'56,"1"0"0,-1 0-24,0 0 0,0 0 0,0 0 52,0 0 0,0 0-230,0 0 0,0 0-214,0 0 0,-2-2 360,-3-3 0,3 3 0,-5-5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2.87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598,'9'0'-252,"6"0"1,-5 0 278,4 0 0,-3 0 0,0 0 0,1 0-23,3 0 0,1 0 0,0 0 0,0 0 41,0 0 0,0 0 1,0 0-16,0 0 1,0 0 0,0 0-153,0 0 0,-5 0 1,-1 0-220,3 0 1,1 0 340,2 0 0,0 0 0,0 0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3.4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86 1 7668,'-7'9'0,"-4"-4"-175,-3-3 0,-2 3 1,0 2 187,0 2 1,0-3 0,0 4-45,-1 3 0,1-4 0,2 1 1,2 3 110,1 1 0,0 0 0,-5-1 0,2-2-14,3 1 1,-3 2 0,3 2 0,-3 0-19,-2 0 0,5 0 1,1 1-1,-1-1-73,2 0 0,-3 5 1,5 0-1,-1-1 14,1-2 0,0-2 1,4 0-1,-3 0 26,3 0 1,1 5-1,2 1 1,0-3 4,0-1 0,0-2 0,2 0 33,3 0 1,4 0 0,7 0 0,-2 0-47,-3 0 1,3-5-1,-5 0 1,2-1-143,-1-1 1,1 6-1,5-7-278,0 1 0,0 0 0,0-5 413,0 1 0,7 1 0,2-6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4.01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197,'16'0'-478,"0"0"522,-7 0 1,5 0-4,-3 0 1,-2 0-1,2 0 32,1 0 0,2 0 1,2 0 26,0 0 1,0 0-1,1 0-53,-1 0 1,0 1-1,0 3-73,0 1 0,-7 8 1,-2-4 54,0 0 0,-5 5-180,3-3 0,-3 3 0,-2 2 48,0 0 1,-2 0 58,-3 0 1,-4 0 31,-7 0 1,0-2 0,1-1 0,3-4-2,1-2 1,1 0-1,-7-4-15,1 3 1,6-1 0,-1-5-51,-1 0 0,-3 5 0,-1 1-122,0-3 1,6-1 199,-1-2 0,7-7 0,-10-2 0,5-7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4.51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97 0 7161,'-7'9'10,"3"4"1,-5-6 9,2 2 1,-3-4 0,4 6 6,3 1 1,-4-3 0,1 2 0,1 0-4,-2-2 1,5 5 0,-5-4 13,0 5 1,5-5 0,-3 1 23,3 2 1,2 1-19,0 2 0,2 0 0,1 0 2,2 0 1,8-5 0,-2-1-8,3 3 0,2-4 0,0 0-64,0-2 1,0-2 0,0-5-23,0 0 1,0 0-1,0 0 1,0 0-139,0 0 1,0 0 0,0 0 0,0 0-9,0 0 193,0-7 0,0-2 0,1-7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5.4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3 65 6699,'-9'9'100,"-5"-2"-88,3-7 1,2 0-17,-2 0 1,1 0 40,-6 0-29,7 0 0,-4-7 11,8-4 0,0 2 0,5-2 1,1 6-16,5-6 33,3 8 1,7-10 5,0 8 0,0 0 0,-2 7 32,-3 3 1,3-3-1,-5 5-36,0 0 0,0-4 0,-4 6-25,6-2 0,-2 6 1,1-2 1,-1 3-40,2 2 1,-2-2 0,-6-1-79,3-3 0,-1 1 0,-5 5 26,0 0 0,0-5 0,0-1 52,0 3 0,-2-4 1,-3 2-5,-6 1 0,2-3 1,-1 0-1,-1 0 36,2 0 0,-5-6 0,3 4-48,-3 0 1,-2-5 0,0 4-6,0-5 1,5-1 0,0 0-3,-1 0 0,3 0-12,-2 0 0,8-1 64,-3-5 0,5 3 0,1-8 30,0-1 0,0 3-1,0-2 1,1 7 0,3-3-11,1 0 1,2 5 99,-1-3 0,-3 3-14,8 2 0,-6 0 0,6 0 1,2 0 0,-5 0 1,3 0-54,2 0 1,-4 0 0,-1 2-1,1 2-30,0 1 0,-3 2-21,4-2 0,1 4 13,5 7 1,-2-5 0,-1-2-304,-3-2 1,1 4 122,5-6 1,-5 0-733,0-5 892,-1 0 0,6 0 0,0 0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6.02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810,'16'0'-525,"0"0"1,1 0 462,5 0 1,-10 0 0,4 0 0,-1 0 128,-1 0 0,2 0 0,2 1 0,1 3-18,3 1 1,-1 2-1,-5-3 1,0 3-7,0 2 0,0-4 0,0 6 0,0 0-15,0-2 1,0 5 0,0-3 0,0 3-24,0 2 0,0 0 1,0 0-1,0 0-14,1 0 0,-3 2 0,-2 1 0,-3 3-29,-2-3 1,4 5-1,-6-3 1,-1 0 2,-2 3 1,3-7 0,0 7 0,-1-3 20,-2 0 0,-2 1 0,0-6 0,0 0 2,0 0 1,0 5 0,0 1 0,0-3 39,0-1 0,0-2 0,0 0 0,0 0-6,0 0 1,-6 0 0,-1 0 0,0 0-10,0 0 1,-4-5-1,4 0 1,0 1-4,0 2 0,-6 1 0,5-3 0,-3-1 32,0 1 1,6-3 0,-6 2 39,-1 1 0,3-3 0,-2 2-27,-1 1 1,4-3 0,1 0 16,0-2 0,5 0-13,-3-1 1,2-4-661,-3 3 601,4-3 0,-5-9 0,7-2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6.85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392,'9'0'424,"0"0"-325,-4 0 0,-1 0-1,7 0 1,-6 0-204,6 0 1,-1 6 30,6-1 0,0 0-74,1-5 0,-1 0 55,0 0 1,-6 0 0,-1 2-277,-2 4 369,-1-5 0,-6 6 0,-7-7 0,-2 0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17.25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6739,'16'0'-185,"-5"0"0,0 0 319,1 0 1,-3 0 0,2 0 4,1 0 0,2 0-89,3 0 0,-1 0-152,0 0 1,0 0-184,0 0 1,-6 0 284,1 0 0,0 7 0,5 2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4.0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7 0 7487,'9'0'-294,"-2"0"455,-7 0 319,0 0-394,0 7 0,-2-3-51,-3 7 0,-2-6 1,-5 4-1,3 0-41,1 0 1,-4-4 0,1 4 0,-3 0-29,-2 0 0,0-4 0,0 6 0,0 0 25,0-3 1,0 5 0,0-6-1,0 2-63,0 3 0,0-3 1,0 0-1,0 0 25,0 0 0,0-4 0,0 6 27,0 2 1,5-6 0,0 0 16,-1 0 1,3-3 0,-2 4 5,-1 0 1,4-1 0,1-4-22,0 3 1,0 1-1,-5-4-1,1 3 0,0-1-60,-5-5 1,6 0 13,-1 0 104,7 7 92,-3-5-69,7 5 0,2-7 78,3 0 1,4 0-57,7 0 0,-5 5-46,0 1 1,-1-1 0,6-5 24,0 0 0,0 0 0,0 0-29,0 0 1,6 0 0,-1 0 0,-1 0 2,-2 0 0,-2 5 0,0 1 0,0-3-17,0-1 0,0 0 1,0 1-1,0 3-48,0-3 0,0-1 0,0 0-62,0 3 0,0-3 0,0 5 0,0-2 47,0 1 1,-5-1 0,0-5 0,-1 2-100,-1 3 0,5-3 161,-3 3 0,-2-3 2,2-2 1,-8 2-6,3 3 0,-6-3-23,-6 3 0,3-1 12,-8 1 0,6-3 6,-6 4 0,0 1 0,-3 0 0,3 2 0,-3-4-9,3 6 1,-1-1-1,-1 5 1,3-3-24,-3-1 1,4-6 0,-1 6-1,-1 1-66,2 3 1,-5-1-1,5-2 1,-2-1 42,1 1 1,1 3 0,-4-1 0,2-2 24,-1-1 0,3 0 1,-2 3-1,1-1-17,1-3 1,-5 1-1,3 5 15,-3 0 0,-2 0 1,0 0 7,-1 0 0,9-5 71,2-1 0,4-4 135,2 5-66,0-1 0,2 4 19,4-3 1,2-2-21,9-4 1,-1-3 0,0 4-64,0-5 1,0-1-1,0 0 1,0 0-65,0 0 1,5 6 0,1-1 0,-3-1 9,-1-3 0,0-1 0,1 0 0,3 0 7,-3 0 0,-1 0 0,-2 0 0,0 0-1,0 0 1,0 2 0,0 2 0,0 1-28,0-1 1,0-3 0,0-1-123,1 0 0,-7 0-434,1 0 473,0 0 95,-3 0 0,7 0 0,-6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5.1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1 6973,'9'0'-820,"-4"0"826,-10 0 0,3 2 0,-5 1 74,0 3 0,3 1 108,-7-2 1,6-1 0,-4 6-29,2 3 1,2-4-1,3 1-43,-4 3 1,5 1 0,-5 2-56,5 0 0,1 0 0,0 0-27,0 0 1,0 0 0,1-1 103,5-5 0,-3 3-107,8-8 1,0 6 0,5-6 5,0-1 0,-6-3 0,1-1-315,2 0 0,-5 0 0,3 0-1196,2 0 1473,-6 0 0,7 0 0,-5 0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4.8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984,'11'0'213,"-2"-2"-92,-2-3 1,5 3 27,-1-3 0,3 3-68,2 2 1,0 0-1,0 0-47,1 0 0,-7 0 0,1 0-24,1 0 1,3 0-45,1 0 0,0 2 1,0 1 16,0 3 1,-6 4-1,-1-3-56,-2 2 1,1 2 0,-5 5-27,3 0 0,-1 0 0,-5 0 20,0 0 1,-2-2-1,-1-1 25,-3-2 0,-6-3 1,3 5-1,-2-4 42,0-2 0,1 5 0,-6-3 15,0 0 1,5 0 0,0-5-39,-1 1 0,3 2 0,-2-3-58,-1 1 1,-3 0-137,-1-5 0,6 0 46,-1 0 1,6 0 182,-6 0 0,7-7 0,-3-2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5.3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6364,'-16'0'161,"0"0"0,5 0-76,1 0 0,-1 5-66,-5 0 0,5 6 0,2-4 0,1 0 0,0 2 21,1 0 1,0-3-1,4 4 1,-5 1-42,0-2 1,4 5 0,-3-3 4,0 3 1,5-3 0,-3-1-10,3 3 1,2 1 0,2 0 56,3-3 1,-2 3 5,8-3 1,0 3-45,5 2 1,0-5-1,0-2-64,0-2 0,0 4 0,0-6-98,0-1 1,0-3 0,0-1-81,0 0 0,0 0 0,0 0 228,0 0 0,0-7 0,0-2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6.0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97 6045,'-11'0'63,"0"0"1,1 0 20,-6 0 1,5 0-12,0 0 1,6-2 28,-6-3 0,8-4-11,-3-7 0,5 5-67,1 1 1,1 4 0,5-3-17,4 2 1,-1 2-1,2 5 1,0-2 40,-2-3 0,5 3 0,-3-3-7,3 3 1,-4 2 0,1 0 10,2 0 0,-4 2-69,1 3 1,-4 2 0,2 6-39,0-3 0,-3 1 0,-5 5-51,0 0 0,0 0 0,0 0 11,0 0 0,0 0 0,0 0-31,0 0 1,-7 0 72,-4 0 0,-3-1 1,0-3-11,3-1 1,-3-6 84,3 6 0,-1-6 80,1 6-81,-3-8 1,12 6-1,-2-5 66,8 1 0,-1 1 126,8-6 0,0 0-90,5 0 0,0 1-61,0 5 1,0-4 0,0 3-36,0-3 0,-2-1 0,-1 3 0,-3 1 43,3-1 1,-4-2 0,1-2-15,3 0 1,1 0 0,0 1-49,-3 5 1,-2-4 0,-4 3-326,6-3 0,-2-2 316,2 0 0,-1 0 0,6 0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7.1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97 7638,'11'5'-588,"-1"1"864,1-1-297,5 2 0,-5-5-25,0 3 1,-6 2 72,6-1 1,-6-1-56,6-5 0,-1 0 18,6 0 1,0 0 0,0-2-19,0-3 1,-5 3-1,-2-5 16,-2 0 0,4 3 1,-4-6-60,2-3 1,-6 4 36,3-2 1,-4 1 20,-2-6 1,0 5-1,-2 2 15,-4 2 1,3 2-1,-6 3-13,2-3 0,-6 3 14,3-4 0,-5 5 0,-1 1-1,0 0 0,6 1 1,-1 3-14,-2 1 1,-1 6 0,0-4-1,3 2 1,-3-4-1,3 6-3,-3 2 1,-2 1-7,0 2 0,5 0 0,2 0 2,2 0 0,-3 0 0,4 0-12,3 0 1,-4-5-1,1-1 14,3 3 1,1 1 11,2 2 0,0 0 0,2-1 42,3-5 1,-1-1 0,6-5 40,3 1 0,-4 6 0,1-6 0,3-1 13,1-3 0,-3-1 0,-1 0 1,3 0-10,1 0 0,2 0 1,0 0-1,0 0-16,0 0 0,0 0 0,0 0-64,0 0 1,0 0-175,0 0 1,-5 0 0,-2-1-237,-2-5 1,4 3 406,-6-8 0,8 0 0,-4-5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7.8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96,'10'0'-7,"1"0"1,2 0 0,1 0-1,2 0 1,0 0 0,0 0 0,0 0-138,0 0 0,0 0 0,0 0 0,0 0 219,0 0 0,5 0 1,1 0-128,-3 0 1,-1 0 0,-2 0-141,0 0 0,0 0 0,0 0 192,0 0 0,8 0 0,1 0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8.2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96,'11'0'-313,"-1"0"0,-4 0 0,3 2 479,-2 4 1,0-5 0,-2 6-64,6 1 1,-2-5-1,2 8-77,1 1 0,2 1 0,2-1 0,0-1-25,0 1 1,0 3 0,0 1 0,0 0-5,1 0 1,-1 0 0,0-2 0,0-1-105,0-3 0,0 1 0,0 5 0,0 0-9,0 0 0,0-2 0,-2-1 0,-1-4-197,-3-2 0,1 4 28,5-6 285,-7 7 0,5-10 0,-5 5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8.5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7712,'-11'5'-542,"0"1"611,8-1 1,-4-3 0,5 1-1,-2 4-64,-1 2 0,-2 0 0,3 4 0,-3-3-51,-2 3 0,0 1 0,-3 2 1,3 0-81,2 0 0,-6 0 0,4 0 126,0 0 0,-12 7 0,3 2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29.7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7 6317,'9'0'203,"-2"0"-172,0 0 1,2 0 36,7 0 0,0 0 59,0 0 1,0 0-102,1 0 0,-1 0 0,0 0-2,0 0 1,0 0 0,0 0-1,0 0-23,0 0 0,0-5 0,0-1 0,0 3-3,0 1 1,5 2-1,1 0 1,-3 0-2,-1 0 1,3-2-1,1-1 1,-3-3 14,-1 3 1,0 1-1,2 2 1,1 0-7,-1 0 0,3-5 0,-2-1 1,1 3-10,1 1 0,-4 2 0,6 0 1,0-2 4,0-3 0,0 3 0,4-3 0,-3 3-17,3 2 1,-4-2-1,2-1 1,1-3-9,2 3 1,2 1 0,0 2-1,-1 0 9,-5 0 0,5-2 0,-6-1 0,0-3 23,-4 3 0,2 1 1,-1 2-1,-1 0 8,2 0 0,-5 0 0,3 0 0,-3 0 32,-2 0 0,2 0 0,2 0 0,1 0-42,-1 0 0,-3 0 1,1 0-1,2 0-12,1 0 0,1 0 1,-6 0-1,0 0 2,0 0 1,0 0 0,0 0-23,0 0 0,0 0 0,0 0-146,0 0 1,-5 5-353,-1 1 49,-6-1 474,3-5 0,-7 0 0,0 0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36.2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7038,'0'-10'-839,"0"-1"1000,0 7 1,0-5-16,0 4 54,0 3-85,0-5 9,0 7 128,0 0-162,7 0 1,-5 2-20,3 3 1,4 4-52,2 7 1,-2-5 0,2 0-2,1 1 1,1-3-1,-1 2 1,-1-1-11,1-1 1,1 5-1,-1-5 1,-1 2-5,1 0 1,-3-2-1,2 3 1,0-1-10,-2 1 0,5 1 0,-5-1 1,1-1-26,1 1 0,-6-3 0,4 2 0,0 0-48,0-2 1,-4 3 0,4-5-37,-1 2 0,-1 0 0,-4 4 15,3-3 1,1-1 0,-4 4-46,3-3 0,6 1 61,-1 5 0,-2-5 0,1-2 6,3-2 1,-4-2 0,1-5 0,1 2-45,-2 3 0,5-3 120,-3 3 0,-4-10 0,0-4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36.7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8 1 6501,'-8'0'148,"0"0"0,7 5 0,-3 2-82,-1 2 0,-6-4 1,4 6-29,-2 1 1,5-3 0,-3 0 0,2 0-39,0 0 0,-8 2 1,4 5-22,0 0 1,-5-5 0,3-1-1,-3 3-8,-2 1 1,5-3 0,1-1-12,-3 3 0,6 1-626,2 2 265,3-7 401,2-2 0,7-14 0,2-2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6.2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65 7520,'0'-9'254,"0"0"-285,0 4 1,-1 3 0,-5-5-5,-4 0 1,1 5 0,-2-5-45,-1 0 0,-3 5 1,-1-4-1,0 5 22,0 1 0,-5 0 0,-1 0 1,3 0 32,1 0 1,2 0-1,0 1 1,0 3 28,0 1 1,5 2 0,2-1-10,2 5 0,2-3 0,5 3 15,0 2 1,0-5 0,0 3 1,0 2 1,2-4 0,3-1-13,6 0 1,1-1 0,1-4 0,-3 3 12,3-3 0,1-1 0,2-2 1,0 0-1,0 0 1,0 0 0,0 0 27,0 0-35,0 0 2,0 0 0,-5 0 32,0 0 0,-1-5 31,6-1 0,-5-6-25,0 1 0,-8 2 0,3-1-42,-5-1 0,-1 0-26,0 0-58,0 8-4,0-4 55,0 7 66,0 0-8,-7 7 1,4-4 0,-6 8-27,2 2 0,-4-4 0,4 1-5,-2 3 0,5-4 1,-3-1-1,2 1 0,0 0 0,-3-3 1,5 4-1,-2 3-15,1 1 0,2-3 0,2-1 0,-2 1 7,-3-2 0,3 5 0,-3-3-35,3 3 1,-3 2 0,-1 0 27,3 0 0,1 0-1,2 0 1,0 0 98,0 0 1,2 1-19,3-1 1,-1-8 0,7-2-36,1-4 1,-3-2-1,2 0-6,1 0 1,2 0 0,2 0 3,0 0 0,0 0 0,0 0 36,0 0 0,1-8 155,-1-2-49,0 3-148,-8-8 1,5 6-1,-6-7 1,0 0 44,0 0 1,0 2 0,-3 2-310,1 1 0,1 6-72,-6-6 0,0 6 0,-2-4 0,-2 0 315,-1 0 0,-7-2 0,3-5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37.8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13 7579,'9'-2'-1323,"-2"-2"1307,0-1 0,-3 0 0,5 3 1,-1-2 84,1-1 0,-3 0 0,4 5 39,3 0 0,-4 0 0,1 0-25,3 0 1,-4 0 0,2 0-41,1 0 0,-3 0 0,2 0-34,1 0 0,2 5 1,2 2 2,0 2 0,-5-4 1,-2 6-23,-2 2 1,4-5 0,-6 3-34,-1 2 1,-3 1-103,-1 2 0,-1-2 1,-3-1 103,-1-3 1,-6-4-1,4 3-5,-2-2 0,-2 0-29,-5-2 1,0-3 16,0 3 1,6-3 92,-1-2 0,7-2-35,-1-3 1,5-2 0,4-6-13,1 3 0,2 4 23,-2-4 0,2-1-27,4-5 1,-2 5-2,-4 1 1,-1 4 14,7-4 0,-1 1 12,6-2 1,0-2-1,-1 6 14,-5-2 1,5 6 0,-6-4 0,1 1 20,1 1 0,-8-2 1,5 3-22,-1-1 1,-4-6 3,8 6 1,-7-2-46,1 1 0,-3 3 0,-2-8 1,0 6 48,0-6-9,0 8-18,0-4 0,-2 7 22,-3 0 0,3 1 1,-5 5 21,0 4 1,5-1 0,-5 2-20,-1 1 0,7 3 0,-6 1 17,-1 0 1,7 0 0,-5 0-1,5 0 0,1 0 1,0 0 27,0 0 1,0 0 0,0 0 4,0 0 1,7 0 0,3 0-90,5 0 0,1-5 1,0-2-131,0-2 0,0 4 0,0-4 0,0 0-326,0 0 465,0-2 0,7 2 0,2 2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38.7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5872,'9'-2'534,"-3"-3"-317,2 3-153,-6-5 16,5 7 0,-5 0-61,3 0 0,-1 0-20,7 0 1,-1 0 18,6 0 0,0 0 1,0 0-1,1 0-4,-1 0 0,0 0 0,0 0 0,0 0-5,0 0 0,5 0 0,2 0 0,2 0 15,4 0 0,-4 0 0,1 0 1,1 0 54,-2 0 1,5 0 0,-3 0 0,3 0-61,2 0 0,0 0 0,-1 0 0,-3 2 2,-1 3 1,-2-3 0,3 3-1,-1-3 10,2-2 0,-1 0 1,1 0-1,-4 0-12,-2 0 0,0 2 1,-3 1-1,3 3 8,2-3 0,-6-1 1,4-2-1,-1 0-74,-1 0 0,1 0 0,-6 0-85,0 0 0,0 0 0,0 0-474,0 0 606,-7 0 0,-2 7 0,-7 2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39.9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1 6952,'16'0'225,"0"0"0,0 0 1,0 0-147,0 0 0,-6 0 0,1 0 0,2 0-29,1 0 1,-3 0-1,-1 0 1,3 0-28,1 0 1,-3 0 0,-1 1 0,3 3-51,1 1 1,-3 2 0,-1-3-1,3 1-39,1-1 0,-3 3 1,0 0-121,1 2 1,2 2-21,2 5 0,-7 0 86,-3 0 1,-5 0 45,-1 0 1,-1 0 0,-5-2 30,-4-3 1,-5-2-1,-1-6 19,0 3 0,0-1 0,0-5 23,0 0 1,0 0-1,0 0 22,0 0-44,7 0 0,2-7 24,7-4 0,0 2 0,0-1 8,0-3 1,7 4 22,4-1 1,1-1 0,1-3 0,-3 3-6,3 6 1,-1-4-1,1 0 1,-2-2-5,1 0 0,1 6 0,-1-4 1,-3 0-10,-2 0 1,4 4-1,-4-4 1,0 0-17,0 0 1,4 4-1,-4-6-10,2-1 1,0-2-1,3-1 30,-1 5 1,-6-5 20,6 5 0,-8 1 0,5 0 91,-1 2 0,-5 0-106,3 1-7,-3 4 1,-2-12 1,-2 12-115,-3-3 0,1 3 85,-7 2 0,6 6 0,-4 1 16,2 2 1,-4-4 0,6 6 9,1 1 1,1 2-11,-3 2 1,5 1 0,-5-1 63,4 0 0,2-6 0,0 1-14,0 1 1,0 3-11,0 1 1,2-2 0,2-2 15,1-1 0,2 0-8,-1 5 1,-3-7-1,6-2 29,-2 0 1,6-5-118,-3 3 0,5-3 1,1-2-154,0 0 1,0 0 0,0 0-88,0 0 0,-5 0 0,-1 0-24,3 0 1,1-2 298,2-3 0,0-4 0,0-7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40.3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983,'0'16'214,"0"0"1,0 0-1,0 0-284,0 0 1,0 1 0,0-1-11,0 0 0,0 0 0,0 0-182,0 0 0,0 0 0,0 0-104,0 0 366,0 0 0,0 7 0,0 2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40.7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32 6723,'-9'0'-365,"2"0"773,7 0 1,0-1 305,0-5-87,0 5 57,0-7-482,0 8-468,0 0 1,7-7 0,2-2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45.2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98,'0'8'553,"0"0"-449,0-8-98,7 0 1,2 0 19,7 0 0,-6 0-71,1 0 1,0 0-97,5 0 0,-5 0 1,-1 0-307,3 0 1,-4 0-448,1 0 894,1 0 0,5 0 0,0 0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45.5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8037,'2'9'-160,"3"-4"14,6-3 0,-2-2 260,1 0 0,-4 0 1,4 0-210,3 0 0,1 0-72,2 0 0,0 5 1,0 1-194,0-3 1,-5-1 359,0-2 0,-1 7 0,6 2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4.8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7 7235,'0'-9'-307,"-7"2"0,-2 7 0,-7 0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5.0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9 6143,'1'-9'0,"5"3"0,-4 3 0,3-3 0,-3 5 0,-2-14 0,7 14 0,2-7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6.4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70 0 7645,'9'0'121,"-2"0"192,-7 0-18,0 0-380,0 8 0,-2-1 0,-2 5 42,-1-1 1,-7 0 0,1 3 15,-3-4 1,3 5-1,0-6 1,-1 1-5,-2 1 0,-2-2 0,0 3 0,-1-3 13,1-2 0,0 6 0,0-4 0,0 2-18,0-1 0,0-4 0,0 2 1,2 1-5,3 0 1,-1-3 0,5 3 11,-2-2 0,5 5-14,-1-1 1,-2-2 41,1 1 8,1-6 10,-2 10 0,5-12 1,-7 5 27,4-7 99,3 0-21,-5 0-114,7 7 0,-2-5 50,-3 3-90,3-3 134,-5-2 1,7 2 26,0 3-76,0-3 47,0 5-36,0-7 1,0 2 66,0 3-29,0-3 30,0 5-27,0-7 0,2 2-10,3 3 1,-1-3-36,6 4 0,1-5 0,5 1-5,0 3 0,-5-3 0,-1 4 0,3-5-49,1-1 0,2 2 0,0 2 1,0 1 1,0-1 1,0-1 0,2 1 0,2 1-85,1-1 1,1-1 0,-5 1 0,3 1-39,1-1 1,1-1 0,-6 1 0,0 1 37,0-1 1,0-3 0,0-1 183,0 0 0,0 6 60,0-1-123,0 0-76,0-5-148,-7 0-21,-2 0 114,-7 0 1,0 2 2,0 4 98,0-5 0,-2 12 0,-1-6-39,-3 2 0,-6-4 0,1 4-8,-3-2 1,3 4 0,1-4 8,-3 2 0,-1 0 1,-2 3-1,0-3-45,0-2 0,0 6 0,0-2 0,-2 1-5,-3-1 1,3 3 0,-4-3 0,5 1 6,0-1 0,-2 3 1,1-3-1,4 1 46,0-1 1,5 1 0,0-4-8,2 0 1,1-2 122,6 5 1,0-6 126,0 6-199,0-8 0,0 6-25,0-4 1,0-1-4,0 7 0,0-6 126,0 6 48,0-8 0,2 4-7,3-7 0,4 0-89,7 0 0,-5 0 1,0 0-15,1 0 1,-3 0-1,2 0 4,1 0 0,3 0 0,1 0-30,0 0 1,0 0-1,1 0 1,3 0 16,1 0 0,1 0 0,-4 0 1,3 0 11,6 0 1,-2 0 0,1 0-1,1 0 11,-2 0 0,4 0 0,-8 0 0,0 0-35,2 0 1,-5 0 0,4 0 0,-5 0-26,0 0 1,-7 0 0,1 0-26,1 0 0,3 0-222,1 0 0,-6 0-209,1 0-748,-7-7 1188,3 5 0,-7-5 0,0 7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6.8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5973,'8'2'243,"-2"4"0,3-5 6,1 5 1,-1 1-126,2-2 1,-7 8 24,1-3 0,-3 5-47,-2 1 0,0 0 0,0 0-65,0 0 1,0 0-1,1-2 1,3-1-85,1-3 1,1-4-1,-6 4-370,0 3 0,0-4 114,0 1 0,5-4 97,0 4 206,1-6 0,1 3 0,2-7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7.2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32 7495,'-16'0'-581,"8"0"727,0 0 0,10 0 1,4-1-9,4-5 0,4 4 0,3-5 0,-1 2 10,0 0 0,0-1 1,0 6-80,0 0 0,0 0 0,0 0-50,0 0 0,0 0 0,0 2-4,0 3 0,-5-1 1,-1 5-297,3-2 1,1 5 68,2-1 0,-5 3 41,-1 2 1,-6 0 133,1 0 1,-5-1 0,-3-3 0,-4-3 3,-2-2 0,-2 4 0,-5-6 0,2 1-9,3 1 0,-3-4 0,3 6 1,-3-2-33,-2-3 1,0-1-1,0 1-79,0 1 0,0 1-402,0-6 555,7 0 0,-6 0 0,7 0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7.7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6 6530,'-2'-9'290,"-4"4"-199,5 3 1,-8 2-41,3 0 1,-2 0 0,-7 2 32,5 3 1,-3-1-1,6 5 34,-2-2 0,-2 5-105,-5-1 1,0 3 0,2 2-24,3 0 0,4-5 0,5 0-13,-3 1 0,3-3 0,-3 2 64,3 1 0,2 2 0,2 1-4,3-5 0,-1 5 0,5-5 4,-2 5 1,5-5-8,-1 1 0,2-6 0,-1 4-42,-1-2 0,-1-1 1,6-6-182,0 0 0,1 0 0,-1 0-14,0 0 1,0 0 0,-2-2 0,-2-2 202,-1-1 0,7-15 0,7 3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8.3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1 7735,'-10'0'-154,"-1"0"0,6 1 1,-6 5 192,-1 5 1,3-4 0,-2 0 0,0 0-24,2 4 1,-5-2-1,3 1 1,-3 3-23,-2 1 1,0 0 0,0-1-1,2-3 0,3 3 0,-3 1 0,3 2 0,-3 2 21,-2 3 0,5-3 1,2 4-1,2-5 3,4-1 0,-5 0 1,3 2-1,2 2 23,1 1 1,2 1-1,0-5 1,0 3-14,0 1 0,0 1 1,0-6-1,2 2-5,3 3 1,-2-3-1,8 1 1,2-4-27,1-5 0,2 1 0,0 3 0,0-1-124,0-3 0,0-4 0,0 3 0,0-2-252,0-4 1,0-1 378,0-2 0,7 0 0,2 0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8.8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619,'10'-5'-239,"1"0"1,-6-1 399,6 6 0,0-5-36,5 0 1,0-1-1,0 6-40,0 0 1,0 0-1,0 0-61,0 0 0,0 0 0,0 0 0,0 0-22,0 0 1,0 0 0,0 2 41,0 3 1,0-1-1,0 5-298,0-2 1,-5 5 8,0-1 1,-8 3 106,3 2 1,-4 0 117,-2 1 1,-2-7 0,-4 1 6,-4 1 0,-5-3 1,-1 0-1,0-2 10,0-3 0,0 3 0,0-2 0,0-1-65,0-2 0,0-2 0,0 0-169,0 0 1,0 0 102,0 0 134,7 0 0,-5 0 0,5 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9.2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6 7859,'-2'-9'-594,"-3"4"1,1 3 640,-6 2 1,-1 0-1,-3 2 89,3 3 0,-3-1-34,3 7 0,-3-1-64,-2 6 0,1 0 0,3-1-9,1-5 0,8 4 1,-3-3-34,5 3 0,1-3 0,0 0 16,0 1 0,0-3 0,0 2 3,0 1 1,1-3 0,5 0 19,4-2 1,5-1 0,1-6-74,0 0 1,0 0-1,0 0-402,0 0 0,0 0 294,0 0 0,0-2 146,0-3 0,0-4 0,0-7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1:59.6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287,'9'0'267,"5"0"0,-11 0 0,8 0-133,2 0 0,1 0 0,2 0-69,0 0 1,0 0 0,0 0 67,0 0 0,0 0 0,0 0-596,0 0 1,0 0-97,0 0 1,0 0-1,-2-1 559,-3-5 0,-4 5 0,0-14 0,2 6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00.1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00,'16'0'-621,"-5"0"1245,-1 0-93,-6 0-456,3 0 1,-7 7-67,0 4 1,0-2-1,0 1 1,0 3-37,0 1 1,0-3-1,0 0 21,0 1 0,0 2 0,0 2 0,0 0-60,0 0 0,0 0 1,0 0 89,0 1 1,0-1 0,0 0-125,0 0 0,2 0-538,3 0-396,-3-7 1034,5-2 0,-7-22 0,0-2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00.7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372,'16'0'-204,"0"0"0,1 0 0,-1 0 367,0 0 1,0 0 0,0 0 0,0 0 152,0 0 0,0 2 1,0 1-279,0 2 1,-2 3-1,-1-5 1,-3 4-29,3 2 0,-4-3 0,1 4 1,3 3 93,1 1 1,2 2-1,0 0-98,0 0 1,0 5 0,-2 1-1,-1-3-5,-2-1 0,-6-2 0,4 2 0,-2 2 12,-3 1 0,-3 2 0,1-3 0,2 3 13,1 2 1,0-5 0,-5 3 0,0-2-3,0 0 0,0 1 1,0-6-1,0 0-33,0 0 1,0 0 0,0 0-1,-1 0 7,-5 0 0,3-2 0,-8-1 0,0-3 28,2 3 0,-5-4 0,3 0 0,-3 0-22,-2 0 0,0-6 1,0 2-1,0-1-46,0 1 0,0-3 1,0 4-1,0-5-157,0-1 1,5 0 0,0 0 0,-1 0-313,-2 0 0,-1-7 511,5-4 0,-4-10 0,5-4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02.4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6387,'11'0'356,"0"0"0,-6 0-193,6 0 1,-1 0 10,6 0 0,-5 0-107,0 0 0,-1 0 0,6 0-20,1 0 1,-1 0-1,0 0 1,0 0-49,0 0 1,0 0 0,0 0 0,0 0 34,0 0 0,0 0 0,2 0 0,1 0-8,3 0 1,-1 0-1,-5 0 1,0 0-19,0 0 1,0 0-1,0 0 1,0 0-113,0 0 0,0 0 0,0-1-48,0-5 0,-5 4 1,0-3-265,1 3 197,-5 2 0,2 0 1,-5-2-317,1-3 535,1 3 0,-14-5 0,-1 7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02.8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36,'0'11'135,"0"-1"-67,0 3 1,0 1 0,0 2-21,0 0 0,2 0 0,1 0-47,3 0 1,-1 0 0,-3 0 0,1 0-27,3 0 0,-1-5 0,-5 0 1,0 1-17,0 2 0,2 1 1,1-3-1,3-1-85,-3 1 1,-1 3-1,-2 1 20,0 0 1,0-6 0,0 1-530,0 2 635,-7-6 0,5 7 0,-5-5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7.2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624,'7'9'468,"-5"-2"0,11-5-525,-8 3 1,7-3 148,-1 3 0,-2-3 0,2-2 11,1 0 1,2 0 0,2 0-295,0 0 1,-5 0 0,0 0-1,1 0 191,3 0 0,1 0 0,0 0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03.5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727,'14'-2'0,"-2"-1"0,-1-3 0,1 3-581,3 1 671,1 2 0,0 0-19,0 0 0,0 0 0,0 0 1,0 0 49,0 0 0,0 0 0,0 0-55,0 0 0,-5 0 1,-1 2-37,3 3 1,1 2-1,0 6 1,-1-3-199,-2 3 1,-6-4 0,4 2 9,-2 1 0,4 2 48,-6 2 1,0 0 77,-5 0 1,-2-1 0,-3-5 0,-4-3 17,0 1 1,-5-7 0,3 6-1,-3-1-19,-2-1 0,-2 1 0,0-5 5,2 5 1,-3-5-1,8 5 1,-3-4-117,-2-2 1,0 0-1,0 0-123,0 0 1,0 0 266,0 0 0,7 0 0,-5 0 0,5 0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04.2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0 6408,'8'0'164,"0"0"1,-10 0 226,-4 0-147,5 0-171,-14 0 1,6 0 0,-5 2-99,4 3 0,-3-1 1,6 5-1,0 0 19,0-1 1,0-2 0,3 4-42,-1 3 0,-6-4 0,6 2 48,1 1 1,2-3-3,2 2 0,-2-1 1,-3 6 0,3 0-3,-3 0 1,3-5 57,2 0 1,7-2 7,4 1 0,-2 3 1,2-8-38,1-1 1,-3-2 0,0-1-1,0 3 83,0 1 1,1 1-56,6-6 1,1 0 0,-1 0-26,0 0 1,0 0 0,0 0-99,0 0 1,0 0-57,0 0 1,-6 0-96,1 0 1,-7-2 0,3-2 219,0-1 0,-5-8 0,5 4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06.2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1 7527,'-11'0'-14,"1"0"0,4 0 0,-2 2-187,0 3 0,-4-3 184,1 3 1,-3-3 18,-2-2 1,5 0 0,1 0-3,-3 0 0,6 2 0,0 1 3,0 3-29,5-1 127,-5-5 0,7 2-61,0 3 0,-6-1-26,1 6 0,-2-1 0,3 4-30,-1-3 1,0-4 38,5 4 1,-2-1-1,-2 4 29,-1-2 1,0-1-11,5 6 0,0 0 1,0 0-14,0 0 1,0 0 0,0 0 2,0 1 1,0-7-1,1 1 20,5 1 1,-4 3 0,3 1-6,-3 0 1,-2 0-1,2-2-27,3-3 0,-3 3 1,3-3-28,-3 3 1,-2-3 0,0-1 11,0 3 0,0 1 1,0 2-5,0 0 0,0 0 0,0 0 12,0 0 0,0-5 0,2 0 36,3 1 0,-3 2-37,3 2 0,-1 0-8,1 0 1,-3-5 0,3 0-5,-3 1 0,0-3 0,1 2-6,3 1 0,-1-3 7,-5 2 0,0 0 28,0 5 0,2 0-19,3 0 0,-3-6 0,3 1-7,-3 2 0,-2-5-10,0 3 1,0 0 7,0 5 1,0-5-11,0-1 1,2-4 7,3 4 1,-1 1 0,6 5 0,-6-5 0,1-1 0,-3-4 20,-2 4 0,0 1 5,0 5 0,0-5 14,0 0 0,0-6-22,0 6 0,0-6 7,0 6-36,0-1 5,0 6 1,0 0 20,0 0 0,2-7 39,3-3 0,-3-3 30,3 3-11,-3-5 0,0 12-17,3-8 0,-3 2 148,3-1-109,4-5 1,-2 8 0,6-5 4,-3 1 0,-4 1 0,4-6 38,3 0 0,1 1-30,2 5 1,0-5 0,0 5-61,0-4 0,0-2 0,0 0 0,0 0-189,1 0 0,-1 0 0,0 0 0,0 0-509,0 0 1,5 0 0,2-2 650,2-4 0,2 5 0,5-6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08.5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33 6133,'0'-9'-284,"-2"2"403,-3 7 0,3-2-35,-3-3 1,1 3 52,-1-3-142,3 3 1,-7 2-55,4 0 81,3 0 30,-12 0 285,12 0 7,-5 0-75,7 0-196,0 0-134,7 0 104,-5 0 1,12 0-36,-3 0 1,3 0 36,2 0 1,0 0-41,0 0 1,0 0-27,0 0 0,-5 0 0,0 0 7,1 0 0,-3 0 7,2 0 1,-1 0 87,6 0-48,-7 0 1,0 0-10,-3 0 1,-3 0 24,8 0-5,-8 7 1,10-3-24,-8 6 0,2-4-10,-1 4 1,-5-4-1,5 4 3,-4 3 0,-2-4 3,0 1 0,5 1-11,0 5 1,1 0 0,-5 0-8,5 0 0,-5 0 0,7 0-5,-1 0 1,-5-5 0,3 0-60,-3 1 1,3 2 0,0 3 42,-1-1 0,-1 0 0,1 0 13,1 0 1,1-6 0,-6 1 54,0 1 0,0 3 0,2 1-6,3 0 0,-3 0-35,3 0 1,-3 0 0,0-2 0,1-1-20,2-3 1,1-4-1,-6 4 1,0 3 0,0-4 0,0 1 52,0 3 1,0 1 63,0 2 0,0 0-64,0 0 1,0 0-11,0 0 1,0 0-53,0 0 1,0 0 0,2 0 14,3 1 0,-3-7 0,3 1-4,-3 1 1,-2-3-1,2 2 10,3 1 1,-3-3-1,3 2 2,-3 2 0,-2-5 0,0 3-19,0 2 0,0-4 0,0 1 8,0 3 0,0 1 8,0 2 1,0 0 7,0 0 0,0 0 48,0 0 1,0-5-22,0-1 1,0-4-30,0 5 1,0-6-1,0 6 0,0-6 22,0 6 1,0-6 3,0 6 0,0-6-45,0 6 0,0-6-65,0 6 73,0-8-3,0 12 71,0-14-18,0 14-45,0-14 0,0 8-36,0-3-2,0-5 1,0 8 35,0-3 0,2-5 4,3 5 5,-3-4 0,5-1 4,-7 5 20,0-5-5,0 7-23,0-8 1,0 1-2,0 5 13,0-5 95,0 7 205,0-8-264,0 0 0,-7 0-71,-4 0 0,-3 0 0,-2 0-44,0 0 0,5 0 0,0 0 1,-1 0-129,-2 0 1,-2 0-1,0 0 1,-2 0-401,-4 0 595,5 7 0,-7-6 0,8 7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0.3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7 7726,'-7'9'-1510,"6"-2"1328,-7-7-6,8 0 267,0 0 218,8 0 248,-7 0-408,6 0-2,-7 0 645,0 0 0,8 0-978,2 0 0,-1 0 173,2 0 1,0 0 36,5 0 0,0 0 1,0 0-8,0 0 0,-6-6 1,1 1-1,2 1-12,1 3 1,2-1 0,0-2-127,0-1 1,0 0-1,0 5-247,0 0 0,-5 0-524,-1 0 904,-6 0 0,-4 0 0,-9 0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0.6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935,'0'9'-124,"2"-2"321,4-7 0,2 0 0,9 0-146,-1 0 0,0 0 0,0 0 0,0 0-7,0 0 1,2 0 0,1 0 0,3 0-145,-3 0 0,-1 0 0,-2 0 0,2 0-750,3 0 850,-3 0 0,12 0 0,-5 0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2.9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97 7319,'0'9'890,"2"-2"-964,4-7 148,-5 7 1,8-5 0,-5 5 14,1 0 0,2-5-2,-1 3 0,-3-3-144,8-2 0,0 0-89,5 0 1,0-6-1,-2-1 107,-3-2 0,3 4 1,-5-6 53,0-1 0,3 3 0,-5 0-8,2 2 1,-5-6 18,1 3 1,-3 1-68,-2-2 37,0 8 1,-5-6-1,-3 5-3,0-1 1,2-1 11,-4 6 1,-1 0-13,-5 0 0,0 0 0,0 0-7,0 0 0,0 2 1,0 2 12,0 1 1,1 2-1,3-3 1,1 1-2,-1-1 0,3 3 0,0 0 1,0 0-25,0 0 0,4 4 0,-4-4-40,2 2 1,1-4 118,6 6 0,-5 0 95,0 5 0,-1-6-51,6 1 1,0-6 20,0 6 1,0 0 18,0 5 1,0-5-77,0-1 1,2-6 0,2 3 9,1 0 0,7-5-16,-1 3 1,3-3 0,2-2-10,0 0 0,-5 0 0,0 0-34,1 0 1,3 0 0,1 0-1,0 0-19,0 0 0,-6 0 0,1 0-35,2 0 0,1 0 1,0-2-258,-3-3 227,3 3 0,-7-7-490,4 4 0,3 3-665,-3-3 1227,3 3 0,2-5 0,0-2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3.8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7910,'-9'0'-422,"2"2"0,5 1 454,-3 3 381,3-1-38,-5-5-87,7 7-146,0-5 1,2 5-118,3-7 0,4 0 1,7 0-1,0 0-197,0 0 0,0 0 1,2 0-1,2 0-112,1 0 1,0 0-1,-5 0 1,0-2 283,0-3 0,8-4 0,1-7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4.2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731,'0'-9'-380,"2"2"614,3 7 0,4 1-89,7 5 1,0 1 0,0 5-107,0-1 1,0 0 0,0 3 0,0-2-45,0-1 1,6-2-1,-1 3 1,-1-1-70,-3 2 0,1-5 0,2 1 0,1 0-93,-1 0 1,-2-3 0,-2 2 0,0 1-168,0 0 1,0-3-369,0 4 702,0-6 0,0 10 0,0-5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4.4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1 7910,'-11'0'-311,"2"2"0,0 1 350,0 2 1,4 6 0,-6-4 0,0 2-39,3 4 0,-7-1 0,5 1 0,-5-3-33,-1 3 1,6-1 0,-1 1-1,0-3-191,2 3 0,-3-4 1,5 1-395,-2 3 617,5-6 0,-3 7 0,7-5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8.2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3 6292,'0'8'71,"0"-2"84,0-12 1,2 5 99,3-5 1,-1-1-91,6 2 1,1 0-50,5 5 1,0 0-1,0 0-39,0 0 1,0 0 0,0 0-40,0 0 1,0 0-1,0 1-119,0 5 0,0 3 68,0 7 1,-5-2 0,-2-2 9,-2-1 1,0-2 0,-3 3-1,1-1-221,-1 2 0,-2-5-100,-2 3 299,0 0 0,-8-2 0,-2-2 1,-4-2-14,-3 1 1,1-1-1,0-5 1,0 0 49,0 0 1,0 0-37,0 0 0,2-2-28,3-3 0,4 1 31,7-6 0,0 4 0,0-5 11,0-1 1,6 3 0,1 0 0,0 0 15,0 0 0,4 4 0,-4-4 0,2 2-8,3 3 0,-3-3 1,2 2-1,-1 0 24,-1-3 0,6 7 0,-7-6 1,3 1-16,0 1 1,-6-6 0,6 6 0,1 1 1,3-3 0,-1 0 0,-2 0 2,-1 0 1,-6 0-14,6 1 0,0-1 0,3-5 0,-3 1 1,-2 7 76,-4-1-37,-3-4-71,5 7-73,-7-5 102,0 7 0,-5 2 1,-3 2-6,0 1 1,2 7 23,-5-1 0,6 2 1,-4-1-1,2-1 31,4 1 1,-1-3-1,0 2 1,-1 1-40,1 3 1,3 1-1,1 0-9,0 0 1,0 0 0,0 0-1,0 0 46,0 0 1,0 0 0,0 0 88,0 0 0,1-5-87,5-1 1,3-1-1,7 2 133,0-6 1,0-1-1,0-1-59,0 3 1,-5-1 0,-1-5 33,3 0 1,1 0-64,2 0 1,-5 0-187,-1 0-852,-6 0 947,3-7 0,-14-2 0,-2-7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5.0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37,'11'0'185,"-1"0"1,-4 6-165,4-1 1,1 6-1,3-4-16,-3 2 0,3-4 0,-3 6 27,3 1 0,2-3 1,0 2-1,0-1-81,0-1 1,0 6 0,0-6-1,0 1 4,1 1 0,-1 0 0,0 5 0,0-2-48,0-3 1,0 3 0,1-3 0,1 3-72,-2 2 1,4-5 0,-9-3 0,1 1-135,-1 0 0,1-3 1,-5 2 297,2 0 0,-5-3 0,3 2 0,-7 2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5.4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1 8208,'-7'10'-47,"-3"-1"1,-3 0-36,2 0 0,-3-4 1,3 6-1,-3 0 5,-2-2 1,0 5 0,0-5 0,0 2-2,0-1 1,0-1-1,2 4 1,1-3-112,3 3 0,4-4 0,-3 1-293,2 3 482,2-6 0,5 7 0,0-5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6.5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29 7780,'9'-2'-702,"-2"-2"717,0-1 1,-4 0 100,8 5 0,0 0-21,5 0 1,0 0-1,0 0 44,0 0 0,0 0-21,0 0 0,0 0-123,0 0 1,0 0-15,0 0 0,-5 5 0,-2 2-15,-2 2 0,4-3 0,-6 4-25,-2 3 1,-1-4 0,-2 1-19,0 3 1,0-4 0,0 1-97,0 3 0,-2-4 0,-3 0 111,-6-2 0,2 3 0,-1-4-22,-3-3 0,-1-1 1,-2-2-66,0 0 0,5 0 118,1 0 1,6-2 36,-1-3 1,3 1-1,2-6 1,2-1 7,3 2 1,-1-5 0,5 3 24,-2-3 1,5 3-1,-1 1 64,3-3 1,-3 4 0,-1-1-84,3-3 0,-4 6 0,0 0 0,0 1-13,0 1 1,-4-2-1,6 2 13,1-6 1,-3 4 0,0 0-14,-2 0 1,0 3-3,-2-7-4,-3 1 1,5-1 39,-7 0 142,0 8-37,0-4-38,0 7 89,0 0-178,0 7 0,0-4 0,-1 6 0,-3 0-39,-1 0 0,-2-4 0,1 6-25,-4 1 0,2-3 0,3 2 0,1 0 42,-1-2 1,3 5-58,-3-3 1,3 3 80,2 2 1,0 0 12,0 0 1,0 0 7,0 0 1,2-5 146,3-1 1,4-1 22,7 2 0,0-4 1,0-7-40,0 0 0,0 0 1,0 0-1,2 0-219,4 0 1,-4 0 0,3 0-397,-3 0 1,-8 0-266,1 0 707,-7-7 0,10-2 0,-5-7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7.9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6419,'9'-2'283,"-4"-3"1,4 3-204,2-3 0,-2 3 0,2 2-130,1 0 1,2 0 85,2 0 0,0 0 0,0 0-6,0 0 1,0 0-1,0 0-14,0 0 0,-5 0 1,0 0 7,1 0 1,3 0 0,1 0 0,0 0 6,0 0 0,0 0 0,0 0-117,0 0 0,5 0 0,1 0 88,-3 0 0,-1 0 0,0 0 0,1 0 27,3 0 0,-1 0 0,-5 0 1,2 0 64,3 0 0,-3 0 0,4 0 0,-5 0-55,-1 0 1,8 0 0,1 0-51,0 0 1,-2 0-1,-7 0 1,0 0-10,0 0 0,0 5 0,0 1 0,2-3-33,3-1 0,-3-2 1,5 0-1,-2 0-8,1 0 0,-1 0 0,-3 0 1,2 0 54,1 0 1,0 0 0,-3 0 0,2 0 13,1 0 0,1 0 0,-6 0 0,0 0-1,0 0 0,0 0 0,0 0 0,0 0 61,0 0 1,0 0 0,0 0-1,0 0-32,0 0 1,0 0-1,0 0 1,0 0-5,0 0 1,5 0 0,1 0-1,-3 0-46,-1 0 0,-2 0 0,2 0 0,2 0 3,1 0 0,-5 0 0,-5 0 0,1 0-4,3 0 1,1 0 0,0 0 9,0 0 0,0 0 0,0 0 3,0 0 1,0-5 0,0-1 0,0 3 8,0 1 0,0 2 0,0 0 0,0 0 51,0 0 0,0 0 0,0 0 1,0 0 43,0 0 1,0-2-1,0-1 45,0-3 1,-5 1-1,0 5-84,1 0 1,-3 0 0,2 0-64,1 0 1,-3 0 110,2 0-416,-8 0 189,12 0 0,-14 2-285,5 3 1,-5-1-1,-2 5 401,-5-2 0,-10 5 0,-9-3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9.1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9 6901,'11'0'156,"0"0"0,0-5 42,5-1 1,0 1-69,0 5 0,0 0 0,0 0-16,0 0 0,-6 0 1,1 0-52,2 0 0,1 0 17,2 0 0,0 2 1,0 1-103,0 3 1,-5 4 0,-2-3-231,-2 2 1,3-3 106,-4 4 0,4 1-44,-4 5 1,-1-5 106,-5 0 1,0-1 43,0 6 0,-2-7 0,-1-2 0,-3 0 1,-6-5-1,3 5 1,-2-1 1,1-1 1,4 0-1,-4-3 14,-3 3 0,4-3 0,-1 4 62,-3-5-89,6-1 76,0 0 0,7-7 4,0-3 0,0 1 0,2 0-27,3 2 0,-1-4 1,4 4-1,1-2-3,0-4 0,-3 5 1,4-1-1,1 0 4,-2 0 0,3 3 0,-5-2 0,1-1 22,-1 0 1,5 3 0,-1-3 22,3 2 0,2-3 1,0 3-12,0-2 1,-5 5 0,0-3 0,1 2-30,2-1 0,-3-1 1,0 4 14,1-3 0,2-5 0,1 4-95,-5-2 0,-1 6 60,-3-2 37,-5-4 0,5 5-26,-12-7 1,3 8 0,-8-3-16,-1 5 0,3 1-8,-2 0 0,0 0 5,-5 0 0,6 7 16,-1 4 1,6-3 0,-4 3-7,2 2 0,1-5 64,6 3 1,-5 0-17,0 5 0,-1 0 29,6 0 1,0-5-25,0-1 0,0 1 37,0 5 0,0 0-8,0 0 0,0 0 15,0 0 0,2-7 0,2-2-26,1 0 1,2-5-1,-3 5 1,3-1 8,2-1 1,-4 0-1,6-5-73,1 0 1,-3 0 0,2 0-3,1 0 0,3 6-59,1-1 1,0 0-124,0-5-541,0 0 0,-2-1 208,-3-5 1,-2 3 516,-4-8 0,-3-7 0,5-7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9.6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729,'2'-9'-828,"4"3"1,-5 3 996,5-2 0,-3 3 147,3-4 0,-5 5 1,8 1-72,-3 0 0,-5 1-213,5 5 0,-4-3 0,-2 8-44,0 1 0,0-3 0,0 2 53,0 2 0,0 1 1,0 2-235,0 0 0,1-5 1,3-1 3,1 3 0,1 1 0,-6 2-55,0 0 1,0-5 0,0-1 243,0 3 0,7 1 0,2 2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49.9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642,'0'9'-521,"0"-2"1209,0-7-15,0 0 0,5-2-1217,0-3-1622,1 3 2166,-6-5 0,0 0 0,0-2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3.8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59,'11'5'-15,"-1"1"1,-4-1-1,4-5-6,3 0 0,1 0 1,2 0-1,0 0-133,0 0 0,-5 0-31,-1 0 1,-4 0 0,4 0-479,3 0 663,-6 0 0,7-7 0,-5-2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4.1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005,'5'11'-867,"2"-2"1130,2-2 1,-3-2-257,4-5 0,-4 0 0,4 2-74,3 3 1,1-3 0,2 4 66,0-5 0,0-1 0,0 0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5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1 10 7567,'9'-8'-473,"-2"8"0,-8-1 567,-5 4 0,3 3 0,-8-5 19,-1 5 1,3-4-1,-2 3 1,0-2-71,2 3 1,-5-4 0,4 5 0,-5-2-39,-1 0 1,-5 2-1,-1-3 1,1 3-58,-2 2 1,3-4 0,-5 4-1,2 0 13,4 0 0,-3-4 1,4 4-1,4-1-9,0-5 1,1 1 0,1-1-4,1 3 0,8 1 41,-3-2 0,5-1-38,1 6 92,0-6 1,0 5-22,0-4 1,1-3 2,5 3 1,-3-3 0,8-2 120,1 0 0,1 2 1,-1 1-1,-1 3-39,2-3 0,1-1 1,2-2-1,0 0-44,0 0 1,5 5-1,1 1 1,-3-3-44,-1-1 0,0 0 0,1 1 0,3 3-2,-3-3 1,1-1 0,0 0 0,1 1-29,-1 3 1,-3 1 0,-1-3-20,1 1 1,-7 0-1,-1-3 3,-2 3 1,4-1 15,-6 7 1,1-6-24,-6 6 1,0-6 0,-2 4-35,-3-2 0,-4 5 0,-7-3-3,0 0 0,1 6 0,3-7 0,1 3-40,-1 0 0,-3 0 1,-1 3-1,0-2 16,0-1 0,6-6 0,-1 6 95,-2 1 0,-1 1 0,0-1 0,1-1 26,3 2 1,1-5 0,-4 1 0,4 0 43,2 0 0,-3-3 0,3 2-62,-2 0 1,-2 2 0,-3-3-42,3 2 1,-1-3 0,4 3-86,-1-2 82,6 5 1,-4-8 102,7 6 0,2-6 55,3 1 0,4-3 0,7-2-29,0 0 1,-5 0 0,-1 0 32,3 0 1,1 0 0,2 0 0,0 0 4,0 0 0,0 5 0,0 1-52,0-3 0,6-1 0,-1-2 0,-1 0-28,-3 0 0,-1 2 0,0 1 0,0 3-6,1-3 0,-1-1 1,0-2-1,0 0-87,0 0 0,0 2 0,0 1-660,0 3 1,0-1 699,0-5 0,0 0 0,0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8.9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7680,'0'16'71,"7"-7"34,-5-2 1,5-5 0,-5 2 104,3 1 1,-1 2-73,6-2 0,-6-1 1,3 5-1,-2 0-316,1 0 0,-1 1-21,-5 6 1,-2-1-1,-1-3 1,-4-3 38,-2-2 1,3 4 0,-4-6 159,-3-1 0,-8-2 0,-4-2 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6.2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686,'16'0'142,"0"0"1,-5 0 0,-1 0-180,3 0 1,1 0 0,2 2 23,0 3 1,-5-3 0,0 5-1,1-1 11,2-1 0,-3 2 0,0-2-52,1 6 0,-5-2 0,0 0 1,-1 0-69,-1 0 1,0-4-1,-5 6 90,0 1 0,-1 2-1,-5 2 1,3-5 0,-8 0-1,-1 1-25,-3 3 1,-1-5 0,0-1 0,0-2 6,0-3 1,0 5 0,0 0 37,0 0 0,5-2 0,1-7 15,-3 0 1,1 2-162,1 3 0,2-3-293,4 3 452,3-3 0,-5-9 0,7-2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6.8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1 6986,'-16'0'265,"0"0"1,5 5 0,1 2-191,-3 2 0,4-5 1,0 3-1,0-2-186,0 1 0,-1 6 39,-6-1 1,1 3 0,3 0 0,3-1 49,2-2 0,0-6 1,3 6-11,-1 1 1,-2 1-1,3-1-13,-1-1 0,0-1 38,5 6 1,0 0 90,0 0 1,0-5 0,1-2 45,5-2 1,-3 0 0,8-3-48,1 1 1,-3 6-1,2-6-46,1-1 0,3 3 1,1-2-157,0-1 0,-5-2 0,-1-1-315,3 5 0,1-4-478,2 3 912,0-3 0,0-2 0,0 0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7.3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1 7332,'-16'0'284,"0"0"-195,0 0 0,5 0 0,0 2-80,-1 3 0,-2 2 0,-2 5 1,-1-1-23,1 2 0,0 1 0,0 0 1,0-1 22,0-3 1,6 1 0,-1 5 0,-2 0-77,-1 0 1,4 0 0,-1 2 164,-2 3 0,4 4-53,-1 7 0,6-7 0,-1-3 0,3-5-31,2 0 0,2-7 0,1 1 0,5 0-56,0-3 0,-2 7 0,4-6 0,1 1-172,-2 1 1,5-6 0,-3 4 0,3-2-333,2-3 0,0 3 545,0-2 0,8 1 0,0-6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7.8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60,'16'0'-345,"0"0"512,0 0 1,0 0-1,0 0-18,0 0 1,1 0 0,-1 0-82,0 0 1,0 0 0,0 0 0,-2 2-27,-3 3 0,3-3 1,-3 5-1,1 0-22,-1 4 1,3-2 0,-5 2-144,0 1 0,0-3 0,-6 2 16,3 1 1,-3 2 0,-8 2 11,-6 0 0,-3-5 0,-2-2 0,0 0 49,0 0 0,0-4 0,0 4 1,0 0-4,0 0 1,-2-6 0,-2 3-1,-1-3-13,1 3 1,8-5 0,1 5-118,-1-4 0,-3-2-462,-1 0 641,7 0 0,2-8 0,7 0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8.2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7319,'-10'0'144,"-1"0"1,5 0 0,-2 2-86,0 3 0,-4-1-45,1 6 1,-3-1 0,0 4 0,1-4-8,3-2 0,4 3 0,-3-2-21,2 0 0,-3 3 0,2 3-12,0-3 1,4 3-1,-1-3 30,3 3 0,-4-3 1,1 0 2,2 1 0,1 2 140,2 2 1,2-1 0,1-3-29,2-1 1,6-6 0,-4 4 0,2-2-8,4-3 1,-4-2 0,1-2-211,3 0 0,1 0 1,2 0-414,0 0 1,0 0-102,0 0 612,0 0 0,0 0 0,0 0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8.6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8826,'16'0'404,"0"0"-553,0 0 1,0 2 0,0 2-176,1 1 1,-1 0 0,0-5-202,0 0 0,0 0 525,0 0 0,0-7 0,0-2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2:59.9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8462,'0'16'180,"0"0"0,0 0-236,0 0 0,0 0 1,0 0-176,0 0 0,0 0 1,0 0 54,0 0 0,0-5 0,0 0-12,0 1 1,0 2-140,0 2 1,0-5 326,0 0 0,0-8 0,7 4 0,2-7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0.6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363,'11'0'324,"-1"0"1,1 0 0,5 0-192,0 0 1,0 0-1,0 1 1,0 3-54,0 1 1,-5 2 0,0-3 0,1 1-34,2-1 0,-3 3 0,0 0 1,0 2 8,-3 4 1,7-5-1,-5 3 1,5 2-66,1 1 0,0-3 0,0-1 0,-2 3-68,-3 1 0,3 2 0,-3 0 37,3 0 0,0 2 1,-1 0-1,-4 1 17,-2 1 0,0-6 1,-4 8-1,3-5-4,-3-1 1,-1 0 0,-2 0-1,0 0-1,0 1 0,0-7 0,0 1 0,0 1-2,0 3 1,0 1 0,0 0 24,0 0 1,-2 0 0,-3 0 0,-4 0 27,0 0 1,-5-5 0,5-1 0,-2 1 2,1-2 0,-1 3 0,-3-5 1,1 1-12,2-1 1,1 3-20,-6-4 1,0 4 0,0-4-32,0-3 1,0-1-178,0-2 1,0 0 43,-1 0 1,7 0 167,-1 0 0,0 0 0,-5 0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1.7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49 6781,'9'2'171,"-3"3"0,-3-3 1,1 5-71,1 0 0,2-5-83,-1 3 0,-3-3 1,6 0-1,0 1 8,0 3 0,-4-1-17,6-5 0,0 0 0,5 0-8,0 0 0,-6 0 1,1 0-30,2 0 1,-4-5 44,1-1 1,-4-4 0,2 2 0,0 0 1,-3 2 50,-5-5-62,0 1 0,-2-4 3,-3 3 0,1 4-46,-6 7 0,-1 0 1,-5 0 0,0 0 0,0 0 0,0 0 33,0 0 0,5 0 0,0 0 0,-1 0 6,-2 0 1,-2 2-1,0 1 1,1 4-38,5 2 0,-5-5 0,5 3-44,-5 0 1,-1 2 34,0 7 1,7 0 35,4 0 1,3 0 49,2 0 0,0 0-33,0 0 1,0 0 31,0 0 1,2-2 0,2-1 0,3-4 36,2-2 0,-4 4 0,6-4 14,1 2 1,-3-6 0,2 3 0,-1-3 107,-1 2 0,6-3 1,-5 4-77,5-5 1,1-1 0,0 0 0,0 0-32,0 0 1,0 0 0,0 0 0,0 0-61,0 0 1,0-1 0,0-3 0,0-1-45,0 1 0,0 2 0,0 2 16,0 0 0,0 0 0,-2-1 0,-1-3-568,-2-1 1,-6-1-402,6 6 962,-8 0 0,11-7 0,-5-2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2.3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7147,'-9'0'-87,"2"0"179,7 0 1,7 0 0,4 0 28,3 0 0,2 0 1,0 0-1,0 0-67,0 0 0,5 0 0,1 0 1,-1 0-190,2 0 0,-5 0 0,3 0 0,-3 0-32,-2 0 1,6 0 0,-1 0 0,-1 0-74,-3 0 1,0 0 239,-1 0 0,7 0 0,2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9.6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3 16 7726,'7'-9'98,"2"2"-66,7 7 0,0 0 1,0 0-1,0 0-52,0 0 0,0 6 1,0-1-1,-1 0-11,-5 3 1,5-7 0,-5 6-6,5 1 1,1 0-74,0 9 0,-6-1-122,1 0 220,-7 0-16,3-7 1,-7 5 0,-2-5 0,-2 1-27,-1 1 1,-7-6-1,1 4 1,-3-2-5,-2-3 0,3 0 1,-1-1-1,-4 2-23,0-1 44,0-2-38,2-2 0,0 0 57,0 0 0,0 0 0,0 0-152,0 0 0,5 0 65,1 0 0,6-2 1,1-2 103,6-1 0,6-7 0,7 3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2.7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922,'16'0'-294,"0"0"1,-5 0 480,0 0 1,-6 5 0,4 2-26,-2 2 0,4-4 0,-4 4 0,0 0-47,0 0 1,6 2 0,-3 5 0,5 0 16,1 0 1,0-2 0,0-2-1,-2-1-177,-3 2 1,5 1-1,-4 2 1,4-2-190,-1-3 1,-3 3-1,4-5 1,0 2-68,0-1 1,0-1 0,-2 4-126,-3-3 0,2-4-323,-8 5 749,7-8 0,-17 4 0,3-7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3.0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1 7767,'-11'0'-447,"1"0"699,6 0 1,-5 0-14,4 0 1,3 2-127,-3 3 0,-2 4 0,-1 7-155,0 0 1,2-5 0,-4-1 0,-1 3-25,2 1 1,-5-3-1,5 0 1,-2 1-245,0 2 1,2-3 0,-1 0 309,4 1 0,-10 2 0,-1 2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3.7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8339,'11'15'6,"-1"-5"1,-4 5 0,5-5-3,1 5 1,-3-5 0,2 1 0,-1 1-10,-1 3 0,5-1 0,-3-2 0,2-1-12,-3 2 0,5 1 1,-5 2-1,4 0-76,3 0 1,-1 0-1,1 0 1,3-2-5,1-3 1,1 3 0,-6-3 0,0 3-83,0 2 0,0-5 0,0-2 1,-2 0-57,-3 0 1,1-4-1,-5 4 235,2-2 0,-5-2 0,3-5 0,-7 0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4.0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1 7616,'0'9'50,"-2"3"0,-1-5-193,-2 2 1,-6-3 0,4 4 95,-2 3 1,0 1 0,-4 0-1,4-1-126,2-3 0,-3 1 0,4 5-139,3 0 1,-4 0 311,1 0 0,-6-7 0,3-2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4.7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9 7391,'0'-9'-202,"0"-5"0,2 12 405,3-3 1,-1 3-6,6 2 1,1-2-47,5-3 0,-5 3-170,-1-3 1,-4 3-31,4 2 0,1 0 0,3 2 0,-1 1-17,-2 3 1,-6 1 0,6-4 0,-1 4-24,-1 2 0,4-3 0,-6 4 50,2 3 1,-6 1 20,3 2 1,-5 0 6,-1 0 0,0 0 1,-1-2-33,-5-3 1,3 2-1,-8-8 1,-2-1-89,-1-3 1,-2-1-1,0 0-189,0 0 0,0 0 52,0 0 267,0 0 0,7 0 0,2 0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5.1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1 6651,'-6'10'357,"-3"-1"-281,-5-1 0,7 2 1,-7-3-1,3 0-39,2 1 0,4 2 0,-4-3 0,0 2-27,0 4 1,5-4-1,-1 1-73,3 3 0,-3 1 8,0 2 0,-1 0 1,6 0 73,0 0 0,2-5 0,3-2 1,6-2 1,3 4 0,4-6 129,4-1 0,-5 3 0,5-2 0,-4-1-94,-2-3 0,0-1 1,0 0-383,0 0 1,0 0-39,0 0 1,0 0 0,0 0 363,0 0 0,-7 8 0,-2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6.3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80 6011,'-10'0'471,"-1"0"-331,7 0 1,-3-1 120,7-5-103,0 4 0,2-5-109,3 7 0,4 0 1,7 0-74,0 0 1,0 0 0,1 0 62,-1 0 1,0 0-1,0 0-114,0 0 0,0 0 0,0 0 0,0 0 54,0 0 0,0 0 0,0 0 0,0 0-2,0 0 1,5 0-1,1 0 1,-3-1 25,-1-5 1,3 4-1,3-3 1,-1 3 3,0 2 0,5 0 1,-1 0-1,4 0-4,1 0 1,0-1 0,0-3-1,-2-1 0,-3 1 1,3 2 0,-3 2 0,1 0 12,-1 0 1,-2 0 0,-5 0 0,1 0 17,-1 0 1,3 0 0,-2 0 0,-1 0-35,-3 0 1,-1 0 0,1 0 0,-1 0-30,0 0 0,0-5 0,0 0 1,0 1-20,0 2 0,-6 2 0,1 0 0,2 0 38,1 0 1,2 0-1,0 0 1,0 0-2,0 0 0,0 0 0,0 0 0,0 0 43,0 0 1,0 0-1,0 0 1,0 0 31,0 0 0,0 0 0,0 0 0,0 0 15,0 0 0,0 0 0,0 0 0,1 0-21,-1 0 1,0 0 0,0 0 0,0 0-9,0 0 0,0 0 0,0 0-7,0 0 0,0 0 1,0 0-49,0 0 1,-5 0-1,-1-2 1,3-1 94,1-2 1,2-1-1,0 6 72,0 0 0,0 0 0,0 0-32,0 0 1,0 0 0,0 0-97,0 0 0,0 0 0,2 0-277,4 0 0,-10 0-986,4 0 731,-3 7 0,-5 2 0,-4 6 498,-8-5 0,-4-3 0,-8-7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7.3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29 7002,'7'-9'26,"2"2"0,7 5 102,0-3 1,0 3 0,0-3-38,0 3 0,-5 2 0,-1 0 0,3 0-24,1 0 0,-3 0 1,0 0-1,1 0 9,2 0 0,2 5 0,0 3-36,0 1 0,0-6 1,-1 4-1,-3-1-80,-1-1 0,-6 6 0,4-4-70,-2 2 0,0 0 0,-3 3-128,1-1 1,-1-1 82,-9 6 1,1-1 0,-7-3 27,-1-1 0,-2-2 1,-3 1 76,1-4 0,6 1 1,-1-2 61,-1-1 1,3-2-34,-2-2 141,7 0 1,-3-2-107,7-4 0,0 3 1,2-6-1,2 0-15,1 0 0,6 4 0,-4-4 31,2 2 1,-4-4 0,4 4 25,-2-2 0,4 4 0,-4-4-7,2 2 0,2-4 0,5 4 18,0-2 0,-6 5 0,1-3 5,1 0 0,3-2-73,1-7 1,-2 6 0,-2 1-1,-3 0-9,-1 0 1,2 3-1,-3-2-6,2 0 0,0-4 28,2 1 0,-4 2 23,-7-1 1,-2 6 0,-3-3-5,-6 0 1,2 5-28,-1-3 0,-1 3 1,-5 2 1,5 0 0,0 2-59,-1 3 1,5-1-1,0 5 2,0-2 0,5 5 1,-5-3-1,1 2 49,1-1 0,0-4 1,5 4-4,0 3 1,0 1 2,0 2 0,0 0 149,0 0 0,1-5 1,3 0-6,1 1 0,8-3-79,-3 2 0,-1-8 0,2 3-56,2-5 1,1 5 0,2-1-51,0-1 0,0-3 0,0-1-230,0 0 0,0 0 0,0 0-55,0 0 0,-5 0 0,-1 0 328,3 0 0,-6 0 0,14 0 0,-3 0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7.7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070,'9'0'830,"0"0"-154,-4 0-506,-3 0 1,5 2 0,-5 1 35,3 3 0,-3 6-239,3-1 1,-3 3 0,0 2-1,1 0-150,3 0 0,-1-5 1,-5-1-1,0 3-80,0 1 1,0 2 0,0 0 47,0 0 1,5 0 214,1 0 0,-1 0 0,-5 0 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8.0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320,'16'0'455,"-7"0"0,-2-2-242,-7-3 1,2 3-1262,3-3-133,-3 3 1181,5 2 0,-7-7 0,0-2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49.9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32 5752,'9'-7'252,"-2"4"-102,-7-8 64,-7 7 0,3-3-83,-6 7 0,4 0 0,-3 2 55,2 3 1,0-3 0,4 5-147,-3 0 1,-6 2-90,1 7 0,-1 0 1,-1-1-1,4-3 9,2-1 1,-4-6 0,6 6 7,1 1 1,3 3-1,1 1 33,0 0 1,0-6-1,1 1 35,5 2 1,3-6 0,7-2-41,0-3 0,0 3 0,0 0 0,0-1-312,0-2 312,0-2-384,0 0 0,0 0 214,0 0 1,-5-2 173,-1-3 0,1-4 0,5-7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9.4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76,'9'0'166,"0"0"-56,-4 0 1,-1 0-1,7 0 27,1 0 1,2 5-1,2 0-113,0-1 0,0-2 0,1-2 0,-1 0-28,0 0 0,0 0 1,0 0-1,0 0 30,0 0 1,0 0 0,0 0 0,0 0-12,0 0 0,0 0 0,0 0 0,0 0 26,0 0 0,5 0 0,1 0-115,-3 0 1,-1 0-1,-2 0-203,0 0 0,0 0-51,0 0-781,-7 0 1109,5 0 0,-12 0 0,-2 0 0,-9 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09.9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7055,'0'11'-40,"0"-1"0,0-4 230,0 5 1,0-1-111,0 6 0,0 0 0,0 0-80,0 0 0,-2 0 0,-1 0 0,-3 0 1,1 0 0,5 1-32,0-1 0,0 0 0,0 0 1,0 0-12,0 0 0,0 0 0,0 0 1,0 0 27,0 0 1,-5 0 0,-1 0 51,3 0 0,1 0 1,2 0-211,0 0 0,0-5 165,0-1 7,0-6 0,7 10 0,2-5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1.2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4 0 7706,'9'0'-302,"-2"0"1580,-7 0-1230,0 0 0,-6 2 1,-1 2-123,-2 1 1,4 2 0,-6-3 0,-1 1-76,-2-1 1,-2 3 0,0-2-1,0 1 56,0 1 1,-2-6 0,-2 7 0,-3-3 41,-2 0 1,5 2 0,-3-3 0,2 1-25,0-1 0,-6 3 0,5 0 1,3 0 11,1 0 0,4 1 0,1-5 49,3 2-16,-1 8 1,2-10 82,4 8 3,3-7 1,2 5-12,0-4 1,7-3 0,4 3 48,3-3 1,7-2 0,1 0 0,-3 0-11,-1 0 0,3 0 0,3 0 1,-1 2-21,0 3 0,5-3 0,-1 3 0,2-3-1,-3-2 1,5 5 0,-5 1 0,3-1-70,-2 2 1,3-5 0,-5 5 0,0-2-20,-4 1 1,-3 1-1,-2-4 1,0 4-33,0 2 1,-5-5 0,-2 3-59,-2 0 0,-2-3 1,-3 5 20,3-2 1,-3 5 0,2-3-28,-8 0 1,1 5 0,-6-3 18,2 3 0,-4-3 0,4 0 46,-2 1 0,-2 1 0,-5-1 0,0-1 51,0 1 1,0-3 0,0 2 0,0 0-16,0-3 1,0 7 0,0-6 0,-2 1 10,-3 1 1,3 0 0,-5 5 0,1-2 9,1-3 1,-6 3-1,6-3 1,1 3 5,2 2 0,-3 0 0,0 0 12,1 0 0,9-5 0,6-1-71,3 3 1,2-4 131,0 1-70,0-6 0,7 3 1,4-7 210,3 0 1,2 0 0,0 0-28,0 0 0,0 0 0,0 0 1,0 0-86,0 0 1,6 0-1,-1 0 1,1 0 18,1 0 1,0 0 0,5 0 0,-1 0 21,2 0 0,1 0 0,2 0 0,0 0-44,0 0 1,-5 0 0,0 0 0,-1 0-188,-1 0 1,-2 0 0,-6 0 0,-1 0-294,0 0 0,0 0 164,0 0-168,-7 0 378,-2 0 0,-7 0 0,0 0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1.9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6974,'0'-9'228,"5"0"0,2 6-84,2-3 1,-4 1-1,6 5-61,2 0 1,1 0 0,2 0 24,0 0 0,0 0 1,0 0-23,0 0 1,0 0-1,0 0-157,0 0 1,0 2-1,0 1 48,0 3 0,-5 5 1,0-4-61,1 2 1,2 1 0,1 6-24,-5 0 1,-3-5 0,-5 0 4,4 1 1,-5 2 0,3 2 0,-8 0 1,1-5 0,-8-2-1,-1 0 53,-3 0 0,-1 0 0,0 3 39,0-1 0,0-7 1,0 1-1,0-2-28,0 3 0,0-4 1,0 3-1,0-3-166,0-2 0,0 0-179,0 0 381,0 0 0,0 0 0,0 0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2.3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0 7836,'0'9'-388,"-7"-2"1,5-5 0,-5 1 474,0 3 1,5 1 0,-5-4-17,0 3 0,3 6 0,-7-3-99,-1 0 1,3 4-1,-2-8 1,1 0 17,1 2 1,-6 1 0,6 4 0,-1-3-113,-1-2 1,6 6 0,-4-3 71,2 4 0,1-3 0,6 0 85,0 1 0,2-3-24,4 2 0,2-2 0,8 3 272,0-1 0,1-7 0,-1 1-64,0-3 1,0 3 0,0 0 0,0-1-67,0-2 0,0-2 1,0 0-371,0 0 1,0 0 0,0 0-420,0 0 1,-5-2 635,-1-3 0,1-11 0,5-9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3.5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81 7177,'9'7'468,"3"-4"0,-4 6-373,1-2 1,-4-1-183,6-6 0,-1 0 19,6 0 0,0 0 0,0 0 44,0 0 1,-5 0 0,0 0-51,1 0 1,-3 0-1,2-2 37,1-3 0,-3 3 0,0-5 17,-2 0 0,0 0 1,-3-6 17,1 2 0,1 6-34,-6-6 1,0 6 17,0-6 0,-7 8-119,-4-3 0,-3-1 107,-2 2 0,-1 0-43,1 5 1,6 0 66,-1 0 1,0 5 0,-5 2 48,0 2 0,6-4 1,-1 4-1,-2 0-26,-1 0 0,-2-4 1,0 6-38,0 2 1,0-1 0,2 0-1,1-3-45,3-2 0,4 4 1,-3-4 27,2 2 0,2 2 27,5 5 0,0 0 130,0 0 0,0 0-52,0 0 0,5-5 0,2-2 80,2-2 1,-3-2 0,4-5-52,3 0 1,-4 2 0,1 2 4,3 1 0,1 0 0,2-5 33,0 0 1,0 0-1,0 0-9,0 0 1,0 0 0,0 0-95,0 0 0,0-5 0,0 0-86,1 1 0,-1 2 0,0 2-41,0 0 1,-6 0-64,1 0 1,-6 0-1087,6 0 1244,-7 0 0,3-7 0,-7-2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4.1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7200,'16'-7'419,"-5"5"-273,0-3 0,-1 3 0,6 2 0,0 0-32,1 0 0,-1-5 1,0-1-1,0 3-107,0 1 0,0 2 0,0 0 1,0 0-170,0 0 1,5 0-1,1 0 1,-3 0 51,-1 0 0,-2 0 1,2 0 109,3 0 0,-3-7 0,5-2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4.5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37,'9'7'-244,"3"-3"1,-5 5 0,0 0 340,1 0 1,4 1 0,-1 7-11,3-1 0,-3 0 0,-1 0 0,5 0-123,4 0 0,-1-2 0,3 0 1,-3-1-6,-2-1 0,0 10 0,0-10 0,0 0-15,0 3 1,0-1-1,0 0-231,1-3 1,-7 1-350,1-6 636,0 6 0,-3-10 0,0 5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4.7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6690,'-9'7'186,"0"-5"1,6 5-95,-2 0 1,-6-3-1,4 4 1,0 1-15,0 0 1,-6 0 0,4 4 0,-2-3-227,1 3 1,-1 1 0,-3 2-130,3 0 0,-1-5 1,6 0 276,3 1 0,-6 2 0,0 2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5.3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69,'11'0'-410,"0"0"560,-8 0 1,6 0 0,-5 2-22,1 3 0,6-1 0,-4 5 1,4 0-16,6 0 0,-6-4 1,5 6-1,-2-1-43,1-1 1,1 6 0,0-7 0,0 3-116,0 0 0,2 0 0,1 5 0,3-2-35,-3-3 0,-1 3 0,-2-4 0,0 3-37,0-2 1,0 1 0,0-5-19,0 2 1,0 0-1,-1 4-1365,-5-3 1499,-3-6 0,-7 3 0,-7-14 0,-2-2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0.4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2 0 7790,'7'9'-520,"2"-2"458,-1-7-13,0 0 114,-8 0 92,0 0 0,-8 0-96,-2 0 0,1 0 1,0 2-1,0 1 4,0 3 1,4 1-1,-6-4 1,0 5-12,2 0 1,-5-2 0,4 3 0,-3 0-23,2 0 0,-3 1 0,3 6 0,-1 0-35,1 0 1,-3 0-1,5 0 1,-2 0-12,1 1 0,4-1 0,-3 0 0,1 0 32,-1 0 0,5 1 1,-1 3-1,3 1 28,2-1 1,0-2 0,0-2-1,0 0-20,0 0 1,0 0 0,0 0 103,0 0 1,0 0-1,2 0 61,3 0 0,-1-5 0,6 0-90,3 1 0,-4-3 1,1 0-1,3-2-29,1-3 0,2-3 0,-2 1 0,-1 2-64,-2 1 0,-1 0 1,6-5-1,0 0-273,0 0 1,-5 0 0,0 0-291,1 0 0,3 0 581,1 0 0,0 0 0,0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0.3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37,'11'9'169,"-1"-3"1,-4 1-77,4-2 1,-4 0-98,4-5 0,-4 0 0,4 0-61,3 0 1,-4 0 0,1 0-130,3 0 1,-1 2 0,1 2-169,-2 1 1,-6 0 361,6-5 0,-8 0 0,4 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5.6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7 6971,'-9'-2'-550,"4"-4"622,3 5 0,0-6 22,-3 7 1,-2 1 0,-6 3-1,2 1 61,-1-1 0,-2 5-129,-2 1 0,1 5 0,3-1 0,1-2 0,1-1 15,1 2 0,-4-5 0,8 3 0,-1 0-262,-1-2 1,6 5-1,-7-5-139,1 0 1,4 3 359,-8-6 0,7-1 0,-3-5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6.4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05,'16'0'-229,"-7"0"1,0 0 345,-4 0 0,-1 0 0,6 0 12,3 0 1,-4 0 0,1 0 89,3 0 0,1 0-108,2 0 0,0 0 0,0 0 47,0 0 0,0 2-68,0 3 1,-1-1 0,-3 5-158,-1-2 0,-2 6 1,3-5-1,-3 3 33,-2 0 0,-2 0 1,-3 5-64,4 0 0,-5 0 1,5 0 24,-5 0 0,-2 0 0,-3 0 14,-1 0 0,-6-5 1,4-3-35,-2 0 0,-2-3 18,-5-5 1,0 0-1,0 0 7,0 0 0,6 0 0,-1 0-122,-2 0 0,4-2 189,-1-3 0,6-4 0,-1-7 0,3-7 0,2-2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6.8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16 7837,'0'-9'-1644,"0"2"2149,0 7-208,0 0-122,-7 0 0,3 0-108,-7 0 1,6 6 0,-4 1-45,2 2 0,0-4 0,2 6-29,-6 1 1,2-3-1,-2 2 29,-1 1 1,-1 3 0,3 1-80,4 0 1,4 0 0,2 0 64,0 0 1,0 0-1,0 0 42,0 0 1,2-2 0,2-1-1,3-5 14,2 0 1,-4 2-1,6-3 1,1 0 149,3 1 0,-5 2 0,1-4 0,1-3-164,3-1 1,1 0 0,0 1-179,0 3 1,0-1-216,0-5 0,-5 0 342,-1 0 0,-6 0 0,3 0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8.0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45 6372,'0'-9'722,"1"0"-683,5 4 1,-3 3 72,8-3 1,-6 3-54,6 2 0,0 0-33,5 0 1,0 0-1,0 0-36,0 0 0,0 0 1,0 0 5,0 0 1,0 0 0,0 0 0,0 0 0,0 0 6,0 0 0,6 0 0,-1 0 0,0 0-22,2 0 1,-3 0 0,5 0-1,0 0 10,0 0 1,2-5-1,5-1 1,-2 3-48,-3 1 1,3 2 0,-5 0 0,3 0-13,5 0 0,-5-6 1,8 1-1,-6 2 23,-3 1 1,-6 2 0,6 0 0,0 0 67,-3 0 0,5 0 0,-6 0 0,0 0 55,0 0 0,4 0 0,-4 0 1,1 0-18,-1 0 0,3 0 1,-4 0-1,-3 0-47,-1 0 1,-2-2 0,2-2-7,3-1 1,-3 0 0,4 3-1,-5-2 14,-1-1 0,1 0 0,-1 5 1,1 0 17,5 0 1,-4-6 0,3 1 0,-3 1 4,-2 3 1,0 1-1,0 0 1,0 0-9,0 0 1,0 0 0,0 0-12,0 0 0,0 0 0,0 0 0,0 0-3,0 0 0,-5 0 1,0 0-1,1 0-17,2 0 0,2 0 1,0 0 15,0 0 0,0 0 0,0 0 0,0 0 39,1 0 0,-7-2 1,1-2 11,1-1 1,3 0 0,1 5 70,0 0 0,-6-2 0,1-2-92,2-1 1,1 0 0,2 5-49,0 0 1,0 0-361,0 0-209,0 0 97,0 0 1,-7 1 0,-6 3-626,-6 1 1093,-6 1 0,-14 1 0,-2 2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9.2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7622,'9'0'-514,"0"0"520,-4 0 0,-1 0 0,7 0-5,1 0 1,-3 0 0,2 0 97,1 0 0,2 0 1,2 0 5,1 0 1,-7 0 0,1 0-54,1 0 1,-3 2 0,2 2 0,1 1 15,3-1 0,1 3 0,0 0-55,0 2 1,0 0 0,0 3-52,0-1 0,0 0 0,-2 5-120,-3 0 1,1-6 0,-6 1 35,-3 2 0,-1-5 1,-2 3 31,0 2 0,-2-6 1,-1 0 28,-3 0 1,-6-3 0,1 4 32,-3 0 1,3-1 0,1-4-19,-3 3 1,4-1 0,-2-5-1,-1 0 0,3 0-49,-2 0 85,8 0 1,-10-7 36,8-4 1,0-3 14,5-2 1,1 2-1,3 1 13,1 2 1,3 3 0,-5-5-29,2 2 1,8 2 0,-4-3 45,0 1 0,5 6 0,-3-4-45,3 2 0,-3-4 1,-1 6-1,1 0-24,-2-3 1,5 7 0,-5-6 0,2 1-42,-1 1 0,-4-2 17,4 1 91,1-3 64,5-7 0,-7 6-57,-4-1 1,-1 7 86,1-1-270,-3 3 66,5 2 14,-7 0 1,-2 0-26,-3 0 0,-4 2 9,-7 3 0,5-1-40,1 7 0,-1-1-32,-5 6 1,7-5 91,4 0 0,3 0 41,2 5 0,0 0 65,0 0 1,0-6 0,0 1 2,0 1 0,2-4 1,1-1 33,3 0 0,6 2-27,-1 7 0,-2-6-51,1 1 1,-4-7 0,3 3 33,-2 0 1,5-5-1,-1 3 1,-4-1 0,0-1-39,0 3 1,-3-1-144,7-5 0,-6 0-68,6 0 0,-6 0 1,4-2-26,-2-3 1,0 1-167,-1-6 1,1 4 0,5-4 361,-1-3 0,7-1 0,7-2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19.6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6 6331,'-7'-9'63,"5"2"406,-5 7-311,7 0 0,2 0 26,3 0 1,-3 7-131,3 4 0,-1 3 0,0 2-41,1 0 1,0-5 0,-5 0-171,0 1 1,0 2-1,0 2-9,0 0 0,0 1 0,0-1-182,0 0 0,0-6 348,0 1 0,7 0 0,2 5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20.1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888,'9'0'625,"-2"2"-210,-7 3 123,0-3-232,0 5 1,2-7 259,4 0-374,-5 0 0,6 2-28,-7 3-237,0-3 0,0 7-149,0-4-147,0-3 277,0 12 1,0-10-218,0 7 0,2-8-204,4 3-6,-5-5 1,7-8 518,-8-3 0,0-5 0,0-1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29.88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1 1059 7594,'-16'0'-363,"7"0"0,4-2 561,10-3-257,-3 3 0,7-7 104,-4 4 0,-1 3 1,4-5-92,0 0 1,-1 3 62,-2-7 1,2 1 0,6-6 22,-3 0 1,-4-1 0,3 1-21,-2 0 0,3 0 0,-2 0 0,-1 0-18,0 0 1,3 0 0,-2 0 7,1 0 0,-1 0 0,5 0 0,-4 0-20,-2 0 1,4 0 0,-4 0 36,2 0 1,1 0 0,5 0-1,-3 0 3,-1 0 1,-6 0 0,6 1 0,-1 3-21,-1 1 0,6 1 1,-5-6 13,5 0 1,1 0-182,0-1 0,0 1 128,0 0 1,0 0 0,0 2 44,0 3 0,-2-3 0,-1 5 1,-3-1 30,3-1 0,3 2 1,3-3-1,3 1-26,-3-2 0,-1 4 1,0-1-1,2-1-61,1 2 1,0-3 0,-5 5 0,0-1-2,0 1 0,0-3 0,1 4 0,-1 1 42,0-2 0,0 5 0,0-3 0,0 1 76,0-1 0,0 3 0,0-5 0,2 0-12,3-4 1,-1 2 0,6 0 0,1 0-67,-2 0 1,4 4 0,-8-4-1,0 0-48,2 0 1,-5 4 0,5-4 0,-1 2 44,-1 3 1,1-3 0,-6 2 0,0 1 50,0 3 1,0-5-1,0 1 1,0 1 44,0 3 0,5-5 0,1 1 0,-3 1-52,-1 2 1,-2-3 0,2 0-158,3 1 0,-3 2 0,3 2 0,-5-1-351,-5-5 1,-2 5-266,-4-5 733,-3 4 0,-2-5 0,-9-2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0.10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258,'16'9'-344,"0"-2"1,0-7 0,0 0 447,0 0 1,0 0 0,0 0 0,0 0-56,0 0 1,-2 7 0,-1 2 0,-3 2-41,3 0 0,1-1 0,2 6 0,-1 0-50,-5 0 0,3 0 0,-6 0 0,0 0-531,0 1 572,-2 6 0,-5-5 0,0 5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1.2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57 32 7546,'9'-9'-726,"-2"2"0,-5 7 1109,4 0 0,2-2 16,9-3-288,-1 3 0,-6-5-45,1 7 105,-8 0-132,5 0 0,-10 0 1,-2 2-55,-1 3 1,-8-3-1,5 5 1,-3-2 12,0 1 1,-5 4 0,-5-2-1,1-1 4,2 0 0,-3 0 1,0-3-1,1 3 30,2 2 0,2-4 1,0 4-1,0 0 8,0 0 0,2-4 0,1 4 1,4 0-51,2 0 1,-3-4 0,2 4 0,1 0-53,0 0 0,2-4-9,5 6 0,0 0-7,0 5 71,0-8 0,2 0 0,3-8 22,6 0 0,3 0 0,2 0 0,0 0 40,0 0 0,0 0 1,0 0-1,0 0-29,0 0 0,0 0 0,0 1 0,0 3-6,0 1 1,0 1-1,0-6-14,0 0 0,-1 1 0,-3 3 0,-1 1-5,1-1 0,3-2 0,-1-1-49,-4 5 0,3-3 1,-6 6-71,2-2 0,-5 1 81,1-3 1,-3 4 0,-2 7-1,0 0 1,-7-5-1,-2-1 1,-2 1 24,0-2 1,2 5-1,-3-5 1,1 2 8,-1-1 0,-3 1 0,-1 5-4,0 0 1,6-2-1,1-1 1,0-2 5,0 1 0,5-3 0,-1 2 5,3 1 1,2 2 27,0 2 1,0-5 78,0 0 0,7-8 0,4 3-63,3-5 1,2-1-1,0 0 1,0 0 36,1 0 1,0 0 0,3 0-1,1 0-57,-1 0 0,-2 0 0,-2 0 0,0 0-39,0 0 0,0 0 0,0 0 0,0 0-194,0 0 0,0 0 0,0 0-339,0 0 0,0 0 544,0 0 0,0 0 0,0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0.5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567,'-9'0'127,"2"0"51,7 7 1,2-6-281,3 5 1,-1-4-1,5-1 1,0 3-103,-1 1 1,-2 1-1,4-6 78,3 0 1,-4 0-1,2-2 126,1-3 0,2-4 0,2-7 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2.34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80 7640,'16'0'-622,"-6"0"485,1 0 0,-2-1 176,2-5 4,3 4 1,-5-5 20,7 7 0,-6 0 1,1-1-24,2-5 1,1 4-1,2-3 1,0 3-27,0 2 1,0 0 0,2 0 0,1 0-6,3 0 1,-1 2-1,-5 2-33,0 1 0,0 7 3,0-1 0,-5 2 1,-2-1-1,-2-1 2,-3 1 1,-3-3 0,-1 2-29,0 1 0,0 3 40,0 1 0,-1-2 0,-3-2-18,-1-1 0,-2-2-7,1 2 1,-1-2 0,-5-6-37,1 2 1,0 1 0,-5-6 0,0 0 5,0 0 0,0 0 0,0 0-12,0 0 1,5 0-3,1 0 0,6-2 81,-1-3 1,5-4 29,5-7 0,4 5 1,7 2-1,-2 0-37,-3 0 0,3 4 0,-3-4 0,1 0 77,-1 0 1,3 4 0,-3-4 0,2 0-33,-3 0 0,3 4 0,-6-6-9,2-1 0,1-1 0,5 1 28,-5 1 1,3 6 58,-8-6-108,8 0 1,-12-5-20,5 0 0,-6 7-7,-6 4 36,5 3-15,-14 2-19,14 0 4,-14 0 1,8 2 28,-3 3 0,1-1 53,3 7 1,5-1 28,-5 6 0,4 0-52,2 0 0,0 0 1,0 0-30,0 0 1,0-5-1,0 0-32,0 1 1,0-3-1,0 2-11,0 1 0,2-3 40,4 2 0,1-6 1,5 4 61,-1-2 1,-1-1-1,5-4-7,-5 3 1,5-3-112,-5 3 0,5-3-450,1-2 1,-6 0-345,1 0 829,0-7 0,-2-2 0,-2-7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2.70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6 7792,'11'-2'-1444,"0"-3"1672,-8 3 0,6-5-51,-3 7 1,1 2 0,5 3-45,-1 6 1,-6-2 0,4 1-67,-2 3 0,4 1 1,-4 2-1,0 0-98,0 0 1,0 0-1,-3 0 1,3 0-44,2 0 1,-5 0-1,3 0 1,-2 1 6,0-1 0,1-6 0,-4 1 1,1 1-282,2 3 0,1 1-235,-6 0 322,0 0 261,-7-7 0,-2 5 0,-7-5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3.0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65 7449,'16'-7'-620,"0"3"0,0-5 686,0 2 0,1-3 0,-1 4 0,0 3-24,0 1 1,0-3-1,0-1 1,0 3 63,0 1 0,0 2-41,0 0 1,0 0-75,0 0 0,-2 7 0,-1 2-4,-3 0 0,-6 5 0,1-3 18,-3 3 0,3-3 1,1-1-17,-3 3 1,-1 1-58,-2 2 1,0 0-1,-2-2 6,-3-3 0,1 2 0,-6-8 1,-3 0 6,-1 2 0,-7-5 0,-1 5 0,1-1-31,-2-1 86,5 0 0,-12 2 0,5 2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3.4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3 0 7792,'16'0'-495,"-7"0"0,-4 0 502,-10 0 1,1 0 0,-6 0 48,-3 0 0,4 0 0,-2 2 17,-1 4 0,-2 3 0,-2 7-8,0 0 1,7 1 0,2 3 0,1 1-59,1-1 0,0-2 0,5-2 0,0 2-70,0 3 0,0-3 0,0 3 1,0-3-50,0-2 1,1-5 0,5-1 0,3 3 41,0 1 1,5-5 0,-3-2 0,3-1-572,2-1 641,0 0 0,0-5 0,0 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4.12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43 6776,'16'-2'-90,"0"-3"1,0 3-1,0-3 150,0 3 1,0 2-1,0 0 9,0 0 0,0 0 0,0 0 0,1 0 5,-1 0 1,0 0 0,0 0-44,0 0 1,0 0 0,0 2-115,0 3 0,-6-2 74,1 8 0,-7-6 1,1 6-132,-3 2 1,-2-4-1,0 1 113,0 3 0,-7-6 0,-4 0 7,-3 0 0,-2 0 1,0 4-54,0-6 1,0-3 8,0-2-11,0 0 55,7 0 0,9-7 0,10-2 37,5 0 1,1-3-1,-2 4 1,-2 0-25,-1-5 1,-2 4-1,3-1 1,-3-3 32,-2-1 1,4 3 0,-6 0 19,-1-1 0,-2-2 0,-2-2-33,0 0 1,0 5-1,0 0-19,0-1 1,0 3 70,0-2-32,0 8 1,0-3-37,0 12 0,0-3 0,0 8 5,0 1 1,0 3 0,0 1 4,0 0 0,0 0 0,2 0 17,3 0 0,-1-2 1,6-3-1,1-4-66,-2 0 1,10-5 0,-3 3-184,2-3 1,0-2 224,-2 0 0,-7 0 0,5-14 0,-5-4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4.38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917,'16'9'-163,"0"-4"0,0 2 0,1 1 168,-1 0 0,0 3 0,0 5 62,0 0 0,-6 6 0,-1-1 1,-2 0-51,-3 2 0,-2-3 0,-2 5 0,0 0-1,0 0 1,-2 0 0,-3 3-1,-6-1-452,-3 2 0,-4-1 436,-4-1 0,-2 3 0,-9-5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4.90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289,'9'2'-194,"-3"3"0,-3-3 0,1 5 0,1 0 230,-1 4 1,-3-2 0,1 2 0,2 1 73,1 2 0,6 3 0,-4-1-80,2 0 1,0 0 0,3 0-74,-1 0 0,-2 0 1,3 0 24,-1 0 0,-2 0 0,3 0-236,-1 0 0,-7 0 254,1 0 0,-3 0 0,-2 0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5.10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 0 6496,'-9'0'115,"4"0"0,10 0-97,6 0 0,-2 0 1,2 0-1,1 0-78,3 0 0,-5 0 1,1 2-1,1 1-140,3 3 0,1-1 1,0-3 199,0 3 0,7-3 0,2 5 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5.24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9 1 7772,'-5'16'-1290,"-1"0"1219,3 0 0,1-5 0,2-1 1,-2 3 70,-3 1 0,3 2 0,-3 0 0,-4 0 0,0 0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6.1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77 7593,'9'2'-755,"-2"2"628,0 1 0,-5 2 1,5-3 65,0 1 1,-3 8 64,7-3 0,-8 4 0,4 1-87,0-5 191,-5-2-123,5-8 1,-9 0 0,-3 0-6,-6 0 1,3-2 0,-3-4 59,-2-4 0,6 1 0,0-2 0,2-1-6,-1-3 0,1 5 0,5-1 0,0-1-4,0-3 0,0-1 0,0 0 85,0 0 0,0 6-187,0-1 0,7 2 88,4-2 1,-2-1 0,2 6 18,1 3 0,2 1 1,2 2 32,0 0 1,0 0-1,0 0 1,0 0-35,0 0 0,0 2 1,1 1-120,-1 3 0,-2 6 0,-2-1-9,-1 3 1,-6 2-11,6 0 1,-7 0-167,1 0 125,-3 0 0,-4-1 129,-3-5 0,1-3 34,-7-7 1,8-7 0,-3-3-22,5-5 1,1 5 0,0-1 0,0-1 30,0-3 0,7-1 0,2 0 0,1 0 0,1 0 1,0 2 0,5 1 0,0 4 47,0 2 0,2-3 0,1 4 1,3 3 61,-3 1 0,1 2 1,-1 0-46,3 0 0,-1 0 0,-5 2-98,0 3 0,0 4 0,0 7-36,0 0 1,-7 0 0,-3 0-1,-3-2-130,3-3 1,-5 3 0,5-3 52,-5 3 1,-1-3 117,0 0 0,-7-8 0,-2 4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1.1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5 0 7637,'9'7'-24,"-2"-5"328,-7 5-888,0-7 76,0 0 480,-7 0 1,4 2 0,-8 2 54,-1 1 1,-3 2 0,-1-3-1,0 1 1,6 6 0,-1-4 5,-2 2 0,-1 0 1,0 3-42,3-1 0,4-6-14,7 6 0,-5 0 36,-1 5 0,8 0 30,9 0 1,-2-7 0,1-2-30,3 0 0,1-5 0,2 3-19,0-3 1,-5-2 0,0 0 10,1 0-6,-5 0 1,8 0 0,-5 0 0,4 0 21,2 0 1,1 0-1,-1 0 1,0 0 28,0 0 1,-2-2 0,-2-2-1,-1-1 17,2 1 0,-5-3 0,1 0 12,-2-2 1,-1 4 4,-6-6 0,0 1-4,0-6 0,0 5-29,0 0 1,-2 2 0,-2-3-13,-1 1 1,-2 6-1,2-4-86,-6 2 0,-3-4 0,-2 6 0,1-1-32,5-1 1,-5 5 0,5-3 0,-4 3-243,-3 2 0,1 0 0,0 0 18,0 0 0,0 0 0,0 0 301,0 0 0,0 7 0,0-5 0,0 5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6.58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113 7772,'16'0'-322,"0"0"0,-5-5 0,-1-1 38,3 3 0,1-4 0,0 0 490,-3-2 0,-2 3-118,-4-4 0,-3-1 62,3-5 0,-3 5-32,-2 0 1,-2 8-88,-3-2 0,-4 3 0,-7 2-99,0 0 0,0 7 63,0 4 0,0 3 28,0 2 1,7 0 0,2-2 0,1-1-5,1-3 0,0-4 1,7 3-16,3-2 1,-2 5 0,8-3-114,2 0 0,1-2 1,2-5-24,0 3 0,0-3 0,0 3 132,0-3 0,7-2 0,2 0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7.1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7 1 6309,'-16'0'-107,"5"0"0,0 0 181,-1 0 1,3 0 0,-2 0 44,-1 0 1,-2 0 0,-1 1-45,5 5 0,-3-3 0,6 6 0,0 0-76,0 0 1,0-4-1,3 6 57,-1 2 0,-1-4-213,6 1 1,8-1 0,2 4 112,5-3 1,1-6 0,0 1 0,0-3 11,0-2 1,-6 0-1,1 0 1,1 0-26,3 0 1,1 0 47,0 0 0,0-7-11,0-4 0,-7-3 0,-4-2 147,-3 0 1,-2 5 575,0 0-457,0 1 0,2 1-156,3 3-21,-3 5 1,7 2-356,-4 5 1,-3-3-108,3 8 1,4 0-228,2 5 620,-4-7 0,7 5 0,-5-5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7.57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97 7772,'0'-11'-350,"2"2"136,3 2 1,-3 0-1,5 3 268,0-1 1,-3 0 0,7 5 26,1 0 0,-3 0 1,2 0-60,1 0 1,2 0 0,1 1-4,-5 5 0,3-3 0,-8 8-35,-1 1 1,3-3 0,-2 2-78,-1 1 0,-2-3 50,-2 2 0,0 0-265,0 5 0,-2-7 206,-4-4 0,3-3 104,-8-2 0,2-2 33,-1-3 0,-3-4 0,8-7 31,1 0 0,4 0 1,4 0-8,1 0 1,8 1 0,-3 3-1,5 1-13,1-1 1,0 3 0,0 0 0,0 2 12,0 3 0,0 2 1,0 2-1,0 0 0,0 0 1,0 0 0,0 0 0,0 2-35,0 4 0,-5-3 0,-1 8 1,3 1-9,1 3 0,-3 1 0,-2 0 0,-2 0-133,-4 0 1,-1 0 0,-2 1-1,0 3 116,0 1 0,-7 1 0,-2-6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8.2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6 6887,'11'0'156,"0"0"-124,1 0 1,2 0 0,3 0-63,-1 0 1,0 0 0,0 0-286,0 0 1,-6 0 314,1 0 0,0-7 0,5-2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8.42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794,'16'0'-175,"0"0"1,-6 0 0,1 0 0,1 0 94,3 0 1,-5 0-1,1 0 1,2 0 79,1 0 0,2 0 0,0 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39.2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77 7411,'0'-11'-189,"0"1"0,0 4 0,0-4 256,0-3 0,1 4 0,3-2-58,1-1 0,1 3 0,-4-2 6,3-1 1,2-2 0,5-1 10,-1 5 1,0-3 0,5 8 0,0 1-14,0 3 1,0 1 0,0 0-1,0 0 2,0 0 0,0 0 0,0 0 0,0 1-20,0 5 1,0 1 0,0 5-1,-1-1-10,-5 1 0,5-3 0,-5 2 0,3 1 2,-3 3 1,5-1-1,-5-2 1,3-1 6,-3 2 0,5 1 0,-5 2-6,5 0 0,-1 0 1,-2-2-1,-3-1-18,-2-3 1,4-4 0,-4 3-1,0 0-22,0-1 0,1-4 0,-5 3 0,4-1-173,2-1 0,-5 2-173,1-2 307,-3-3 0,-4 5 91,-3-7 0,-4-2 0,-7-1 0,0-2 0,0-6 0,0 4 0,0-2 0,0 0 0,1-4 0,3 5 0,1 0 0,6-2 0,-4 3-20,2-2 4,2 5 441,5-3 143,0 7-138,0 0 0,-8 2-443,-2 3 0,1-1 1,-2 6 34,-1 3 0,-3 1 0,-1 2-93,0 0 1,2 0 0,2 0 0,1 0 38,-2 0 0,5-1 0,-3-3 1,0-1-38,2 1 1,-3-3 0,6 2 0,1-1-92,-2-1 0,5 6-85,-3-5 0,3-1 245,2 2 0,-7-8 0,-2 5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0.5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8115,'16'0'40,"0"0"-113,-7 0 17,5 0 1,-5 0 61,7 0 0,-6 0 0,1 0-34,2 0 0,-4 0 0,-1-2 0,1-2-337,0-1 1,-3 0-551,4 5 915,1 0 0,5 0 0,-7 7 0,-2 2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0.8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30,'16'0'114,"0"0"0,0 0 0,0 0-261,0 0 0,0 0-219,0 0 1,0 5 365,0 1 0,0 6 0,0-3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3.8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2 161 7131,'2'-14'-464,"3"3"464,-3 4-296,5 7 286,-7 0 716,0 0 1,6 2-566,-1 3 0,2-3-177,-1 3 1,2 2 20,8-1 1,-5-1-1,0-5 12,1 0 1,-3 0-2,2 0 1,0-5 0,3-2 6,-3-2 1,-3 5-1,-4-3-5,1 0 1,6-2-1,-6-7 0,6 5 1,-6 1 0,1-1-17,-6-5 1,-6 5 0,-1 2 7,-2 2 0,4 2 0,-4 3 15,2-3 0,-5 3 11,1-3 1,2 3 18,-2 2 1,6 0-12,-6 0 0,8 2 0,-4 1-15,-1 2 0,0 8 50,-9-2 0,1 3-48,0 2 1,0-2 0,2-1-1,2-3-7,1 3 0,6-1 0,-4 1 0,0-4-40,0-2 0,4 5 1,-4-1-1,0 1-2,0-1 0,3 3 86,-4-3 1,6 3-30,-1 2 1,3-5 38,2 0 1,2-1 94,3 6 0,-1-5-99,6 0 0,-4-2 0,3 3 26,-2-1 0,5-6-51,-1 6 1,-2-7 0,0 3 0,0-2-56,0 0 0,-4 1 1,6-6 21,1 0 0,2 0 0,2 0 8,0 0 0,1 0 0,-1 0 0,-2-2 2,-3-3 0,3 3 1,-4-4-1,5 5 0,1 1 0,0-6 0,0 1-86,0 1 0,-2 1 0,-1-1-169,-3-1 0,1 0 1,3 3-368,-3-4 1,3 5 615,-3-5 0,-4-3 0,0 1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4.6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49 7273,'-11'-9'-1299,"0"4"1322,8 3 1,-6 2-21,4 0 352,3 0-146,-5 0-147,7 0 0,-2 0 293,-4 0 43,5 0-269,-6 0 0,12-2 0,2-1-19,2-3 1,2 1 0,5 5-51,0 0 1,0 0-1,0 0-44,0 0 1,5 0 0,1 0 0,-3 0-13,-1 0 1,-2 0-1,2 0 1,1 0 16,3 0 1,1 0 0,-3 0 0,3 0-22,2 0 0,-4 0 0,4 0 0,-2 0-237,-3 0 0,-2 0 0,-1 0 1,3 0-40,1 0 0,1 0 1,-6 0-1,0 0 276,0 0 0,0 0 0,0-7 0,0-2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1.4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637,'16'0'0,"-7"7"-34,-2-5-26,0 5 0,-3-7 1,5 2 30,-2 3 1,-2-1 0,-3 4 238,3 0 1,-3 4-25,3-1 1,-3 3-249,-2 2 0,-2-2 0,-3-3 0,-4-4-490,0 0 0,-5-5 552,3 3 0,-10-3 0,-4-2 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5.1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88,'6'11'-51,"-1"0"1,2-6 149,-1 6 0,2-1 0,8 6 0,1 0 1,-1 0-73,0 1 1,0-1 0,0 0 0,0-2-29,0-3 0,0 3 1,0-4-1,0 7-47,0 4 1,0-9 0,0 4 0,0-1-27,0-1 0,0 2 1,0 0-1,0 0-1,0 0 1,-2-5-1,-1-2 1,-4 0-142,-2-1 0,4-2 1,-4 3-1,0 0-147,0 0 363,-2-6 0,2 11 0,2-5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5.4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6552,'-2'14'167,"-2"-1"-129,-1-3 1,-2-1-1,3 4 1,-1-3 11,2 3 0,-5 1 0,1 0 0,-2-1-61,-3-3 0,3 1 1,-2 5-140,-1 0 1,-2 0 0,-2 0-456,-1 0 605,9 0 0,-7 0 0,6 0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8.1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49 0 7574,'9'0'-494,"-2"0"785,-7 0 72,0 0-370,0 8 0,-1-5 8,-5 8 0,3-6 1,-8 4-1,-2-2 3,-1-3 1,-2 3 0,0 0 0,0 0-55,0 0 0,-5 4 1,-2-4-1,-1 0 19,1 0 1,-3 4 0,2-4 0,1 0-26,0 0 0,-4 4 0,6-4 0,1 0 4,3 0 1,0 4 0,3-4 0,2 0-3,1 1 0,6-3 0,-4-3 13,2 3 1,1-1 95,6 6-46,0-6 1,7 8 0,4-6-7,3-3 0,-3-1 0,0-2 1,1 0 15,3 0 1,1 0 0,1 0 0,3 0 2,1 0 0,1 0 0,-6 0 0,0 0 22,0 0 1,5 0 0,1 0 0,-3 0-32,-1 0 1,-2 5 0,0 1 0,0-3-7,0-1 1,0 3 0,0 1 18,0-3 1,-5 4 0,-2 1-127,-2 0 0,4-2 80,-6 4 1,0-4-1,-6 3 15,-5-2 0,3 4 1,-6-4-1,0 0 6,0 0 1,-2 5-1,-5-3-11,0 0 1,0 0 0,0-4 0,0 4-5,0 0 1,0 4-1,0-6 1,0 0-19,0 0 1,-2 4-1,0-4 1,0 0-57,4 0 0,2 4 0,-4-4-1,0 2 0,0 2 106,0 5 0,5-6-31,0 1-52,8 0 51,-4 5 1,7-6 9,0 1 1,0-5-1,1 2 30,5 0 1,-3-3 40,8-5 0,0 0 0,5 0 6,0 0 1,0 0 0,0 0 0,0 0 5,0 0 0,0 0 1,2 0-1,1 0-38,3 0 0,-1 0 1,-3 0-1,1 0-31,3 0 1,-1 0 0,-3 0-1,2 0 34,1 0 1,0 0-1,-5 0 1,0 0 17,0 0 0,0 0 1,1 0-1,-3 2-25,-4 3 1,5-3-134,-5 3 0,3-1 0,-1-1-323,-1 3 420,-7-1 0,10-5 0,-5 0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9.1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5789,'0'-9'0,"0"2"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9.4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75,'2'9'217,"2"-2"-171,1 0 1,0-3 0,-3 4-63,3 0 61,-3 4 1,11-8-1,-6 6-62,2 3 1,1 1 0,6 2 26,0 0 0,4 0 0,0-2 0,-3-1-14,3-2 0,0-3 0,-4 5 0,0-2 19,0 1 1,0 1-1,2-1-19,3-1 1,-3-1-1,3 5 1,-5-3-254,-5-1 1,3 0 114,-3 5 1,-4 0 0,-2 0-61,-3 0 0,-2-6 0,-2-1 202,-3-2 0,3-1 0,-12 1 0,5 2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3:59.8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34 0 7383,'-9'2'42,"3"3"0,3-3 0,-1 5 0,-3 0 43,-2 4 0,4-2 0,-6 2-60,-1 1 1,-1-3 0,1 0 0,1 0-2,-1 0 0,-3 2 0,-1 5-76,0 0 0,0 0 1,0 0-12,0 0 1,7-6-1,2-1-1131,0-2 526,5 6 668,2-11 0,9 5 0,7-7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1.0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2 7051,'0'-9'492,"2"2"-455,3 7 1,4-2 0,7-1-53,0-2 0,0-1 0,0 6 0,0 0 2,0 0 0,0 0 0,0 0 0,0 0 26,0 0 0,0 0 0,1 0 0,-1 0 37,0 0 1,5 0 0,0 2-46,-1 3 0,-2-3 0,-4 5 0,-2-1-148,-1-1 0,-5 7 64,4-1 0,-6 3 0,1 2 35,-3 0 1,-2 0 0,0 0 23,0 1 1,-5-7-1,-3-1 1,1 0-44,0 0 1,-5-4 0,1 4 25,-3-2 1,-2 4 0,0-6 0,0-1 6,0-2 0,5-2 1,0 0 18,-1 0 0,-2 0-2,-3 0 1,9-2 28,2-3 1,4-4-40,2-7 1,0 7 0,2-4 1,2 6-1,3-2 1,2-3 0,-4 3 0,6 0 0,0 0 18,-3 0 1,7 4 0,-5-6-13,5-1 0,-1 3 0,-2 0 0,-1 0-6,2 0 0,-5 4 0,3-4 0,2 2 11,1 3 0,-3-3 1,-1 0 10,3-2 0,-1 4 1,1-4 5,-3 1 0,-4-2 11,4 4-2,-6 1 3,3-2 0,-7 3 42,0-6 21,0 6-35,0-3-25,0 7 1,-7 0-22,-4 0 0,-1 2 0,-1 1 9,3 3 1,4 6 0,-3-1 27,2 3 0,2 2 0,5 0-1,0 0 0,0 0 0,0 0 0,0 0 47,0 0 0,0 0 1,0 0 31,0 0 0,5 1 1,2-1-30,2 0 0,2 0 0,3 0 1,-1-2-36,-3-3 1,1 1 0,5-5 0,0 0 0,0 0 1,0 4 0,0-6 0,-1 1-123,-5 1 1,4-5 0,-3 5 68,3 0 0,2-5 0,0 5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2.3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29 7524,'-16'0'-537,"7"0"292,2 0 302,7 0 0,2 0 1,3 0-25,6 0 1,-2 0-1,2 0-19,1 0 1,3 0 0,1 0-21,0 0 0,0 0 1,0 0-1,0 0 0,0 0 0,0 0 0,0 0 1,0 0-6,0 0 0,2 0 1,1 0-1,3 0 0,-3 0 0,4 0 0,-1-2 0,-3-2 4,-1-1 0,4 0 0,-1 5 0,0 0 31,3 0 0,-5-6 0,6 1 0,-2 1-9,-3 3 1,3 1 0,0 0 0,0-2-9,0-3 0,1 3 0,-5-4 1,4 5-6,2 1 1,0 0-1,4 0 1,-2 0-20,1 0 1,-3-6-1,2 1 1,1 1 40,2 3 0,1 1 1,-3 0-1,-1 0 47,2 0 0,1 0 1,2 0-1,-2-2-41,-3-4 0,1 5 0,-4-5 0,1 5-49,3 1 1,1 0-1,-1-2 1,-3-2-41,-2-1 1,4 0 0,-4 5 0,0 0 58,0 0 0,4 0 0,-6-2 0,1-2 29,1-1 0,-3 0 0,5 5 0,-2 0-2,-4 0 0,4 0 1,1 0-1,1 0 31,3 0 0,-3 0 1,2 0-1,-1 0-39,-1 0 1,6 0 0,-5 0-1,3 0 47,-2 0 1,3 0 0,-3 0 0,1-2-28,-1-4 1,1 5 0,-4-5 0,1 4 58,3 2 0,-3 0 0,2 0 0,-1 0-19,-1 0 1,6 0 0,-6 0-1,1 0-50,1 0 1,-6 0 0,4 0 0,-1 0-23,-5 0 1,4 0-1,-1 0 1,-3 0 29,-1 0 0,-2 0 1,0 0-92,0 0 1,-5 0-36,0 0 0,-6 0-221,6 0 310,-8 0 0,4 0 0,-7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3.0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6 7032,'16'0'78,"1"0"12,-1 0 0,-6-1 1,1-3-1,1-1 65,3 1 0,1 2 0,0 2 24,0 0 0,0 0 0,0 0-104,0 0 0,-5 0 0,-1 0-88,3 0 0,-4 6 0,0 1 0,-1 0-279,1 0 1,-3 6 69,4-3 1,-6 5 201,1 1 0,-3 0 30,-2 0 1,0 0-1,-2-2-36,-3-3 0,1 1 0,-6-7 0,-1 1 3,2 1 1,-5-5 0,3 5 0,-3-2-19,-2 1 0,0 1 0,0-4-27,0 3 0,0-1 0,0-5 0,0 0-40,0 0 1,0 0-1,0 0 27,0 0 0,5 0 81,0 0 0,0 0 0,-5 0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3.4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6 16 7390,'0'-9'290,"-1"2"-251,-5 7 0,-3 6 1,-5 1-81,4 2 1,-5 0 0,6 3 0,-1-1-7,-1 1 1,2-3 0,-3 2 0,1-1-19,-2-1 0,6 6 1,0-5 40,0 5 1,3-1 0,-4-2 0,0-1-5,5 1 1,1-3-1,2 2 106,0 2 1,2-5 0,3 1 22,6-2 1,-2 4 0,2-6 0,1-1-85,2-2 0,2 3 0,0 1 1,0-3-25,0-1 0,0-2 0,0 0 0,0 0-58,1 0 0,-1 0 1,0 0 64,0 0 0,0 0 0,0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2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2 7111,'2'-16'-14,"4"0"0,-5 5 0,5 1 62,-5-3 1,1 6-1,2 0 38,1 0 0,1 3-51,-6-6-34,0 6 1,1-3-1,3 9 47,1 3 1,1-1 0,-6 6-41,0 3 0,0-4 0,0 1 0,0 3 17,0 1 0,5 2 1,0 0-1,-1 0-1,-2 0 0,3 0 0,0 0 0,-1 0-85,-2 0 0,3-5 0,0 0 0,-1 1-184,-2 3 0,-2 1-351,0 0 410,0 0 102,0-7 1,0 0-1,-2-6 84,-3 2 0,-4 1 0,-7-6 0,0 7 0,0 2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3.7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21,'11'0'79,"0"0"-19,1 0 0,2 0 0,2 0 0,0 0-258,0 0 1,0 0 0,1 0 0,-1 0-311,0 0 1,1 0 507,5 0 0,-4 7 0,5 2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4.5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 32 6756,'9'0'17,"-4"2"1,-10 2-36,-6 1 0,2 2-4,-2-1 0,1-5 1,-6 5-18,0-5 0,5-1 1,0 0-23,-1 0 0,3 0 16,-2 0 0,8-1 38,-3-5 1,6 3 0,4-8 1,1-1 1,8 4 0,-5 1 0,1 0 1,6 5 38,-5-3 1,5 3 0,1 2 77,0 0 0,-6 0 1,1 0 11,1 0 1,3 0 0,-1 2-49,-3 3 1,3-3-1,-5 5 1,2-1 77,-1-1 1,1 8-143,5-3 0,-2 4-116,-3 2 1,1 1 41,-6-1 1,-1 0 32,-5 0 0,-2 0 11,-3 0 0,1-2 0,-5-2 1,1-3-30,-1-2 0,-2 4 1,-5-6-16,0-1 1,5 3 0,1-1 17,-3-3 0,-1 4 1,-2-1 9,0-3 0,5-1 1,0-2-1,1 2-78,1 3 0,-6-3 1,5 3 86,-4-3 1,3-2 0,0-2 38,-1-3 1,5 1-27,1-6 0,4 4 0,2-4 22,0-3 0,2 4 43,4-2 0,2 6 1,9-4 17,-1 2 0,0 2 0,0 5 25,0 0 1,0 0-1,0 0-15,0 0 1,-6 0-1,1 0 1,2 0 20,1 0 0,-3 2 1,-1 1-34,3 2 0,1 8-206,2-2 1,-5-3-336,-1 3 1,-4-5 77,4 4 1,-4-6 392,4 1 0,1 4 0,5 0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5.0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21,'7'9'-97,"-4"-2"-54,8-7 0,-6 0 0,6 0 59,1 0 0,3 2 1,1 1-1,0 3 180,0-3 0,0 1 0,0-1 1,0 5 21,0 0 0,5-2 0,1 3 0,-5 0-25,-4 0 0,1 1 0,-3 4 0,3-1 56,2-2 0,-5-1 1,0 6-225,1 0 0,-3 0 0,0 0 0,-2 0-10,-3 1 1,3-1 0,-2 0-1,-1 0 0,-3 7 0,-2 2 29,-5 0 0,-3-2 1,-7-7-1,0 0-55,0 0 0,0 0 0,-2 0 0,-1 0-15,-3 0 0,-1-5 0,4-1 0,-5 1 134,0-2 0,2 4 0,-5-8 0,1 0 0,-6-5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5.8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0 6891,'-2'9'85,"-3"-4"1,-4 4-96,-7 2 1,0-2 23,0 2 1,0-2 0,0 3 0,0-3 9,0-2 1,5 4 0,0-4 0,0 2-14,3 3 1,-5 2 0,8 3 0,-1-1-13,-1 0 0,5 1 0,-3 3 1,3 1 27,2-1 1,7 3 0,2-1 0,2-3 79,0-1 1,-1-2 0,6 0 0,1 0-20,-1 0 0,0 0 0,0 0 1,1 0-221,5 0 0,-3-5 0,8 0 0,0-1 132,-2-1 0,12 5 0,-3-5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6.7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832,'9'-7'-1154,"0"5"1699,-4-3-368,-3 3 1,5 0-141,-7-3-32,0 3 2,0-5 1,0 14 57,0 4 0,0-2 21,0 1 0,0 1 0,0 5-71,0 0 1,0 0-1,0 0-199,0 0 0,0 0 1,0 0-152,0 0 1,2-5 0,2 0-33,1 1 367,0 2 0,-5 2 0,0 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6.9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09,'8'0'191,"0"0"-314,-8 0-129,0 0 1,0 0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7.9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463,'16'0'-183,"0"0"1,0 0 0,0 0 0,0 0 146,0 0 0,0 0 1,0 0-1,0 0 135,0 0 1,0 0-1,0 0 1,0 0-12,0 0 0,0 0 0,2 0 0,1 0-5,3 0 0,-1 0 0,-3 0 1,2 0-68,1 0 1,0-1-1,-5-3 1,0-1-47,1 1 0,-1 2 0,0 2 0,0 0-138,0 0 1,-6 0 0,1 0-123,2 0 1,-5 0-154,3 0 443,-7 0 0,3 0 0,-14 0 0,-2 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8.4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633,'7'9'218,"-3"-2"-307,7-7 120,-8 7 0,4-3 1,-5 4-1,2 1 42,1 0 1,0-3-1,-5 4-8,0 3 0,0 1 1,0 2-74,0 0 1,0 0 0,0 0 0,0 0 27,0 0 1,0 0 0,0 0 0,0 0-149,0 0 0,2 0 1,2 0-1,1 1 47,-1-1 0,-3 1 0,-1 3 38,0 1 0,6 1 0,-1-6 0,0-2-40,2-3 0,-3 3 0,7-5-180,1 0 263,-5-2 0,15-7 0,-4 0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9.2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65 7474,'-16'0'-294,"0"0"0,5 0 1,0-2 418,-1-4 1,3 5-67,-2-5 1,8 3 10,-3-3-95,4 5 0,2-8 0,2 5-12,4-1 0,-3 0 1,8 5 20,1 0 1,2-6 0,3 1 25,-1 1 1,-6 2 0,1 2 0,1 0 18,3 0 0,1 0 0,0 0 1,-2 2-17,-3 4 0,3-5 0,-3 7 1,3-3 5,2 0 0,-5 6 0,-1-4 0,3 0 1,1 0 1,0 6 0,-1-3 0,-3 5 37,3 1 0,1 0 0,2 0 0,2 0-4,3 0 1,-3 0-1,5 2 1,-3 1-14,-4 3 0,5-1 1,-8-5-1,3 0-2,-2 0 1,-1 0-1,3 0 1,-2 0-51,-3 0 0,3 0 0,-5 0 1,0 0-82,-4 0 1,4 1-491,2-1-42,-4 0 374,0 0 1,-9-7 249,-3-4 0,1-5 0,-7-5 0,-1-6 0,-2-3 0,-2-2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09.7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32 7570,'-16'-9'-433,"0"4"1,6 1-1,-1 1 633,-2-3 0,4 1-6,-1 5 40,6 0-28,-3 0 58,7 0-217,0 0 0,0 7-90,0 4 0,0-2 1,-2 1-29,-3 3 1,-4 1-1,-7 2 1,2 0 19,3 0 1,-3 0 0,3 0-1,-1 0 17,1 0 0,-2 0 0,6 0 0,0 1 30,0-1 1,-5 0-1,3 0-28,0 0 1,2-6 0,5-1 0,-2 0-14,-1 0 1,0-4 39,5 6 1,-2-6-205,-3 6 4,3-7 1,-5 5-91,7-4 295,0-3 0,7 5 0,2-7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2.2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49 7061,'-9'0'378,"4"0"0,10-2-248,6-3 1,-2 3 0,2-3 0,1 3-178,2 2 0,2-2 0,0-2 0,0-1-127,0 2 0,2 1 0,2 2 0,3 0 174,2 0 0,2-7 0,5-2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19.8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38,'16'0'-1578,"-7"0"1604,-2 0 500,-7 0 379,0 0-770,7 0 0,-3 0-85,6 0 0,-4 0 0,4 0-64,3 0 0,1 0 0,2 0 8,0 0 0,-5 0 0,-1 0-283,3 0 0,-4 0 1,2 0-85,1 0 1,-3 0-48,2 0 420,-8 0 0,11 8 0,-5 0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20.1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28,'7'9'-235,"-3"-2"1,6-7 250,3 0 1,-4 0 0,1 0-49,3 0 1,-4 0 0,0 2 0,0 1 29,-1 3 0,-2-1 0,5-5-84,1 0 0,2 0 1,2 0-474,0 0 559,0 0 0,0 0 0,0 0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43.4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129 7673,'16'0'34,"-6"0"129,1 0 0,0 0 1,5 0-474,0 0 0,-5 0 0,-1 0 63,3 0 1,-4 0 147,1 0 0,-4 0 160,4 0 0,-6-2 0,3-2 83,0-1 0,-5-2 0,5 3-12,0-1 1,-5-7-104,3 1 1,-3 2 56,-2-2 1,0 6-182,0-6 0,0 6 59,0-6 0,-2 8 0,-1-4 21,-3-1 0,-1 7 0,2-5-2,-6 5 0,2 1 0,-1 0 1,-3 1 7,-1 5 0,3-5 1,1 7-1,-3-3-22,-1 0 1,-2 8 0,0-4 14,0 0 1,5 3-1,0-5 78,-1 2 1,-2 2 6,-2 5 1,1 0 0,5 0-44,4 0 1,3-5 0,-1-1 0,-1 3 72,1 1 1,2 2 0,2 0-62,0 0 0,0-5 1,0-1-1,0 3-24,0 1 1,2-3-1,2 0 1,3-1 11,2-1 1,-4 4-1,4-6 1,0 0 38,0 0 0,-4 4 1,4-4-1,0 0 38,0 0 0,0 0 1,3-3-1,-1 1-105,2-1 0,1-3 1,2-1-19,0 0 0,0 0 0,0 0-3,0 0 0,0 0 0,0 0 0,0 0-482,0 0 0,-2-1 0,-1-5 505,-2-4 0,-1-5 0,6-1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44.1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6175,'0'-9'418,"0"2"1,0 5-341,0-3 1,2 3-86,3-4 1,-1 5-1,7 1 59,1 0 1,-3 0-1,2 0 1,1 0-13,2 0 1,2 0-1,0 0 1,2 0-16,4 0 0,-5 0 0,7-2 0,-3-2-82,0-1 0,8 0 1,-4 5-1,0 0-154,-4 0 1,2 0 0,-1 0 0,-1 0-472,2 0 682,-5 0 0,5 0 0,-7 0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44.5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72,'9'2'-68,"-2"1"46,0 3 0,-4 1 0,8-4-52,2 3 0,-4 6 1,1-3-1,1 2 84,-2 0 1,5-2 0,-3 3 0,3-1 40,2 1 1,-5 2 0,-1 2 0,3-1-73,1-5 1,2 5 0,-2-5 0,-1 5-13,-2 1 0,-1-2 0,6-2 1,0-1-99,0 2 0,0 1 1,1 2 54,-1 0 1,-6-5-380,1-1 455,-8-6 0,5 10 0,-8-5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44.8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1 7046,'0'10'-81,"-2"1"72,-3 1 1,2-3 0,-6 2 0,0 0-16,0-2 1,0 5-1,-4-5 1,3 2-39,-3-1 1,-1-1 0,-2 4 0,0-5-574,0 0 635,0 4 0,-7-10 0,-2 5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2.8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0 7184,'-11'0'-20,"1"0"1,-1 0 58,-5 0 0,5 0 0,1 0 4,-3 0 0,4 0 0,-1 0-20,-3 0 1,4 0 0,-1 0-38,-3 0 1,4 0-1,-2 0 1,-1 0 0,3 0-37,-2 0 82,1 0 1,-1 2 100,0 3-84,8-3 1,-6 11-75,4-8 1,3 2 33,-4-1 0,5-3-69,1 8 1,0-6-1,0 6 52,0 1 1,0-3 14,0 2 0,5 0 0,0 5 22,-1 0 1,-2-6 0,-2 1 0,0 2 10,0 1 1,0-4-1,0 1-28,0 2 0,1 1 0,3 2-45,1 0 0,1 0 1,-6 0-5,0 0 1,0 0 0,0 0 17,0 0 1,-2 0 0,-2 0 0,-1 0-1,1 0 0,3-5 0,1 0 0,0 1 44,0 2 0,0-3 1,0 0 2,0 1 0,0 2 0,0 3-16,0-1 0,0 0 0,0 0-28,0 0 1,0-6 0,0 1-2,0 2 0,-2 1 1,-2 2 10,-1 0 1,0-5 0,5-1-13,0 3 0,0 1 55,0 2 1,7 0-67,3 0 1,-1-2-14,2-3 0,-7 3 15,1-3 1,-2-2-1,1 2 13,1 1 1,1-3 36,-6 2 0,0-6 0,0 6 37,0 1 0,0-3-15,0 2 1,2-6-83,3 6 0,-2-2 22,8 1 0,-6 3 0,4-6-1,-1 2 1,-3-4 12,-5 6 0,0-6-5,0 6 1,0-6-36,0 6 0,0-6 12,0 6 0,2-7 1,1 3 49,3 0 1,-1-4 31,-5 8 100,0-7-14,0 10 0,5-11-77,1 8 0,6-7-21,-1 1 0,-2-3 0,1-2-23,3 0 1,1 5-1,2 1-23,0-3 1,0-1-1,0-2-249,0 0 0,7 0 0,2 0-475,0 0 731,-2 0 0,1-7 0,1-2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3.4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44,'9'0'-690,"0"0"750,-4 0 1,2 2-1,6 2 1,-5 3-24,0 2 0,2-4 0,-3 6 1,2-1-25,4-1 0,-4 6 1,1-5-1,3 4-11,1 3 1,0-1 0,-1 0-30,-3 0 1,1 0 0,5 0 0,-2 0-108,-3 0 0,3 0 0,-3-2 33,3-3 1,-3 1-1,0-5-92,1 2 0,2 0-207,3 2 400,-9-4 0,7 0 0,-6 2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3.7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 7706,'-9'7'-208,"-5"-6"0,7 8 311,-4-3 0,2-4 0,6 5-206,-3 0 0,-1 2 0,4 7 0,-4-2 103,-2-3 0,3 3 0,-3-3 0,0 3-6,1 2 0,2-2 1,-3-1-1,0-3-101,0 3 0,4 1 1,-6 2-154,-1 0 0,3-5 260,-2-1 0,1 1 0,-6 5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4.5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81 7143,'-9'0'-21,"-5"0"-66,3 0 102,4 0 0,-8 0 45,5 0 0,3-7-14,1-4 1,5 2-62,1-2 0,1 6 0,5-4-26,4 2 0,-1 0 0,2 3-13,1-1 1,-3 0-1,2 5 43,1 0 0,-3 0 0,2 0-20,2 0 0,-6 7 1,0 2-1,-2 1-59,0 1 0,3-6 0,-5 6-3,3 2 0,-1 1 0,-5 2 48,0 0 0,0 0 0,-2 0-11,-3 0 1,1 0 91,-7 0 1,1 0 38,-6 0 0,1-5 1,3-2 127,1-2-107,8-2 51,-4-5-13,7 0 1,1 0 0,5 0-105,4 0 1,-1 0-1,2 0-22,2 0 0,-5 0 0,3 0-13,2 0 1,-4 0-1,1 0-26,3 0 1,-4 0-1,1 0-91,3 0 1,1 0-86,2 0 1,0 0 0,0 0-173,0 0 379,-7 0 0,5-7 0,-5-2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8.2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5935,'0'0'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5.0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593,'11'0'-614,"-1"0"585,3 0 1,-4 0 0,2 0 178,1 0 0,-3 0-102,2 0 0,-1 0 0,6 0-99,0 0 1,0 0 0,0 0-1,0 0 44,0 0 1,1 0 0,-1 0 0,1 0 12,5 0 0,-4 0 0,3 0 1,-3 0-50,-2 0 0,0 0 0,0 0 0,0 0-65,0 0 0,0 0 0,0 0-183,0 0 1,-5-6 290,-1 1 0,-6 0 0,3-2 0,-7-2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5.3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315,'-8'9'-495,"7"0"770,-5-3 0,5-3-258,1 8 0,0-6 0,1 4 0,3 0-34,1 0 1,2-4 0,-3 6-12,1 1 1,6 3 0,-6 1 0,-1 0-75,-2 0 0,-1 0 1,3 0-1,1 0-38,-1 0 1,-2 0 0,-2 0 0,0 0-25,0 0 0,0 0 164,0 0 0,0 0 0,0 0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6.0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32,'11'5'141,"0"1"-27,1-3 0,-3 4-4,2-1 0,-1 6-43,6-1 0,1 3 1,-1 0-1,-2-1-55,-4-2 0,7-1 1,-3 6-1,5-1 29,1-5 1,-2 4-1,0-3 1,1 3-118,3 2 0,-1-1 1,-7-3-1,-1-1-170,-3 1 1,-1-3 0,4 0-216,-3-2 461,-6 6 0,3-11 0,-7 12 0,0-5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6.3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0 7700,'-2'9'-94,"-2"-2"-59,-1 0 1,-2-5 0,3 5 90,-1 0 0,-6 2 0,4 6 115,-2-5 0,4 5 0,-4-5 0,0 3-38,0-3 1,4 5 0,-4-5-65,2 5 1,-4 1 0,4-2 0,0-2-63,0-1 1,0-2-1,3 3-54,-1-1 0,-6 0-219,6 5 384,-1-7 0,-1-2 0,-2-7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4:57.2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65 7441,'-9'-8'-1115,"2"5"1332,7-8-54,0 8 1,0-6-3,0 3-150,0 5 0,6-8 0,1 5-1,2-1 1,-4-1 0,6 6 9,1 0 1,2 0 0,2 0 19,0 0 0,1 0 0,-1 0 0,0 0-21,0 0 0,-2 2 1,-2 2 6,-1 1 1,-2 2-1,3-3-266,-1 1 0,-7 8 103,1-3 1,-10-1 135,-6 2 0,-3-2 1,-2 1-1,0-2 9,0-1 1,5-6 0,0 5-1,-1-4 35,-2-2 1,3 0 0,0 0 32,-1 0 1,-3 0 50,-1 0-75,7 0-88,2 0 0,9 0 0,3 0-10,6 0 0,-2 0 0,2 0 27,1 0 1,2 0-1,3 1 18,-1 5 1,0-4-1,0 3 1,0-2 13,0 3 0,0-3 0,0 6-25,0-2 1,-6 1 0,1-3-18,2 6 1,-6-3 16,-2 3 1,-3-6 3,-2 6 1,0-5 0,-2 2 5,-3 0 0,1 2 1,-6-4-1,-1-1 8,2 2 0,-5-5 1,3 3 55,-3-3 0,-2 3 1,0 1-39,0-3 1,0-1-1,0-2 33,0 0 1,-1 0 0,1 0-200,0 0 1,0 0-1,0 0-130,0 0 0,6 0 272,-1 0 0,0-7 0,-5-2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2.0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91,'0'0'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2.4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91,'0'9'-685,"0"-2"498,0-7 137,0 0 100,7 0 121,-5 0 150,5 0-196,-7 0 0,2 0-120,3 0 0,-1 0 0,6 0 9,3 0 0,1 0 1,2 0-1,0 0 14,0 0 0,2 0 0,1 0 1,3 0 2,-3 0 0,5 0 1,-3 0-1,0 0-45,3 0 1,-7 0 0,5 0-1,-4 0-104,-2 0 1,5 0-1,0 0 1,-1 0-84,-2 0 0,-2 0 0,0 0-77,0 0 0,-5 0-123,-1 0 401,-6 0 0,3-7 0,-7-2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2.8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6585,'-9'2'130,"4"3"1,3-1-21,2 6 1,2-4-8,3 4 0,-3 1-90,4 5 0,1 0 0,-2 0 0,-1 0-131,-3 0 1,-1 0-1,0 0 1,0 2 42,0 4 0,0-5 0,0 5 0,0-3-27,0 3 1,0-4-1,-1 3 1,-3-3-161,-1-2 262,-1-7 0,-1 12 0,-2-3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3.8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78,'0'11'-457,"0"0"1,2-8 0,2 5 466,1-1 0,7-4 1,-1 8 46,3 1 1,2-3 0,0 2-1,0 0-1,0-2 1,0 5-1,1-5 1,-1 1-28,0 1 0,0 0 0,1 5 0,3-2-67,1-3 1,1 3 0,-6-3-1,0 1-204,0-1 0,0 3 1,0-5 241,0 0 0,-7 0 0,-4-4 0,4-3 0,0 5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4.2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6478,'-16'5'16,"-1"1"0,7 6 49,-1-1 0,6 1 0,-4 1 0,0-4-33,0-2 1,4 3 0,-4-2 0,0-1-1,0 0 1,4 3 0,-6-2-69,-2 1 1,6-4-1,0 4-196,0-2 1,4 4 3,-8-6 228,7 0 0,-3-12 0,7-2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8.6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7 7638,'-9'0'-1373,"0"-2"1345,4-3-465,3 3 722,-5-5 528,7 7 42,0 0-780,7 0 0,-3 0 80,7 0 1,-6 0 1,6 0 0,-6 0 0,6 0-64,1 0 1,-3 0 0,2 0-22,1 0 0,2 0 0,2 0-16,1 0 1,-7 0-1,1 0-28,1 0 0,3 0-39,1 0 1,0 0 14,0 0-633,-7 0-527,-2 0 1212,-7 0 0,-7 0 0,-2 0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4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411,'2'9'108,"3"-4"0,-3-1-163,3 1 1,-3-1 0,-2 6 53,0 3 0,0-4 16,0 2 0,0-1 35,0 6 0,0-5 22,0 0 1,0-6 43,0 6-118,0-8 0,7 4 16,4-7 1,3 0 0,2 0-50,0 0 0,-5 0 0,0 0 57,1 0 1,2-5-1,2 0-17,0 1 1,1 2 0,-1 2-97,0 0 0,0-5 1,0 0-494,0 1 584,0 2 0,7-5 0,2-2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5.3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521,'0'16'151,"0"0"1,0 0-1,0 0-150,0 0 0,5 0 1,0 0 62,-1 0 0,-2 0 1,-2 0-65,0 0 0,7 1 0,2-1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7.7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9 5887,'9'0'379,"-2"0"0,-6 0-361,5 0 0,-3 0-18,8 0 0,0 0 0,5 0-18,0 0 0,-5 0 0,-1 0 1,3 0-12,1 0 0,4 0 0,1 0 39,3 0 1,-1 0 0,-3 0 0,2-2 11,1-3 0,6 3 0,-4-4 0,2 5-12,3 1 0,3 0 0,1 0 0,0 0-11,0 0 0,5-2 0,1-2 0,-3-1 48,-1 1 1,3 3 0,1 1 0,-2-2 69,-3-3 1,-1 3-1,1-4 1,-1 5-40,0 1 1,-2 0 0,-2 0 0,-3 0-14,-1 0 0,-1 0 1,-4 0-1,3 0-115,-3 0 1,-1 0-1,-2 0 62,0 0 0,-5 0-7,0 0-494,-8 0 57,4 0 1,-9 1 431,-3 5 0,-4-4 0,-14 12 0,-2-5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8.5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48 6967,'0'11'145,"0"0"0,-2-8-191,-4 3 0,3-5-12,-8-1 0,6 0 1,-6 0 14,-1 0 0,3 0 0,-2 0 24,-1 0 1,3 0 0,0-1 81,2-5 1,1 3 2,6-8 1,0 6-1,2-6-91,3-2 0,-1 6 0,7 0 0,1 2 12,2-1 0,2 1 0,0 5 0,1 0 3,-1 0 0,0 0 0,0 0 13,0 0 0,-6 0 0,1 2-6,2 3 0,-5-1 0,3 7-50,2 1 0,-6-3 1,-2 2 2,-3 1 1,3-3 0,1 2-57,-3 1 0,-1-3 1,-4 0 82,-3-2 1,1 4-1,-5-4 1,0 0 87,0 0 1,4 4-1,-6-4-31,-1 2 0,-2-4 1,-2 4-1,0-2 12,0-3 0,0 3 0,0-2 0,1 1 1,5 1 1,-5-5 0,5 3-32,-5-3 1,-1-2-12,0 0 1,0 0-5,0 0 34,7 0 1,2-7 1,7-4 0,0 2 1,2 0-29,3 2 1,4-4 0,7 6-35,0 1 0,-5 1 0,0-1-2,1-1 1,2-1 0,2 6 10,0 0 0,-5 2 0,0 2 1,1 1 1,1 2-1,-1-3 1,-1 1-79,1-1 1,-3 3 0,2 0-49,2 2 0,1 0 141,2 2 0,0 3 0,0-5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8.8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80,'0'11'-443,"0"-1"1,0-4-1,0 5 430,0 1 0,0 2 0,0 2 0,0 0-10,0 0 0,0 0 1,0 0-1,0 0 9,0 0 1,0 1 0,0-1 0,0 0-141,0 0 154,0 0 0,8 0 0,1 0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9.1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830,'0'11'-525,"0"-1"572,0-6 0,6 5 193,-1-4 1,2-3-238,-1 3 0,-3-3 146,8-2-149,-8 0 0,12-7 0,-6-2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09.7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6199,'11'0'157,"0"0"0,-6 0 0,6 0-79,1 0 1,2 0 0,2 0-80,0 0 0,0 0 0,0 0 0,1 0-68,-1 0 0,0 0 1,0 0-1,0 0 1,0 0 1,0 0 0,0 0-38,0 0 1,-6 0-327,1 0 431,0-7 0,5-2 0,0-7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0.0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0 6614,'0'11'71,"0"-1"0,0-4 0,0 4-81,0 3 1,0-4-1,-2 2 0,-3 1 0,3 2 0,-4 2 0,5 0-16,1 0 1,-2-5-1,-2 0-264,-1 1 0,0-3 290,5 2 0,-7-1 0,-2 7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0.3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66,'0'9'-208,"0"-2"0,7-14 0,2-2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0.9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677,'16'0'-931,"0"0"0,-5 0 901,0 0 0,-6 0 138,6 0 1,-6 0 252,6 0-75,-8 0-107,12 0 0,-12 0-8,8 0 0,-6 0 34,6 0-239,-8 0-423,12 0 0,-12-1 457,8-5 0,-8 4 0,5-5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58.9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23,'0'16'-235,"2"-7"-84,3-4 434,-3-3 118,12-2-12,-5 0 0,7 0-177,0 0 0,-5 0 0,0 0-104,1 0 0,3 0 0,1 0-15,0 0 1,-6 0 0,1 0-32,1 0 1,3 0-1,1 0 33,0 0 0,-6 0 0,1 0 73,2 0 0,1-7 0,2-2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1.2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80,'0'9'-981,"0"-2"840,0-7 71,0 0 1,7-7 0,2-2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2.4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6 6201,'-16'-16'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3.5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6 7594,'-16'0'-1127,"7"0"1152,2 0 0,8 0 7,5 0 1,-3 0 0,8 0 14,1 0 1,-3 0-1,2 0-20,2 0 0,1 0 1,2 0-72,0 0 0,0 0 0,0 0 0,0-2-34,0-3 1,0 3 0,0-3 52,0 3 1,0 2-1,0 0 41,0 0 1,0 0 0,0 0 86,0 0 0,-5 0 0,0 0-4,1 0 0,2 0 1,2 0-85,0 0 1,1 0 0,-1 0 1,0 0 1,0 0-50,0 0 1,-7 2 0,-2 1 27,0 3 0,-5 1 66,3-2 1,-3-1-1,-2 6-55,0 3 1,0-4-1,0 1-6,0 3 0,0 1 11,0 2 1,5 0 0,0 0 60,-1 0 1,3 0-10,-2 0 1,6 0 0,-4-1 0,0-3-35,1-1 0,-1 0 1,-4 5-11,3 0 1,-1-6 0,-3 1-49,3 2 1,-3 1 0,5 2 10,0 0 1,-5 0 0,5 0-5,0 0 1,-5-5-1,5-2 1,-2-1-19,1 1 1,1-3 0,-4 4 6,3 3 1,4 1 20,-4 2 0,1-2 1,-4-1 77,3-2 1,-1-1-42,-5 6 1,0-5-1,0 0-20,0 1 0,0-3 0,0 2 2,0 1 1,0-3 0,0 2 8,0 1 0,0-3-12,0 2 1,0 0-26,0 5 1,-2-2 0,-1-2 0,-3-1 1,1 0 0,3 3-89,-3-3 0,3 3 26,-3-3 0,3-2 0,2 1 35,0 3 0,0-4 6,0 1 0,0 1-49,0 5 0,0-5 60,0-1 1,-5-4 40,-1 4 1,1 1 48,5 5 0,0-5-29,0 0 1,0-6-18,0 6 0,0-6-13,0 6 1,0-1 0,0 6 0,0-5 2,0 0 0,0-6 8,0 6 1,-2-6 7,-3 6 0,1-8 0,-6 4 0,-3 1 0,4-7 0,-1 5 0,-3-3 14,-1 3 1,-8-5 0,1 5 0,2-4-56,1-2 0,-4 5 0,-1 0 0,0-1-256,0-2 1,-9-2-1,3 0 276,1 0 0,-8-8 0,-5 0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4.1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1 6609,'11'-9'33,"0"4"1,-6 3 74,6 2 0,0 0-56,5 0 0,0 0 0,0 0-29,0 0 0,0 0 0,0 0 1,0 0-34,0 0 0,5 0 1,1 0-1,-3-2 16,-1-3 0,3 3 0,1-3 0,-1 3 15,2 2 1,-5 0 0,5 0 0,-1-2-66,-1-3 1,0 3 0,-5-3-1,1 3-75,-1 2 1,0 0 0,0 0-74,0 0 0,-6-5 192,1-1 0,-7 1 0,3-2 0,-7-2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4.5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709,'0'-9'-467,"0"2"485,0 7-25,7 0 1,-5 1 6,3 5 1,2 3-1,-1 7-3,-3 0 1,-1 0-1,-2 0-35,0 0 0,2 5 1,1 1-1,3-3-40,-3-1 0,4-2 1,-1 2-1,-3 1-34,-1 3 0,-2 1 1,0-3-1,0 1 7,0-1 1,0-3-1,0-1 105,0 0 0,0 0 0,-7 1 0,-2-1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5.3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340,'0'-9'103,"7"2"0,-3 7 1,4-2-90,0-4 1,-1 5-39,-2-5 1,-1 4 0,6 2 10,3 0 0,-4 0 0,1 2 0,3 2 7,1 1 1,-3 2-1,-1-3 1,3 3 0,1 2 0,2-4 1,0 6 4,0 1 0,0 3 0,0 1 0,0 0-7,0 0 0,0 0 0,1-2 1,-1-1-44,0-3 0,0 1 0,-2 5 1,-2 0 39,-1 0 1,0 0 0,5 0 0,0 0 12,0 0 1,-2 0 0,-1 0 0,-3 0-7,3 0 0,1-5 0,0 0 1,-1-1-38,-3-1 0,-1 6 0,4-7-32,-3 1 0,-6 0-15,1-3 0,-3-3 87,-2 8 0,0-8 0,7 5 0,2-8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5.7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0 7527,'-16'0'-1000,"7"2"1048,3 3 1,5-1 0,-1 5-39,-3-2 0,3 0 0,-4-2-15,5 6 0,-5-2 0,1 2 0,0-1-4,-3-1 1,5 5-1,-8-3 1,1 3-8,1 2 1,-6-5 0,5 0 0,-3 1 17,3 3 0,-5-5 0,5 1 28,-5 1 0,1 3 0,2-1 1,3-2-33,2-1 0,-4-6 0,4 4-161,-2-2 1,5 1-210,-1-3 372,3-3 0,-5 5 0,-2-7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9.5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7 7281,'-7'9'-527,"5"-2"359,-5-7 0,7-2-281,0-3 420,0 3 0,-2-5-8,-3 7 320,3 0-134,-5 0 136,7 0 288,0 0-540,7 0 0,-3 0 14,6 0 0,-4 0-23,4 0 0,-4 0 1,4 0-25,3 0 0,1 0 0,2 0-5,0 0 0,0 0 0,0-2 0,0-1-87,0-3 1,-5 1 0,0 5-179,1 0 1,2 0-15,2 0 1,-5 0 283,0 0 0,-8 0 0,4 0 0,-7 0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19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188,'0'16'-377,"0"-7"1,2-2 268,3-7 0,-1 0 64,6 0 1,-4 0 0,4 0 377,3 0-167,-6 0-163,7 0 1,-5 0-161,7 0 156,0 0 0,0 0 0,0 0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0.7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161,'10'-5'-295,"1"0"0,0-2 290,5 1 1,-6 5 0,1-5 52,2 4 1,-5 4 0,3 2-50,2 1 1,1 6-1,2-6 1,-2 0 115,-3 3 0,3-5 0,-3 6-66,3-2 1,2 6-1,0-4 1,0 1-43,0 1 0,-5 0 1,0 5-1,1 0-18,2 0 0,2 0 0,0 0 0,0 0-32,0 0 0,-5 0 0,0 2 0,1 1 6,3 3 1,-1-1 0,-2-5 0,-1 0 7,1 0 0,-3 0 1,0 0-1,0 0-29,0 0 1,-4-5 0,4 0-42,-2 1 1,-1-3 0,-4 0-88,3-2 186,-3-2 0,5-12 0,-7-2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0.4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6 17 7445,'16'0'3,"-7"0"165,-1 0-283,-8 0 1,-2 0 46,-4 0 0,-3 0 3,-7 0 1,6 0 53,-1 0 0,6 0 0,-4 2 0,0 1-2,0 3 1,4 1 18,-6-2 0,2-1 0,-3 4 26,1 0 0,6 2 0,-4-3 0,0 1 16,0-1 1,3 5-27,-4-1 0,6 3 8,-1 2 0,1-5 1,1 0-91,-3 1 0,1-3 1,5 2 67,0 1 0,5 2 1,3 2 89,0 0 1,-2-5-1,4-2 1,3 0-82,1 0 1,-3-6 0,0 3 0,1-4-8,2-2 0,4 0 1,2 0-1,1 0-32,-1 0 0,-2 0 1,-2 0-1,0 0 7,0 0 0,0 0 0,0 0 0,0 0 4,0 0 0,0-6 1,0 1 5,0 1 1,0-5 8,0-1 0,0-5-3,0-1 1,-5 0 0,-2 0 10,-2 0 1,-2 6 0,-5-1 0,2 0 7,3 2 1,-3-5 0,3 3 41,-3-3 1,-2-2 0,0 0-16,0 0 1,-7 0-97,-4 0 1,-1 5 0,-1 2 0,3 2-33,-3 4 0,-1 1 1,-2 2-1,-2 0-41,-3 0 0,3 0 0,-5 0 0,1 0-74,1 0 0,-6 0 0,4 2 196,-2 3 0,-2-3 0,-5 5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1.1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1 7099,'-7'9'-340,"5"0"435,-3-4 0,3-1-141,2 6 0,-2-6 0,-1 3 1,-2 0 51,1 4 1,-3-2-1,0 1 1,0 3-1,-1 1 1,-4 2-1,1 0 1,-3 0-3,-2 0 1,0 0 0,0 0 0,0 0 10,0 0 1,0 0-1,0 0-85,0 0 1,0-1 0,1-3-202,5-1 0,1-8 271,4 3 0,-4-4 0,-7-2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2.0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97 7116,'9'0'-235,"-2"0"0,-9 0 291,-3 0 0,1 0-11,-7 0 1,1 0 66,-6 0 0,7-2-87,4-3 0,1 1 12,-1-6 1,3-1-37,-4-5 1,5 5 0,2 2-4,5 2 0,-3 2 0,6 3-11,-2-3 1,6 3 4,-2-3 1,3 3 0,2 2 2,0 0 0,-5 2 0,-1 1 5,3 2 0,-1 3 0,1-5 0,-4 4 0,-2 2 0,0-3 0,-4 4-4,3 3 1,1 1 0,-4 2-29,3 0 1,-1 0-1,-5 0-61,0 0 0,-2 0 49,-3 0 0,1-2 0,-4-1 0,-1-4 21,0-2 0,3 0 1,-4-3 17,-3 1 1,-1 0 0,0-3 0,1 2 14,3 1 1,-1 0 3,-5-5 0,0 0 223,0 0-141,0 0-113,0 0 0,5 0 1,2-1 0,2-5 1,2 3 1,5-8 0,0 6 0,1-4-24,5 2 1,-4-1 0,5 5 31,0-2 0,-4-1 42,8 6 0,0 0-33,5 0 1,-6 0 62,1 0 0,0 6 0,5-1-47,0-2 1,0 5 0,0-1-2,0 2 0,-5-6 0,-2 4 0,0-1 3,-1-1 1,-2 6 0,3-4 0,0 0-88,-1 0 1,-2 0 0,3-1-363,-2 4 1,0-3 427,-2-1 0,4 3 0,7 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3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129 7642,'7'9'-410,"-4"-2"0,8-7 17,2 0 0,-4-2 561,1-3-156,1 3 0,5-5 81,0 7 1,-5 0 0,-1 0-7,3 0 0,1 0-106,2 0 1,0-2 0,0-1-17,0-3 1,-5-1 8,0 2 0,-2-4 19,1-7 0,-1 7 0,-5 2 73,1 0 0,0 3 19,-5-7 0,-7 3-80,-3-3 1,1-2 0,-2 8 12,-1 1 1,-3 3-1,-1 1-40,0 0 1,0 0 0,0 0 0,0 0 3,0 0 0,0 0 1,0 0-1,0 0 2,0 0 1,0 0 0,0 0-1,0 1 19,0 5 0,0-4 0,0 5 20,0 0 1,5-4-12,0 8 0,2 0 0,-3 5-7,1 0 1,8-5 0,-3-1-1,3 1-4,-3-2 0,5 5 0,-5-3-4,4 3 0,2 2 1,2 0 4,4 0 0,-3 0 0,6 0 62,-2 0 0,6-5 1,-3-2 87,5-2 1,-5 4 0,1-6-78,1-1 0,3 3 1,1-2-58,0-1 1,0-3 0,0-1 18,0 0 1,0 0 0,2 0 0,1 0-73,3 0 1,-1 0 0,-5 0 0,0 0 32,0 0 0,6-1 0,1-3 0,0-1-15,0 1 1,-2 2 0,-4 2-1,-1-1-20,0-5 0,0 4-383,0-3 1,-2-4 95,-3-1 1,-4-5 323,-7-1 0,7 0 0,2 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4.4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7 7157,'-9'0'-261,"2"0"1,8 0 542,5 0 0,3 0-137,7 0 1,-6 0-121,1 0 0,0 0 0,5 0-24,0 0 1,0 0 0,0 0-1,0 0-45,0 0 1,0 0-1,0 0 1,0 0-82,0 0 1,0 0 0,2 0 0,1 0-270,3 0 0,-1 0 394,-5 0 0,7-7 0,2-2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4.9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23,'5'11'0,"3"-2"-125,0-2 0,-4 0 1,3-3-1,0 3 67,4 2 0,1-4 1,1 4-1,-2 0 86,1 0 1,2 0-1,2 3 1,0-1-13,0 1 1,0 1-1,1-1 1,-1-1 8,0 2 0,0 1 1,0 0-1,0-1-60,0-3 1,0 1-1,0 3 1,0-1-130,0-3 0,-2-4 1,-1 3-1,-5 0-222,0-1 386,4-4 0,-10 10 0,5-5 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5.2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17 7642,'0'-9'-410,"0"2"0,0 9 1,-2 1 451,-3 3 0,1 4 0,-5-3 0,0 2 13,0 4 1,0-4-1,-3 1 1,1 1-20,-1-2 0,3 5 1,-2-3-109,-1 3 1,-1-3 0,1-2-157,1-2 0,2 0 1,-3-3 227,1 1 0,0 0 0,-5-5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7.2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17 6444,'-11'0'52,"0"0"-26,-1 0 0,3-6 0,-2 1 0,-1 1 18,-2 3 0,3 1 0,0 0 1,-1 0-23,-2 0 1,-3 0 0,1 0 14,0 0 0,6 0 43,-1 0-34,0 0-43,2 7 0,1-4-8,2 8 0,4 0-36,-3 5 0,3-6 1,2 1-46,0 2 0,0-5 0,2 1 0,2 0 9,1 0 1,0 2 80,-5 5 0,0 0 0,0 0 65,0 0 0,2-5 0,2-1 5,1 3 0,2 1 0,-3 2-46,1 0 1,2-2 0,-3-1-141,1-2 0,6-1 1,-6 6 46,-1 0 1,-3-5 0,-1 0 64,0 1 1,0 2 23,0 2 1,0 1 0,0-1-9,0 0 0,0 0 0,0 0 77,0 0 1,6 0 0,-1 0-1,-1 0 0,-3 0 1,-1 0-84,0 0 0,0 0 0,0 0-118,0 0 0,0 0 73,0 0 1,0 0 0,0 0-96,0 0 0,0-5 0,0 0 95,0 1 0,0 2 96,0 2 0,0 0-38,0 0 1,0-5 0,0 0-13,0 1 1,0-3 0,0 2-121,0 1 1,0-3 94,0 2 0,0-6-15,0 6 443,8-7-290,-7 3-129,7-7-66,-1 0 1,-4 0 61,8 0 0,-6 0 0,6 0 86,1 0 0,3 0 1,1 0-16,0 0 0,-6 0 1,1 0-55,2 0 0,1-2 1,2-2 67,0-1 0,0 0-76,0 5 0,0-8 0,0 0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8.1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0 6793,'8'0'-199,"0"2"303,-8 3 1,0-1-47,0 7 1,0-6-64,0 6 0,0-1 0,0 6-50,0 0 1,0 0 0,0 0 46,0 0 1,-2 1 0,-2-1-1,-1 0-10,1 0 0,1 0 1,-1 0-20,-1 0 1,-2 0-1,3 0-182,-1 0 1,-6-5 218,6-1 0,-1-6 0,6 3 0,0-7 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8.5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967,'22'8'0,"-1"-2"0,-1-4 0,-2-2-250,-2 0 1,0 0-1,0 0 223,0 0 1,0 0 26,0 0 0,0 0 0,0 0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9.2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6753,'11'0'-6,"0"0"1,-1 0 0,6 0-27,1 0 1,-7-2 0,1-2 0,1-1 48,3 1 1,1 3 0,0 1-54,0 0 0,0 0 1,0 0-1,2 0 27,3 0 0,-3 0 1,5 0-1,-2 0-15,1 0 1,4 0 0,-2-2 0,-1-2-2,0-1 1,4 0 0,-6 5 0,-1 0 15,-3 0 1,0 0 0,-1 0-22,0 0 1,0 0 0,0 0-51,0 0 0,-6-6 80,1 1 0,0 0 0,5 5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0.8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157,'7'8'-1020,"-4"0"1450,8-8-1,-7 1-161,1 5 1,-1-5-102,1 5 0,4 3 0,7 0-11,0 0 1,-5-1 0,-1-4 0,3 3-3,1 2 0,2 2 0,0 3-153,0-3 0,0 1 0,0-6 0,0-1-91,0 2 0,-1-3 1,-3 4 23,-1 0 0,-1-1 1,6-4-345,0 3 1,-7 1 0,-1-4-737,-1 3 1146,-6-1 0,7 2 0,-8 2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1.2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 7629,'-9'0'-664,"2"0"34,7 0 708,0 7-13,0-5 1,-2 10 61,-3-6 1,3 6 31,-4-1 1,-1 3-71,2 2 1,0 0 0,5 0-6,0 0 1,0 0 0,0 0-67,0 0 1,0-5 0,0 0-1,0 1-46,0 2 0,0 2 1,0 1-1,1-1-4,5 0 1,-4 0 0,3 0-9,-3 0 0,-2 0 0,0 0 8,0 0 0,0 0 29,0 0 1,0 0-190,0 0-345,0-7-94,0-2 631,0-7 0,0-14 0,0-4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29.6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01,'0'9'-827,"0"0"780,0-4 0,0-1 1,0 7 49,0 1 0,0 2 0,0 2-18,0 0 0,0 0 0,0 0 0,0 0-59,0 1 0,0 4 1,0 0-1,0-1-16,0-2 0,0-2 0,0 0 0,0 0 90,0 0 0,0 0 0,0 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0.0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643,'-9'0'-452,"2"2"0,9 1 375,3 3 1,-1 1 0,5-2 127,-2 6 0,3-2 0,-2 0 0,-1 0 0,0 0 0,4 1 1,-4 6-1,0 0-47,0 0 1,4 0-1,-4 0 1,0 1-35,0-1 0,4 0 0,-4 0 0,0 0-33,0 0 1,6-6 0,-5 1 0,3 2-145,0 1 0,-8-4 1,4-1 206,1-1 0,-7-3 0,14 2 0,-6 2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0.3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1 7643,'-11'0'-275,"3"1"-111,0 5 1,1-3 362,2 8 0,3-6 0,-5 4 0,2 0 15,-1 0 1,-4 2-1,3 3 1,-2-2 3,-4-1 1,4 0 0,-1 5 0,-3 0-1,-1 0 0,-2-5 0,0-1 0,0 1-40,0-2 1,0 3-1,0-5 1,0 1-253,0-1 296,7-2 0,-6 2 0,7 2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0.7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308,'11'0'23,"0"0"0,-6 0 0,6 0 73,1 0 1,2 0 0,3 0-55,-1 0 0,0 0 1,0 0-1,0 0 22,0 0 1,2 0 0,1 0-1,2 1-112,-1 5 0,3-5 1,-1 5-1,-3-4-89,-1-2 0,-2 0 0,2 0 59,3 0 1,2 0-1,4 0-43,-5 0 1,-10-6 120,-1 1 0,-1-8 0,6 5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1.0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7548,'0'16'-412,"-2"-7"1,-1-2 304,-3 0 0,1 2 0,5 7 86,0 0 1,0-5 0,0 0 13,0 1 1,0 3-1,0 1 1,0 0-66,0 0 1,0 0 0,0 0 71,0 0 0,0-7 0,-7 5 0,-2-5 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1.6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90,'9'7'-9,"0"-4"1,-4 6 68,6-2 0,-2 4 0,2-4-1,1 2 1,3 0 0,1 3 0,0-1-43,0 2 1,0-4 0,0 1-1,0 3-23,0 1 0,0-3 0,0-1 0,2 1-64,3-2 0,-3 5 1,3-5-1,-1 2 42,1-1 1,-3-1-1,3 2 1,-3-4-429,-2 0 0,0-3 121,0 7 0,-5-8 335,0 2 0,-8 4 0,4 0 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1.9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 7214,'-9'7'23,"2"2"1,5 5 66,-3-3 1,3 3 0,-5-3-2,0 3 0,3 2 1,-5 0-1,0 0-82,0 0 1,4-1 0,-6-3-836,-1-1 1,-2-2 827,-2 1 0,0 5 0,0-7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2.6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32 7460,'-7'9'-654,"-2"-2"671,0-7 0,2-2 181,7-3-277,0 3 1,1-10-1,5 7 79,4 1 0,3 0 1,-1 1-1,-1-3-123,2 3 1,-5 1 0,3 2 0,2 0 70,1 0 0,-3 2 0,-1 1 1,1 5 44,-2 1 1,3-4 0,-5 4 0,1 0 19,-1 0 0,-2-4 0,-5 6-64,0 1 0,0 2-24,0 2 0,-2 0 0,-3 0 74,-6 1 1,2-9 0,0 0-22,2-1 1,0-4 100,2 8 679,3-8-534,-5 5 0,9-8-214,3 0 0,-1 0 1,6 0-1,1-2 15,-2-4 1,5 5 0,-3-5-1,3 5 2,2 1 0,0 0 1,0 0-1,0 0-28,0 0 1,0 0 0,2 0 0,2 0-109,1 0 1,0 0-1,-5 0-167,1 0 0,-7 1 0,1 3-79,1 1 355,-5 1 0,8 1 0,-6 2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3.2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 65 7279,'-9'7'-1154,"0"-5"928,4 3 276,3-3 1,-3-2 47,10 0 1,-1 0 0,6 0-19,3 0 1,-4 0-1,2 0-45,1 0 0,2 0 0,2 0 0,0 0-18,0 0 1,6-5 0,-1-1-1,1 3-26,1 1 1,0 2 0,5 0 0,-1 0-79,2 0 1,1-2-1,4-1 1,1-3 200,3 3 1,1 1 0,-3 0 0,1-1 81,-1-3 1,5 1-1,0 5 1,1-2-135,1-3 1,-7 3 0,1-3 0,-3 3-64,-2 2 0,-2 0 0,-1 0 0,-4 0-35,-2 0 1,-2 0-1,-5 0 29,0 0 0,0 0 0,1 0-207,-1 0 0,-6 0-760,1 0 974,-8 0 0,5 0 0,-16-7 0,0-2 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4.1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32 6913,'-10'2'-132,"-1"4"0,0-5 176,-5 5 1,6-3 0,-1 1-65,-2 1 1,5 0 14,-3-5 0,0 0 28,-5 0 44,7 0 0,2-7 94,7-3 1,0 1-123,0-2 0,0 6 0,2-4 1,3 2-30,6 3 0,-2 2 0,1 2-66,3 0 0,-4 0 0,2 0 28,1 0 1,-3 2 0,2 3-15,1 6 0,-3-2 1,2 0 34,1-2 1,-3 6 0,2-5-10,1 1 0,-5 6 1,0-6-50,1-1 0,-7 7 32,5-5 0,-4 5 1,-4-1-1,-2-2-24,-1-1 1,-8-2-1,3 3 1,-3-1 27,3 2 0,-5-4 0,5-1 0,-5 1 44,-1 0 1,-2-3-23,-3 4 1,3-6 0,-3 1 0,3-3 64,2-2 1,0 0-1,0 0 139,0 0 0,0 0-131,0 0 0,7-2-125,4-3 1,3 1-11,2-6 1,7 1 0,4-4 49,3 3 1,2 4 0,0-3 20,0 2 0,-5 2 0,-1 5 0,3 0 5,1 0 1,2 0 0,0 0-34,0 0 1,0 0 0,-2 2-1,-1 1 20,-2 2 1,-2 3 0,3-5 0,-1 4 27,1 2 0,1-3 1,-1 2 21,-1 0 1,0 2-1,5-3-130,0 2 0,0-3-106,0 4 1,-6-6-121,1 1 312,-7-3 0,10-2 0,-5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1.8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7 7398,'11'0'-658,"-3"-2"381,0-3 0,4 3 364,-1-3 1,-2 3 116,1 2 1,1 0-31,5 0 1,0 0-67,0 0 0,0 0 0,0 0-21,0 0 1,0 0 0,0 0 0,-1 2-71,-5 3 0,4-3 0,-5 5 0,2-2-187,0 1 0,-6 1 1,4-2 180,-2 6 1,0-2-1,-3 1 99,1 3 1,2-4-128,-1 1 0,-5 1-60,5 5 1,-4 0 4,-2 0 1,-8-5 49,-2 0 0,-4-6 1,-3 4 30,1-2 1,0-2 0,0-5-1,2 2 46,3 3 0,-3-3 1,3 4-1,-3-5-49,-2-1 0,0 0 0,0 0-56,0 0 0,0 0 0,0 0-107,0 0 0,0 0 0,0 0-195,0 0 0,5-1 352,0-5 0,1-3 0,-6-7 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4.4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016,'0'16'-363,"0"0"0,0 0 340,0 0 0,0-5 0,0 0-18,0 1 0,0 3 0,0 1 12,0 0 0,0 0 0,0 0-5,0 0 0,0 0 34,0 0 0,0 0 0,0 0 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4.6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229,'0'9'-1099,"2"-2"1099,3-7 0,-3 0 0,5 0 0,0 0 0,2 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5.2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7775,'0'7'-496,"0"-7"223,7 0 1,2-13 282,7 8 1,-6 0 0,1 5 13,2 0 0,1 0 0,2 0 5,0 0 0,0 0 0,0 0 0,0 0-39,0 0 1,0 0-1,0 0 1,0 0-144,0 0 1,0 0-1,0 0 8,0 0 0,0-2 1,0-2 95,0-1 0,-5 0 0,-2 3-73,-2-3 122,6 3 0,-5-13 0,8 7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5.5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252,'0'11'-71,"0"0"0,0-6 0,0 6 140,0 1 0,0 2 1,0 2-52,0 0 0,0 0 0,0 1-129,0-1 0,0 5 0,0 0-101,0-1 0,0-2 0,0-2-257,0 0 469,0-7 0,0 5 0,0-5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5.7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76,'7'9'-430,"-3"-2"-172,7-7 0,-6 0 602,6 0 0,-8 0 0,6 0 0,-4 0 0,-3 0 0,5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6.0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676,'11'0'-244,"0"0"-482,1 0 1,-3 0 621,2 0 82,-1 0 1,1 0-28,0 0 1,-6 0 48,6 0 0,-8-7 0,4-2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6.1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519,'8'9'-508,"-7"-2"0,14-9 508,-5-3 0,-1 3 0,2-4 0,-8-2 0,5-1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7.6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162,'11'0'-675,"-1"0"0,-4 0 827,4 0-23,1 0 0,5 0-66,0 0 0,0 0 0,0 0-38,0 0 0,-5 0 0,0 0-53,1 0 0,2 0-39,2 0 1,1 0 53,-1 0 0,-6 0 1,1 0 24,1 0 0,-3-5 6,2 0 1,-6-1-10,6 6 0,-6 0 7,6 0-31,-7 0 161,10 0 0,-11 2 228,8 3-295,-7-3 0,5 11 0,-6-6-50,3 2 0,-1-4 0,-5 6-29,0 1 0,5-3 0,1 2-55,-3 1 1,-1-3 0,-2 2 44,0 1 0,0 3 0,0 1-1,0 0 0,0 0 0,0 0 25,0 0 1,2-5 0,1-1 0,3 3 8,-3 1 1,-1-3 0,-2-1-1,0 3-29,0 1 0,0-3 0,0-1 0,2 3-1,3 1 1,-3 2 0,3 0 8,-3 0 1,-2 0 0,0 0-14,0 0 1,-2-1 0,-1-3 0,-3-1 20,3 1 0,1-3 1,2 2-1,0 1-4,0 3 0,0-5 0,0 1 0,0 1 1,0 3 1,0 1-1,0 0-47,0 0 0,0 0 1,0 0-1,0 0 34,0 0 1,0 0-1,0 0 1,0 0-8,0 0 1,0 0 0,0 0 22,0 0 1,0 0 0,0 0 0,0 0-16,0 0 1,0-5-1,0 0 1,0 1-6,0 2 1,0-3-1,0 0-38,0 1 1,0 3 14,0 1 0,-2 0 25,-3 0 0,3-6 0,-3 1 13,3 1 0,2-3 1,0 2 36,0 2 1,0-5 0,0 3 46,0 2 1,0-4-1,0 1 1,0 3 1,0-4-1,2 0-73,3-2 0,-3 5 22,3-1 1,-5-2-68,-5 1 0,-4-4-11,-7 4 0,0-6 1,0 3 4,0 0 0,5-5 0,0 3 1,-1-3-110,-2-2 0,-2 0 1,-2 0-1,-2 0 143,-1 0 0,-15-7 0,2-2 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9.0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49 7392,'-9'0'-978,"4"0"962,10 0 0,4-6 0,7 1 25,0 1 0,0 2 1,0 2 55,0 0 0,0 0 1,0 0-1,0 0 44,0 0 0,0 0 1,1 0-70,-1 0 1,5 0 0,0 0 0,-1 0-37,-2 0 0,0 0 1,1 0-1,3 0 12,-3 0 0,1 0 0,-1 0 1,3 0-19,-3 0 0,4 0 0,-1 0 0,-3 0-64,-1 0 1,-7 0 0,0 0-374,1 0 1,-5-1 41,-1-5 397,-5 5 0,-15-14 0,-4 6 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9.2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0 7194,'-9'0'-184,"3"0"165,12 0 1,-4 2 119,3 3 1,-2-1-1,1 7-95,1 1 1,1-3-1,-4 2 1,1 1-106,2 2 1,1 2 0,-6 0-1,0 0-14,0 0 1,0 1-1,0-1 1,0 0-15,0 0 1,0 0 0,0 0 126,0 0 0,0-7 0,0 5 0,0-5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2.5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0 7632,'-16'0'-425,"0"0"1,0 0 442,0 0 0,5 0 7,1 0 0,1 2 0,-4 2 130,3 1-137,6 0 1,-5 1-1,5 1 33,-1 2 1,0 1-76,5 6 0,0 1-116,0-1 0,0 0 113,0 0 1,2-7 0,1-2 15,2 0 1,8-5-3,-2 3 0,3-3 1,2-2 41,0 0 0,0 0 1,0 0-28,0 0 0,0 0 0,0 0-9,0 0 0,0 0 1,-2-2-1,-1-2 61,-2-1 0,-6-6 0,6 4-18,1-2 1,-5 4 73,-1-6 0,-5 1 0,-1-6-101,0-1 1,-1 7-1,-3-1 1,-3 0-69,-2 2 0,0 1 1,-3 4-1,1-1-20,-2 1 0,5 2 0,-3 2-73,-2 0 1,-1 0 0,-2 2-10,0 3 1,2-1 160,3 7 0,-10-1 0,3 6 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39.9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775,'16'0'10,"-5"0"0,0 0-16,1 0 1,-3 0 0,2 0-5,1 0 1,-3 0 0,2 0-2,1 0 0,1 2 0,-1 1 0,-1 4 13,1 2 1,3-3 0,1 3-1,0-1 2,0 1 0,-6 0 0,1 4 1,2-3-3,1 3 1,2 1-1,-2 2 1,-1 0 2,-3 0 0,-1 0 0,4 0 1,-3 0 3,3 0 0,-4 0 0,1 0 0,3 0-8,1 1 1,0-1 0,-1 0 0,-2-2-12,1-3 1,2 3 0,2-5 0,0 1-163,0 1 0,0-6 1,0 4 41,1-2 1,-1 4 129,0-6 0,-8 1 0,0-6 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0.3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0 6285,'0'11'50,"-2"-2"-7,-3-2 0,3 0 0,-5-3 10,0 1 0,3 6 0,-5-4 0,1 0-42,-1 0 0,3 6 1,-4-3-41,-3 5 0,4-5 1,-1 1 13,-3 2 0,-1 1 0,-2 2 2,0 0 1,1-5 0,3-3-62,1 0 0,6 2 14,-6-4 60,8-1 0,-4-12 0,7-2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2.2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0 7048,'16'0'-78,"0"0"62,0 0 1,0-5 0,0 0-34,0 1 1,5 2 0,1 2-1,-3-2-10,-1-3 1,-2 3 0,0-3 0,0 1-13,0-1 0,0 3 0,0-3 1,-1 1 70,-5-1 0,12-4 0,-4-7 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2.6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618,'16'0'-51,"0"0"0,0 0 0,0 0 0,0 0-11,0 0 1,0 0-1,0 0 1,0 0-51,1 0 1,-1-6-1,0 1 1,0 1 106,0 3 0,0 1 0,0 0 0,0 0 32,0 0 1,0 0-1,0 0-439,0 0 412,0 0 0,0-8 0,0 0 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3.5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033,'0'-9'-134,"0"2"0,5 5 1,2-1 98,2-3 1,-3 1 0,4 5-47,3 0 0,1 0 0,2 0 49,0 0 0,-5 0 0,-1 0 0,3 0 11,1 0 1,-3 0 0,0 0 0,1 0 64,2 0 1,-3 0-1,0 0 54,1 0 0,2 0 1,2 2 0,0 3 0,1-3 1,-1 5-78,0 0 0,0-3 0,0 4-3,0 0 0,-2 4 1,-2-3-1,-1 2 9,2-1 0,-5 1 0,3 5 18,2 0 1,-4 0-1,-1 0 1,0 0-23,-5 0 0,4 6 0,-1-1 0,-1-1-10,2-3 1,-3-1 0,5 1 0,-2-1-52,-4 0 0,6-2 0,0-2 0,0-1-84,-4 1 0,2-3 0,1 0-355,0-2-29,-4 6 505,3-11 0,-7 5 0,0-14 0,0-2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3.8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3 0 6943,'0'11'-193,"0"0"1,-7-1 0,-4 6 223,-3 0 1,0-5-1,1 0 1,2-1-34,-1-1 1,-2 6-1,-2-5 1,0 5 12,0 1 0,-6 0 0,1 0 0,1 0-42,2 0 0,2 0 1,0 0-1,0 0 4,0 0 1,2 0 0,2-2-1,3-1 5,2-3 1,-4-4-272,5 4 293,1-6 0,5 3 0,0-7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4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81 6428,'-16'0'411,"0"0"-534,7 0 0,2-2 0,7-4 83,0-4 1,0 1-1,2 0 31,3 2 1,-1-4 41,7 6 1,-6-2 0,6 3 40,1-1 1,-3-1-37,2 6 1,0 0-16,5 0 1,-2 2-1,-2 2-41,-1 1 0,-7 2 0,3-3-131,0 1 0,-4 8 101,8-3 1,-7 5 0,-1-1 16,-6-4 1,-1 3 0,-7-6 31,-1 2 1,-2 0 0,-2 2 0,1-4 9,5 0 0,-5-5 0,7 5 1,-3-2-18,0 0 1,6 1 0,-4-4-135,2 3 134,-6-3 1,13 5-5,0-7 0,2 0 1,9 0 121,1 0 1,-3 0 0,2 0-25,1 0 0,3 0 0,1 0 43,0 0 1,0 0 0,0 0-27,0 0 1,0 0-1,0 0-50,0 0 0,0 0 1,0 0-163,0 0 0,-5 0-167,-1 0 0,-6 2-370,1 3 644,-3-3 0,5 5 0,2-7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5.7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8 96 7494,'9'7'-147,"6"-5"106,-5 4 0,-1-3 107,2 2 1,-6-3 28,6 4-14,0-5 0,5-1-93,0 0 1,-6 0 0,1 0-36,2 0 1,-5 0-1,3 0-50,2 0 0,1-5 1,2-2-57,0-2 0,-5 4 186,-1-6 0,-4 2 0,3-3 45,-2 1 0,-4 6-23,-8-6 1,1 7-1,-5-3-11,2 0 1,-5 5-53,1-3 0,2 1 0,-1 1-15,-3-3 0,4 1 0,-2 5 0,-1 0 9,-2 0 1,-2 0-1,0 0 1,1 2 0,5 3 0,-8-1 0,4 5 40,-4-2 1,4 5-1,-8-3 1,4 2 22,2 0 0,6-6 0,-1 4 0,0 0-41,2 0 0,-5 1 1,3 6 1,4 0 0,0-1 0,2-3-16,0-1 0,-1 0 0,6 5-31,0 0 0,0-6 0,0 1 46,0 1 1,7 3-1,4 1 6,3 0 0,2-7 0,0-2 0,0-2-65,0 0 1,0 1 0,0-6 7,0 0 1,1 0-1,-1 0 1,0 0 0,0 0 1,0 0 0,0 0 28,0 0 0,0-6 0,0-1 27,0-2 0,0 6 0,0-4 0,0 1-46,0 1 1,0-2-1,0 3 1,0-1-56,0 1 0,-5 3 1,-2-1-660,-2-3 506,5 3 238,-10-5 0,5 0 0,-7-2 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6.3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152,'2'-8'-278,"3"2"286,6 4 1,-2 2 0,1 0 53,3 0 1,-4 0 0,1 0 59,3 0 0,1 0 0,2 0-76,0 0 0,0 0 0,0 0 0,0 0-38,0 0 1,6 0-1,1 0 1,0 0-36,0 0 1,4 0 0,-4 0 0,0 0-10,0 0 36,-1 0 0,1 0 0,2 0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6.8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27,'10'5'0,"-1"2"-62,-2 2 0,6-3 0,-3 4-78,5 3 0,1-4 0,0 1 1,0 1 105,0-2 1,-2 5 0,-1-3 0,-3 3 34,3 2 0,1-2 0,2-1 0,-2-2 18,-3 1 0,3 2 0,-5 2 0,2 0-32,0 0 0,-3 0 0,5-1-177,-2-5 1,-6 3-200,6-8 389,-8 1 0,11 1 0,-5 2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3.7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7 65 7335,'-1'-11'46,"-5"1"1,3 6 0,-6-3-57,2 0 1,0 5 0,1-3-53,-4 3 1,-5 0 0,-1-1 11,0-3 0,0 1 0,0 5 1,0 0 16,0 0 1,0 0 0,0 0 0,0 2 15,0 3 1,0-3-1,0 3 1,0-1 28,0 1 1,5-1 0,0 6-34,-1 3 1,5-4 0,1 1-15,5 3 0,1-4 1,0 1 21,0 3 1,1-4-1,5 0 6,4-2 1,-1 0 0,2-3 0,2 1 12,1-1 1,-3-3 0,-1-1 9,3 0 0,1 0 1,2-1 16,0-5 0,0 4 1,0-5-13,0 0 1,-5 5 0,-1-3-3,3 3 0,1-3 0,2-2 30,0-2 0,0 5 4,0-1 1,-1 1-5,-5-1 0,-1 3 35,-3-3-40,-5 3 0,5 2-81,-12 0 0,3 0 14,-8 0 0,0 7 13,-5 4 1,7-2 0,2 0 0,2 0 4,0 0 0,-8 1 0,2 6 4,-3 0 0,0 0 0,1 0 0,5 0-9,0 0 1,-4-5 0,3 0 0,0 1-2,4 3 1,3 1 0,2 0 0,0 0 15,0 0 0,0 0 1,0 0 9,0 0 0,0 0 0,0 0-14,0 0 0,5-5 0,3-2 80,0-2 0,-2 3 1,4-4-19,3-3 1,1-1 0,2-2 0,0 0-5,0 0 0,0 0 1,2 0-1,2 0-22,1 0 1,2 0 0,-3 0 0,1-2 16,-1-3 0,-1 3 1,1-5-1,1 2-26,-1-1 0,-2-6 0,-2 3-178,0 0 1,-5-5-137,-1 3 1,-6-3 0,1-2 0,-3 0 285,-2 0 0,0-7 0,0-2 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7.1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0 6516,'-7'9'-694,"3"0"704,-6-4 0,4-1 0,-4 5 0,-1 0 30,2 0 1,-5-4 0,3 6 11,-3 1 1,3-3 0,0 2-6,-1 1 0,-2 3-46,-2 1 0,0 0 3,0 0 0,5-6-273,0 1 269,8-7 0,-4 3 0,7-7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7.5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228,'11'0'4,"-1"0"0,-6 0 1,3 0-1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8.4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12 7973,'0'9'-550,"1"-2"518,5-7 0,-5 2-66,5 4 119,3-5 1,-6 6 21,8-7 0,0 0-66,5 0 0,0 0 1,0 0 27,0 0 1,-6 0-1,1-1-195,2-5 1,-4 5 118,1-5 1,-1-3 207,2-1 0,-4 1-87,-7-2 0,0 0 60,0-5 1,-2 2-80,-3 3 0,1-1-38,-6 6 1,-1-4 0,-5 4-2,0 3 0,0 1 0,0 2-13,0 0 1,5 0 0,0 0-1,-1 0 11,-2 0 1,3 0 0,0 0-4,-1 0 0,-2 2 0,-3 1 9,1 3 1,0 6-1,2-1 25,3 3 1,-1-3 0,5 0-54,-2 1 1,0 2-1,-3 2-16,1 0 0,7-5 0,-1 0 31,3 1 1,2 2-6,0 3 1,0-1 57,0 0 0,7 0 1,4-2 72,3-3 1,-3-3-1,0-4-189,1 1 1,2 8 41,2-2 0,-1-3 0,-3 1 27,-1-2 1,-6 4 0,6-5 45,1-3 0,-3-1 0,2-2 0,1 0-14,3 0 1,1 0 0,0 0 0,0 0-51,0 0 1,0 0-1,0 0 1,0 0-102,0 0 0,5 0 0,1 0-368,-3 0 498,-1-7 0,5-2 0,2-7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9.1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71,'16'0'-157,"-7"2"1,-2 1 0,0 2 145,4-1 1,-2 3-1,2-1 1,-1-1 103,-1 2 0,5 0 1,-3 6-1,3-3 25,2 3 1,-1 1-1,-3 2 1,-1 0-63,1 0 0,3 0 1,1 0-1,0 0-23,0 0 1,0 0 0,0 0 0,0-1-115,0-5 0,-5 3 0,-3-6 1,1 2-589,0 3 244,-5-5 0,3 2 425,-7-3 0,0-5 0,-7 7 0,-2-8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49.3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9 6249,'0'-9'284,"0"16"1,-2-1-1,-2 10 1,-3-4-339,-2-3 1,-2 5-1,-5-3-12,0 3 0,0 1 0,0-3 0,0-1 30,0 1 0,2-3 1,1 0-1,3 0-334,-3 0 1,4-6 369,-1 3 0,-1 3 0,-5 0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0.0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49 7499,'-9'0'-1753,"2"0"1752,7-8 128,0 7 0,0-8 108,0 3-186,0 5 0,0-8-245,0 3 216,0 5 0,7-7 7,4 8 0,-2 0 0,2 0 1,1 0 1,-3 0 0,2 0-16,1 0 0,2 0 1,2 0-1,0 0 5,1 0 1,-7 0 0,1 0 0,1 0 5,3 0 0,6 0 1,0 0-1,-1 0 18,-2 0 0,-2 0 0,0 0 0,0 0 1,0 0 1,0 0 0,0 0 0,0 0-9,0 0 0,-5 0 1,-1 0-1,3 0 6,1 0 0,-3 0 1,0 0-119,1 0 1,2 0 0,2 0 4,0 0 1,-5 0-280,0 0-169,-8 0 520,4 0 0,-7 0 0,0 0 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0.5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261,'0'16'232,"0"0"1,0 0-1,0 0-154,0 0 0,0 0 0,0 0-107,0 0 0,0 6 0,0-1 0,2-1 85,3-2 0,-3-2 1,5 0-1,-2 0-51,1 0 1,-1 0 0,-3 0-120,3 0 1,-3 0 0,3 0-277,-3 0 0,0-5 390,3-1 0,-3-6 0,5 3 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1.3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49 7208,'-16'0'-496,"7"0"46,2 0 615,7 0 1,0-2-34,0-3-131,0 3 110,0-12-297,7 5 0,2 0 162,7 4 0,-6 3 23,1 2 1,-6 0-1,6 0-3,1 0 0,-3 0 0,2 0 0,0 2 24,-2 3 1,5-3-1,-3 5 1,3-2 36,2 0 1,0 6 0,0-4 0,0 2 52,0 4 0,0-1 1,0 2-1,0 1 16,0 2 1,4 3-1,-1-4 1,-3 0-56,-1 0 1,6 6 0,-7 1 0,1 0-96,-1 0 0,4-2 0,-8-3 0,5 2-22,1 1 0,0 1 1,0-6-1,0 0-24,0 0 1,-2 0 0,-2 0 0,-1-2-18,2-3 1,1 3 0,2-5-118,0 0 1,-5-2-499,-1-7 702,-6 0 0,3-7 0,-7-2 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1.6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0 7494,'-7'9'-322,"5"0"0,-5-5 320,0 1 0,4 6 0,-6-4 0,0 0 6,0 0 0,4 6 0,-6-3 16,-2 5 1,6 1 0,0-2 0,0-2-11,-4-1 1,2 0 0,0 5-1,1 0-36,-1 0 0,-2 0 0,-3 0 15,3 0 0,2-2 1,6-1-120,-3-3 92,1-6 38,5 3 0,0-7 0,0 0 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3.2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779,'16'0'-222,"0"0"0,0 0 299,0 0 0,-5 0 1,-1 0-56,3 0 0,1 0 1,2 0-1,0 0 48,0 0 1,0 0-1,0 0-20,0 0 1,0 0 0,0 0-1,0 0-35,0 0 0,0 0 0,0 0-22,1 0 1,-1-1 0,0-3-72,0-1 1,-6-1-1,1 6-11,1 0 0,3 0 67,1 0 1,0 0-81,0 0-134,-7 0-147,-2 0 383,-7 0 0,-7 0 0,-2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4.1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562,'2'11'19,"3"-1"1,-3-4 0,3 5-1,-1-1-13,1-1 0,-3 5 1,3-3 11,-3 3 1,-2 2 0,0 0 0,-2 0-205,-3 0 0,3 0 0,-3 1-64,3-1 0,-3-6 0,-1 1 250,3 1 0,-6 3 0,0 1 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3.7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7515,'-16'0'-1447,"7"0"2021,2 0-568,21 0 0,-9 5 53,11 0 0,-8 1-111,2-6 1,1 0 0,5 0 0,0 0 45,0 0 1,0 0-1,0 0 1,0 0 17,0 0 1,0 0 0,2 0 0,2 0 6,1 0 1,2 0 0,-3 0 0,1 0-14,-1 0 0,-1 0 0,1 0 1,1 0-41,-1 0 1,-2 0 0,-2 0 0,0 0-29,0 0 1,0 0 48,0 0 0,-5 0-76,-1 0-147,-6 0 236,3 0 0,-14 0 0,-2 0 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4.5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1 7499,'0'-9'-164,"0"-5"-261,0 3 1,2 4-1,1 0 360,3 0 1,6 5 86,-1-4 0,1 3 0,1-1 47,-2-1 0,-6 0 0,6 5-7,1 0 0,-3 0 0,2 0-46,1 0 0,-3 5 0,2 0 0,1 1-22,3 1 0,1-4 0,0 6 13,0-2 1,0 4 0,-2-4 0,-2 0 20,-1 1 1,-6 2 0,6-3 0,0 2 81,-2 4 1,5-4 0,-3 1 0,3 1-77,2-2 1,-2 5 0,-1-3 0,-3 3-27,3 2 1,1-5-1,2 0 1,0 1-17,0 2 1,0 2-1,0 0 1,0 0 4,0 0 0,0 0 1,0-1-1,0-3-7,0-1 1,1 0-1,-1 5-84,0 0 1,0 0-130,0 0 0,-2-6-158,-3 1 52,-4 0 329,-7-2 0,-7-2 0,-2 0 0,-7 2 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4.9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6 0 6949,'9'2'-328,"-4"3"0,-3-1 391,-2 7 1,0-6 0,-2 4 0,-1 0 8,-3 0 0,-1-4-2,2 6 1,-2 0 0,-6 3 0,4-2-58,2-1 1,-5 0-1,1 3 1,-1-2-4,1-1 1,-3 0 0,3 5-1,-3-2-54,-2-3 0,5 3 0,2-3-106,2 3-255,-5-5 12,10-2 393,2-7 0,9-7 0,7-2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5.9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80 6793,'0'-9'201,"0"2"1,0 9-137,0 3 0,-2-3-91,-3 4 1,1-5 29,-7-1 0,6 0-54,-6 0 1,8-1-1,-4-3-25,-1-1 0,7-2 3,-5 1 1,5-3 97,1-7 1,1 7 22,5 4 0,3-2 18,7 1 0,0 1 0,0 5-61,0 0 0,0 5 1,0 3-81,0 1 0,-5-4 11,-1 6 1,-1-1 75,2 6 1,-4 0 0,-7 0 1,0 0 0,0-5 0,0 0-12,0 1 0,0 2 0,0 3 11,0-1 0,-2-6 1,-1 1-83,-3 1 1,-4-3 0,2 2-2,0 1 0,2-3 0,-5 0 73,-1-2 0,-2 4 0,-2-6 14,0-1 0,0 3 0,0-1-11,0-3 0,0-1 243,0-2-181,-1 0 0,3-2-100,4-3 1,2-4 56,8-7 0,2 0-89,4 0 0,-3 7 0,6 2-121,-2 0 0,0 5 1,-1-4 129,4 5 0,-1 1 82,2 0 0,0 0-33,5 0 1,-6 0 0,1 0 16,1 0 1,-3 0-1,2 0 46,2 0 1,-5 5 0,1 2 0,0 0 48,0 0 1,-3 0-1,4-3 1,1 3 7,-2 2 1,3-4-1,-5 4 1,1 0-58,-1 0 1,3-3 0,-3 2 0,1 1-108,-1 0 1,0-5 0,-4 3-1,5-2-260,0 1 0,-4 1 0,3-4 309,0 3 0,-5-1 0,5-5 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6.6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329,'-9'0'-1205,"2"0"1111,7 0 477,0 0 1,7 0-450,4 0 1,3 0 0,2 0 97,0 0 1,0 0 0,0 0 0,1 0-2,-1 0 0,0 0 0,0 0 0,0 0-10,0 0 0,5 0 0,0 0 0,-1 0-16,-2 0 0,-2 0 0,2 0 1,1 0-40,3 0 1,-1 0 0,-5 0 3,0 0 0,0 0 0,0 0 16,0 0 1,-5 0-80,0 0-405,-1 0 498,6 0 0,-7 0 0,-2 0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7.2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51,'0'16'-116,"0"-5"-203,0-1 0,0-4 246,0 4 0,0-4 18,0 5 1,5-1 0,0 6 85,-1 0 1,-2-5 0,-2 0-5,0 1 1,0 2 0,0 2-6,0 0 0,0 0 0,0 1-95,0-1 0,0 0 1,0 0-55,0 0 0,0 0 24,0 0 1,0 0 102,0 0 0,0-7 0,0-2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8.1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7 7651,'0'-11'0,"0"0"0,2 6-449,3-6 1,-1 6 117,6-6 0,-4 8 435,4-3 1,-4-1-2,5 2 1,-1-2-102,6 1 0,-5 5 0,0-5-14,1 4 1,-3 2 0,0 2-1,0 2-12,0 1 1,1 8-1,6-5 83,1 1 1,-7 4 0,1-6 0,1 0 14,3 0 0,1 6 0,0-3-27,0 5 0,0-5 0,0 1-13,0 1 1,0 1 0,0-1-1,-2-1-13,-3 2 1,3-1 0,-5 1-1,2-3-43,-1 3 0,-4 1 0,4 2 23,3 0 0,-1 0 1,1 0-1,-2 0-19,1 0 1,-3 0 0,2 0 0,-1 0 14,-1 0 1,4 0 0,-6 0 0,0 0-4,0 0 0,4 0 0,-4 1 0,0-1-6,0 0 1,4-6-1,-4 1-114,2 1 0,0-3 67,1 2-136,5-7 1,-15 3 194,0-7 0,-7-7 0,-9-2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5:58.6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0 7651,'-9'0'-357,"-5"7"0,12-3 0,-5 5 451,0-2 1,5 0-73,-3-2 1,-2-1-34,1 7 0,-6-1 6,1 6 1,-3-1 0,-2-3-32,0-1 1,0-6-1,0 4 1,0 0-18,0 0 0,0-4 0,0 4 45,-1-2 0,3 6 0,2-4 0,3 1 29,2 1 1,-4-6 0,4 4-15,-2-2 1,4 4-1,-4-4 154,2 2-239,1-5-41,6 3 0,-2-7-73,-3 0 0,2 0 192,-8 0 0,0-7 0,-5-2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2.1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324,'0'-9'698,"0"2"-957,0 7 259,0 0 0,7 0 0,-5-7 0,5-2 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2.5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654,'11'0'-173,"0"0"1,-6 0 0,4-2 0,0-1 96,0-3 0,-4 1 0,6 5 40,1 0 1,-3 0-27,2 0 0,-6 0-481,6 0 543,-7 0 0,10-7 0,-5-2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4.4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15,'8'9'-271,"2"-3"0,4-5 0,3-1 190,-1 0 1,0 0 0,0 0-30,0 0 1,0 0 0,0 0 24,0 0 1,-6 0-1,1 0 85,2 0 0,8 0 0,4 0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2.8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6298,'16'-16'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3.4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92,'0'11'-225,"0"0"0,2-8 0,1 5 241,3-1 0,6 2 1,-3 7 80,0 0 0,5 0-73,-3 0 0,-2 2 1,2-1-1,1 3 1,2-2 11,2 1 1,-5 1-1,0-4 1,1 0-46,2 0 0,4 0 0,2-2 0,1-1-75,-1-2 0,-2-1 1,-2 4-1,0-1-126,0-2 1,0-8-1,0 3 1,0-5 209,0-1 0,0 7 0,0 2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3.8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0 7592,'9'0'-1066,"-2"0"1136,-21 0 0,9 6 0,-9 1 0,3 0-25,2 0 1,4 4 0,-4-4 0,0 2 10,0 3 1,4-3-1,-6 2 1,0 1-60,2 3 0,-3 1 0,5 0 0,-2 0-53,-4 0 1,-1 0 0,-2 2 0,0 1-25,0 3 1,0-1-1,2-5 1,1 0 37,2 0 1,8 0-1,-4-2 1,1-1-214,1-2 255,0-8 0,12 4 0,2-7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4.5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49 6407,'0'-11'48,"0"1"1,-2 6-1,-3-1 60,-6 3 1,2 0 0,-1-1-78,-3-3 0,4 1 0,-1 5 0,-3 0-35,-1 0 1,-2 0-1,0 0-30,0 0 1,0 5 0,0 1 53,0-3 0,0 4 1,1 0-1,3 1-26,1-1 1,6 5 6,-6-1 1,8 3 15,-3 2 0,4 0-15,2 0 0,8-7 0,2-4-66,5-3 0,1-2 0,0 0-7,0 0 1,5 0-1,0-2-3,-1-3 0,-2 2-12,-2-8 1,-2 0 241,-3-5 1,-4 0 25,-7 0 1,0 5-57,0 1-126,0 6 1,2-3 25,3 7 0,-3 2 32,3 3 1,-1 4-102,1 7 0,-1-2 0,5-1 0,-1-4-110,1-2 1,-3 0 0,4-3-355,3 1 507,1 0 0,9-5 0,2 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5.4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 193 7525,'7'16'-102,"-5"-7"1,7-2 135,-4-7 1,-1 0-277,6 0 198,1 0 0,3-2 0,-1-3-14,-3-6 0,-6 3 0,3-1 1,-1 0 47,-1 0 1,2-2 0,-3-5 113,1 0 1,0 5 0,-5 1 0,0-3-67,0-1 1,0-2 0,-2 2 0,-3 1-82,-6 2 0,3 6 1,-3-4-1,-2 2 42,-1 4 0,-2 1 1,0 2-1,0 0-48,0 0 0,0 0 0,0 0 1,0 0 9,0 0 0,0 2-138,0 3 45,0 4 0,7 7 74,3 0 0,6-7 46,6-4 0,-3-3 0,8-2 1,2 0 21,1 0 0,2 0 0,2 0 0,1-2 65,3-3 1,1 1-1,-4-5 1,3 2-21,-3 4 0,5-5 0,-3 3 0,-2 2 35,-1 1 0,4-4 0,-1 1-33,-1 2 0,-3 1 0,0 2-39,-1 0 0,-6 0 1,-1 2-78,-2 3 1,6-3-100,-3 3 1,-1-3 90,2-2 0,-2 2 1,3 1 36,-1 2 1,-6 1 60,6-6 0,-6 0-10,6 0 1,-2 2-1,4 1 38,-3 2-49,-6 1 1,5-6 0,-6 2 104,3 3-32,-1-3 1,-5 7 114,0-4-128,0-3 1,-2 10 0,-1-5 13,-3 2 0,1-3-6,5 4 0,0-4-49,0 4 0,0 1-21,0 5 0,0-5-2,0-1 0,-2-1 0,-1 4 1,-3-2 1,1-6 28,5 6 0,0-6-38,0 6-244,0-8 30,0 4 1,2-7-68,3 0 0,4-5 1,7-2 7,0-2 1,0 0 274,0-2 0,0-3 0,0 5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5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7592,'-11'0'-526,"0"0"269,8 0 452,-4 7-35,7 2 1,0 7-87,0 0 0,1-2 0,3-1-27,1-3 0,2 1-225,-1 5 0,-4 0 1,3 0-195,-3 0 1,-2-5 371,0 0 0,0-8 0,0 4 0,0-7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6.0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242,'0'-16'0,"0"0"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6.8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95 6702,'0'-11'-203,"0"1"1,0 4 339,0-4 0,-2 6 0,-1-3-61,-3 0 0,-4 3 1,3-5-68,-2 2 0,3 2 0,-4 5 1,-3 0 0,-1 0 1,-2 0-41,0 0 1,0 0 0,0 0-4,0 0 0,0 5 0,0 2 5,0 2 1,1-3 0,3 3 0,1-1 19,-1 1 1,3-3-1,-2 4-11,-1 3 0,5-4 0,1 1-9,5 3 1,1-4 26,0 2 1,1-3-1,5 3 4,4-6 0,5 3 0,1-3-39,0-1 1,0-3-1,0-1 1,0 0-11,0 0 1,5 0 0,1 0 0,-3 0-40,-1 0 0,-2-1 0,0-3 0,0-1 85,0 1 0,0-5 0,0-2 1,0-3 0,-5 4 1,-2-1-32,-2-2 1,4-1 0,-6-2 125,-1 0 0,-3 0 262,-1 0 0,0 5-216,0 1 1,-1 6-98,-5-1 0,3 10-56,-8 6 1,7 3 0,-1 2-26,3 0 0,2 0 0,0 0 3,0 0 0,6-5 1,-1 0-1,0-1-53,2-1 0,-5 0 1,5-5 85,0 1 0,2 0 0,7-5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7.4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31,'0'9'-55,"0"-2"1,2-5 0,1 3 82,3 6 1,-1-2 0,-3 1-68,3 3 1,-3 1-37,3 2 1,-1 0 0,-1 0 22,3 0 1,-1-5-1,-5 0-20,0 1 1,2-5 71,3-2 0,-3-3 0,7-2-24,-4 0 1,-1-7 176,6-4 0,-4-3-21,4-2 1,-4 0 0,3 0-32,-2 0 0,0 2 0,-3 1-89,1 3 1,7 1 0,-3-4-36,0 3 1,0 6 0,-4-1 18,6 3 0,3 2 0,2 0-22,0 0 1,0 0 0,1 0 0,-1 0 39,0 0 0,0 0 0,0 0 15,0 0 1,0 0-1,0 2 1,0 1 67,0 3 1,0 6-1,0-3-29,0 0 1,-5 5 0,-1-3-3,3 3 1,-4 2-1,0 0-12,-2 0 1,-2 0 0,-3-2 0,1-1-223,3-2 0,-1-6 0,-5 6-747,0 1 266,0-5 649,-7 0 0,5-7 0,-5 0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7.9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 7409,'-11'0'-799,"1"0"779,-3 0 1,4 0 3,-1 0 1,-1 0 102,-5 0 0,0 7-49,0 4 1,0 1 0,2 0 0,1-3-12,2-2 1,6 4 0,-4-4 0,0 0 73,0 1 1,4 2 0,-4-3-33,2 2 0,2-3-16,5 4 1,0 1-14,0 5 1,1-5 0,5-2 16,4-2 1,5 5-1,1-3-53,0 0 1,0-2 0,0-5 0,0 2-146,0 1 1,0 0 0,0-5-218,0 0-1,0 0 359,0 0 0,7-7 0,2-2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5.0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0 7575,'-2'9'-614,"-4"-4"0,3-3 547,-8-2 0,0 0 162,-5 0 1,6 0 0,1 2 0,0 2 19,0 1 0,4 0 0,-6-3-35,-1 3 0,3-1 1,-2 5-67,-2-2 0,-1 5 0,-2-1-52,0 3 1,5-3-1,3 0 11,0 1 1,-2-3 0,4 2 14,3 1 1,1-3-1,2 2 6,0 1 1,0-3 37,0 2 0,7-2 0,4 3-18,3-1 1,2-7-1,0 3 1,0-2-32,0 0 0,0 1 1,2-6-1,2 0 12,1 0 0,2 0 1,-3 0-1,3 0-4,2 0 0,-5 0 0,3 0 0,-2 0 62,0 0 1,1-2-1,-6-2 10,0-1 1,-5-6 0,-3 4 0,1-2-4,0-3 0,-5-2 0,1-2-48,-3 0 1,-2 0 0,0 0-1,0 0-18,0-1 0,-2 1 1,-3 2-17,-6 3 0,2-1 1,-1 7-1,-5-1-69,-4-1 1,1 5 0,-5-3-1,1 3-13,1 2 0,-6 0 0,4 0 0,0 2 6,0 3 1,1-1-1,5 5 1,-1 0-319,2 0 416,-4-6 0,4 12 0,-9-7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8.6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65 7533,'16'9'-206,"0"-4"0,-5-3-19,0-2 0,-1 0-414,6 0 640,0 0 0,-1-2 25,-5-3 1,-3 1 144,-7-6 0,0 4-12,0-4 1,0 4-1,-1-3-67,-5 2 1,-3 0 0,-7 3-56,0-1 1,0 0 0,0 5-50,0 0 1,5 0 0,1 0 13,-3 0 1,-1 0 0,-2 0-33,0 0 0,5 0 0,1 0 18,-3 0 1,4 2 13,-1 3 0,1-2 1,-4 6 8,2-2 0,6 6-100,-6-2 1,8-2 0,-2 1 58,3 3 0,2-4 0,0 1 59,0 3 1,0 1 21,0 2 1,0 0 0,0 0-20,0 0 1,0-5-1,2-2 2,3-2 0,4 5 1,7-3-23,0 0 0,0 0 0,0-5 10,0 1 1,0 0-1,0-5 1,0 2 3,0 4 0,-5-5 1,-1 5 12,3-5 1,-4-1 0,2 0 0,1 0 1,-3 0-1,2 0-33,1 0 0,-3 0 1,2 0-202,1 0 0,-5-1 1,0-3-184,1-1 1,-7-2 376,5 1 0,3-3 0,-1-7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9.2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783,'11'0'-12,"0"0"0,-6 0 0,6 0 74,1 0 0,-3 0-16,2 0 0,0 0 37,5 0 0,-6 0-25,1 0 0,0 0-84,5 0 0,-6 0-596,1 0-40,-7 0 662,3 0 0,-7 0 0,0 0 0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09.5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53,'16'0'-130,"0"6"0,0-1 0,0-1 72,0-3 0,0 1 0,2 2 1,1 1-6,3-1 0,-1-1 0,-3 1 0,1 1 63,3-1 0,6-3 0,-3-1 0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1.1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361,'16'0'-62,"-6"0"0,1-2-20,2-3 0,1 3 0,2-3-165,0 3 0,0 2 0,0 0 258,0 0 1,0 0-1,0 0 1,0 2 39,0 3 0,-2-1 0,1 5 0,-3 0-34,1 0 0,4 0 1,-6 3-1,3-1 38,2 1 0,0 2 0,0 2 0,0 0-53,0 1 0,6-1 1,-1 0-1,-1 0-11,-2 0 0,3 5 1,0 2-1,-1 0-13,-2 1 1,3-1-1,1-4 1,-3 3 14,-1-3 0,-2-1 0,0-2 0,-2 0-54,-3 0 0,3-2 0,-5-1 0,2-2-100,0 1 1,-1-3-64,6 2 224,-7-8 0,-2-3 0,-7-9 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1.5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 7620,'-11'0'-575,"0"0"1,8 2 0,-4 1 598,-1 2 1,7 8-1,-6-4 44,-1 0 0,5 5 0,-6-3-26,2 3 1,-6 0 0,4-1 0,-1-3 54,-1 3 1,6-1-1,-4 1 1,0-2-33,0 1 1,4-3 0,-4 2-81,2 1 1,-4 2-1,6 2-115,1 0 1,-3-5 0,1 0-338,3 1 467,1-5 0,2 0 0,-7-7 0,-2 0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2.3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1 7626,'0'-11'-521,"0"1"1,2 1 0,2-4 446,1 3 0,2 4 157,-2-4 1,-1 6-1,7-1-8,1 3 1,-3 2 0,2 0-80,1 0 1,2 0 0,2 0 17,0 0 0,-5 0 0,0 0 0,0 2 7,-3 3 1,5-1-1,-6 5 1,0-1-16,0 1 1,0 2-1,-3 5-18,1 0 0,1-5 0,-6-1 20,0 3 1,0 1 0,-2 0-79,-3-3 0,3 3 1,-5-5-1,1 2-1,1 0 0,-6-6 1,4 4-1,-2-2 120,-3-3 1,3 3 0,-2 0 91,-1 2 0,-1-4 0,1 4 165,1-2-134,8-1-128,-5-6 1,16 0 0,2 0-16,4 0 0,-3-2 1,0-2-1,1-1 37,3 1 1,1 2-1,0 1-8,0-5 1,-6 5 0,1-5-73,2 4 0,1 2 1,2 0-54,0 0 1,0 0 0,0 0-285,0 0 1,-5 0-13,-1 0 363,-6 0 0,10-7 0,-5-2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2.9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7595,'2'9'-756,"3"-4"786,-3-3 0,7-2 1,-5-2 18,1-3 1,8 3 2,-3-3 0,4 3 56,2 2 1,1 0 0,-1 0-41,0 0 1,-6 0-1,1 0 1,1 0-28,3 0 0,-5 0 0,1 0 0,2 0 11,1 0 1,7 0 0,1-2 0,-3-1-125,-1-3 0,-2 1 1,2 5-1,1 0-91,3 0 1,-1 0 0,-5 0-7,0 0 1,0 0 63,0 0 1,0 0-162,0 0-28,-7 0 0,-2-2 294,-7-3 0,-7-4 0,-2-7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3.2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92,'0'9'-183,"0"0"1,2-6 198,3 2 1,-3 3-1,3-3 29,-3 6 0,3-3 1,1 3-1,-3 2 17,-1 1 1,3 2 0,1 0-103,-3 0 0,-1 7-5,-2 4 1,0 1-1,0-1 1,0-5-11,0-5 1,0-6 0,0 0-1,0 1-461,0 2 1,5-3 515,1 0 0,6-8 0,-3 5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3.9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6858,'0'-9'448,"0"0"-436,0 3-43,0 5 1,2-12 55,4 8 0,2-1 0,7 5-128,-5-5 0,5 5 0,-5-5 88,5 4 1,-5 2 0,1 0 0,1 0 30,3 0 0,-5 2 0,1 2 0,2 1 6,1-1 0,2 5 0,0-1-13,0 1 0,0 6 0,0-6 0,0 1-12,0 1 0,0 0 0,0 5 1,0 0 12,0 0 1,0 0 0,0-2 0,0 0 6,0 2 1,0-9-1,0 9 1,0-1-12,0-1 1,0 2 0,1 0 0,-1 0-37,0 0 0,-2-5 0,-2-1-68,-1 3 0,-2-4 0,3 0-593,-1-2 691,-7 5 0,3-10 0,-7 5 0,0-7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4.2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 7626,'-10'9'-606,"-1"-4"508,7 4 0,-8 0 0,5 7 102,-2 0 0,3-5 1,-2-1-1,-1 3-20,0 1 1,-2-3 0,-5-1-1,0 3 19,0 1 1,0 2 0,0-2 31,0-3 1,0 2-1,2-6-65,3 2 0,2-6-405,4 3 435,3-5 0,-5-1 0,14-7 0,2-2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5.3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828,'0'-16'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4.6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39,'8'9'-1047,"1"-2"1196,-3-7 67,-5 0-101,7 0 1,-1 0-46,3 0 1,-1 0-1,2 0-56,1 0 1,3 0-1,1 0 1,0 0-308,0 0 1,0 0 292,0 0 0,7-7 0,2-2 0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5.5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7631,'-7'16'-221,"-4"0"1,-3 0 0,-2 0 37,0 0 0,2 0 0,1 1 0,3-1 170,-3 0 1,4 0 0,0 0 0,2 0 31,4 0 1,-4 0 0,1 0 0,3 0-14,1 0 1,2 5-1,0 1 29,0-3 0,2 4 0,1-1 15,3-3 1,4-1 0,-3-2 0,2 0-43,4 0 0,1-1 1,2-3-1,2-3-84,3-2 1,-1 4-1,5-6 1,0 0-174,0 3 249,1-7 0,-1 6 0,-1-7 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6.1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08,'7'11'-257,"4"0"1,3-6 0,2 6 106,0 1 1,0-3-1,0 2 1,0 0 242,0-2 0,0 5 1,0-5-1,0 1-67,0 1 0,1-2 0,0 3 0,3-1 4,1 2 0,1-4 0,-6 1 0,0 1-19,0-2 0,5 3 0,1-5-407,-3 2 1,-1-3 144,-2 4 251,0-6 0,-7 3 0,-9-14 0,-9-2 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6.4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1 6544,'-10'0'790,"-1"0"-750,8 0 0,-10 2 1,6 1-94,-2 2 0,5 3 0,-3-5 0,2 4 64,0 2 1,-6-3 0,4 2-1,0 1-29,0 0 0,-4 2 0,4 5-99,-2 0 1,4-5 0,-4-1-300,1 3 1,1-4 415,2 1 0,-4-6 0,-7 3 0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7.0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31,'16'6'-15,"0"-1"0,0 6-54,0-6 0,0 2 0,0-3 1,0 1 110,0-1 0,6 3 0,-1-2 0,1 0-4,1 3 0,-5-5 0,3 6 0,-3 0-12,-2 0 0,3-4 1,1 6-1,-2 1-48,1 3 1,1 1-1,-6 0 1,-1 0 30,-3 0 1,1 0 0,5 0 0,-2 0-85,-3 0 1,2 2 0,-8 1 0,0 3-8,2-3 1,-5 4 0,4-1 0,-6-3 10,-6-1 0,3-2 0,-6 0 0,0 0-68,0 0 0,4-1 0,-6-3 40,-2-1 0,-1-8-14,-2 3 1,0-5 112,0-1 0,0-7 0,0-2 0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7.8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65 7320,'-9'-7'-400,"4"-4"0,3 2 410,2-2 1,0 6 32,0-6 1,2 8 0,3-3-18,6 5 1,-2 1-1,2 0 31,1 0 0,-3 0 1,2 0-167,1 0 1,3 0-1,1 0 58,0 0 0,-6 0 0,-1 1 72,-2 5 1,0-3-40,-1 8 0,-4 0-10,3 5 0,-3 0-1,-2 0 0,-2-2 0,-2-1 0,-3-5 18,-2 0 0,4 2 0,-6-3 37,-1 2 1,3-5 0,0 3-1,0-2 51,0 1 0,4-1 98,-6-5-149,8 0-33,-5 0 0,10 0 19,4 0 1,2 0 0,9 0-10,-1 0 1,0 0 0,0 0 0,0 0-28,0 0 1,0 0 0,-2-2 0,-2-1-127,-1-3 1,0 1-1,5 5 32,0 0 0,0-2 118,0-3 0,0 3 0,0-5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8.3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45,'16'0'22,"-5"0"62,-1 0 0,-4 0 0,4 0-77,3 0 1,-4 0-11,2 0 0,-6 0-56,6 0 1,-6 0-156,6 0 1,-1 0 213,6 0 0,-7 0 0,-2 0 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8.5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49,'7'9'-174,"-3"-2"-188,7-7 0,-1 2 9,6 3 0,0-3 353,0 3 0,0-3 0,0-2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9.2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81 7241,'-9'-7'-1181,"2"-2"1168,7-7 0,2 7 0,1 2 129,3 0 0,6 5-55,-1-3 0,3 1 1,2 1-36,0-3 1,0 1-1,0 5-51,0 0 1,2 0 0,2 2-1,1 1 23,-1 3 1,-3 1-1,-1-2 1,0 4-23,1 0 0,-1 3 1,0-4 30,0 0 0,0 1 1,0 4-1,0-4 12,0-2 1,-6 5 0,1-3 0,2 2 39,1 0 0,0-1 0,-1 6 0,-3 0 37,3 0 0,1 0 0,2 0 0,0 1-16,0-1 0,0 0 1,0 0-1,0 0-20,0 0 0,0 5 1,0 0-1,0-1-1,0-2 1,-1-2-1,-3 0 1,-1 0-81,1 0 0,1-5 0,-1-1-1027,-1 3 292,0-6 756,-2 0 0,-2-7 0,-7 0 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19.8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1 7649,'-11'5'-346,"0"0"0,6 6 0,-4-4 330,2 2 0,2-4 0,3 4 6,-3-2 0,1 6 113,-7-2 0,1 1 0,-6 1-70,0-3 0,5-4 0,0 3 0,0-1-18,3 1 0,-5-3 0,6 3 0,0-1 53,0 1 0,-6-3-107,3 4 0,2-4 0,1 3-101,0-2 1,4 4 122,-8-6 0,6 6 1,-4-4 14,2 2 1,-1-6-79,3 2 1,2-3 33,-8-2 1,5 0-9,-4 0 60,6 0-146,-3 0-97,7 0 1,0-2 236,0-3 0,0-4 0,0-7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5.7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81 7636,'-11'0'-516,"1"0"1,4 0 0,-3-2 515,2-4-81,2 5 471,5-6 145,0 7 106,0 0-508,7 0 1,2 0-89,7 0 1,0 0-112,0 0 0,0 0 0,0 0-15,0 0 0,0 0 0,0 0 53,0 0 1,6 0 0,-1-2 68,-1-4 1,3 5 0,-2-5 0,-1 5 13,-2 1 1,-2 0 0,0 0-115,0 0 1,0 0 0,0 0-246,0 0 0,0 0 47,0 0 1,-7-2 25,-4-4 1,-5 5 0,-3-6 230,-3-1 0,-6-1 0,3-7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23.9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 7556,'0'8'-638,"0"0"737,0-8 66,0 0-60,0 7 0,0 2-21,0 7 1,0 0 0,0 0-33,0 0 1,0 0-1,0 0-50,0 0 1,0 0 0,0 0 0,0 0 35,0 0 1,0 0 0,0 0-182,0 0 0,0 0-51,0 0 1,0-5 0,0 0-229,0 1 0,-2-3 422,-3 2 0,3-8 0,-12 4 0,5-7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24.8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11,'11'0'-44,"-1"0"0,-4 0 9,4 0 0,1 0 1,5 0 72,0 0 0,0 0 0,0 0-26,0 0 1,0 0 0,-1 1 0,-3 3 1,-1 1 1,0 8-11,5-3 0,0 3 1,-2-1-1,-2-3-136,-1-2 0,-7 6 0,3-2-4,0 3 0,-5 2 0,5-2 0,-2-1 15,0-3 0,1 1 1,-6 5-10,0 0 0,0-5-23,0-1 177,0 1-31,0-2 1,0-4 10,0-10 0,0 1 1,0-6-1,2-1-13,3 2 1,-3-5 0,3 3 43,-3-3 0,-2 3 0,2 2 0,1 0-24,2 1 0,1-3-3,-6-5 1,5 0 17,1 0 1,4 5 0,-3 2 40,2 2 0,-3-4 25,4 6 0,1-6 0,5 6-78,0 1 0,0-3 0,0 2-8,0 1 1,0 3 0,0 1 31,0 0 1,0 0 0,0 0 0,0 0-6,0 0 0,0 0 1,0 0 60,0 0 1,1 0-1,-1 0-64,0 0 0,-6 0 0,1 0-51,1 0 0,-4 7 0,-1 2-18,0 0 1,-5-1-1,3-2 16,-3 4 1,0 3-1,1-1 1,2-1 10,-1 2 1,-2 1 0,0 2 16,3 0 0,-3-5 1,3-1-1,-3 3-6,-2 1 1,0-3 0,0-1-17,0 3 1,0 1 0,0 2 2,0 0 1,0-5-1,0 0-337,0 1-132,0-5 483,0 0 0,0-7 0,0 0 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25.5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113 7050,'1'9'-390,"5"-4"1,-3-3 395,8-2 0,0 0 1,5 0 37,0 0 1,-6 0 0,1 0-41,2 0 0,1 0 1,0-2 202,-3-3 0,3 3-188,-3-3 0,-2 3 1,0 0-41,-2-3 1,0 3-1,-4-5 7,3 0 0,1 0 0,-4-6-49,3 3 1,-1 4 38,-5-5 1,0 6 0,-2-4 15,-3 2 1,1 2 0,-5 3 0,1-2 7,-1-1 1,3 0-1,-4 5 17,-3 0 1,-1 1 0,-2 3 0,0 1-5,0-1 0,5 0 0,0-1-14,-1 2 0,-2 6 0,-2-6 0,1 1-45,5 1 0,-5-3 0,5 4 35,-5 0 1,5-1 0,1-2 43,2 6 0,-4-2 0,6 1-11,1 3 1,1-1 0,-1 1-12,-1-3 1,-1 1-1,6 5-9,0 0 0,0-5 0,2-2 0,2 0 36,1 0 1,2-6 0,-3 4-1,3-1 45,2-1 0,1 0 1,6-3 12,1 3 0,-1-3 0,0 4 0,0-5-25,0-1 0,0 0 0,0 0 0,0 0-94,0 0 0,0 0 1,0 0-166,0 0 0,-2-1 0,-1-3-215,-3-1 1,1-2-225,5 1 627,-7 4 0,5-12 0,-5 5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26.4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97 7581,'9'-11'-887,"-3"1"1,-5 4 1015,-1-4 0,0 4 0,-1-3-48,-5 2 0,3 2 1,-6 3 6,2-3 0,-6 3 1,3-3-37,-5 3 0,5 2 0,-1 0 6,-2 0 1,-1 0-22,-2 0 1,0 0 0,0 0-137,0 0 1,0 5 0,0 0 77,0-1 0,0 3 0,2 0 0,1 0 10,2 1 0,3-1 1,-5-4 7,2 3 1,6 4-1,-4-3-4,2 2 1,2-3-46,5 4 1,0-4 50,0 4 1,7-4 0,3 3-3,5-2 0,-5-2 0,1-5 0,2 2 0,1 3 0,2-3 1,0 3-5,0-3 1,-5 0 0,-1 1-17,3 3 1,-4-1 0,1-5 16,3 0 0,-4 0 0,1-2 23,3-3 1,-1 1 0,1-4 0,-4-1-6,-2 0 0,5 3 0,-3-4-7,0-3 1,5-1-1,-5-2-35,0 0 0,0 5 1,-5 1 6,1-3 0,0 4-77,-5-2 85,0 1 35,0 1 7,0 2 0,-5 8-16,0 5 1,-1 3 127,6 7 1,0-6 0,0 1 82,0 2 0,0-4-144,0 1 1,2-1 0,4 4-76,4-3 1,-1-6 0,2 1-235,1-3 1,3-2 0,1 0-503,0 0 733,0 0 0,7 0 0,2 0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27.1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006,'11'2'-18,"-1"3"0,-4 2 1,3 5-5,-2-1 0,-2 0-57,-5 5 1,5 0 43,1 0 1,-1-5-260,-5-1 1,0-4 75,0 4 240,0-6 104,0 3 0,0-9 5,0-3 0,0 1 75,0-6 0,0 4-180,0-4 0,0 4 1,0-4 31,0-3 0,0 4-74,0-1 0,7-1 42,4-5 0,1 5 0,1 2 0,-3 2-2,3 4 1,-4-5 0,2 3 0,1 0-40,2-2 1,2 5 0,0-4 0,0 5-68,0 1 0,0 0 1,0 0 43,1 0 1,-1 0 11,0 0 1,-2 1-1,-2 3 39,-1 1 0,-6 8 1,6-2 1,-2 3 0,3 0 9,-1-3 0,-6 3 44,6-3 1,-7 3-49,1 2 1,-1-2 0,-1-1-78,3-3 1,-1 1-153,-5 5 1,0-5 0,-2-2-176,-3-2 384,3-2 0,-5 2 0,7 2 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27.7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628,'11'0'116,"0"0"1,-6 5-12,6 0 1,-6 1-1,4-4-23,-2 3 1,6-3 0,-3 3-70,5-3 0,1-2 0,0 0 0,0 0-19,0 0 0,5-2 0,1-2 0,-3-1 26,-1 2 1,-2 1 0,0 2 0,0 0-37,0 0 1,0 0 0,0 0-28,0 0 0,0 0 0,0 0-377,0 0-137,0 0 321,0 0 1,-5 0 235,0 0 0,-8 0 0,4 7 0,-7 2 0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28.2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5811,'-9'0'-29,"2"0"1,9 0 247,3 0 1,-1 0-81,6 0 1,-4 0 4,4 0 1,-4 0-119,4 0 1,1 0 0,5 0-10,0 0 1,-5 0 0,-1 0-1,3 0-20,1 0 1,2 0 0,2 0 0,2 0 0,1 0 0,0 0 1,-3 2-1,2 1 19,1 3 0,1-1 0,-6-5 0,0 0-319,0 0 0,0 0 302,0 0 0,0 0 0,0 0 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29.6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298,'16'0'-1547,"0"0"1547,-7 0 0,-2 0 0,-7 0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0.4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561,'0'16'70,"0"0"1,0-5 0,0 0 89,0 1 1,2 2 0,4 3-124,4-1 1,-1-6-1,2 1 23,1 1 1,3 3 0,1 1-134,0 0 0,0 0 1,0 0-1,0 0 2,0 0 1,0 0 0,0 0 0,0-2 69,0-3 1,-2 3-1,-1-3 1,-3 1 52,3-1 0,-4 3 0,0-3 0,0 1-10,-1-1 1,-2 3-1,3-3-15,-2 3 0,4 2 0,-4-1 12,2-5 0,-4-3-74,6-7 0,-1 0 0,6 0 1,-5 0 33,0 0 1,-8-1-1,4-3-27,1-1 0,-7-8 0,5 3-53,-5-5 1,5 5 0,-1-1 16,-1-2 0,3-1 0,-2-2 30,-1 0 0,3 0 0,-2 0 52,-1 0 1,-1 2-1,1 1 1,1 3 158,-1-3 0,-2 4 0,-1-1 0,3-3-130,1-1 0,1 3 0,-5 0 0,3-1-103,1-2 1,6-2-1,-4 1 1,0 3-161,0 1 0,4 6 1,-4-4-91,2 2 0,2-4 306,5 6 0,-7-1 0,-2 14 0,-7 1 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1.3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81 7581,'9'-2'-227,"-4"-3"1,-3 1 143,-2-6 0,-7 4 143,-4-4 1,2 6-1,0-3 62,2 0 1,-5 5-41,1-3 0,-2 1 1,1 0-77,1-1 1,1 0-22,-6 5 1,0 5-1,-1 2-52,1 2 1,6-4 25,-1 6 0,6-2 0,-4 4-62,2-3 0,1 1-39,6 5 0,0 0 38,0 0 0,2-2 64,3-3 0,4-4 0,7-7 47,0 0 0,0 0 1,1 0 57,-1 0 0,0 0 26,0 0 1,0 0-2,0 0 0,-6 0-50,1 0 1,0-7-33,5-4 1,-7 2-1,-4-1-30,-3-3 0,3 4 0,1-1-7,-3-3 0,-1 4 20,-2-1 57,0 6-23,0-3 1,2 7 41,3 0 1,-1 2-35,6 3 1,-1 4 0,4 5-15,-3-3 0,-6-2 0,3-4-70,0 6 1,0-2 0,6 0 0,-4-1-172,-2 1 0,5-5 0,-1 1 222,3-3 0,2 5 0,0 2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6.1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531,'-7'9'-120,"6"0"94,-5-4 0,4-1-200,2 6 0,0-4 202,0 4 1,0 1 0,2 3 0,2-1 78,1-2 1,0-1 0,-5 6 12,0 0 0,0 0 1,0 0 21,0 0 1,2 0 0,2 1-1,1-1-43,-1 0 1,-3 0 0,1 0 0,2 0-220,1 0 1,0 0 0,-3 0-91,4 0 0,-5 0 262,5 0 0,3-7 0,0-2 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2.2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93 7329,'7'9'-411,"-5"5"0,7-12 163,-4 3 0,-1-3 281,6-2 110,-6 0 1,5-5 42,-4-1 1,-3-6-23,3 1 1,-3-3-180,-2-2 1,0 0-1,0 0-42,0 0 0,0 5 1,0 1 21,0-3 0,0 4-25,0-2 0,-7 3 1,-4-3-3,-3 5 1,-2-1 0,0 2 0,0 1 20,0 3 1,0 1 0,0 0-1,0 0 40,0 0 1,0 5 0,0 0-8,0-1 0,2-1 97,3 3-99,4-4 0,8 5 0,5-7 8,5 0 1,-3 0-1,3 0 1,2 0-1,1 0 0,2 0 1,0 0-1,2 0 10,3 0 0,-3 0 1,3-2-1,-1-2 19,1-1 0,-3 0 1,5 3-1,-1-2 15,-1-1 1,0 0 0,-3 5 0,2 0 11,1 0 1,1-6-1,-6 1 1,0 1 5,0 3 0,0 1 0,0 0 8,0 0 1,0 0-1,0 0-28,0 0 0,0 0-104,0 0 0,0 0-120,0 0 0,-5 1-14,-1 5 155,-6-4 0,5 5 83,-4-7 81,-3 0-70,5 0 1,-7 1-28,0 5-14,0-4 0,-2 10 99,-3-7 0,1 8 2,-6-2 0,4-3-69,-4 3 1,-1-2-1,-3 4-18,3-3 0,2-4 1,6 4 22,-3 3 1,-1-4-30,2 1 0,5 1 48,0 5 1,2-7 0,6-2-10,0 0 0,4-5 0,-1 3 0,3-3-9,2-2 0,-5 0 1,-1 0-1,3 0-230,1 0 0,2 0 0,0 0 0,0 0-152,0 0 0,0 0 0,0-2 334,0-3 0,0-4 0,0-7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2.5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81,'0'16'-159,"0"-5"0,0-1-170,0 3 1,5-4-1,1 1 72,-3 3 1,-1-4 256,-2 1 0,0 1 0,7-2 0,2-2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2.8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265,'-16'16'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3.4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3 33 7126,'-1'9'2,"-5"-4"0,-1-5 0,-5-3-113,1-3 1,6-1-1,-6 4 149,-2-3 0,5 1 0,-3 3 88,-2-3 0,4 3 1,-1-3-123,-3 3 1,4 2 0,-1 0 60,-3 0 0,-1 0 0,-2 2 0,0 1-165,0 3 1,0 1 0,0-4 0,2 4-94,3 2 0,-3-3 0,3 4 93,-3 3 0,3-4 1,2 1 56,2 3 1,2-4 41,5 1 0,7-6 0,3 1 28,5-3 1,1-2-1,2 0-23,3 0 0,-7 0 0,6 0 0,-1 0-9,-1 0 1,-5 0 0,-3 0 0,3 0 3,1 0 0,-3 0 1,-1 0-1,1-2-2,-2-3 0,-2 1 1,-5-5-1,2 1 26,1-1 1,0 3 75,-5-4 0,6-1 6,-1-5-10,0 0-65,2 0 0,-5 9 43,4 7 0,-5 2-18,-1 8 1,6 1-1,-1 5-72,-1 0 0,-1-2 0,1-1-230,1-3 0,7 1 164,-1 5 1,-2-7 82,2-4 0,-1-3 0,7-2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4.0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807,'7'-9'103,"-3"2"1,6 7-99,3 0 0,-4 5 0,1 2-29,3 2 0,-6-4 0,0 6 44,0 2 1,-5 1-1,5 0 1,-1-1-60,-1-3 0,0 1 0,-5 5 10,0 0 0,6 0-51,-1 0 0,0-5-114,-5 0 135,0-8 59,0 4 0,2-9 35,3-3 0,-3-4 1,5-7 45,0 0 0,-5 5 0,5 1-44,1-3 0,0-1 0,8-2 43,0 0 1,-1 5 0,-3 2 0,-1 0-35,1 1 0,3 4 0,1-1 1,-2 1-61,-3-1 0,3 3 1,-3-3 3,3 3 0,2 2 0,0 0 3,0 0 0,0 0 0,0 0 1,0 0 1,0 0 1,0 5 0,0 2 0,0 0 10,0 1 0,-5 2 0,0-4 0,1-1 7,2 2 0,-3 0 1,-2 6-1,0-3-99,0 3 1,-4-4 0,4 1-173,-2 3 1,0-4 0,-3 1-252,1 3 509,0-6 0,-5 7 0,0-5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4.5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17 7584,'-16'0'-709,"5"-2"486,0-3 1,1 3 254,-6-4 1,5 5 0,0 1 108,-1 0 1,3 0 0,-2 0-107,-1 0 1,-3 5-1,-1 0 32,0-1 1,0 5 0,0 0-55,0 0 0,6-1 0,-1-4 0,0 3-14,2 2 1,-3-4 0,5 4-1,0 0 4,-1 0 1,3-3 0,3 4 10,-3 3 0,3-4 1,-3 1 16,3 3 0,4-4 1,3 1 19,6 3 0,1-4 0,3 0 0,-1-2-45,4-4 0,1 4 1,-1-1-1,2-3-193,1-1 0,6 0 1,-4 1-1,2 3-103,3-3 1,-4-1-1,-1-2 290,0 0 0,2-7 0,7-2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5.2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7431,'11'2'-712,"0"1"727,1 3 1,2-1-1,2-5 142,0 0 0,-5 5 1,0 1-94,1-3 0,3-1 0,1-2-95,0 0 0,0 0 13,0 0 1,-6 0-36,1 0 46,0-7 1,-1 3-71,1-6 1,-7-1-71,1-5 0,-3 5 93,-2 0 1,-7 8 59,-4-3 0,2 5 0,-2 1-36,-1 0 0,-2 0 1,-2 0 3,0 0 0,0 0 1,0 0 19,0 0 1,0 5 0,1 2-1,3 0 19,1 0 0,6 4 1,-4-4-4,2 2 0,-4 2-25,6 5 0,-1 0 0,6 0 2,0 0 0,0-5 1,0-1 44,0 3 0,2-4 0,3 1-18,6 3 0,-2-6 0,0 0 0,0-1-8,0-1 0,1 2 1,7-3-1,-1 1 12,0-2 1,0-1 0,0 0 0,0 2 20,0 1 0,0 0 0,2-5 1,1 0-29,3 0 0,-1 0 1,-5 0-1,0 0 22,0 0 1,-5 0 0,-1 0-217,3 0 0,-4-5-497,1 0 680,-6-8 0,3 4 0,-7-7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5.8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593,'16'-7'-492,"-6"5"67,1-3 0,0 3 528,5 2 0,-2 2 0,-1 1-82,-3 2 0,1 1 0,5-6 37,0 0 0,0 0 1,0 0-110,0 0 0,0 0 0,0 0 9,0 0 0,-5-2 0,0-2 113,1-1 1,-3 0-19,2 5 98,-1 0 1,6 0-155,0 0 1,-5 0-236,0 0 0,-6 2 11,6 3 0,-6-2 227,6 8 0,-8 0 0,5 5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6.1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54,'0'9'-811,"2"-2"798,3-7 1,4 0 58,7 0 1,0 0 13,0 0 0,0 0 0,0 0-17,0 0 1,0 0-1,0 0 1,0 0-18,0 0 1,0 2 0,0 2-1,1 1-24,-1-2 0,5-1 0,0 0 0,-1 2-2,-2 1 0,5 0 0,2-5 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7.3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7460,'9'-7'-630,"4"-2"734,-8-7 1,6 5 0,-4 2-267,2 2 0,-4 2 0,6 5 176,1 0 0,3 0 0,1 0-16,0 0 1,1 0 0,3 0 0,1 0 3,-1 0 0,0 2 0,-1 1 0,3 3 26,-3-3 1,-1 1-1,-2-1 1,2 3 38,3-3 1,-3 4 0,2 0 0,-6 1-12,-3-1 1,-1 3-1,6-2 1,-1 0-14,-5 5 0,4-4 0,-3 2 1,2 1-43,-3 2 1,5 2 0,-5 0 0,5 0-59,1 0 1,-6 0-1,1 0 1,1 0 28,3 1 1,1 4 0,0 0 0,0 1 26,0 1 1,0-5-1,0 5 1,0-2 6,0 1 1,0-1-1,-2-5 1,-1 0-40,-3 0 0,-1 0 1,4-2-1,-4-1-212,-2-2 1,5-3-55,-1 3 1,-2-4 298,2-7 0,-8 0 0,4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1.2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4 0 7329,'-9'16'152,"1"-5"1,4 0-81,-1 1 0,-6 3 0,4 1-75,-2 0 0,4 0 1,-4 0-1,0-2 14,0-3 0,5 3 0,-1-3 0,1 1-25,-1-1 0,3 3 0,-3-3-132,3 3 0,-3-3 0,-1-1-137,3 3 0,1-4 0,0 0-286,-3-2 569,3-2 0,-5 2 0,7 2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7.9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28 6230,'16'0'-40,"0"0"0,-6 0 50,1 0 1,-6-5 227,6 0 0,-7-3 0,3 5-160,0-2 0,-4-3-166,8 3 1,-6 2 0,6-6 64,2 1 0,-4-2 0,-1 3 0,1 0 43,0-1 0,-5 1 1,3 4-1,-2-4 17,1-2 0,1 5 8,-2-1-2,-3 3 0,5 4-17,-7 3 0,-2-1 0,-1 6 0,-3 3 46,3 1 0,1-3 0,2-1 0,0 3 33,0 1 0,0 2 0,0 0-22,0 0 1,0 0 0,0 0-130,0 0 1,0 0 0,2 1-174,3-1 0,-3 0 0,3 0-120,-3 0 0,-2-6 1,-2 1 338,-3 1 0,-4 1 0,-7-2 0,0 3 0,0-5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37.8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8 1 7607,'0'9'-1419,"-8"-2"1151,0-7 487,-1 0-121,2 0 1,1 1 224,1 5 1,-2-3-235,1 8 1,5-6 0,-7 4-52,1-2 0,4 6 0,-8-2-40,-1 3 0,3-3 0,0-1 0,0 3-6,0 1 1,0-3 0,-3-1 16,1 3 0,0 1 0,-5 2-112,0 0 1,2-5 0,1-2 0,3 0-61,-3 0 1,4-6-1,-1 2 1,-3-3 162,-1-2 0,-2 7 0,0 2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46.46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13 7026,'10'9'-350,"1"-4"0,-6-3 326,6-2 1,-6 0-6,6 0 0,-6 0 100,6 0 0,-6 0 13,6 0 0,0 0-36,5 0 1,0 0 0,0 0-44,0 0 0,-5 0 0,-1 0 0,3 0 23,1 0 1,2 0 0,0 0-12,0 0 0,0 0 1,0 0-1,0 0-4,0 0 1,0 0 0,0 0 0,0 0-29,0 0 1,0 0 0,0 0 10,0 0 1,1 0 0,-1 0-3,0 0 0,0 0 0,0 0 4,0 0 1,0 0 0,0 0-1,0 0-5,0 0 0,0 0 0,0 0 1,0 0 2,0 0 0,0 0 0,0 0 0,0 0 2,0 0 0,0 0 0,0 0 0,0 0 1,0 0 0,0 0-1,0 0 1,0 0 0,0 0-1,0 0-10,0 0 1,0-2 0,1-1 0,-1-3-29,0 3 1,0 1 0,0 2 0,0 0 46,0 0 0,0 0 1,0 0-1,0 0 3,0 0 0,0 0 0,0 0-4,0 0 0,0 0 1,0 0-2,0 0 0,-5 0 0,-1 0 0,3 0-28,1 0 1,-3 0-1,0 0 1,1 0 10,2 0 0,2 0 0,0 0 0,0 0 13,0 0 0,2 0 1,2 0-1,1 0 54,-1 0 0,-2 0 0,-2 0 0,0 0-23,0 0 0,0 0 0,2 0-27,3 0 1,-3-6 0,3 1 0,-3 2-64,-2 1 0,0 2 0,0 0 1,0 0 42,0 0 1,0 0 0,0 0 0,0-2-2,0-3 0,0 3 0,0-3 0,2 3 18,4 2 1,-5 0 0,5 0 0,-4 0 2,-2 0 1,0 0 0,1 0-1,3 0-19,1 0 1,1-2-1,-4-2 1,1-1 15,3 2 0,-1 1 0,-5 2 0,0 0 6,0 0 0,0 0 1,0 0-1,0 0 7,0 0 0,0 0 0,0 0 0,0 0 3,0 0 0,0 0 0,0 0 1,1-2-26,-1-3 0,5 3 0,0-4 0,-1 5-4,-2 1 0,-2 0 0,2 0 0,1 0 7,3 0 0,-1-2 1,-5-2-1,2-1 33,3 1 1,-3 3 0,3 1 0,-3 0 13,-2 0 1,2 0 0,2 0 0,1 0-23,-1 0 0,-3 0 0,1 0 0,2 0-14,1 0 0,1 0 1,-5 0-1,3 0-20,1 0 1,6 0 0,-4 0 0,0 0-17,1 0 1,-3 0-1,-3 0 1,1 0 44,3 0 0,-1 0 1,-5 0-1,0 0 26,0 0 1,0 1 0,2 3 0,2 1-27,1-1 0,6-2 0,-4-2 0,0 0 5,0 0 1,6 0-1,-4 0 1,2 0-67,-1 0 1,-1-2 0,4-2 0,-4-1-6,-2 1 0,0 3 1,-3 1-1,1 0 43,-1 0 0,-3 0 1,-1 0-1,0 0 11,0 0 0,-5 0 1,0 0-1,1 0-5,3 0 0,1 0 0,0 0 1,0 0-4,0 0 0,5 0 1,0 0-1,-1 0 1,-2 0 1,3-6 0,2 1-1,2 1 1,4 3 0,-4 1 0,2 0 0,-1 0-18,-1 0 0,4 0 0,-6 0 1,0 0-2,0 0 0,-1 0 0,-6 0 0,0 0 18,0 0 0,0 0 0,0 0 0,0 0-6,0 0 0,0 0 0,0 0 0,0 0 24,0 0 0,0 0 1,2 0-1,1 0-14,3 0 0,1 0 1,-3 0-1,3 0 28,2 0 1,-4 0-1,4 0 1,0 0-1,0 0 0,-4 0 0,4 0 0,0 0-122,0 0 0,-5 0 1,3 0-1,-2 0 93,1 0 0,-1-8 0,-5 0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50.14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7 6219,'11'0'-33,"-1"0"1,-4 0 54,5 0 1,-6 0 9,6 0 0,-1 0 43,6 0 1,-5 0 0,0 1 53,1 5 0,-3-5 0,2 5-107,1-4 1,2-2 0,3 0 0,-1 0 20,0 0 1,1 0-1,3 0 1,3 0-94,2 0 1,-4 0 0,4 0 0,0 0 42,0 0 0,-5 0 0,3 0 1,-2 0 3,1 0 0,5 0 0,-6 0 1,0 0 13,2 0 0,-5 0 1,5 0-1,-1 0-4,-1 0 1,1 0 0,-6 0 0,1 0-9,5 0 0,-4 0 0,3 0 1,-3 0-24,-2 0 1,5 0-1,1 0 1,-1 0-15,2 0 1,-3 0-1,5 0 1,-2 0 22,-4 0 1,5 0 0,-3 0-1,0 0 16,3 0 0,-7 0 0,7 0 0,-3 0 15,0 0 1,2 0 0,-3 0-1,1 0-4,-1 0 1,3 0-1,-1 0 1,-1 0-16,2 0 0,-3-2 0,5-2 1,0-1-14,0 1 1,-6 3-1,4 1 1,-1 0 6,-1 0 0,2 0 0,-3 0 0,1 0 20,-1 0 1,-1 0 0,1 0 0,1 0-18,-1 0 0,-2 0 0,0 0 0,1 0-21,3 0 1,-1 0-1,-3 0 1,1 0 24,3 0 0,-1 1 0,-5 3 0,0 1 22,0-1 1,6-2 0,-1-2 0,-1 0 17,-3 0 1,5 0 0,-1 0 0,-1 0-33,-2 0 1,3 0 0,0 0 0,-1 0-35,-2 0 1,3 0 0,1 0 0,-3 0 18,-1 0 0,-2 0 0,0 0 0,0 0-35,0 0 1,0 0-1,0 0 1,0 0 89,0 0 0,0 0 0,0 0 0,0 0-33,0 0 0,0 0 0,0 0-8,1 0 0,-1 0 1,0 0-1,0 0-1,0 0 1,0 0 0,0 0-1,0 0 19,0 0 0,0 0 1,0 0 11,0 0 0,0 0 0,0 0-27,0 0 0,0 0 1,0 0-1,0 0-3,0 0 1,0 0 0,2 0-1,2 0 8,1 0 0,2 0 0,-3 0 0,1-2-42,-1-4 1,3 5 0,-2-5 0,1 5 18,1 1 0,-5 0 1,3 0-1,-3 0 7,-2 0 1,0-2 0,0-2 0,0-1 2,0 1 0,0 3 1,0 1-1,0 0-1,0 0 0,0 0 1,0 0-1,0 0 3,0 0 1,6 0-1,-1 0 1,-1 0 3,-3 0 1,5 0 0,-1 0 0,1 0 7,1 0 1,-4 0-1,8 0 1,0 0-13,-2 0 1,5 0-1,-5 0 1,2 0 17,-1 0 0,1 0 1,3 0-1,-1 0 15,-2 0 0,-2 0 0,3 0 0,-3 0-20,-2 0 0,4 1 0,-4 3 0,0 1-15,0-1 1,-1-2 0,-6-2 0,2 0 8,3 0 1,-3 0 0,3 0 0,-1 0-6,1 0 0,-1 0 1,5 0-1,-2 0 12,-3 0 0,5 0 0,-1 0 1,3 0 3,0 0 0,-6 0 0,4 0 0,0 0 4,0 0 1,-4 0 0,4 0 0,-1 0-35,-5 0 1,1 0 0,-1 0 0,3 0-19,-3 0 1,1 0 0,0 0 0,1 0-47,-1 0 1,-3 0 0,-1 0 0,0 0 64,0 0 1,1 0 0,0 0 0,3 0 19,1 0 0,1 0 0,-6 0 1,0 0 20,0 0 0,0-2 0,2-2 1,1-1-14,3 1 1,1 3 0,-4 1 0,3 0-20,-3 0 1,5 0-1,-1 0 1,0 0-53,0 0 1,0 0 0,-3 0 0,3 0 39,2 0 0,-4 0 1,4 0-1,0 0 59,0 0 0,-5 0 0,3 0 0,-2 0-23,1 0 1,1 0 0,-4 1 0,3 3 2,-3 1 0,5 1 0,-1-6 0,0 0-16,0 0 1,0 0 0,-3 1-1,3 3-20,2 1 0,-6 1 0,5-6 0,-3 0 9,0 0 1,1 0 0,-6 0 0,0 0-15,0 0 1,5 0 0,1 1 0,-3 3-21,-1 1 1,-2 1-1,2-6 1,2 0-32,1 0 1,2 0 0,-3 0 0,3 0 19,2 0 0,-6 0 1,5 0-1,-3 0 19,0 0 1,1 5-1,-6 0 1,2-1 40,3-2 0,-3-2 0,3 0 1,-3 0 6,-2 0 1,5 0 0,1 0 0,-1 0-4,2 0 0,-3 0 0,5 0 0,-2 0-18,-3 0 0,3 0 0,0 0 0,0 0-25,0 0 0,0 0 0,-3 0 0,1 0-21,-1 0 0,-2 0 1,-2 0-1,0 0 35,0 0 0,0 0 1,0 0-1,0 0 2,0 0 0,5 0 0,3 0 0,-1 0-17,0 0 1,5 0-1,-1 0 1,2 0-5,-3 0 0,5 0 0,-6 0 1,1 0 16,1 0 0,-6 0 0,4 0 0,-1 0 64,-5 0 1,4 0 0,-1 0 0,-3 0-14,-1 0 1,-2-2 0,0-2-13,0-1 1,0 0 0,0 5-1,0 0-13,0 0 0,2 0 0,2 0 0,1 0-18,-1 0 0,3 0 1,0 0-1,2 0 18,3 0 0,-3 0 0,2 0 0,0 0 27,-2 0 0,0 0 0,-6 0 0,5 0 2,0 0 1,-4 0 0,1 0-1,-1 0-8,1 0 1,-3 0-1,4 0 1,-5 0-10,-1 0 1,2 0 0,2 0 0,1 0-32,-1 0 0,-1 0 0,1 0 0,3 0-49,2 0 1,-5 0 0,1 0 0,-1 0-44,1 0 1,-3 0 0,3 0 73,-3 0 1,-2 0 0,-2-2-14,-3-4 0,-2 5 1,-4-5 160,6 5 1,-2 1 0,2 0-110,1 0 1,2 0-1,2 0-20,0 0 1,-5 0 0,0 0-38,1 0 1,3 0 20,1 0 0,0 0 110,0 0 1,-6 0-21,1 0 0,0 0-29,5 0-9,-7 0-75,5 0 0,-5 5 7,7 0 1,-5 1 25,-1-6 0,-1 1 10,2 5 0,-2-4 13,-4 3-3,-3-3 0,7-2-9,-4 0-2,-3 7 1,10-4-1,-6 8 0,-1-6-1,-5 6 1,0 0 28,0 5 0,0 0 0,0 0 27,0 0 1,0 0 0,0 0-11,0 0 1,0 0 0,0 0-30,0 0 1,0 0 0,0 0-1,0 0-53,0 0 0,0 0 0,0 0 18,0 0 0,0 0 0,0 0 1,0 0-10,0 0 1,0 1 0,0-1 14,0 0 0,0-6 1,0 1-1,-2 0 3,-3-2 1,3 5 0,-3-3 34,3 3 0,0 2-23,-3 0 1,3 0 0,-3 0 58,3 0 1,2 0 0,0 0-37,0 0 1,2-5 0,1-1-11,3 3 0,-1 1 0,-3 0 0,1-1-5,3-2 0,-1-6 1,-5 6-20,0 1 0,2 1 0,1-1 6,3-1 0,-1-6 1,-5 6 3,0 1 1,0-3 0,0 2 24,0 1 1,0-3 0,0 2 21,0 1 0,0-3 0,0 2 8,0 1 0,2 3 2,3 1 0,-1-2 1,5-2-24,-2-1 1,4 0-107,-6 5 0,2-7-321,-2-4 6,-3-3 0,3-2-506,-10 0 893,-4-7 0,-14-9 0,-2-9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06:54.2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9 1 7386,'-11'0'-552,"0"0"1,8 2 576,-2 3-5,-4-3 75,7 5 46,-5-7-56,7 0 1,0 2-82,0 3 0,0 4 1,0 7-12,0 0 1,0 0-1,1 0 1,3 0 8,1 0 0,3 6 1,-5-1-1,2-1-17,-1-3 0,3-1 0,0 2 0,0 2-5,0 1 0,4 2 0,-5-3 0,-1 1-24,2-1 1,-5 3 0,5-2 0,-2-1-1,1-2 0,-1 3 1,-5 1-1,2-3 26,3-1 0,-3-2 0,3 0 0,-1 0-1,1 0 1,-3 0 0,5 0 0,-2 0 15,1 0 1,1 0 0,-4 0 0,3 0 9,-3 0 1,4 0 0,1 1 0,-1-1-1,0 0 1,0 0-1,-3 0 1,1 0 41,-2 0 0,5 0 0,-1 0 0,0 0-51,0 0 0,0 0 0,-3 0-12,1 0 1,2-2 0,-3-1 0,1-3 3,-1 3 1,-1-4 0,1 1-1,1 3 0,2 1 68,-2 2 1,-1-2 0,5-1 9,-2-2 0,0-2 0,-3 3-43,1-1 0,6-6 0,-6 6-23,-1 1 1,3-3 21,-2 2 0,6-6-25,-6 6 0,2-8-23,-1 3 0,-3-4 1,6-1-21,-2 5 0,0-5 124,-1 5 0,-3-4-61,8-2 1,0 0 0,5 0 80,0 0 0,0 0 0,0 0 1,0 0-85,0 0 1,0 0 0,0 0 0,2 0-25,3 0 1,-3 0 0,3 0 0,-1 0-13,1 0 1,-3 0 0,4 0-1,-3 0 20,3 0 0,-5 0 1,5 0-1,-3 0 27,3 0 1,-4 0-1,3 0 1,-3 0 28,-2 0 1,5 0 0,2 0 0,0 0-31,1 0 1,2-6-1,-2 1 1,-1 1-29,0 3 0,5-5 1,-3 1-1,2 0 9,0-3 1,-6 7 0,4-5 0,0 4-48,0 2 1,-5-5 0,1 0-1,-3 1-12,-2 2 0,2 2 0,1 0 0,3 0 14,-3 0 0,-1 0 0,0 0 0,1 0 16,3 0 1,1 0-1,-3 0 1,3 0-17,2 0 1,0-1 0,3-3 0,-3-1 29,-2 1 0,4 1 1,-4-1-1,2-1 27,4 1 0,-6 1 0,0-1 1,-2-1 3,1 1 1,4 2 0,-4 2-1,-3 0-44,-1 0 0,4-5 0,-1 0 0,-1 1 4,-3 2 1,-1 2-1,2 0 1,2 0 4,1 0 1,2 0 0,-3 0 0,1 0 34,-1 0 1,3 0-1,0 0 1,0 0 10,1 0 1,2-5-1,-3 0 1,2 1-7,4 2 1,-4 2 0,2-2 0,1-1-42,2-2 1,2-1 0,1 6 0,-3 0-30,-3 0 0,1-5 1,-5 0-1,0 1-18,1 2 1,-1 2 0,-4 0 0,3 0 50,-3 0 0,-1 0 0,-2 0 1,0 0 39,0 0 1,6 0-1,1 0 1,0 0-33,0 0 1,6 0 0,-3 0 0,5 0 29,1 0 0,0-5 0,0 0 1,-2 1-52,-3 2 0,3 2 0,-3-2 1,1-1-60,-1-3 1,-4 1-1,-7 5 1,0 0 25,0 0 0,0 0 0,0 2 1,0 1 30,0 3 1,-5-1 0,0-5 0,1 0 16,3 0 1,1 0-1,0 0 1,0 0 4,0 0 1,7 0 0,2 0 0,2 0 9,-1 0 1,-1 0 0,4 0 0,-4 0-13,-2 0 1,4 0 0,-4 0 0,0 0 34,0 0 1,4 0 0,-6 0 0,1 0 23,1 0 0,-5 0 1,3 0-1,-2 0-6,3 0 0,-3-2 1,6-1-1,0-3-28,0 3 1,2 1-1,3 2 1,-1 0-11,-2 0 1,-1 0-1,5 0 1,-3 0-74,-1 0 0,-6 0 0,4 0 0,0 0 28,0 0 0,-5 2 1,3 1-1,-2 3 69,1-3 1,1-1-1,-4-2 1,4 0-51,2 0 0,-3 0 1,5 0-1,-1 0 41,-1 0 1,5 0 0,-3 0 0,3 0-14,3 0 0,-3 0 0,-2 0 0,-3 0-38,-2 0 0,4 0 0,-4 0 0,1 0 9,-1 0 1,3 0 0,-4 0 0,-3 0 34,-1 0 0,4 0 1,-1 0-1,0 0-9,2 0 1,1 0 0,4 0 0,-1 0-5,1 0 0,3 0 1,1 2-1,-2 2-11,-3 1 1,7 0 0,-6-5 0,1 0-60,1 0 1,-5 0-1,0 0 1,0 0 42,0 0 1,-4 0 0,4 0-1,-2 0 18,-3 0 0,3 0 1,0 0-1,2 0-4,4 0 1,1 0 0,0 0 0,-1 0 64,-3 0 1,1 0 0,5 0 0,0 0 25,0 0 1,6 0 0,-1 0 0,1 0-79,1 0 1,-4 0-1,6 0 1,0 0-30,0 0 1,-5 0 0,1 0 0,-3 0-59,-2 0 1,0 0-1,0 2 1,-1 2 20,-5 1 0,3 0 0,-6-5 1,0 0 46,0 0 1,4 2 0,-4 2 0,0 1 10,1-2 1,2-1-1,-2-2 1,-1 0 22,0 0 1,5 0 0,-1 0 0,3 0 14,2 0 0,6 0 0,-1 0 1,1 0-14,1 0 1,-3 0 0,5 0 0,-2 0-56,-4 0 1,-1 6 0,-2-1-1,0-1 34,0-3 1,-7-1-1,-1 0 1,-3 0-26,0 0 0,1 0 1,-6 0-1,0 2 21,0 3 1,0-3 0,0 4 0,0-5 33,0-1 1,0 0-1,2 0 1,1 0 17,3 0 1,6 0 0,-1 0-1,3 0-7,2 0 1,0 0 0,0 0 0,1 0-26,-1 0 0,5 0 0,0 0 0,-1 0-18,-2 0 1,-2 0 0,0 0-1,0 2-48,0 3 0,0-3 1,0 4-1,0-5-2,1-1 0,-1 0 0,0 0 0,-2 0 35,-3 0 1,3 0-1,-3 0 1,1 0 14,-1 0 1,3 0 0,-1 0-1,5 0 0,3 0 0,2 0 1,-3 0-1,3 0 7,2 0 0,0 0 0,4 0 0,-5 0 3,0 0 1,8 0-1,-5 0 1,-4 0-11,-4 0 0,3 0 1,-1 0-1,-3 0-11,-5 0 0,1 0 0,-5 0 1,2 0 3,-1 0 0,-1 0 0,4 0 0,-3 0 12,3 0 1,1 0 0,2 0 0,0 0 5,0 0 0,6 6 0,1-1 0,0-1-14,0-3 0,6-1 0,-4 2 0,2 2-2,-1 1 1,-6 0-1,3-5 1,-1 2 41,-1 4 0,1-5 0,-6 5 0,0-5 25,0-1 0,2 2 0,1 2 1,3 1-9,-3-1 1,1-2 0,0-2 0,1 1-57,-1 5 1,-1-5-1,1 5 1,1-4-40,-1-2 0,-2 1 0,-4 3 1,-1 1 13,-3-1 1,-1-2 0,4-2 0,-4 0 1,-2 0 1,4 0-1,-4 0 1,0 0 12,0 0 1,6 0-1,-3 0 1,5 1 26,1 5 1,0-5 0,0 5-1,0-4 12,0-2 0,0 1 0,0 3 0,0 1 17,0-1 0,0-2 0,-1-2 0,-3 0-13,-1 0 0,-2 0 0,3 0 0,-3 0-7,-2 0 1,4 0 0,-4 0 0,0 0-53,1 0 0,4 0 0,-1 0 0,1 0 18,-1 0 0,3 0 1,-3 0-1,3 0 12,2 0 0,1 0 0,-1 0 0,-2 0-18,-3 0 0,3 0 0,-3 0 1,3 0 0,2 0 1,0 5 0,0 0 0,0-1 11,0-2 1,-1-2 0,-3 0-1,-1 0 16,1 0 1,1 0 0,-1 0 0,-1 0 22,2 0 0,-5 0 0,1-2 0,-1-2-16,-5-1 1,-1 0 0,0 5-5,3 0 0,2-2 1,4-2-1,-6-1-62,-3 1 1,-2 3 0,2 1 0,2 0 35,1 0 1,1-6-1,-5 1 1,3 1 8,1 3 0,6 1 1,-4 0-1,0 0 65,1 0 0,-1 0 1,-4 0-1,3 0-6,-3 0 0,-1 0 0,-2 0-35,0 0 1,0-2-1,0-2-25,0-1 1,0 0-1,0 5 1,0 0-2,0 0 1,0 0 0,0 0-1,1 0 19,-1 0 0,0-6 1,0 1-9,0 1 1,0 3-1,0 1 1,0 0 26,0 0 0,0 0 28,0 0 1,0 0-49,0 0 1,0 0 0,0 0 0,0 0-26,0 0 0,-5 0 0,-1 0-17,3 0 1,-4-6 40,2 1 0,-1-1 46,6 6 0,0 0 94,0 0 0,0 0 2,0 0 0,-5 0-116,0 0 0,-6-5 0,4-2 0,-2-2-183,-3-3 1,-3-4 0,-1-6 0,0-3-146,0 0 1,-1-12-1,-5-1 1,-6-6 287,-8-4 0,-5-15 0,-7-2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45.6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6 7102,'9'0'562,"-2"0"-340,-7 0-170,0 0-84,-7 0 1,5-1 11,-3-5 0,5 4 0,4-5 3,1 0 0,0 4 17,-5-8 0,6 6 0,1-4 1,2 2 0,-4-4 9,6 6 1,-1-1 0,5 4-1,-3-1 12,-1-3 1,-6 1 0,6 5 82,1 0 0,-3 0-25,2 0 1,-6 5-104,6 1 1,-2 6-19,2-1 1,1 3 0,-7 2-14,-1 0 0,3 0 7,-2 0 0,1 0 0,-6 0 24,0 1 0,5-1 31,0 0 1,1-6-16,-6 1 0,0-6-93,0 6-33,0-7 74,0 3 0,0-9 2,0-3 0,0 1-10,0-7 1,0 1 23,0-6 1,-6 0 28,1 0 0,0 5 38,5 0 0,0 6-16,0-6 0,1 2 0,3-3 1,1 1 0,6 6 0,-4-4 0,2 0 18,4 0 0,-5 5 1,1-3-1,0 2 93,0 0 0,2-3 0,5 5-31,0-2 1,-5-1 0,-1 6-65,3 0 1,-4-5 0,1-1 35,3 3 1,-4 1-38,2 2 0,-1 0-34,6 0 0,-5 2 1,0 1 27,1 3 1,-3 5 0,2-4-17,1 2 0,1-4 1,-1 4-1,-3 0 13,-2 0 0,4 1 1,-4 5-8,2-5 0,-6 5 0,3-5-5,-4 4 1,-2 3 0,0-1-28,0 0 0,0-6 0,0 1-176,0 1 1,0-3 21,0 2 0,0-6-423,0 6-216,0-7 817,0 3 0,0 0 0,0 2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46.0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54,'16'0'-316,"0"0"447,-7 0 1,5 0-86,-3 0 0,-3 0 0,3 0-61,2 0 0,-4 0-136,1 0 0,-4 0-583,4 0 143,-6 7 591,3-5 0,-7 12 0,0-5 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46.3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26,'10'0'-256,"1"0"-261,2 0 447,1 0 1,-3 0-90,-1 0 1,1 0 0,3 1 158,-3 5 0,3-4 0,-5 5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47.3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64 7056,'-16'9'0,"0"-3"-781,0-5 830,0-1 0,0 0 32,0 0-22,7-7 1,2 4 55,7-8 0,0 6-63,0-6 1,0 6-9,0-6 0,1 7 1,3-3-68,1 0 0,2 5 0,-1-3 3,4 3 0,-1 2 0,2 0 4,1 0 1,-3 0 12,2 0 1,-2 2 0,3 1 4,-1 3 1,-6 4 0,4-2-3,-2 1 0,1-4 1,-5 6-2,3 1 0,-1 2-14,-5 2 0,0 0 0,-2-1-44,-3-5 0,1 3 1,-5-6 25,2 2 1,-4-4 0,4 4 0,-2 0 13,-3 0 1,3-6-1,0 5 1,0-3 17,0 0 1,4 1-1,-4-5 60,2 5 1,-6-4 5,3 3 1,3-2 27,1 3-42,5-4 29,1 5 20,0-7 1,5 1-26,0 5 0,2-4 29,-1 3-69,-5-3 35,14-2 0,-6 0-7,7 0 1,-6 0 0,1 0 14,2 0 1,1 0 0,2 0 36,0 0 1,0 0-38,0 0 1,0 0-222,0 0-89,0 0 0,-5 0-597,-1 0 562,-6 7 1,3-4-1,-5 6 267,3-2 0,-3-1 0,5-6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48.0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0 6821,'-9'0'131,"-3"2"1,4 2-162,0 1 0,2 6 0,-5-6 28,-1-2 0,3 5 0,0-1 0,0 0-18,0 0 0,6 5 1,-4-3-70,0 0 1,5 6 80,-4-5 1,5-1 0,1 2 14,0 1 0,0-3 1,1 0 104,5-2 1,-4 0 0,5-3-49,0 1 0,2 1 0,5-5-7,-3 5 0,3-4 0,-3 3-34,3-3 0,-3 3 0,-1 0-2,3-1 1,1-2-1,2-2 1,0 0 11,0 0 1,0 0-1,0 0-32,0 0 0,0-6 1,0-1 48,0-2 1,-1 4 0,-3-4-1,-3 0 12,-2 0 1,4 4 0,-4-6-29,2-1 1,-6 3-1,3-2-9,-5-1 0,-1-3-45,0-1 1,0 6 0,-1 1 0,-3 0-31,-1 0 0,-2 5 1,3-3-1,-3 2-32,-2 0 1,4-3 0,-6 5-71,-1-2 1,-3-1 0,-1 6-53,0 0 1,0 0 32,0 0 1,0 0 0,0 0 23,0 0 0,5 0 147,1 0 0,-1 7 0,-5 2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48.8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6943,'-10'0'117,"-1"0"0,6 0 1,-4 2-141,1 3 0,-2-1 1,3 5 29,-2-2 0,3 0 0,-4-2-2,-3 6 1,6-2 0,0 0 0,2 0-9,-1 0 0,-4-4 0,4 6-9,3 1 0,-4-3 0,1 2-51,3 1 1,1-3-1,2 2 55,0 1 1,0-3-1,2 0 55,3-2 0,-1-1 0,6-5-10,3 5 1,1-4 0,2 3-8,0-3 0,0-2 1,0 0 4,0 0 0,0 0 1,0 0-1,0 0-32,0 0 1,0 0 0,0 0 0,0 0 48,0 0 0,0-6 0,1-1-34,-1-2 0,0 0 0,-2-3 0,-2 3 6,-1 2 1,-7-6-1,3 3 1,0-5 0,-5-1 1,3 0-16,-3 0 0,-2 6 1,0-1-20,0-1 0,0 3 0,-2 0 1,-3 2 1,1 1 0,-5 4 0,0-1-130,0-2 0,-1-1 0,-6 6-111,0 0 0,0 0 0,-1 0 138,1 0 0,0 0 0,0 0-119,0 0 1,0 0 228,0 0 0,7 0 0,-5 0 0,5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8.2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250,'16'0'347,"-6"0"-354,1 0 1,0 0 55,5 0 1,0 0-30,0 0 0,0 0 1,0 0 94,0 0 1,-5 0-1,-1 0-9,3 0 1,1 0 0,2 0 0,0 0-65,0 0 1,0 0-1,0 0 1,0 0 21,0 0 1,0 0 0,0 0-481,0 0 0,0 0-412,0 0 828,0 0 0,-7 0 0,6 0 0,-6 0 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49.6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0 0 6865,'0'9'-204,"-1"-2"274,-5-7 0,3 0 0,-6 2-20,2 3 0,-6-3 1,4 5-1,-1-2-17,-1 1 1,6 4-1,-6-2-126,-2 0 1,5-2 0,-1 5 69,1 1 0,-2-3 0,3 2-5,-2 1 0,5-3 30,-1 2 1,3-1 51,2 6 1,0-5 9,0 0 1,2-2 0,1 3 12,3-1 1,6-8-1,-3 5 53,0-1 1,5-6-33,-3 5 0,3-4 0,2-2-21,0 0 0,6 5 0,-1 0-36,-1-1 1,-3-2 0,0-2 0,-1 0-24,0 0 0,-6-6 1,1 1-1,1 1-4,3 3 1,1-5-1,0 1 1,0 0 25,0-3 1,-5 7 0,-3-6 0,1 1-5,0 1 1,-5-8-1,3 4-22,0 1 1,-5-7 1,3 5 1,-3 1-1,-2-2-14,0-1 1,0 3 0,0-2 2,0-2 1,-2 5-13,-3-3 1,1 2 0,-5-4 30,2 3 0,-5 4-24,1-4 0,-1 4 1,-1-3-1,2 2-1,-1 4 0,-2 1 0,-2 2-78,0 0 0,3 0 1,-1 0-1,-4 0 0,0 0-64,0 0 1,2 0 0,0 0 0,0 2-79,0 3 0,2-1 0,2 5 0,1 0-183,-2-1 0,1-2 404,1 4 0,-10-6 0,3 3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50.2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032,'2'-9'-917,"3"4"1275,-3 3 1,7 2-101,-4 0 1,-2 0-150,8 0 0,-7 2 0,3 1-37,0 3 1,-5 1-219,3-2 0,-1 2 0,-1 6-126,3-3 0,-1 1 0,-5 5 27,0 0 1,0-5-1,0-1 245,0 3 0,-7 1 0,-2 2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50.6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432,'16'0'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56.8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18,'9'0'279,"-2"7"0,-7-4 0,0 8-215,0 1 1,0-3 0,0 2 8,0 1 0,2 2 0,1 2-22,3 0 0,-1 0 1,-5-1-28,0 1 1,0 0-1,2-2 1,1-1-9,2-3 1,1 1 0,-4 3-1,1-2-21,2-1 1,1-1-1,-6 6-17,0 0 1,5-5 0,0-1-130,-1 3 0,-2 1-154,-2 2 0,0-6-92,0 1 1,-2-8 396,-4 3 0,-2-5 0,-8-1 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57.3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7741,'9'-7'-255,"-2"4"1,-5-6 289,3 2 1,-1 2 1,6 5 1,-5-2 0,6-2 57,1-1 0,-3 0 0,2 5-9,1 0 0,2 0 1,2 0-35,0 0 1,5 1-1,0 3-114,-1 1 1,-8 2 0,-1-3-35,1 1 0,-5 8 0,0-5 73,0 1 0,-5 0 1,3-4-96,-3 6 1,-2-2-1,0 1 60,0 3 1,0-5 44,0 3 1,-2-2 0,-3 3 10,-6-1 1,-3-8 0,0 4 0,2-1-3,1-1 1,1 0 0,-6-3-53,0 3 1,0-3-73,0 3 0,0-1-139,0 1 1,1-3 266,-1 3 0,7-3 0,2-2 0,7 0 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57.9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82,'11'0'984,"-1"0"-824,-6 0 1,10 0-120,-3 0 0,-3 0-60,3 0 1,0 0-10,5 0 0,-6 0 0,1 0-170,1 0 1,-3 0-234,1 0 92,1 0 0,3 1 61,-3 5 278,-4-4 0,-7 12 0,0-6 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58.2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11,'0'9'86,"2"-2"19,3-7 1,2 2 0,5 2-110,-1 1 1,-6 0 0,6-5-227,1 0 1,2 0-1,2 0 230,0 0 0,7 7 0,2 2 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59.2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33 7155,'0'-9'297,"-2"2"-246,-3 7 0,2 0 0,-8 0-45,-1 0 1,3 1 0,-2 3-22,-1 1 0,3 6 0,-2-6 0,1 0-30,1 2 1,-5-3 66,3 7 1,-1-1 0,0 4-69,1-3 1,8 3-101,-3-3 0,5 3 157,1 2 1,1-1 9,5 1 0,-3-5 1,8-2 56,1-2 1,-3 3-1,1-4-13,3-3 0,1-1 0,2-2 0,0 0-17,-1 0 1,1 0 0,0 0-45,0 0 0,0 0 1,0 0-1,0 0 24,0 0 1,-1-2 0,1-1-25,0-3 1,-5-1 0,-1 4-47,3-3 0,1-6 83,2 1 0,-6-1 0,-1 0-7,-2 1 1,-2 1 0,-5-6-4,0 0 1,0 5-13,0 1 1,0-1-27,0-5 0,-5 6 0,-2 1 1,0 0-1,0 0 1,-5 6 0,1-4-5,-3 0 1,3 5 0,1-3-52,-3 3 1,-1 2 0,-2 0-1,1 0-163,-1 0 1,2 2-1,1 1 1,3 4-39,-3 2 0,1-4 0,0 4-120,1-2 383,8 5 0,-12-10 0,7 5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0:59.5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986,'0'0'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0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9 0 7710,'9'0'47,"-2"0"166,-7 0 1,-2 0-7,-3 0 0,2 0-437,-8 0 0,0 0 193,-4 0 1,-1 5 0,0 2-68,0 2 1,2-3 0,1 2 0,5 1 65,1 0 0,-4-4 9,6 6 0,-6-1-39,6 6 1,0-5 31,5-1 1,0 1 45,0 5 1,5-6 0,2-1-19,2-2 0,-6 0 0,4-3 136,0 1 1,-3 1-1,6-6-90,3 0 1,1 1 0,2 3-2,0 1 0,-6 0 1,1-5-5,1 0 1,2 0 0,2 0-6,0 0 1,0 0-1,0 0-24,0 0 0,-1-5 1,1 0 14,0 1 1,-5 1 0,-2-3-11,-2-4 1,0 3-1,-4 0 38,3 0 0,-1-2-46,-5-7 0,0 5 1,-2 1-1,-1-2 10,-3-3 1,-4 5-1,3 1 1,0 0-30,0 0 1,-1 4-1,3-4-28,-5 2 1,1 2 0,0 3-110,2-3 1,-5 3 0,1-3 12,-3 3 0,-2 2 0,0 0 0,2 2-210,3 3 1,-3-3 351,4 3 0,-11 4 0,-4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9.1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65 7628,'-16'0'-787,"7"0"910,2 0 1,7-2-425,0-4 285,0 5 1,0-14 12,0 5 0,0 1 14,0-2 0,1 8-4,5-3 1,3 4-7,7 2 0,0 0 0,0 0 31,0 0 1,-6 0 0,-1 2-25,-2 4 0,4-3 0,-5 8-17,-3 1 1,-1-3 0,-2 2-44,0 1 1,0 3 0,-2-1 46,-3-3 1,-2 3 0,-6-5 0,4 1 4,2 1 1,-5-6-5,1 6 65,-3-7 56,5 3-90,2-7 0,14 0 0,3 0 9,5 0 1,1 0-1,0 0-1,0 0 0,-5 0 0,-1 0 55,3 0 1,1 0 0,2 0 14,0 0 0,-5 0 1,-1 0-19,3 0 0,-4 0-142,1 0-155,1 0-491,5 0-130,-7 0 831,-2 0 0,0 7 0,2 2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1.1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1 0 7554,'-10'0'-147,"1"2"133,2 3 1,-4-1 0,4 5-7,-1-2 1,4 0-1,-3-4 1,2 4-56,-1 2 1,-4-3-22,5 4 1,-6 1 58,6 5 0,-1-1 6,6 1 0,0 0 45,0 0 1,0-5 59,0-1 0,7-5 146,4 6 0,3-6-154,2 6 0,0-8 1,0 3-33,0-4 0,-1-2 0,1 0 0,0 0 1,0 0 0,0 0 0,0 0-36,0 0 1,0 0 0,-1 0 0,3-2 13,3-4 0,-3 5 1,3-6-1,-3 1 71,-2 1 0,-6-2 0,1 2-27,1-6 0,-5 2 0,-2-1 1,-3 4 0,-2-4 56,0-2 1,0 3-1,0-2-89,0-1 1,0 3 0,-2-2-53,-3-1 0,2 3 10,-8-1 1,6 6 0,-6-1-86,-1 3 1,-2 2 0,-4 0-54,-3 0 1,3 0 0,-3 0 0,3 0-60,3 0 1,-1 0-1,0 0 1,0 2-286,0 3 0,0-3 499,0 3 0,-7-3 0,-1-2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2.1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5 7986,'9'0'-329,"-2"0"451,-7 0-97,7 0 0,-3 0-37,6 0 0,-4 0-10,4 0 0,-4-5 0,2-2 100,0-2 1,2 4-48,-5-6 0,2 2 0,-3-3-7,1 2 0,1 4-113,-6-4 23,0 6 28,0-3 91,0 7 0,1 0-5,5 0 0,-5 2-10,5 3 0,-5 4 0,-1 7-56,0 0 1,0 0 0,0-1-16,0 1 0,0 0 0,0 0 18,0 0 1,2 0 0,2 0 0,1 0-57,-1-1 0,-3-4 0,-1 0 0,0 1-95,0 2 1,0-3-1,0-1-109,0 3 0,0 1-1,0 2 1,0-6-45,0 1 320,0-8 0,0 4 0,0-7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2.5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682,'9'-7'153,"-2"5"-100,-7-5 1,2 7 99,3 0-14,-3 0 0,12 0-16,-3 0 1,3 0-34,2 0 1,0 0 0,0 0 29,-1 0 0,1 0 0,0 0-43,0 0 1,0 0 0,0 0 22,0 0 0,-1 0-277,1 0 1,0 0-153,0 0 1,-5 0-1,-3 2 329,0 3 0,4-3 0,-3 5 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7.1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64 6206,'-9'-7'279,"2"4"-143,7-8 87,0 8-163,0-11 0,1 12 0,3-5-40,1 0 0,2 5-26,-1-3 1,-3 3 34,8 2 1,-1 0-21,6 0 1,-5 2 0,-1 1 20,3 2 1,1 8 0,2-3-21,-1 5 1,1-1 0,0-2-1,-2-1-3,-3 1 1,3 2-1,-3 0 1,3-2 5,2-1 1,-6 0-1,1 4 1,1 1 20,2 0 1,2 0 0,-2 0 0,-2 0-21,-1 0 0,0-6 0,5 1 0,-1 1-13,1 2 1,0 2-119,0 0 1,0 0 73,0 0 1,-6-2 0,-1-2-271,-2-1 1,-2-6-316,-5 6 628,0-8 0,0 4 0,0-7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7.4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8 0 6538,'-2'14'-15,"-2"-1"32,-1-3 0,-7-1 0,3 4 0,-2-3-20,1 2 1,-1 1 0,-5-1-1,0-1 5,0 1 0,1 0 0,-1 1 0,0-3-8,0 3 1,0-4-1,0 1-36,0 2 1,0 1 0,1-1-104,-1-1 1,0-2 144,0 1 0,7 4 0,2-5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8.0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86,'7'8'-291,"2"-1"0,7-7 364,0 0 0,-6 0-36,1 0 0,-1 0-61,6 0 1,-5 0 0,-1 0-33,3 0 0,1 0-155,2 0 0,-6 0 92,1 0 1,-6 0-408,6 0 526,-8 0 0,4 8 0,-7 0 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8.3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328,'8'7'567,"1"-5"0,-4 4-435,6-5 1,-2-1-131,1 0 0,1 0 0,5 0-133,0 0 0,-6 0 1,1 0-598,1 0 728,2 0 0,2 0 0,0 0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9.4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48 6510,'-7'9'-524,"-2"-2"499,-7-7 0,5 0 98,1 0 1,5 0 115,-6 0 1,6 0 188,-6 0-103,8 0-286,-5 0 0,8-2-55,0-3 1,8 1 126,2-7 0,4 8-16,2-2 1,-5-2-1,-1 1 1,3 3 6,1 1 0,2-3 0,-1-1-20,1 3 0,-5 1 0,-1 2 0,3 0-28,1 0 0,-4 0 0,1 0 1,0 2-39,-3 3 1,7-1-20,-5 6 1,4 1-1,0 5-12,-3 0 0,1-6 0,-5 1 1,0 1-54,0 2 1,-1-3 0,-5-1 44,5 3 1,-4 1 0,3 2 42,-3 0 1,-2-6 0,0 1 10,0 1 1,-2-5 0,-2 0 17,-1 0 0,-2-5 29,2 3 1,3-5 3,-3-5 1,3 1-22,2-6 1,0-1-5,0-5 0,0 1 47,0-1 0,0 5 1,2 2-4,3 2 0,-2-3 0,6 3 0,0 0-22,0 0 0,-6-1 1,4 5-26,1-2 1,0-6-12,8 6 0,0-6 1,-2 4-7,-3-2 0,3 6 0,-4-2 44,5 3 1,0-4-1,1 1 8,0 2 1,0 1 0,0 2 0,0 0-19,0 0 0,0 0 0,-1 0-15,1 0 1,0 0 0,0 0 0,0 0 17,0 0 0,-2 2 0,-2 1-5,-1 2 0,-1 8-27,6-3 0,-7 4 1,-2 1-26,0-5 1,-5 4-2,3-3 0,-3 3-90,-2 2 0,0 0-99,0 0 0,0-6-365,0 1 588,0-8 0,0 11 0,0-5 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09.9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463,'11'0'694,"-1"0"-665,-6 0 0,3 2 16,-7 3 0,0-1 0,0 6-76,0 3 1,0 1 0,0 2 8,0 0 0,5-1 0,0 1 0,-1 0-18,-2 0 0,3 2 0,0 1 0,-1 2-49,-2-1 0,3-3 0,0-1 1,-1 0-2,-3 0 1,5 0 0,-1 1 0,-1 3 20,-3 1 0,-1 0 0,0-5 1,0 0 68,0 0 0,0-7 0,0 12 0,0-4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0.4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4 7271,'0'-9'-756,"0"2"907,0 0 0,7 3-84,3-6 1,4 6 0,2-1-1,0 3 11,0 2 1,0-5-1,0 0 1,0 1 5,-1 2 1,1 2 0,0 0-46,0 0 0,0 0 0,0 0-85,0 0 0,-2 2 0,-2 2 0,-3 3-47,-2 2 0,4-4 0,-6 5 30,-2 3 1,-1-4 0,-2 1-2,0 3 0,0 1-25,0 1 1,0 1 66,0 0 0,-2-5 0,-3-2 15,-5-2 1,1 0 0,-2-4 9,-1 3 0,-2-1 1,-2-5-1,0 0-3,0 0 1,5 0 0,1 0 59,-2 0 1,-3 0 0,0 0-125,-1 0 0,5 0-212,1 0 1,4 0 275,-4 0 0,-1-7 0,-5-2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09.3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28,'7'9'-631,"-6"-1"254,14-8 0,-12 0 234,8 0 143,-7 0 0,10 0 0,-5 0 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1.1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396,'2'9'238,"3"-4"1,-1-3-121,6-2 1,-4 0-34,4 0 0,1 0-54,5 0 1,-6 0-193,1 0 0,0 0-17,4 0 1,-4 0 0,-2 2-51,-2 3 1,0-3 227,-2 3 0,-3-3 0,5-2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1.4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37,'9'7'-392,"5"-5"273,-4 3 0,5-3 135,0-2 0,-4 0 1,-2 1-1,0 3-66,-1 1 1,3 1-83,5-6 0,-2 1 1,-2 3 131,-1 1 0,-1 0 0,6-5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2.3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17 7373,'-16'0'-655,"0"0"0,5 0 811,1 0 1,4 0 0,-2-2 158,0-3-158,3 3-106,5-5 0,2 7 0,3 0-45,6 0 1,-2 0 0,1 0-22,3 0 1,1 0 24,2 0 0,-1 2-44,1 3 1,-5-2-19,-1 8 0,-6 0 0,1 4 4,-3 1 0,-2-5 1,0-1-13,0 3 0,0-4 1,-2-1 15,-3-1 1,1 4 0,-4-4 0,-1 0 1,0 0 0,4 0 0,-6-3 10,-1 1 0,3 2-16,-2-2 0,6-1 149,-5 7 6,6-8 143,-3 4-153,7-7 0,2 0 1,3 0-17,6 0 1,-3 0 0,3 0 27,1 0 1,2 0 0,2 0-26,0 0 0,0 0 1,0 0-76,0 0 1,0 0 0,-1 0-105,1 0 0,-5 0 0,0 0 96,1 0 0,2 0-408,2 0 0,0 0-351,0 0 758,-8 0 0,7 0 0,-7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2.9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9 33 7455,'9'-11'-640,"-3"0"719,-5 8 1,-2-4-89,-5 7 0,3 0 0,-8 0 0,-1 0 1,-2 2-1,-2 1 5,0 2 0,5 1 1,3-4-1,-1 1 17,0 2 0,-2 8-47,-5-3 0,8-1 0,1 2-25,0 1 0,5-3 0,-3 1 46,3 3 0,2-4 10,0 1 0,7-1 0,3 3 22,4-1 1,-3-8-1,0 3 1,1-5 51,2-1 0,2 0 1,0 0-1,0 0-50,0 0 1,-1 0 0,1 0 0,0 0-12,0 0 1,0 0 0,2-1 0,1-3 19,2-1 1,0-6 0,-7 4 0,-1 0 6,-3 0 1,1-5-1,3 1 6,-3-3 1,-4 4 0,-7-1-20,0-1 0,0 3 1,-2 0-1,-2 0-59,-1 0 1,-7 6 0,1-4 0,-3 1 18,-2 1 1,0 0-1,0 5 1,1 0-135,-1 0 0,0 0 1,0 0-1,0 0-250,0 0 0,0 0 400,0 0 0,1 0 0,-1 0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3.5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2 80 7849,'-9'0'-409,"-5"0"1,5 0 352,-7 0 0,6 0 101,-1 0 0,6 0 1,-4 2-162,2 3 1,-3 4 86,4 7 1,1 0 2,5 0 1,0-6 49,0 1 1,2-2 6,3 1 0,4-1 0,7-6-14,0 3 0,-1-1 0,1-5 0,0 0-12,0 0 1,0 0 0,0 0 0,0 0 22,0 0 0,-1 0 0,1 0 17,0 0 1,-5-5 0,-2-2 0,-1 0-16,1 0 0,-4-4 1,4 4-1,0-2 51,0-3 1,-6-2-1,5 0 1,-3 1 11,0 3 0,0-1-51,-5-5 0,-1 0-71,-5 0 0,3 8 0,-8 1-75,-1 0 0,-2 5 0,-2-4 0,0 5-34,0 1 1,0 0 0,0 0 0,1 0-335,-1 0 1,0 1 471,0 5 0,0-4 0,0 5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4.1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0 33 7639,'10'-6'-552,"1"1"667,-8 0 50,4 5-132,-7 0 1,-1 0-52,-5 0 1,3 0 0,-8 0-7,-1 0 0,-2 5 1,-2 2-28,0 2 0,5-6 0,1 4 7,-2 0 0,-3 2 0,0 7 4,-1 0 1,5-2 0,2-2 0,2-1 16,4 1 0,1-3 0,2 2 26,0 1 0,0 2 0,2 0 49,3-3 0,2-2 1,5-6-1,-1 4-15,1 2 1,2-5 0,2 1-1,0-3-16,0-2 0,5 0 0,0 0 0,-1 0 31,-3 0 0,-1 0 1,0 0-1,0 0 40,0 0 1,0 0-1,0-2 1,-1-2-40,1-1 1,-5-7-1,-1 3 1,1-2 59,-2 1 1,3-1-1,-6-5-57,-3 1 1,-1-1-1,-2 0 1,0 0-30,0 0 0,-2 0 0,-3 0 0,-6 2-120,-3 4 1,-2-3 0,-1 8 0,-3 0-68,-1-2 0,-2 5 0,2-3 0,-4 3-199,1 2 0,-6 0 1,3 0-1,-3 2 359,-2 3 0,8-3 0,1 12 0,7-5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4.9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45,'7'9'84,"-6"0"1,6-6-7,1 2 0,0 6 1,6-4-49,-3 2 0,3-4 0,-3 6 1,3-1-25,2-1 0,0 4 1,-1-6-1,1 0-30,0 0 1,0 5 0,0-3-1,0 0-107,0-4 0,0 2 0,-2 0 0,-2 0-158,-1 0 0,-1 0 289,6-1 0,-7-5 0,-2 6 0,-7-7 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5.2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0 6329,'-9'7'214,"2"-3"1,5 6-181,-3 3 1,2 1 0,-8 2 0,0-1 1,3 1 0,-6 0 0,3 0 0,-1 0-163,1 0 0,-3 0 1,5-1-1,-2 1-369,1 0 496,6 0 0,-10 0 0,5 0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6.0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48 7477,'-16'0'-592,"0"0"628,0 0 0,5 5 0,1 0-11,-2-1 0,-3-1 1,0 1-1,-1 1 0,5 6 0,2-4 9,2 2 0,0-4 0,4 6-39,-3 1 0,1-3 1,5 1-14,0 3 1,2-5 0,1 3 7,3 1 0,4-3 1,-3 0 9,2-2 0,2 4 22,5-6 0,-1 0 0,1-5 6,0 0 0,-5 0 0,-1 0-10,3 0 0,1 0 0,2 0 0,0-2-18,-1-3 1,-4 2 0,0-6 0,-1 0 4,-1 0 1,3 4-1,-5-4 1,0 0 27,0 0 0,4 4 147,-6-5 0,1-1-164,-6-5 1,0 6-1,-2 1 1,-2 0-18,-1 0 1,-6 4 0,4-6-14,-1-1 1,2 5 0,-3 0-1,1 1-16,-1 1 0,4-5 1,-6 4-1,0 1-103,3-2 0,-7 5 1,5-3-1,-4 3-44,-2 2 1,0 0 0,-2 0 0,-1 0-339,-2 0 515,0 7 0,5 2 0,0 7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6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759,'10'0'-135,"1"0"0,0 7 0,5 2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10.0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28,'0'9'-1268,"0"0"1432,0-4 1,0-1-87,0 7 1,0-1 0,2 5 15,3-5 0,-3 4-53,3-3 0,-3 3 0,0 2-40,3 1 1,-3-1-1,3 0 1,-3 0-8,-2 0 0,0 0 0,0 0 1,0 0 58,0 0 1,0 5-1,0 1 1,0-3-10,0-1 0,0-2 0,0 0 0,0 0 39,0 0 1,0-5 0,0-1 0,0 3-48,0 1 1,0-3 0,0 0 47,0 1 0,0 2-46,0 2 1,0-5-433,0 0-133,0-8-359,0 4 886,0-7 0,0-7 0,0-2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7.1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8 96 7767,'10'0'-348,"1"0"1,-6-2 268,6-3 261,-8 3 61,4-5-264,-7 0 0,-1 5 0,-5-3 21,-4 3 1,1 2 0,-2 0-20,-1 0 1,3 5-1,-1 1-17,-3-3 1,5 4-1,-3-2 3,-1-1 1,-2 5-49,-2 1 1,5-1-17,0 2 0,8-1 76,-2 6 0,3-5 0,4-2-9,3-2 1,4 3-1,7-4 1,-2-1 36,-4 2 0,4-5 0,-3 3 1,5-3 41,5-2 0,-3 5 1,3 0-1,-4-1-38,-1-2 0,2-2 0,1 0 0,3 0 31,-3 0 0,4 0 0,-2 0 1,-2 0 8,-1 0 0,3 0 1,0 0-1,-1-2 3,-3-3 0,-6 1 0,0-5 0,-1 0 6,-1 1 1,0 2-1,-6-4-9,3-3 0,-1-1 0,-5-2-19,0 1 0,0-1 1,-2 2-22,-3 3 0,1-1 1,-5 5-1,1 0-4,-1-1 0,4 1 0,-6 4-47,-1-2 1,-2-6-1,-2 6-53,0 1 0,2 1 0,1-1 0,3-1-35,-3 1 0,-1 3 0,-2 1 0,1 0-129,-1 0 1,0 0-1,0 0 257,0 0 0,6 0 0,1 1 0,0 3 0,0 1 0,6 0 0,-12 2 0,7 2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7.8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32 7349,'16'-1'-1339,"0"-5"1550,-7 5 317,-2-6-286,-7 7-266,0 0-33,-7 0 1,0 1 0,-6 3 37,3 1 1,1 2-1,-4-3 1,3 1 1,-2-1 1,3 3 0,0 0 17,2 1 0,2-2 0,5 4 3,0 3 1,0-5-1,0 3 0,0 1 0,0-3 0,0 2 0,7-2 0,3 1 24,4-4 0,2 1 1,0-2-1,0-2 13,0-1 0,0-2 0,0 2 0,1 1-7,4 3 1,-3-1 0,5-5 0,-2 0-11,0 0 1,0-2-1,-5-1 1,0-3 9,0 3 0,0-6 0,0 0 62,0 0 0,-8-5 0,-2 4-8,-5-4 0,-1 3 1,0 0 0,0-1 1,-1-2-90,-5-2 0,-2 2 0,-8 2 0,0 3-36,0 2 1,-5 0 0,-2 3 0,0-1-53,0 1 0,0 3 0,4 1 0,-4 0-120,-2 0 0,4 0 1,-4 1-1,2 3-182,4 1 0,3 2 390,5-1 0,-10-5 0,4 6 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8.6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2 7148,'16'0'-421,"-7"0"532,-2 0 0,-5 0-145,3 0 0,-1-2 99,6-3 0,-4 1 12,4-7 1,1 1-44,5-6 1,-8 5-1,-1 3-4,0 1 1,-5-1-58,4 3 1,-5 2 10,-1-8 0,-1 8-22,-5-3 31,4 4 1,-5 4 57,7 4 1,0 2 16,0 8 1,0 0 0,2 0-21,3 0 0,-3 0 0,5 0-45,0-1 1,-5 1 0,5 0 0,-2 0-35,1 0 1,-1-6 0,-3 1-39,3 1 0,-1 1 0,4-1-75,0-1 0,-3-6 0,-3 4 0,1 0-240,2-1 0,1-2 384,-6 4 0,0-6 0,0 3 0,0-7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8.9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31,'2'9'-488,"3"-4"0,-1-3 781,6-2 0,1 0-140,5 0 0,-1 0 1,1 0-54,0 0 1,0 0 0,0 0-1,0 0-99,0 0 0,-6 1 0,1 3 0,1 1-272,2-1 1,-3-3 0,-1-1-671,3 0 941,8 0 0,-3-7 0,4-1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9.5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36,'9'0'390,"5"0"1,-5 0-433,6 0 0,-4 0 51,0 0 0,-6 0 0,5 0-24,3 0 0,1 0 1,2 0-64,0 0 1,-6 1 0,1 3-153,1 1 1,2 0-156,2-5 0,-2 2 385,-3 3 0,-4-3 0,-14 12 0,-2-5 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19.8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558,'0'9'275,"7"-2"0,2-7 1,7 0-252,0 0 0,-6 0 0,1 2-42,1 3 1,2-3 0,2 3-105,0-3 0,0 0 0,0 1-100,0 3 0,-6-1-390,1-5 612,-1 0 0,6-7 0,0-2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22.8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4 16 6091,'-7'9'147,"5"-2"1,-6-7-1,4 2-49,-1 3 0,-8-3-49,3 3 1,1-3 0,-2-2-104,-1 0 0,-2 0 1,-2 0 49,0 0 0,0 0-31,1 0 0,-1 0 22,0 0 1,5 0 9,1 0 1,6-2-53,-1-3 1,5-2 42,5-3 0,-1 1 1,6 5 6,3-1 0,-5 0 1,3 5 19,1 0 0,2 0 285,2 0 1,0 0-136,0 0 1,0 0-65,0 0 0,0 1-69,-1 5 0,-6-3 1,-2 6-38,0-2 0,-5 0 0,3-2-25,-3 6 0,0-2 1,1 1 12,3 3 0,-1-4 0,-5 1 7,0 2 0,0-3 0,0 2 4,0 1 0,0-3 0,0 2-1,0 1 1,0-3 0,0 1 6,0 3 0,-2-5 1,-3 1-1,-6-2 1,3 4 0,-3-4-39,-1 2 0,3-4 1,-2 4-6,-1-2 1,-2 0 0,-2-3-10,0 1 1,0 5 0,0-4 42,1-3 0,-1 1 0,0-1-29,0 3 0,5-1 0,1-5 11,-3 0 0,-1 0 45,-2 0 1,1 0 73,-1 0-119,7 0 1,0-5-16,4-1 24,3-6 1,-5 8 9,7-6 0,0 5-61,0-6 8,0 7 45,0-10 95,7 13 0,2-12 46,7 8 0,-6 0-5,1 5 1,-1 0-79,6 0 0,-5 0-4,-1 0 0,1 0-74,5 0 1,-6 0 14,1 0 0,-6 0 17,6 0 0,-6 0 33,6 0 1,-6 1 82,6 5 1,-1-5-75,6 5 1,-2-3-1,-1 1 9,-3 1 1,1 2-43,5-2 1,-6-3 2,1 4 1,-1 1 7,6-2 1,-5 5-37,-1-4 0,-4 4 0,4-4 16,3-3 1,-5 1 17,3 1 0,0-3 38,4 3 1,1 2-24,0-2 0,0 1 10,0-6 1,-6 0-3,1 0 0,-7 1 0,3 3-28,0 1 0,-4 0-241,8-5 207,-8 0 0,6 0-188,-4 0 0,-1 0-115,7 0-628,-8 0 956,4 0 0,-7 0 0,0 0 0,0 0 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27.3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1 6343,'-9'1'439,"4"5"1,1-5-210,-1 5-56,3-5-140,-5-1 1,6 0-1,-3 2 151,-1 3 9,-1-3-158,6 12 0,0-5 0,-1 5 1,-3-1 4,-1-3 0,0-5 0,5 6 0,0 1-52,0 2 1,0 2-1,0 0-49,0 0 1,0 0-1,0 0 1,0 0 31,0 0 1,0-1 0,0 3 15,0 3 1,1 0-1,3 4-9,1-4 1,0-7-1,-5 8 1,0-5-23,0-1 1,0-5 0,0-1-123,0 3 1,6 1 9,-1 1 1,0-4-112,-5 0-78,0-8 1,0 2 343,0-10 0,-7-4 0,-2-7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27.9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4 7569,'15'0'-412,"-4"-7"469,0-3 0,-3 1 0,5 0 31,-3 2 1,1 2 0,3 3 0,-2-2 83,-1-1 0,-1 0-166,6 5 0,0 0 0,0 0 11,0 0 0,0 0 1,0 0-56,0 0 0,-6 5 0,1 2-51,1 2 1,2-4-1,0 6 36,-3 1 1,-2-3 0,-6 1-35,3 3 0,-1-4 0,-5 1 39,0 3 0,0-5 1,-2 1-1,-1 0 2,-3 0 0,-6-4 0,1 6 27,-3 1 0,-2-5 0,2 0 0,2-2 59,1 1 0,2 1 1,-3-4-18,2 3 1,-1-1-13,-5-5 0,6 0 0,-1 0-10,-1 0 1,3 0-113,-2 0 1,6 0-575,-6 0 685,8 0 0,-11 0 0,5 0 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30.0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2 16 7459,'0'-9'-929,"0"2"1055,0 7 140,0 0-53,-7 0-213,5 0 0,-10 2 1,4 1 6,0 3 1,2 1-1,-4-4-37,-3 3 1,-1 6-1,-2-2 2,1 5 1,-1-1 0,2-2 0,1-1 3,3 1 0,-1 0 0,-3 1 0,2-3 3,1 3 0,2 6 0,-3 2 0,1-1-2,-1-3 0,3 1 1,-1 1-1,-1 2 4,2-1 1,-3 3 0,5-2 0,0-2 11,0-1 0,0 3 0,3 0 0,-3-1 12,-2-3 0,6 1 1,-3 1-1,5 2-5,1-1 0,-2-3 1,-2 1-1,-1 1 10,2 3 0,1-1 1,2-5-1,2-1 29,3 1 1,-3 0 0,5 0-1,-2 0 9,0 0 0,6-6 0,-4 1 0,2 0-25,3-3 0,-3 5 0,1-8 0,1 0-23,-2 2 1,5-3 0,-3 5-19,3-2 1,2 3 0,-1-3-130,1 2 0,0-5 0,0 1 20,0-3 1,-6-2 0,1 0 0,1 0 126,2 0 0,2-7 0,0-2 0,0-7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10.7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6 7628,'0'9'-1885,"5"-4"1901,1-10 0,4 2 83,-4-8 1,1 7 154,-2-1 0,-1 3-23,6 2 0,1 0-130,5 0 1,0 0 0,0 0 0,0 0-82,0 0 0,0 0 0,0 0 0,0 0 23,0 0 0,0 0 0,0 0 0,0 0 15,1 0 1,-7 5 0,1 3-41,1 1 1,-3-4 0,0 6-73,-2 1 1,-1-3-2,-6 2 1,0-1-30,0 6 0,0-5 0,0 0 31,0 1 1,-7-3-20,-4 2 0,-3-6 59,-2 6 0,0-8 0,-1 3 14,1-4 0,0-2 1,0 0-2,0 0 1,0 0 0,0 0-2,0 0 1,0 0 0,0 0-8,0 0 0,0 0 0,0 0-96,0 0 1,5-6 0,1 1-92,-3 1 1,4-3-1,0 0 195,2-2 0,-5-9 0,3-7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31.0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094,'10'0'-264,"1"0"1,-1-5 371,6 0 0,-5 0-1,-1 5 0,-4 0-23,4 0 1,1 0 0,5 0-31,0 0 0,-6 0 1,1 0-1,1 0-2,2 0 1,-3 0-1,-1 0 1,3 0-21,1 0 1,0 1 0,-2 3 0,-1 1-65,1-1 1,2 5-41,2 1 1,-5-1-1,-2 2-44,-2 1 0,-2 2 0,-5 2 62,0 0 0,0-6 1,0 1 0,0 1 0,-2 2 0,-3 2 29,-6 0 1,2-5-1,-1-3 1,-1 1-4,3 0 1,-7-5 0,5 3 0,-4-2-10,-2 0 1,2 2 0,1-3-1,3 1-34,-3-1 1,-1-3-65,-1-1 1,4 0-198,0 0 331,8 0 0,3 0 0,2-7 0,5-1 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31.5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2 1 7397,'9'0'-358,"-4"0"1,-10 0 514,-6 0 1,2 2-116,-1 3 0,4-3 5,-4 3 1,-1 4-47,-5 1 0,7-1 0,2 0 1,2 0-3,0 0 1,0 1 0,3 6-21,-4 0 0,5-5 0,-5-1 0,5 2 41,1 3 1,0-5 0,0 1 45,0 1 1,0 2 0,1 0 30,5-3 1,-3 3-58,8-3 1,-1-4 0,5 0 0,-3-2-66,-2 0 1,1 1 0,5-6-175,0 0 0,-6 0 1,1 0-1,1 0 199,2 0 0,2 0 0,0 0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32.4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6518,'-9'0'577,"2"0"0,7 2-528,0 3 1,2-3-31,3 3 1,-1-2-1,6 1 1,3 1 19,1-1 1,2-3 0,0 1 0,-1 2-56,1 1 0,0 0 1,2-5-1,1 0 3,2 0 0,0 6 0,-5-1 0,2-2-4,3-1 1,-3 4 0,3-1 0,-3-2 13,-3-1 0,1 0 1,0 1-1,0 3-21,0-3 1,-6 4 0,1-1-17,1-3 1,3 4-29,0-2 1,-4 2-21,0-1 79,-1-4 1,-1 6 96,-4-2-62,-3-5 0,-2 8 34,0-3 1,-5-3-9,-1 8 0,-6-8 1,3 4-20,0 0 0,-5-5 0,4 5-13,-4 0 1,-2-3 0,0 4-1,0 0-28,0-5 1,0 4 0,0 0 0,1 0-5,-1 0 1,0 4-1,2-4 1,1 0-10,3 0 1,-1 4 0,-5-4 13,0 1 1,6-2-1,-1 3 1,-1-2 1,3 3-94,-1-5 1,4 6-136,-4-6 1,6 2-477,-1-1 207,3-5 503,2 6 0,0 1 0,0 0 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33.3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39 1 7058,'-7'8'-218,"-4"-2"1,2-5 0,1 1 0,-1 2 252,0 1 0,4 0 1,-6-5-9,-1 0 0,3 0 1,-2 0 181,-1 0-53,5 0-149,-7 0 1,12-1 11,-3-5 1,10 5 10,6-5 0,-3-1 0,3 2 71,1 1 0,-3 3 0,2 1 38,1 0 1,-3 0-93,1 0 0,1 0 0,5 0-7,0 0 0,0 0 0,0 0-27,-1 0 0,1 0 0,0 1-10,0 5 0,-5-3 0,-3 8-51,-1 1 1,4 2 0,-6 2-19,-1 0 1,-1-5 0,1-1 19,1 2 0,0 3 0,-5 0 35,0 1 0,-5 0 0,-2-2-6,-2-3 0,4 3 1,-6-3-7,-1 3 0,-2-4 0,-2-1 18,0-2 1,0 4 0,1-6-5,-1-1 0,0 3 0,0-2 0,0-2-16,0-1 1,0-2-1,0 0-25,1 0 1,-1 0 0,0 0 0,0 0 0,0 0 0,0 0-22,0 0 0,6 0 29,-1 0 0,6-5 1,-4-2 30,2-2 1,2 4 43,5-6 0,2 8 1,1-4 72,2-1 0,2 7-67,-1-5 0,2 5 0,7-1-13,-5-3 0,4 3-38,-3-3 0,3 3 25,2 2 1,0 0 0,0 0 26,-1 0 0,1 0 0,0 0 35,0 0 0,0 5 0,0 0 5,0-1 1,0 3 0,-1 0-26,1 2 1,-5-6-1,-1 4-157,3 0 1,-4-5 0,-1 5 0,1-1-250,0-1 0,-4 0-313,6-5 664,-8 7 0,12-5 0,-7 5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34.1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050,'9'0'-166,"0"0"1,-4 0 180,6 0 0,-2 0 0,1 0 57,3 0 0,-4 0 0,1 0 0,2 2 30,3 3 1,-5-3 0,1 3 0,1-3-75,2-2 0,2 5 0,0 1 0,0-3-8,0-1 0,1 3 0,3 1 0,1-1-23,-2 2 0,-1-4 0,0 6 0,1 0 5,2 0 0,-5 0 0,-5 3 0,1-1-2,2 1 0,-3 0 1,-3 1-1,1-3 13,0 3 1,-4 1 0,4 1 0,-2 1-32,-3 0 0,3 0 0,-2 0 0,-1 0 5,-3 0 0,5 0 0,-1-1 0,-2 1 11,-1 0 0,0 0 0,1 0 0,3 0 28,-3 0 1,-1 0-1,-2-1 1,0 1-26,0 0 0,0 0 0,0 0 0,0 0-12,0 0 1,-5-1 0,-1 1-1,1 0-9,-2 0 0,4-2 1,-6-1-1,0-3 24,0 2 0,-1 3 1,-6 0 57,0 1 0,2-5 0,1-2 1,3 0-44,-3-1 1,-1 1-1,-2 2 1,2-4 135,4 0 1,-4-4 0,3 6-88,-3-2 1,-2 0 0,0-3-114,0 1 0,6 0 0,-1-5-284,-1 0 0,3 0-59,-2 0 0,3-1 388,-3-5 0,-3-2 0,5-8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34.8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35,'16'0'-54,"-5"0"213,-1 0 0,-5 0-3,6 0 0,0 2 23,4 3 1,1-3-202,0 3 0,-5-3-126,-1-2 1,1 0-118,5 0 0,-6 0 143,1 0 1,-6 5-264,6 0 385,-8 1 0,11-6 0,-5 0 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35.1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20,'16'0'36,"-5"0"1,-1 0-52,3 0 1,-4 1 0,1 3-33,3 1 0,-5 0 1,3-5-269,1 0 1,-3 2 314,2 3 0,-1-3 0,6 5 0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0.1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30,'8'0'-425,"-1"0"530,-7 0-50,0 0 1,0 7 0,2 2-52,3 0 1,-3 5 0,4-4-14,-5 4 1,-1 2 0,0 0 0,0 0-32,0 0 1,0 0 0,0 0 0,0-1-6,0 1 1,0 0 0,0 0 0,0 0 5,0 0 0,0 0 0,0 0-47,0-1 0,6 1 69,-1 0 0,0 0-64,-5 0 0,0 0 25,0 0 0,0-6-140,0 1 196,0-8 0,0 11 0,0-5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0.5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268,'0'9'-590,"2"-2"886,3-7-155,-3 0 1,11 2 0,-6 1-28,1 3 0,3-1 1,5-5-48,0 0 0,-6 0 1,1 0-1,1 0-127,2 0 0,2 0 0,0 0 0,0 0-149,0 0 0,0 0 0,0 0 0,-1 0 209,1 0 0,7 7 0,2 2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1.2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55,'8'0'360,"0"0"0,-8 2-319,0 3 0,0-2 0,0 8-2,0 1 1,0 2 0,0 2 0,0 0-91,0 0 1,0 0 0,0 0-1,0 0-1,0-1 0,1 1 0,3 0 0,1 0-51,-1 0 1,-3 0 0,-1 0 0,0 0-60,0-1 1,6 1-1,-1 0-91,-1 0 1,-3-5 252,-1-1 0,0-6 0,0 10 0,0-5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21.4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638,'-7'9'-1025,"5"-2"1165,-5-7 156,7 0-44,0 0-235,0 7 0,0-3 38,0 7 1,0-6 37,0 6 0,0-6-56,0 6 1,0-1-41,0 6 1,0-5 0,0 0-26,0 1 1,0-3-2,0 2 1,0-6-17,0 6 21,0-8 1,0 6-64,0-3-317,0-5 14,0 7 1,2-3 389,3 0 0,-3 1 0,5-6 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1.7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1 7795,'9'-7'-379,"0"4"190,-4-8 0,4 6 0,7-4 214,0 2 0,-6 0 0,1 3 1,-1-3 92,-1-2 0,5 6 0,-3-4-59,3 0 0,2 5 0,0-5-22,0 0 1,1 5 0,3-3-1,1 3-49,-2 2 0,-1 0 0,-1 0 0,3 0-34,1 0 0,0 0 1,-5 0-1,0 0 32,0 0 0,0 0 0,0 2 1,-1 1 4,1 3 1,0 4 0,-2-3 0,-1 2-30,-3 3 0,-5-3 1,4 2-75,-2 1 0,-1 2 106,-6 2 1,-2 0 16,-3 0 0,-2-6 0,-6-1 0,3-2 17,-3-3 0,-6-2 0,-2-2 1,0 1-15,-2 5 0,5-5 0,-5 5 1,2-5-27,0-1 0,0 0 0,5 0 0,0 0-123,0 0 1,5 0 0,1 0-210,-3 0 344,-1 0 0,-1 0 0,-1 0 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2.3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8 16 6645,'-7'-8'107,"3"0"0,-6 8-11,-2 0 1,3 0 0,-2 0-23,-1 0 0,3 2 0,-2 2-61,-1 1 1,-2 6 0,-2-4 0,2 2-9,3 3 0,-3-3 0,4 1 0,-4 3-65,-2 1 1,5 2 0,1 1 0,-3 3 19,-1 1 1,4 0-1,1-3 1,0 1-36,0 2 0,6 2 1,-4-4-1,1 3 59,1-3 1,0-1 0,5-3-1,0 1 16,0 0 1,5 0 0,2 0 0,2 0-22,3 0 1,2-6-1,2-1 1,0 0-84,0 0 0,0-4 0,1 4 0,3-2 104,1-4 0,7 6 0,-3 0 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2.8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641,'15'-2'-222,"1"-3"0,0 3 1,0-3 284,0 3 0,0 2 0,0 0 0,0 0 8,-1 0 0,1 0 0,0 0 0,0 0 36,0 0 0,0 0 1,0 2-109,0 3 0,-1-3 0,-1 5 0,-1-2-5,-3 1 0,-4 4 1,3-3-64,-2 2 1,0 0 0,-4 3 0,2-1 1,-1 1 1,-2-3 0,-4 1 43,-3 3 0,1-6 1,-5 0-1,1-2 16,-1 0 0,-2 3 0,-5-5 0,0 2-30,1-1 0,-1-1 0,0 1 0,-2 1-75,-3-1 0,3-3 0,-3 1 0,4 2-232,1 1 1,0 0 343,0-5 0,0 0 0,0 0 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3.1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4 1 7539,'7'0'-487,"-7"0"0,-7 0 606,-9 0 0,5 0 0,1 0-69,-3 0 0,4 5 1,1 2-1,-1 0-25,0 0 1,4 4-1,-4-4 1,0 0-18,0 0 1,6 5 0,-4-1 0,1 3 2,1 2 0,0-6 1,5 1-3,0 1 0,5 2 0,2 0 0,0-1-3,0-3 0,6-4 0,-3 2 0,4 1-137,2 0 1,0-5-1,0 3 1,0-2-358,0 0 488,-1 0 0,8-5 0,2 0 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3.6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1 16 7662,'11'-9'309,"-1"4"100,-6 3-1209,3 2 734,-7 0 1,-2 0 0,-2 2 0,-3 1 62,-1 3 1,2 1 0,-4-4 0,-1 4 7,2 2 1,-5-4 0,4 4 0,-4-2-79,-2-3 0,0 5 0,0-1 13,0 1 0,0 4 0,0-6 51,0 1 0,2 3-26,4 5 1,-3-5 207,8-1 1,2-6-75,8 1 0,4-3 1,7-2-75,-1 0 1,1 0-1,0 0 1,0 0-33,0 0 0,2 0 0,1 0 0,2 1-17,-1 5 1,-3-5-1,1 5 1,1-4 7,2-2 0,1 1 0,-7 3-306,1 1 0,0 0 0,-2-3 322,-3 3 0,-2-3 0,-4 4 0,-10-5 0,3-1 0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3.9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97,'2'9'151,"3"-3"0,4-5 1,7-1-183,0 0 1,0 0 0,0 0 0,1 0 46,4 0 1,-3 0 0,5 0 0,-2 0-73,0 0 0,6 0 0,-6 2 1,0 2-166,2 1 1,-5 0 0,3-5 0,-4 0-132,-1 0 0,6 0 0,-1 0 352,-2 0 0,-1-7 0,-2-2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4.8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1 1 7844,'8'0'-801,"-1"2"767,-7 3 1,-7-2 0,-3 6 23,-4-2 1,3-2 0,2-3 0,1 2-8,-1 1 0,-2 0 16,-5-5 0,2 2 1,2 2-1,1 1 10,-1-2 0,-2-1 11,-2-2-96,0 0 39,7-7 1,2 4 38,7-8 0,2 8 0,1-5 1,6 3 65,5 0 0,-7 0 0,9 5-2,-2 0 1,1 0 0,0 0 0,1 0 70,0 0 0,0 0 1,0 0-31,0 0 1,0 0-1,-1 0 1,1 1-9,0 5 0,0-3 0,0 8-21,0 1 1,-6 2 0,-1 2-207,-2 0 1,0-2 0,-3-2 0,1-1-119,-1 1 0,-3 2 1,-1 2 172,0 0 0,-1 0 1,-5 0 52,-4 0 0,1-2 0,0-2 0,0-3 0,1-2 0,-3 4 0,-5-6 1,2 0-12,3 2 0,-8-5 0,3 3 43,-1-3 1,-1-2-1,2 0-13,0 0 1,0 0 0,-1 0-23,-5 0 1,10 0 0,-4 0-22,2 0 1,7-2 0,2-3 17,3-5 0,2 1 21,0-2 1,0 6 0,4-4-13,6 2 1,-5-4-1,11 6 147,-2 2 1,1 1 0,0 0 64,1-3 1,0 3-1,0-3-135,0 3 0,0 2 0,0 0-44,-1 0 0,1 0 0,0 2 0,0 1 13,0 3 1,0 4 0,0-3-195,0 2 0,-1-4 0,1 4 0,-2 0-68,-3 0 1,1-4-1,-5 4-120,2-2 353,2-2 0,5-5 0,0 0 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5.3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44,'16'0'-635,"-6"0"1,1 0 620,1 0 0,2 0 1,2 0 81,0 0 1,0 0 0,0 2 20,0 3 0,0-3 0,0 5 35,-1 0 1,1 0 0,-2 5-1,-1-1-19,-3 1 0,-4-3 0,4 2 0,3-1-63,1-1 0,-4 5 0,1-3 0,-1 3-28,-1 2 0,5 0 1,-5 0-1,2-1 33,-1 1 0,-6 0 0,3 0 0,-2 2-86,0 3 0,1-4 0,-6 5 0,1-3 5,5 2 1,-4-3-1,3 5 1,-3-2 8,-2 0 1,0 0 0,-2-5 0,-2 0-24,-1 0 1,-7 0 0,1 0-215,-3-1 1,-2 0-1,0-3 1,0-3-294,0-2 485,-6-2 70,4-5 0,-19 0 0,3 0 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6.7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466,'9'0'180,"-2"0"-110,0 0-170,2 0 1,7 0-1,-2 2 58,-3 3 0,3-3 1,-4 3 41,5-3 0,0-2 0,1 0 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6.9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476,'11'2'266,"-1"2"-274,3 1 1,1 0-96,2-5 0,-1 0 0,1 2 103,0 3 0,7-3 0,2 5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21.7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33,'7'9'-67,"-4"-2"-324,8-7 1,-6 0 130,6 0 0,-5 0-136,4 0 396,-6 0 0,3 0 0,-7 0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7.6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44 7066,'9'0'278,"0"0"1,-6-2-177,3-4 1,-1 3-295,-5-8 1,0 1 148,0-6 0,0 5 0,2 3 1,1-1 68,2 0 0,1 4-1,-6-6-4,0 0-5,7 3 22,-5-7-69,5 14 6,-7-6 1,0 14 8,0 3 0,1 4 1,3 2 3,1 0 0,0 0 1,-3 0-1,2 0 12,1 0 1,6 0 0,-4-1 0,0 1-18,0 0 0,5 0 1,-3 0-155,0 0 0,3-6 0,-7 1 87,-1 1 1,-1 1 0,1-1 0,1-2-312,-1 3 395,-2-6 0,-9 7 0,-2-5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8.0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159,'16'0'-81,"0"0"0,0 0 0,0 0 34,-1 0 0,1-2 0,0-1 0,0-3 185,0 3 0,0 1 0,0 2-57,0 0 1,-1 0 0,1 0 0,0 0-118,0 0 1,0 0-1,0 0-294,0 0 1,0 0 0,-1 0-121,1 0 450,0 0 0,0 7 0,0 2 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8.3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41,'15'0'-62,"-4"0"1,0 0 0,1 0 89,2 0 1,2 0-1,0 0 1,0 0-147,0 0 1,-1 0 0,1 0 0,0 0 117,0 0 0,0 0 0,0 0 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49.7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39 0 7061,'-16'0'-936,"5"0"886,0 0 1,6 0 17,-5 0 0,4 0 71,-4 0 1,4 0 161,-4 0 1,5 0-174,-6 0 0,0 0-76,-4 0 0,4 0 1,0 0 34,-1 0 0,3 0-18,-1 0 1,1 2 24,-2 3 43,-3-3-30,5 12 1,1-5-4,2 7 1,4-5-1,2-1-7,0 3 0,0 1 0,0 2 8,0-1 0,0 1 0,0 0 21,0 0 0,6 0 1,-1 0-1,0 0-12,2-1 0,-5 1 0,5 0-14,0 0 1,0 0 0,4 0 0,-6 0-69,-3 0 1,3-1 0,1 1 0,-3 0 52,-1 0 1,3-5-1,0-1 1,-1 3 20,-2 1 1,-2-4 0,0 1 0,1-1-21,5-1 1,-5 5 0,5-3 114,-4 3 1,-2 2 0,1 0-81,5 0 1,-5-1-1,5 1 1,-5 0-28,-1 0 1,0-5 0,2-1 0,2 3-2,1 1 0,0 2 0,-5-1 8,0 1 0,6-5 0,-1-1 8,-2 3 0,1-4 17,1 1 0,-3 1 4,3 5 1,-3 0 0,-2-1 1,0 1-7,0 0 1,0 0-20,0 0 0,0-6 42,0 1 89,0-7-69,7 10 0,-3-11-46,6 8 3,-6-8 1,5 4 0,-6-5-115,2 3 135,1-3 1,-1 7 72,0-4 0,2-3-55,-1 3 0,2-3-67,8-2 1,0 0 0,0 0 0,0 0-123,0 0 1,0 0 0,-1 0 0,1 0 124,0 0 0,7-7 0,2-2 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0.3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107,'0'10'-55,"0"1"0,0-6 1,0 6 76,0 1 1,0 2-1,0 2 1,0 0-32,0 0 1,1 0 0,3-1 0,1 1 12,-1 0 0,-1 0 0,1 0 0,1 0-71,-1 0 0,-1-1 0,1 1 0,1 0-84,-2 0 0,1-2 1,0-1-268,1-3 418,0 1 0,-5-3 0,0 7 0,0-7 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0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4 6719,'0'-10'-15,"0"-1"0,7 0 88,4-4 1,3 6 0,2 3 100,0 5 1,-1 1 0,1 0-101,0 0 0,0 0 0,0 0-111,0 0 0,0 0 0,-1 1-22,1 5 0,-2-3 0,-1 8-20,-3 1 0,-6 2 1,1 2-1,-1-2 9,1-3 63,-3 3-41,5-5 0,-7 7 1,0 0-1,0-1 33,0 1 1,-2-5 25,-3-1 0,-4-1 0,-7 2-40,0-6 38,0-3 0,0-2 1,1 0-4,-1 0 0,0 0 0,0 0 1,0 0-123,0 0 0,6 0 1,-1-2-372,-1-3 487,5 3 0,-7-12 0,5 5 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1.2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39 1 7994,'-11'5'-90,"1"0"1,-1 2 0,-5-3 97,1 1 0,-1 6 1,0-4-1,2 1-127,3 5 1,-3-4 0,3 1 0,-3 3 128,-2 1 0,6 2 1,1-1-1,0 1-17,0 0 1,4 0-1,-4 0 1,2 0-3,4 0 1,1 0 0,2-1 0,0 1-5,0 0 1,0 0 0,0 0-134,0 0 1,7 0 0,4-1 60,3 1 1,2-7 0,-1-2-1,1-2 85,0 1 0,7 6 0,2-3 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1.7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7 16 7479,'-16'0'-267,"6"0"0,-1 0 106,-1 0 0,-2 0 1,-2 0 226,0 0 1,0 2 0,0 1-26,0 2 0,0 8 1,2-3 62,4 5-173,3-7 23,0 6 1,5-5 33,-4 7 1,5 0 0,1 0 6,0 0 0,0-6 1,1 1-1,5-1 3,4-1 1,4 4 0,2-8-1,0 0 32,0 2 1,0-5-1,0 3 1,0-1-19,0 1 1,5-3 0,0 3 0,-2-3-67,-1-2 1,-2 0-1,0 0 1,-1-2 53,1-3 1,0 1 0,2-4-1,-1-1 30,-1 0 0,4 0 1,-10-3-6,4 1 1,-3 1-1,-2-6 1,-2 0 155,-4 0 1,-1 5 0,-2 1 0,-2-3-125,-3-1 0,2 0 1,-6 2-1,0 3-85,0 2 1,-1-4 0,-6 6 0,0 0 28,0-2 0,0 5 0,0-3 0,0 3-83,0 2 0,1 0 1,-1 0-1,0 0-119,0 0 0,0 0 1,0 0-1,0 0-104,1 0 0,4 5 305,0 1 0,1-1 0,-6-5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2.2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39,'24'0'0,"-3"0"0,-3 0 0,-2 2-76,0 3 0,5-3 0,0 3 176,-1-3 1,-3 0 0,-1 1-169,0 3 0,0 6 28,0-1 0,-2 3 0,-2 0 0,-3-2 47,-2-1 0,5-1 1,-3 6-1,2 0-13,-1 0 1,-1 0 0,3 0 0,-1 0 1,1 0 0,-3 1 0,0 3 1,0 1-9,0-2 0,-6 0 1,3 1-1,-5 1 10,-1-2 1,0-1-1,0 0-132,0 3 1,-7 2 0,-3 3-16,-4-5 1,-4-3 0,-2-2 0,-1-2-45,2-3 193,-6 3 0,1-13 0,-8 7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3.1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32 6717,'-11'0'-768,"1"0"1363,6 0-331,-10 0-139,12 0-54,-5 0 0,5 0-51,-3 0-33,3 0 35,-5 0 1,14 0-9,4 0 1,3 0-1,2 0 1,0 0-16,0 0 1,1 0-1,3 0 1,1 0 5,-2 0 0,1-2 0,-1-1 0,2-2 7,-1 1 0,-1 2 1,0 2-1,3 0-7,-3 0 1,4 0-1,-2 0 1,-2 0-28,-1 0 0,-2 0 0,0 0 0,0 0-64,0 0 0,-1 0 0,1 0-245,0 0 1,-7-1-134,-4-5 464,-3 5 0,-9-6 0,-2 7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24.5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6 129 6056,'0'-16'234,"5"0"-161,0 0 1,1 5 0,-6 1 49,0-3 0,0 4 0,-2 0 64,-4 2 1,3 2-107,-8 5 1,0-2-95,-5-3 0,0 3 0,0-3-2,0 3 1,6 2 0,-1 0 0,-2 0 9,-1 0 0,-2 0 1,0 0-1,0 2 11,0 3 0,0-3 1,2 5-1,1-2-13,3 1 0,1 1 1,-4-4-1,4 4-53,2 2 1,-3-3-47,4 4 0,1 1 71,5 5 0,2-2 0,1-1 16,3-3 1,4-4-1,-3 3 1,2-2 24,4-4 0,1 1 0,2 0 0,0 1 5,0-2 1,0-1-1,0-2 38,0 0 1,0 0 0,0 0-1,0 0 1,0 0 1,0 0 0,0 0-19,0 0 0,-5-2 0,0-1-39,1-2 0,-3-1 0,0 4-16,-2-3 0,0 3 1,-3-5-13,1 0 1,2 3-1,-3-6-19,1-3 55,1 6 1,-6-2 1,0 4-15,0 3 0,-2-3 12,-3 10 0,1-3 0,-5 5 1,2 0 1,0-5 0,3 5-1,-3-2 10,-2 1 0,4 4 0,-4-2 0,0-1 20,0 0 1,4 4-1,-4-4 1,0 0 12,0 0 0,4 5 0,-6-1-3,-1 3 0,3 2 1,0 0 16,2 0 1,1-5 0,4 0-55,-3 1 1,3 3 0,-3 1-6,3 0 1,2-6-1,0 1 30,0 1 1,0 3-1,0 1-32,0 0 0,0 0 1,0 0-1,0 0 1,0 0 0,0 0 0,0 0-18,0 0 0,0 0 1,0 0-1,0 0-19,0 0 0,6-5 0,-1 0 71,-2 1 1,1-3 0,1 0 6,6-2 0,-2-2 0,2-5 14,1 0 1,2 0 0,2 0-51,0 0 0,1-5 0,-1-2 0,0 0 14,0 0 0,0-6 0,0 4 59,0 0 1,0-5 0,0 5-1,-2-2 28,-3 1 0,3 4 1,-3-2 76,3 0 0,-5 1 29,-4 2-414,4 3 0,-7-7-995,3 4 1199,-3 3 0,-9-12 0,-2 5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3.5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340,'0'9'-228,"0"0"430,0-4 1,0-1-59,0 6 0,0 1-117,0 5 0,5-6 0,0 1 0,1 1 0,-1 2 161,0 2-119,8 0-89,-12 0 0,8 0-1,-4 0 1,-1-1 0,5 3 0,-2 1-53,-4 3 0,4-1 0,-1-4 0,-1 3-62,2 1 0,-5 0 0,3-5 0,-1 0-171,1 0 306,-3-8 0,12 7 0,-5-7 0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4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98,'0'9'-360,"0"-2"1,2-7 416,3 0 1,-2 0 55,8 0 1,-6 7 10,6 3-122,-8-3 0,10 8 1,-6-5-1,0 4-80,0 2 1,5 0-1,-3 0-31,0 0 0,0 0 0,-6 0 0,3-1-172,-3 1 1,-1 0-117,-2 0 397,0 0 0,0 0 0,0 0 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4.4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7726,'11'-5'-102,"-1"0"1,-1-2 0,3 3 0,-1-1 117,1 1 1,-3-3 0,2 2-1,1 1-35,2 3 1,2 1 0,2 0 0,1 0 38,2 0 30,0 0-41,-5 0 1,2 0-28,3 0 0,-3 1 0,3 3 0,-3 1-22,-3-1 1,1 3-1,0 0-14,0 2 1,0 1 0,-2 6 6,-3 0 1,1-5 0,-7-1 46,-1 2 0,-3-3 0,-1 2 12,0 1 0,0-3 1,-1 0-1,-5-2-4,-4-4 1,-4 1-1,-2-1 1,0 3 14,0-3 0,-1-1 0,-3-2 0,-1 0-2,2 0 1,-1 0 0,1 0-1,-2 0-50,1 0 0,3 0 1,1 0-1,0-2-118,0-3 0,5 3-70,1-3 0,6 1 217,-1-1 0,3 3 0,2-5 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4.8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6 1 7798,'-15'0'-381,"4"0"136,0 0 0,6 0 0,-5 0 310,-3 0 0,4 0 0,-1 0-23,-3 0 0,-1 5 0,0 2 0,2 2 3,1 3 0,1-3 1,-6 2-1,0 1-5,0 2 0,0 7 0,0 1 0,2-3-28,4-1 0,-3 3 0,8 0 0,2 0-31,1 2 1,2-5 0,0 3-1,0-3-61,0-3 0,2 1 1,1 0-1,4 0-18,2 0 0,2-2 0,4-2 0,1-3-102,0-2 1,5 4 0,2-6 199,2-1 0,1 4 0,6 1 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5.1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74,'8'16'287,"1"-2"0,-5-2-275,1-1 1,0-6 0,-5 6-91,0 1 1,0 2-1,0 2 1,0 0 51,0 0 1,0 0 0,0 0 0,0-1-30,0 1 0,2-5 0,2-1 1,1 3-19,-2 1 0,-1 2-178,-2 0 1,0-6 250,0 1 0,0-8 0,0 4 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5.6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06,'16'5'0,"0"0"-13,0-1 1,-2-1 0,-2 1-1,-1 1 490,1-2-271,-5-1-529,7 5 0,-5-5 272,7 3 1,5-1-1,0-1 1,1 4 66,0 2 1,-4-5 0,5 3 0,-2 0-19,0 3 1,0 3-1,-5-1 1,-2-1-152,-3 1 10,3 2 168,-5 2 0,2 5-72,-1 0 0,-6 1 1,3-7-1,-2 1-44,0 0 0,1 5 1,-6 0-1,0-1 31,0-2 1,-8-3 0,-2 1 0,-2 0 38,1 0 0,-3-5 0,3-1 0,-3 1-15,-2-2 1,0 3 0,-1-5 4,-4 2 0,3-6 1,-3 3-1,3-5 0,2-1 31,1 0 0,-1 0 0,0 0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6.2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4 6909,'9'0'-246,"-2"0"1,-5 0 699,3 0-297,-3 0 1,5-2 124,-7-3-296,0 3 0,2-5-21,3 7 1,4 0 0,7 0 0,0 0 19,-1 0 0,1 0 0,2 0 0,1 0-38,3 0 0,4 0 0,-5 0 0,0 0-21,2 0 0,-3 0 0,4 0 0,-1 0-39,-3 0 1,-3 0 0,-1 0-105,0 0 1,-2-2 0,-2-1 216,-1-3 0,-7-6 0,3 3 0,-7-7 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6.5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823,'5'10'-450,"2"-1"603,2-2 0,-5 0 1,3-3-236,0 1 1,-4 5-1,6-2 1,0-1 101,0 0 0,-6 5 0,4-3 0,-1 1-43,-1 1 1,0 0 0,-5 4 0,0 1-73,0 0 0,5 2 1,1 1-1,-3 2-110,-1-1 0,-2-3 1,0-1-1,0 2-105,0 3 310,0-3 0,0 5 0,0-8 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7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23,'0'11'-142,"0"-1"0,0-4-31,0 4 1,0 1-1,0 5 132,0 0 0,0-1 1,2 0-1,1-3-28,2-2 1,1 1 0,-6 5 0,0 0 44,0 0 0,0 0 0,0-1-91,0 1 0,0 0 26,0 0 1,0-5 88,0-1 0,-7-6 0,-2 3 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7.4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95 7005,'0'-16'-142,"0"1"1,5 4 0,1 0 312,-3-1 0,6 5 0,0 0-190,0 0 0,5 5 0,-4-3 16,4 3 1,9 2-1,2 0 14,0 0 0,-2 2 0,-7 1-33,-1 3 32,1 6 1,0-9 0,0 6-1,0 0-16,0 0 1,-6 0 0,-1 3-14,-2-1 1,4-1 0,-6 6 14,-1 0 0,-3-5 0,-1-1 1,0 2 1,-7-3 0,-3 0 0,-4-2 1,-2 4 0,0-6 0,0-1-20,0-3 1,-5-1 0,0 0 0,1 0-76,3 0 88,-6 0-48,5 0 1,-5 0 10,7 0 0,1 0 1,-1 0-1,0 0-264,0 0 309,7 0 0,-5-7 0,5-2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38.2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7 7025,'0'-9'386,"0"2"-341,0 7 1,0 2 20,0 3 1,0 4 0,0 7-18,0 0 1,0-5 0,0-1-31,0 3 0,0 1 0,0 2-34,0 0 1,0 0-69,0 0 0,0 0-168,0 0 1,0 0-23,0 0 0,0-5-523,0 0 796,0-8 0,-7 12 0,-2-7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7.8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5 16 7823,'-9'-9'-689,"-5"2"572,3 7 1,3 0-1,-1 2 181,2 3 1,-6-1 0,3 7-7,-4 1 1,-2-3-1,2 1 1,1 3 5,3 1 1,-1 2 0,-5 0 0,0-1-12,1 1 1,4 0 0,2 2 0,0 1 10,1 2 0,4 0 1,-1-5-1,3 0-112,2 0-96,0 0 177,0 0 1,2-6-150,3 1 1,6 0-218,10 4 229,-11-6 0,17-2 0,-11-5 1,3 2-104,4 1 1,-5 0 0,5-5-1,-2 0 207,0 0 0,7-7 0,-3-2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8.6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5 33 7823,'0'8'-736,"0"1"1,-1-5 586,-5 1 1,3 0 176,-8-5 0,1 0 33,-6 0 0,5 0 0,0 0 13,-1 0 0,3 0-19,-1 0-11,6 0-103,-10 0 62,12 0 1,-3-5-27,10 0 0,4-6 0,7 4 16,0-2 0,-6 6 0,1-3 1,1 5 22,3 1 1,-5-6-1,1 1 114,1 2 1,2 1-1,2 2-1,0 0 0,-6 0 1,3 2-75,4 3 0,-6-3 0,3 5 1,-3-2-26,-2 0 0,-4 6 0,4-4 0,-1 2-22,1 3 1,-5-3-1,3 1-25,0 3 1,-5 1 0,3 2 0,-2-2-1,1-2-43,1-1 1,1-1 0,-6 6-1,0 0 4,0 0 1,-2-5-1,-2-1 1,-3 1 9,-2-3 1,4 5 0,-5-6-32,-3 2 22,-1 1 20,-2-1 0,4-2-40,-4-7 195,4 0-98,-11 0 0,7 0-83,0 0 32,0 0 0,0 0-27,0 0 42,8 0-17,-7 0 0,12-5 9,-8 0 0,8-2 0,-2 1-10,3-4 4,2 3 113,0 0-63,0-1 0,2 0-6,3-8 0,4 5 0,7 2 17,-1 2 1,1 2-1,0 5 88,0 0 1,0 0-1,2 0-7,3 0 0,-5 2 0,1 1 1,-4 3-27,-1-3 0,2 4 0,2 0-62,0 2 0,0 0 1,-2 3-106,-4-1 1,3-1-460,-8 6 1,2-7-209,-2-4 746,-3-3 0,5-9 0,-7-2 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1:58.9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943,'16'0'-1190,"0"0"1577,-1 0 0,-4 0 1,0 0-263,1 0 1,-3 0 0,0 2-178,-2 3 149,5-3 0,-3 12-261,0-12 245,5 12-1,-13-5-71,14 7 1,-12 0 105,8 0-76,-8-1-56,11 1 1,-10 0 51,6 0 1,-4 2-1,2 1 54,0 2-112,4 0 1,-10-5 0,3 2 0,-3 1-63,-2 2 1,0 1-1,0-7-113,0 1 0,-2-5 0,-3-1 0,-6 3 47,-3 1 0,-4-5 0,-1-4 1,-2-3 150,1-2 0,3 0 0,-6 0 0,-2 0 0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2:00.3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48 5753,'-9'0'312,"4"0"-143,10 0 0,-1 0-64,6 0 1,1-2-1,5-1-28,0-2 0,-6-1 0,1 6-52,1 0 0,2 0 1,0-1-1,-1-3-52,-3-1 1,1-1-1,5 6 13,-1 0 1,1-1 0,0-3 0,0-1-24,0 1 1,0 3 0,0 1 45,0 0 0,-1 0 0,1 0 0,0 0 117,0 0 1,0 0-86,0 0 1,0 0 33,0 0-52,-8 0 0,1 1-20,-4 5 0,-3 2 35,4 8 0,1 0 1,-2 0-16,-2 0 0,-1-6 0,-2 1 0,2 1-21,3 3 1,-3-5 0,3 1-1,-3 1 0,3 2 0,1 2 0,-3 0 7,-1 0 0,-2-6 1,0 1-1,0 1 18,0 2 0,0 2 0,0 0-9,0 0 1,0 0 0,0 0-14,0 0 1,5-1 0,0 1 0,-1 0-7,-2 0 1,-2-5 0,0-1-1,0 3-1,0 1 1,0 2 0,0-1 0,0 1 1,0 0 1,0 0-1,0 0-3,0 0 0,5 0 1,0-1-36,-1 1 1,-2 0 27,-2 0 1,0 0-1,0 0 4,0 0 1,5-6 0,0 1 2,-1 1 1,-3 2 0,-1 2 0,0 0 0,0 0 0,0 0 3,0 0 1,0-6 0,0 1 26,0 1 0,0 2-20,0 2 0,2-2 1,2-1 13,1-3 1,6 1-31,-6 5 1,0-1-1,-5 1 6,0 0 0,0-5 1,2-2-1,2-1-2,1 1 1,0-3-1,-5 4-8,0 2 0,0-3 0,0 2 17,0 1 0,5-3 13,1 2 0,-1-1-5,-5 6 0,0-5-5,0-1 1,0 1-12,0 5 0,0-6 0,0 1 1,0-6 13,0 6 0,0-1 23,0 6 0,0-5-51,0-1 0,0-4 17,0 4 0,0-5-14,0 6 6,0-7 69,0 10 0,0-11-26,0 8 0,0-6 20,0 6 1,-2-8 24,-3 2 1,-4 2 0,-7-1 0,0-3-108,0-1 0,1-2 1,-1 2-1,-2 1-144,-3 3 1,-4-1-1,-6-5 1,-1 0-116,0 0 0,-7 0 0,-3 0 0,-6 0 286,-5 0 0,-10-7 0,-9-2 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42.7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 7157,'-2'8'-1234,"-3"-2"1259,3-5 240,-5-1-156,7 0-30,0 0-24,-7 0 174,5 0 143,-5 0-146,7 0 577,0 0-712,0 8 0,2-7-65,3 5 1,-1-5 0,6-1-39,3 0 1,-5 0 0,3 0-62,1 0 0,-3 0-287,2 0 1,-6 0-249,6 0 199,-1 0 1,1 0 408,-1 0 0,-6 0 0,3 0 0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42.9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13,'11'9'62,"-1"-4"1,-4-3 0,4-2-17,3 0 1,1 0 0,2-2 0,-1-1-153,1-3 0,0 1 0,0 5-330,0 0 0,0 0 1,0 0 435,0 0 0,-1 0 0,1 0 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43.8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8 7688,'7'9'-582,"-5"-2"930,5-7-187,-7 0 1,2 0 1,3 0 128,-3 0-486,5 0 127,-7 0 1,5-2-1,1-3 111,-3-6 1,4 2 0,-1-1 75,-3-3 0,-1 4 0,0-1-3,3-3 0,-3-1-69,3-1 0,-3 4-77,-2 0-50,0 8 52,0-4 0,0 14 0,0 3 3,0 5 1,0-5 0,0 1 0,0 1 5,0 2 1,0 2 0,0 0-5,0 0 0,0 0 1,0-1-1,0 1 25,0 0 1,0 0 0,0 0-1,0 0 28,0 0 0,-6 0 1,1-1-19,2 1 0,1 0 0,2 0-149,0 0 0,-2-6-354,-3 1 1,3 0 236,-3 5 0,3-6 1,0-1 253,-3-2 0,3 5 0,-5-3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44.2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0 7280,'-9'0'-865,"-5"0"1110,12 0-149,-5 0 0,9 0-46,3 0 0,4 0 20,7 0 0,-5 0 0,-1 0-3,3 0 0,-5 0 0,3 0 58,1 0 1,2 0-1,2 0-190,0 0 0,0 0-351,0 0 0,0 0-302,0 0 718,-8 0 0,7 0 0,-7 0 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0.1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14,'9'0'-555,"-2"0"533,-7 0 309,0 0-182,0 7 1,7-5 8,3 3 1,4-3-1,2-2-26,0 0 1,0 0 0,0 0 0,0 0-8,0 0 0,-1 0 0,1 0 0,0-2 16,0-3 0,0 3 1,0-3-1,0 3-205,0 2 0,-1 0 0,1 0-25,0 0 1,0 0-101,0 0-262,0 0-659,-7 0 1154,-2 0 0,-7 7 0,0 2 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2.0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7 0 6416,'-11'0'137,"1"0"0,4 0-102,-4 0 1,5 0 6,-6 0 0,6 0 1,-6 0-28,-1 0 1,-2 0-51,-2 0 0,0 0 19,0 0 0,0 0 9,0 0 0,6 0 76,-1 0 0,8 2 74,-3 3 0,5-1-85,1 6 0,0-5-20,0 6 1,0-6 0,0 6-94,0 1 0,0-3 1,0 2 60,0 1 0,0 2 0,0 2 18,0 0 1,0-6 0,0 1 0,0 1 11,0 2 0,0-3 0,0 0 0,0 1 0,0 2 0,0 2 0,1 0-20,5 0 1,-5 0 0,7-2-1,-3-2 4,0-1 0,0-1 1,-5 6-1,0 0-39,0 0 1,0 0-1,0 0 1,2-2 17,3-4 0,-3 4 0,3-3 0,-3 3-74,-2 2 0,0 0 0,0 0 73,0-1 0,0 1 1,0 0 13,0 0 1,0 0-1,0 0 1,2-2 23,3-3 1,-3 3 0,3-4-17,-3 4 0,0 0 0,1-1 0,3-3-19,-3 3 1,-1 1-1,-2 2 15,0 0 0,0-1 0,0 1-16,0 0 1,0 0 0,0 0-8,0 0 1,0 0 0,0-1 0,0 1-5,0 0 0,0-5 1,0-1-1,0 3 5,0 1 0,0-4 1,0 1 3,0 1 1,2-3 0,1 2-1,3 1 1,-1 2 0,-3 0 1,3-3 1,-3 3 0,3-3 4,-3 3 1,-2-4-1,0 1 57,0 1 1,0 2 0,0 2-11,0 0 0,1-2 1,3-2-9,1-1 0,1 0-38,-6 4 1,0 1-102,0 0 1,0-5 12,0-1 0,0-4 65,0 4 0,0-4-2,0 4 1,0-5 64,0 6 0,0-6 78,0 6 1,0-6-88,0 6 0,-2-8 1,-2 4 44,-1 0-99,0-5 0,3 10 11,-3-6 1,3 1-18,-3-2 118,3-3-54,2 5 0,0-5-5,0 3 0,0-2-78,0 8 45,7-7 34,-5 10 1,12-11 186,-4 8 1,-1-8 0,2 3-100,1-5 0,-3-1 1,1 0-17,3 0 0,-4 0 0,1 0-77,3 0 1,1 6-189,2-1 1,-6 0-424,1-5 0,-1 0 366,6 0 0,-5 0 0,-1 0 213,3 0 0,-6-7 0,0-2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1.8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061,'16'0'-72,"0"0"0,-5 0 0,-1 0 368,3 0 0,-4 2-118,1 3 0,1-3 0,3 5 64,-3 0 0,3-3-158,-3 6 1,3-1 0,0 4-1,-1-3 10,-2 3 1,-1-1-1,6 1 1,-2-2-147,-3 1 0,3 2 0,-5 2 1,2 0-95,0 0 1,-2 0-1,3 1 1,-1-1 63,1 0 0,-3 0 0,2 0 68,1 0 0,-5 0 0,1-2 1,-3-2 16,0-1 0,1 0 1,-5 5 17,5 0 0,-4 0 0,3 0-7,-3 0 1,-2 0 0,-2-2-1,-2-1 11,-1-3 0,-7 1 28,1 5 1,2-2 0,0-1 0,0-4 22,0-2 0,4 4 1,-6-4 11,-1 2 1,3-4-260,-2 6 0,0-8-323,-5 3-581,7-5 1075,2-1 0,7 0 0,0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38.7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6348,'-9'7'679,"-6"-5"-396,14 5-195,-7-7 1,10 0-30,4 0 1,-3 0 0,8 0-145,1 0 0,-3 0 0,2 0-70,1 0 0,3 0 0,1 0-156,0 0 0,0 0 311,0 0 0,0 0 0,0 0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3.3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5 64 7448,'0'9'-474,"0"-2"581,0 0 0,0-4 1,2 6 23,3-2 1,-1-1-129,7-6 0,-6 0-62,5 0 0,1 0 62,5 0 0,-6 0 1,1 0-53,1 0 1,-3-6-1,2-1 56,1-2 0,-3 4 52,2-5 1,-8-1 39,2-5 1,-3 6-30,-2-1 0,0 6-25,0-6 1,-7 8-64,-4-3 0,-3 5-40,-1 1 1,-1 0 0,0 0 42,0 0 0,5 0 1,1 0-23,-3 0 0,-1 0 1,0 1 43,4 5 1,-4-3-1,3 6 1,-3-2 1,3 5-1,1-1 0,6 3-24,-1 2 0,-2 0 0,1 0 5,3-1 0,1-4 1,2 0 8,0 1 1,0 2 0,2 0 0,1-1 12,3-3 0,1-1 0,-4 3-7,3-1 0,6-1 6,-1 6 0,3-5 1,2-2 9,-1-2 1,1-2 0,0-5-16,0 0 0,0 0 0,0 0 0,0 0-43,0 0 0,-1-2 0,1-1 1,0-3-92,0 3 0,0-1 0,0 1-139,0-2 1,-1-2 0,1 3 267,0-1 0,0-15 0,0 3 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3.8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094,'16'0'193,"0"0"0,-1 0-159,1 0 0,0 0 0,0 0 0,0 0-69,0 0 1,0 0-1,-1 0 1,3 0-96,3 0 1,-3 0 0,3 0 0,-3 0 50,-2 0 79,-1 0 0,8-7 0,2-1 0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4.1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92,'16'2'0,"-1"3"0,-4-3 0,-2 5-166,-2 0 1,3-3 0,-4 6 160,-3 3 0,6-5 0,0 3 1,1 0 56,1-3 1,-2 7 0,3-5 0,-1 4-16,1 2 0,2-5 0,4-1 0,0 3-179,-3 1 0,5-4 0,-10 1 0,4-1-70,2-1 0,0 4 0,-2-6-161,-3 2 373,3-6 0,-12 11 0,5-5 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4.4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 1 7692,'-16'9'-694,"6"-1"608,-1-2 0,6-3 69,-6 8 1,6-1-1,-6 6 1,6 0 0,-4 0-269,2 0 0,-4 0 285,6 0 0,-7-1 0,3 1 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4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34,'16'15'-291,"0"-5"0,0 4 1,0-5 345,-1 0 1,-4 3 0,0-5 0,1 0 2,2 0 0,7 6 0,0-3 1,-1 3-106,-3-3 0,-1 4 0,0-3 1,0 3 67,0 2 0,0-2 0,0-2 0,-1-1-35,1 1 0,0-3 0,0 0 1,-2 0-121,-3 0 1,3-4-442,-4 5 575,-2-6 0,-1 3 0,0-7 0,1 0 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5.2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0 7634,'-7'9'-234,"4"3"-224,-8-6 1,6 1 628,-6-2 0,8-2 1,-4 6-1,1 0-163,1 0 0,-2 0 0,3 3 0,-3-1-60,-1 1 0,2 0 0,-2 1 0,-1-5-77,0 0 1,4 4-198,-6-2 326,0 5 0,-4-7 0,-1-1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5.8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33 6661,'-10'0'581,"1"1"298,2 5-1223,-5-5 0,8 12 209,-7-8 0,8 7 227,-2-1 0,3 3-73,2 2 0,0 0 0,0 0-9,0-1 1,2-4 0,3 0-17,5 1 0,-1-3 0,2 0 0,-1-1-12,-1 1 0,5-5 1,-3 1-1,3-3 15,2-2 1,5 0-1,0 0 1,-1 0 0,-3 0 0,-1 0 0,0 0 0,0 0-6,0 0 0,0-7 1,-1-2 53,1 0 0,-5-5 0,0 3 19,1-3 0,-5-2 1,-2 1-14,-3-1 1,-2 0 0,0 0-27,0 0 1,-2 2-1,-3 2 1,-6 3-24,-3 2 1,4-4 0,-1 4-1,-1 0-113,-2 0 1,-8 2-1,0 5 1,-1 0-118,0 0 0,-4 0 0,4 0 0,-1 0 227,-5 0 0,-1 7 0,-1 2 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6.9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8 6454,'0'9'620,"0"-2"-559,0-7 0,2 0-16,3 0 0,-2 0-57,8 0 0,-6 0 0,6 0-11,1 0 1,2 0-1,2 0 1,0 0-11,0 0 0,0 0 0,1 0 0,3 0 16,1 0 1,7 0 0,-1 0 0,3 0 1,1 0 1,-1 0 0,-1 0-1,-3 0-4,2 0 0,2-2 1,2-2-1,0-1-13,-1 2 1,1 1 0,0 2 0,-2 0 40,-4 0 1,10-2 0,-5-2 0,3-1 23,-1 2 1,-1 1-1,2 2 1,1 0 33,2 0 1,5 0 0,-5 0-1,0 0-16,2 0 0,-4 0 0,6 0 0,-2 0-18,-4 0 0,4 0 0,-2-2 0,-2-1-32,-1-3 1,3 1 0,0 5 0,-2 0 10,-2 0 0,-3 0 0,-1 0 0,-3 0 33,2 0 0,2 0 0,0 0 0,-2 0-4,-1 0 1,-2 0 0,3 0-1,-4 0-28,-1 0 0,6 0 1,-5 0-1,3 0-18,-1 0 1,-6 0-1,1 0 1,-4 0-31,-1 0 1,0 0-115,0 0 0,-5 0-442,-1 0 591,-6 0 0,3-7 0,-7-2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7.7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3 1 7328,'-2'8'-27,"-3"-2"1,1-5-82,-6-1 1,-1 6 101,-5-1 1,1 6-1,0-4-44,5 1 1,-4-2 77,3 4 0,4-4 0,0 2 48,0-1-65,5 6 1,-5-4-64,7 7 1,0-6 31,0 1 0,0-1 20,0 6 0,6-5 0,1-2-19,1-2 0,-2 3 0,4-3-4,3 2 1,1-5 0,2 1 2,-1-3 1,-4-2 0,0 0 12,1 0 1,2 0 0,2 0 27,0 0 0,0 0 1,-2-2-13,-4-3 1,3 1-1,-6-5 106,2 2 1,-1-5 0,3 1-56,-6-3 1,2 4 0,-1-1 52,-3-1 0,-1-2-20,-2-2 1,0 0 0,0 0-7,0 0 0,-2 5-34,-3 1 1,-4 1-64,-7-2 0,6-1 0,-1 7-38,-1 1 0,3 3 0,-2 1-142,-1 0 0,-2 0 0,-2 0 6,0 0 1,0 0 0,0 0-1,0 0 20,1 0 1,4 5 163,0 0 0,-6 0 0,-8-5 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8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328,'-1'9'65,"-5"-3"98,5-5 1,-6 6-161,7 4 0,0-2 0,0 1-131,0 3 0,0-4 1,0 1 0,0 2 0,1 3 1,3 0-247,1 1 0,0 0 373,-5 0 0,7 0 0,2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39.3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122,'0'9'-29,"0"-2"1,0-5 149,0 3 0,0-2 47,0 8 1,0 0-111,0 5 1,0 0 0,0 0-44,0 0 1,5-5-1,0-1 1,-1 3-21,-2 1 1,-2-3 0,0 0 6,0 1 1,5 2 0,0 2-191,-1 0 0,-2 0 0,-2 0-237,0 0 1,0-5 424,0 0 0,7-8 0,2 4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8.3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28,'2'14'153,"3"-3"-744,-3-4-13,5-7 604,-7 0 0,0 0 0,0 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9.0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7565,'9'0'-209,"5"0"0,-5 0 294,7 0 1,-6 0 0,1 0-18,1 0 1,2 0-1,2 0-84,0 0 0,0 0 0,0 0 2,0 0 1,-1 0-1,1 0 1,0 0 18,0 0 1,0 0 0,0 0-65,0 0 0,0-2 0,-1-1 18,1-3 1,0 1-333,0 5 0,-5-2-226,-1-3 599,-6 3 0,3-12 0,-7 5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4:59.4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497,'-8'0'119,"1"0"0,7 7-78,0 4 0,0 3 0,1 2 1,3 0-77,1-1 0,0 7 0,-5-1 0,0-2-77,0-1 1,0-1-1,0 3 18,0 1 0,6 0 0,-1-5 1,0-2-1,1-2-77,-1-1 171,0 0 0,2-3 0,2 0 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0.4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1 96 7317,'7'9'205,"-3"-2"-320,6-7 0,-4 0 0,3 1 163,-2 5 0,5-5 55,-1 5 1,-3-5 0,3-1-12,1 0 1,-3 0-111,2 0 1,-1 0 20,6 0 1,-5-5 0,-3-2-35,0-2 0,-1 6 0,-4-4 3,2 0 0,1 3 70,-6-6 0,0-1-15,0-5 1,0 6-3,0-1 0,-2 2-11,-3-1 1,1 3-24,-6 7 0,4 0 1,-4 0-36,-3 0 1,5 0 0,-3 0 19,-1 0 0,-3 0 1,1 1-1,2 3 9,1 1 0,3 2 1,-5-3-1,3 3-30,-3 2 1,1-4 0,0 4-1,1-1-12,-1 1 1,3-3-1,-2 4 38,-1 2 0,-2 3 0,0 0 24,3 1 0,4-5 0,7 0-10,0 1 0,0-3 26,0 1 0,0-4 0,2 2 15,3-1 1,-1 4 0,6-6-1,1 1 15,-2 1 1,5-6-1,-4 5 1,5-5-10,0-1 1,1 0-1,0 2-9,0 3 1,0-3-1,0 4 1,1-5-23,5-1 0,-5 0 0,4 0 0,-3 0-49,-2 0 1,0 0-1,0 0 1,-1 0-97,1 0 0,0-5 1,0 0-53,0 1 1,0-3 0,-2 0-1,-2 0-148,-1 0 0,-2-5 334,1 1 0,4-3 0,-5-2 0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0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64 7729,'-9'0'-417,"2"-7"0,7 3 612,0-7 15,0 8-198,0-4 1,2 7-27,3 0 0,4 0 0,7 0 0,0 0 20,0 0 1,0 0-1,0 0 1,-1 0-119,1 0 0,0 0 0,2 0 0,1-2-49,2-3 0,2 3 1,-3-3-1,3 3 161,1 2 0,3-7 0,4-2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1.2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09,'0'15'-698,"7"-6"1312,3-3 1,-1-3-539,2 2 0,-3-1 1,5 7-76,-3 1 1,-1 2 0,3 0 0,-3-2 27,-2-1 0,6 0 0,-3 4 1,4 1-29,2 0 1,0 0 0,0 0 0,0 0-30,0 0 0,0 0 0,-1-2 1,1-2 14,0-1 0,0-3 1,0 5-1,0-4-175,0-2 0,-6 0 1,1-4-579,1 2 256,2 8 510,2-11 0,-7 12 0,-2-6 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1.4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0 1 7729,'-10'0'9,"-1"0"0,6 0-30,-6 0 1,8 1 0,-4 3-4,0 1 1,3 7-1,-5-1 66,2 3 0,-3 2 0,3 0 0,-2 0-235,-3 0 0,-1-1 1,1 1 192,1 0 0,-6 0 0,-8 0 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1.9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55,'16'0'-195,"-6"6"207,1-1 0,-1 6 101,6-6 1,0 7 0,-2-1-145,-3 3 0,3-4 1,-5 1-1,1 1-25,1 3 1,-1 0 0,6-1 0,0-1 23,0-3 1,0 1 0,0 5 0,0-2-60,-1-3 0,7 1 1,-1-5-1,0 0-77,2 0 1,-6 0-1,6-3 1,-1 1 37,-1-2 0,0-1 130,-5-2 0,7 0 0,1 0 0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2.3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6 0 7634,'-7'9'-318,"4"0"422,-8-4 1,6-3 0,-4 5-270,2 0 0,-3-3 1,3 6 175,-2 3 1,3-5 0,-2 3 0,1 1-50,3 2 0,-5 1 0,0-3 0,-1-1-40,-1 1 1,6 2-1,-4 2 1,0-2-85,0-3 0,4 1 0,-4-5 162,2 2 0,-5 1 0,3 6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2.7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86,'9'0'120,"0"2"137,-4 3 0,-3-1 0,3 7-224,-3 1 0,0 2 0,1 2 1,2 0-177,-1 0 0,3 1 0,-2 3 0,-1 1-560,-2-2 703,5-1 0,-6 5 0,6 1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46.2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61,'16'0'-252,"-6"0"227,1 0 0,-6 0 22,6 0 0,0 0 181,5 0 1,-5 0-84,-1 0 1,-4 0 0,4 0-1,3 0 1,-4 0-135,1 0 0,-4 0-470,4 0-520,-6 0 1029,10 0 0,-19 7 0,3 2 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3.8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5 7316,'0'9'-1307,"1"-2"2123,5-7-543,-5 0 0,8 0-107,-3 0-212,2 0 1,8 0 30,0 0 1,0 0-1,0 0 1,0 0-5,0 0 1,-1 0 0,1 0 0,0 0-4,0 0 1,2 0 0,1 0-1,2 0-23,-1 0 1,-1-6 0,0 1 0,3 2-2,-3 1 0,4-3 0,-2-1 0,0 3 27,2 1 1,-5-3-1,5-1 1,-2 3 13,0 1 1,6-3 0,-5 0 0,1 1 58,0 2 1,0-3 0,-3 0 0,3 1 59,1 2 1,-4 2 0,3-1-1,-2-3-89,0-1 1,2 0 0,-4 5 0,4 0-42,2 0 1,-4-2-1,4-2 1,-2-1 34,-4 1 1,4 3 0,-2 1 0,-2-2-116,-1-3 0,-2 3 1,2-3 117,3 3 0,2-3 0,3-1 0,-5 3 17,-3 1 1,-2 2 0,1 0 0,3 0-35,1 0 0,0-2 0,-5-1 0,2-3 3,3 3 1,-4 1 0,5 2-1,-5 0-16,-1 0 0,2 0 0,1 0 0,2 0 50,-1 0 0,-3 0 0,-1 0 0,0 0 15,0 0 0,0 0 1,0 0-32,0 0 0,-1 0 1,1 0-29,0 0 0,0 0 0,0 0 16,0 0 0,0-2-8,-1-3 0,1 3 0,0-3-14,0 3 1,-5 2 0,-1 0 5,3 0 0,-5 0 1,3 0-1,1 0 1,-3 0-146,2 0-229,-8 0-231,4 0-165,-7 0 772,0 0 0,0-7 0,0-2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5.0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0 6902,'9'-7'-633,"-2"5"1346,0-5-173,-6 7-195,6 0-59,-7-7-253,0 5 0,0-3 1,2 9-1,2 3-39,1 2 0,0-4 0,-5 5 0,2 3-55,3 1 0,-3 2 1,3 0-1,-3-1-87,-2 1 0,6 0 1,-1 0-1,-2 0-145,-1 0 0,3 0 0,1 0-144,-3-1 437,6 1 0,-7 0 0,5 0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5.4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 5975,'-11'0'452,"1"0"1,6 1-327,-1 5 0,3-3 0,2 8 6,0 1 0,0 2 1,0 2-118,0 0 0,6 0 0,-1 0-162,-2 0 1,1-1 0,-1 1-114,3 0 0,-1 0 1,-5 0-1,2-2 260,3-3 0,4 10 0,7-4 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5.6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42,'0'11'-325,"0"-1"0,2-6 157,3 1 0,-2-3-387,8-2 555,-7 0 0,10 0 0,-6 0 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6.6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018,'11'0'211,"-1"0"0,1 0-155,5 0 1,0 0 0,-1 0 0,1 0-135,0 0 0,0 0 0,2 0 0,1 0 54,2 0 0,6 0 0,-6 0 1,0 0 8,2 0 1,-5 0 0,3 0-1,-4 0-4,-1 0 0,0 0 0,0 0-110,0 0 1,-6-5-202,1 0 1,-6-1 329,6 6 0,-8-7 0,4-2 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6.9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934,'11'16'230,"-2"-1"-184,-2 1 1,3 0 0,-4 0 0,-3 2 6,-1 3 1,0-4 0,1 6-1,3-1-112,-3-1 0,-1 2 1,-2-4-1,2 4-155,3 2 0,-3-6 0,3 4 214,-3 0 0,-2-6 0,0 6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7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1 111 7117,'9'9'-37,"-2"-2"13,0-7 112,-5 7 236,5-5-434,-7 5 0,2-7 94,3 0 1,-1 0 18,6 0 73,1 0-57,5 0 0,-6 0-196,1 0 161,-1-7 0,1 4-15,-1-8 1,-6 0 29,1-5 1,-3 1 8,-2-1 0,-2 5 1,-1 1 25,-3-3 0,-6 6 37,2 2 1,-3 1 0,1 1-65,1-2 0,1-1 0,-6 6-61,0 0 0,0 2 0,0 2 0,0 1-39,0-2 0,1 6 1,-1 0-1,2 2 52,3-1 1,-3-1-1,3 3 1,-3-1 2,-2 1 0,6-3 0,1 2 0,0 1 39,0 2 0,6-3 0,-2-1 19,3 3 1,2 1 89,0 2 1,2-1-59,3 1 1,4-2 0,7-3 0,-2-4 61,-4 0 1,4-5 0,-3 3 0,3-3-17,2-2 0,0 5 1,0 0-1,-1-1-42,1-2 0,0-2 0,0 0 1,0 0-24,0 0 0,0 0 0,0 0-59,-1 0 0,1-2 0,0-2-118,0-1 0,0-2 0,0 4-180,0-3 1,-6-1 0,1 2 323,1-6 0,-5-3 0,0-2 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8.4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6666,'0'-8'294,"2"0"-308,3 8 0,4-5 1,7 0-1,0 1 43,0 3 1,-1 1 0,3 0 0,1 0-75,3 0 1,4 0-1,-3 0 1,0 0-81,0 0 0,3 0 1,-3 0-1,0 0 125,0 0 0,5 0 0,-10 0 0,5 0 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8.8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392,'0'11'-1315,"2"-3"1587,3-1 0,-1-1 0,6-6-180,3 0 1,-4 5 0,1 0 0,1 1-40,-2 1 0,5-4 1,-4 6-1,4 0-36,2 0 0,-5 1 0,-1 6 1,3 0-17,1 0 1,2 0 0,0 0 0,-1-1-84,1 1 0,0 0 0,0 0 0,0-2-29,0-3 0,0 3 0,0-5 0,-1 1-21,1 1 0,0-2 0,0 3 0,0-3 132,0-2 0,-6-2 0,1-5 0,-8 7 0,4 2 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9.0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1 0 7611,'-10'5'-233,"-1"1"1,6 6 0,-6-1 234,-1 3 1,0-4 0,-1 1 0,3 1-135,-3 2 1,1 2-1,0 0 1,1 0-251,-1 0 382,-2 0 0,-2 0 0,0-1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46.5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36,'16'0'-193,"0"0"1,0 0 183,0 0 1,0 0-55,0 0 0,0 0 0,0 0-417,0 0 480,0 0 0,0 0 0,0 0 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9.6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44,'2'15'-198,"3"-5"1,-2-1 284,8-4 1,-6-1 0,6 6 277,1 3-290,2-6 0,0 7 0,-1-4 0,-3 5 56,3 0 0,6-1 1,2-1-1,-1-3 0,-3 3 1,4 4 0,0 1 0,-1-4-95,-2 0 1,-3-1-1,1-1 1,0-1-147,0 1 1,-2-3 0,-2-1 0,-3 1-520,-2 0 1,0-4 149,-1 6 1,-5-6 477,5 6 0,-12-8 0,-4 3 0,-4-12 0,-2-2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09.9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0 7767,'-6'11'-1011,"-1"-2"1282,-1-2 1,4 5 0,-3-3-242,0 0 1,3 5 0,-4-4-69,1 4 0,-4 2 0,4 0 0,0 0 86,0 0 1,-4 0 0,4 0-276,-2-1 1,4 0 0,-4-3 0,2-2-464,4 3 690,-6-6 0,0 7 0,-7-5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10.6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6 6915,'0'9'911,"0"-2"-942,0 0-270,0-5 0,0 6 189,0-2 11,0-5 76,0 7 0,-1-10 16,-5-4 0,5 3 0,-5-8-73,5-1 1,2 3 53,5-1 1,-3 6 0,8-1 69,1 3 0,2 2 0,2 0 4,0 0 1,0 0-1,-2 2 1,-2 1-1,-1 3 1,-6 1 0,6-2-34,1 6 1,-5 3 0,-2 2-103,-3-1 1,-2-4 0,-2 0 0,-1 1 3,-2 2 1,-8 2 0,3 0 0,-4-2-63,-2-4 166,0 5 0,0-8 43,0 3-55,7 4 1,-3-10 0,7 6 50,1 3 1,2-4 26,2 1 0,2-6 40,3 1 1,-1-3 0,7-2 0,1 0-7,2 0 1,2 0-1,0 0 1,0 0-62,-1 0 0,1-2 0,0-2 0,0-1-130,0 2 0,0 1 1,0 2-1,-2-2-322,-4-3 0,4 3-57,-3-3 0,-2 3 451,1 2 0,1 0 0,5 0 0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11.4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 80 7405,'-7'9'-346,"5"-2"1,-7-7 526,4 0-62,3 0 1,-3 0-41,10 0 0,4 1-45,7 5 1,0-5 0,0 5-19,-1-4 0,1-2 0,0 0 0,0 0 19,0 0 1,0 0 0,0 0-1,1 0-47,4 0 1,2 0-1,6 0 1,-3 0-136,2 0 1,-3 0 0,1 0-1,3-2 107,1-4 1,1 5 0,1-6 0,0 1 23,0 1 1,5 0-1,1 3 1,1-2 62,0-1 0,3 0 1,-5 5-1,0-2 84,2-3 1,-4 3-1,6-3 1,0 3 82,-1 2 0,-3 0 1,4-2-1,-1-1-143,1-3 0,-1 1 1,4 5-1,-3 0-56,-2 0 1,-2-2-1,-5-1 1,1-2 23,4 1 1,-3 2 0,1 2 0,-5 0-122,-4 0 0,-1 0 0,3 0 0,-3 0 44,-2 0 0,-2 0 1,-3 0-1,-1-1-47,-1-5 0,9 4 1,-9-3-242,1 3 0,-4 2 19,-3 0 1,-5 0-76,6 0 1,-9 0 381,-2 0 0,-7 0 0,-9 0 0,0 0 0,0 0 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12.3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7 32 6881,'0'11'451,"0"-1"-448,0-6 0,-2 3 0,-1-5 0,-4 1 68,-2 2 1,3 1 0,-4-6-258,-2 0 0,3 0 1,-2 0 186,-1 0 1,-2 0 105,-2 0 0,2-2-95,3-3 0,-1 1-54,7-6 1,1 1-1,8-4-12,1 3 0,2 6 0,-2-3 109,6 0 1,3 5-1,2-3 9,0 3 1,-6 2-1,1 0-13,1 0 0,2 2-15,2 3 0,-2-1 0,-3 7-31,-6 1 1,-1-3-1,-1 1-16,2 3 0,1-5 1,-6 3-54,0 1 0,0-3 1,0 2-27,0 1 0,0 2 1,0 2 10,0 0 1,0-5-1,0-1 24,0 3 0,-6-5 0,-1 1 0,-2 0 43,-3 0 1,3-6-1,-1 4 1,-3-1-10,-1-1 0,-2 0 0,2-3 1,2 2 118,1 1 0,1 0 0,-6-5-69,0 0 1,0 0 38,0 0 271,0 0-207,8 0 1,1-7-135,7-4 1,7-1-1,1 0-46,1 1 1,5 6-113,-3-6 174,-4 8 0,7-4-35,-12 7 0,7 0 0,-4 0 82,6 0-68,3 0 12,-5 0 1,5 0 3,-4 0 1,-1 5 0,2 0-4,1-1 0,2 3 0,2-2-15,0-1 0,-6 3 1,1 0-100,1 2 1,-3-6 0,0 4-199,-2 0 1,5-5 305,-1 3 0,-4-3 0,0-2 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12.6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5948,'9'0'1333,"0"0"-1160,-4 0 1,-3 7-1,3 4-118,-3 3 1,3 2 0,0-1 0,-1 1-163,-2 0 0,-2 7 1,1 2-126,5-1 1,-5-1 0,5-7-86,-5 0 1,-1 0 0,0 0 316,0 0 0,7 0 0,2-1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12.8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718,'7'9'-1298,"-4"3"911,8-6 238,-8-1 1,4-12 148,-7-4 0,7-3 0,2-2 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14.9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797,'15'0'85,"-4"0"1,0 0-151,1 0 0,-3 0 0,1 0 52,3 0 1,1 0 0,2 0 0,-1 0 0,1 0 1,0 0 6,0 0 1,0-5 0,0 0 2,0 1 0,0 2 1,-1 2 1,-4 0-1,0 0 47,1 0 0,2 0-11,2 0 1,-7 2 0,-2 2-17,0 1 1,-5 2-1,5-4 5,0 3 1,-4 4-1,6-3-18,-2 2 1,-2 2-19,-5 5 0,0-1 0,0 1-2,0 0 0,6 0 1,-1 0-1,-1 0 7,-3 0 1,-1 0 0,0-1 0,0 1 4,0 0 1,6 0 0,-1 0 0,0 0 0,2 0 1,-5 0 0,5-1 0,-2 3 18,1 3 0,4-3 0,-5 3 0,-1-3 3,-2-3 1,3 3-1,0 2 1,-1 1 6,-2-2 1,-1-1 0,3-2 0,1-1-4,-1 1 0,-3 0 0,-1 0 0,0 0 0,0 0 1,0 0 0,0 0-24,0-1 0,0 1 1,0 0-1,0 0 1,0 0 16,0 0 0,0 0 0,0-1 0,0 1 1,0 0 0,0 0 0,0 2-24,0 3 1,0-3 0,0 3 0,0-4 0,0-1-33,0 0 1,0 0 0,0 0 29,0 0 1,0 0-1,0-1 1,0 1-1,0 0-24,0 0 1,6 0 0,-1 0 0,-1 0 32,-3-1 0,-1 1 0,2 0 0,2 0 43,1 0 1,0 0-1,-5 0 30,0 0 0,-2-1-41,-3 1 0,3 0 70,-3 0 0,3 0-43,2 0 1,0 0 134,0 0 0,2-1-161,3 1 0,-3 0-322,3 0 1,-3-5 122,-2-1 0,0 1 119,0 5 0,0-6 113,0 1 0,0-6 48,0 6 0,0-6-75,0 6 1,0-1-36,0 6 0,0 0-10,0 0 0,2-6 0,3 1 1,-3-1 154,3 6 1,-3-5-155,-2-1 0,0-4-37,0 4 0,0-4-23,0 4 216,0-6 19,0 10 0,0-11 8,0 8-150,0-8 25,0 12-147,0-14 0,-5 8 37,0-4 22,-1-3 111,6 12 0,0-10 84,0 6-96,0-6-119,0 3-64,0 0 42,0-5-245,0 5 193,0 0 187,0-5 0,0 7 157,0-4-116,0-3-47,0 5-179,0-7 88,0 0-6,0 7 77,0-6 1,-2 6-3,-3-7 0,2 0 31,-8 0 1,6 0-102,-6 0 0,6 0-128,-6 0 1,1 0 0,-6 0-154,0 0 0,0 0 0,-1 0 0,-3 0-368,-1 0 686,0 0 0,-2-7 0,-2-1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3.1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597,'8'0'1014,"-1"0"-839,-7 0-49,0 0-142,7 0 0,2 0 15,7 0 1,0 0-3,0 0 0,0 0 0,0 0-1,-1 0 1,-4 0-1,0 0-7,1 0 0,-3 0 0,1 0-56,3 0 1,-4 0-131,1 0 1,-5 0-278,6 0 199,-7 0 1,3 2-131,-7 4 405,0-5 0,-7 13 0,-2-5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3.5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1,'0'9'58,"2"-2"-147,3-7-296,-3 0 581,5 0-33,-7 0 1,2 0-78,3 0 1,-1 0 0,6 0-114,3 0 0,-5 0 0,3 0-170,1 0 0,2 0 0,2 0-94,0 0 0,0 0 0,0 0 291,0 0 0,0-7 0,-1-2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47.2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32 6614,'0'-10'290,"0"-1"-114,0 7-261,0-3 103,0 7 1,0 2 84,0 3 0,0-1-58,0 7 1,0-1 124,0 6 0,0-5 1,0 0-53,0 1 0,0-3 0,0 2-45,0 1 0,0 3 0,0 1-40,0 0 1,0-6-1,0 1 1,0 1-9,0 3 0,0 1 1,0 0-38,0 0 1,0 0-1,0 0 1,0 0 21,0 0 1,0-5 0,0-1-229,0 3 1,0 1-20,0 2 0,0-5-80,0 0-115,-8-8 1,-1 4 90,-7-7 0,6-7 341,-1-4 0,8-10 0,-5-4 0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4.3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73 7049,'-2'9'-280,"-3"-4"1156,3-3-934,-5-2 1,7 1-1,2 3 91,3 1 1,-2 1 49,8-6-42,-7 0 1,4 0-70,-2 0 0,-5-2-4,5-3 1,-3-3 0,1-4 12,1 2 1,0-1-1,-3-5 6,3 0 1,-3 6-1,3-1-16,-3-1 1,0-2-49,3-2 0,-3 0 0,5 2-37,0 3 1,-5 2 81,3 4 47,-3 3 0,-2-3 40,0 10 1,0-1 0,0 6-22,0 3 0,0-4 0,0 1-55,0 3 0,5 1 1,1 1 27,-3 1 1,-1 0 0,-2 0 0,2-2-8,3-3 0,-3 3 0,3-4 0,-3 5 156,-2 0 1,0 1 0,0 0-78,0 0 0,0 0 1,0 0-71,0 0 0,0-6 1,0 1-92,0 1 0,0-3 0,0 2-23,0 1 1,-2-3-23,-3 1 1,1-1-453,-6 2-58,6 3 637,-3-12 0,7 5 0,0-7 0,0 0 0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4.7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6165,'-2'9'-418,"-2"-2"473,-1 0 167,0-5-117,5 5 195,0-7 734,0 0-987,7 0 0,-4 0 0,8 0-101,1 0 1,-3 0 0,2 0 49,1 0 0,0-2 1,1-1-1,-3-2 52,3 1 0,1 2 0,2 2-20,0 0 0,-1 0 0,1 0 6,0 0 1,0 0-1,0 0-78,0 0 1,-6 0-158,1 0 0,0 0-780,4 0 981,-6 0 0,5 0 0,-5 0 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5.4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637,'0'9'-460,"0"-2"1,-1-7 233,-5 0 415,5 0-19,-6 0 0,8 0 260,5 0-238,-5 0-216,14 0 1,-7 0-62,8 0 1,-5 0-1,-1 0 1,3 0 91,1 0 1,2 0-1,0 0 74,-1 0 0,1 0 0,0 0 0,0 0 77,0 0 1,2 0 0,1 2-1,2 1-166,-2 2 0,-1 1 0,0-6 0,1 0-109,2 0 1,0 0-1,-5 0 1,0 0-384,0 0 1,0 0 499,0 0 0,0 0 0,0 0 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6.4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96 6582,'11'0'72,"-3"1"-16,-1 5 0,0-5 9,-1 5 1,-3-4 0,8-1-5,1 5 1,-3-5 0,2 5-15,1-5 0,2-1-66,2 0 0,-2-1 0,-2-3 41,-1-1 0,-8-2 0,5 3 57,-1-1 0,-6-7 0,6 3 61,0 0 0,-5-5-104,3 3 0,-3-3-83,-2-2 0,-2 8-50,-3 2 1,2 4 68,-8 2 0,6 0 0,-6 0-16,-1 0 1,3 0 67,-2 0 0,1 0 0,-6 0-18,0 0 1,0 6 0,0-1 0,2 0-53,4 2 0,-4-3 0,3 6 25,-3 3 1,3-1 0,1 1 0,-1-3 57,2 2 0,1-3 0,4 2-7,-1 1 0,-6-3 0,6 2 169,1 1 1,1 2-96,-2 2 0,3 0-107,-4 0 1,5-6 0,2-1 0,3 0-30,1 0 1,2-4 0,-1 4-22,4-2 1,-1 3 0,2-4-9,1-3 1,2 4 0,2-1 60,0-3 0,0 1 0,0-1-4,-1 2 1,1 1 0,0-6 0,0 0 20,0 0 0,2 0 0,1 0 0,2 0-78,-2 0 1,-1 0 0,-2-2-1,0-2-73,0-1 0,-6 0 0,1 5 0,-1-2-215,-1-3 1,4 1 348,-8-6 0,7-1 0,-10-5 0,5 0 0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7.0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47,'2'9'-711,"3"-4"1,-1-3 784,6-2 1,-5 0-43,6 0 1,0 0 0,4 0 12,1 0 1,0 0 0,0 0 0,0 0-42,0 0 1,0 0 0,0 0 0,-1 0-45,1 0 1,0 0 0,0 0 0,0 0 39,0 0 0,0 0 0,-1 0 0,1 0 0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7.4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285,'7'9'-292,"-3"-2"387,6-7 1,1 5 0,5 2-14,0 2 0,0-4 0,-1 4 0,0 0 52,-5 0 1,4 1-1,-3 5 1,3-3-69,2-1 0,5-1 0,0 6 0,-1 0-131,-3 0 0,-1-2 1,-2-2-1,-2-1-37,-1 1 0,0-3 0,5 0 0,-2 0-105,-4-1 1,4-2-246,-3 4 1,-2-6 33,1 1 418,-6-3 0,3-9 0,-7-2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7.7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2 0 7647,'7'9'-60,"-5"-2"96,5-7 0,-7 7 0,0 4 1,-6-3 0,1 3 0,0 0-22,-2-3 74,5 6-165,-12-5 0,10 7 93,-6 0 1,4 0 0,-2 0-1,-1-2-74,0-4 1,4 5 56,-6-5 0,1 4 0,-6 2 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29.7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1 0 7662,'0'9'-353,"0"-2"1,-1-7 239,-5 0 1,3 0 166,-8 0 1,1 0-72,-6 0 1,5 0 12,1 0 1,4 0 107,-4 0 0,-1 0-102,-5 0 1,6 0-1,1 2 26,2 3 0,0-3-167,1 3 109,5-3 0,-12 0 110,8 3-7,0-3 0,3 10 2,-3-6-74,3 6 1,-5-3-35,7 7 0,0-6 0,0 1 21,0 1 1,0-3 0,0 2 36,0 1 0,0 2 50,0 2 1,0 0-53,0 0 0,2-1 1,1 1-12,2 0 0,1-5 0,-5-1-21,5 3 0,-4 1 0,3 2 1,-2-2-1,3-4 1,-5 4 0,5-3 2,-5 3 0,5 2 0,-1 0 68,-1 0 1,-3 0 0,-1 0-23,0-1 1,2 0-1,2-3 1,1-2-4,-2 3 0,-1-4 1,-2 1-17,0 3 0,0 1 0,2 0 1,2-2 27,1-1 0,0-1 4,-5 6 0,0 0 0,0 0-13,0 0 0,0-6 1,0 1-7,0 1 0,0-3 0,0 2-45,0 1 0,-2 0 0,-1 1 12,-2-3 0,-1 1-75,6 5 1,0 0 0,0-1 11,0 1 1,0-5 0,0-1-7,0 3 0,0 1 58,0 2 0,0 0 0,0-1 5,0 1 0,0-5 0,0 0 21,0 1 0,0-3-1,0 1 0,0 1-40,0 5 1,0-6 7,0 1 1,0-6 0,2 4-7,3-2 1,-3 0-19,3-2 1,-3-1 52,-2 6 0,0-4 90,0 4 87,0-6-25,0 10-145,0-12 0,0 7-24,0-4 1,2-3-1,3 3 214,-3-3-156,5-2 0,-5 0 83,3 0 0,-1 0-101,6 0 1,-5 0-1,6 0-1,1 0 1,-3 0 0,2 0 6,1 0 1,2 5 0,2 0-55,0-1 0,-6-2 0,1-2-6,1 0 1,3 0 22,0 0 0,1 0 6,0 0 0,0 0 0,0 0-20,0 0 1,-6 0 0,1 0-60,1 0 1,-3 0-349,2 0 1,-6 0-553,6 0 969,-8 0 0,11 0 0,-5 0 0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1.7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282,'0'9'671,"2"0"-501,3-4 0,-3-1-28,3 6 0,-3-4 0,-2 4-82,0 3 0,5-4 0,1 1-101,-3 2 1,-1 3-1,-2 0 1,0 1 1,0 0 0,0 0 0,0 0 0,0 0 23,0 0 0,2-1 1,1 1-1,2 0-15,-1 0 1,-2 0-1,-2 0 1,2 0-111,3 0 1,-3-1-196,3 1 0,-3 0-145,-2 0 481,0 0 0,0-7 0,0-2 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2.2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448,'16'0'261,"0"0"-225,-1 0 1,1 0 0,0 0 0,0 0 3,0 0 0,0 2 0,0 2 0,0 1-21,-1-2 0,1-1 0,2-2 0,1 0-36,3 0 1,0 0 0,-2 0-1,1 0-32,-2 0 1,4 0 0,-2 0-1,-1 0-91,-3 0 1,-1 0 0,0 0 0,0-2-144,0-3 1,-5 3 0,-1-3-3,2 3 285,-4-5 0,6-2 0,-6-6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47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96 7403,'-2'-14'-587,"-3"3"716,3-3 1,-3 7-61,10-4 0,-1-1 1,7 6-58,1 3 0,-3-1 33,2-1 0,-1 3 0,6-3-57,0 3 1,-5 2-1,0 0 35,1 0 0,3 0 0,1 0 2,0 0 1,0 0 0,0 0 47,0 0 1,0 2 0,0 1-33,0 3 1,0 1 0,0-4-46,0 3 1,-5 4 0,-1-2-15,3 1 0,-4-1 0,0 5-12,-2-2 1,3-1-20,-4 6 1,-1 0 0,-3-1-1,3-5 1,-3 5-40,3-5 1,-3 5 76,-2 1 1,0 0 8,0 0 1,-5-6 0,-1 1 38,3 1 1,-1-4-1,1-1 1,-4-2 49,-2 0 0,3 1 1,-4-6 29,-3 0 0,4 5 0,-1 0 1,-3-1 10,-1-2 1,-2-2 0,0 0 0,0 0-117,0 0 1,0 0-1,-2 0 1,-2 0-248,-1 0 1,-6-6 0,4 1 0,-2 0 234,-3-2 0,-10-9 0,-3-9 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2.6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61,'0'9'-409,"1"0"472,5-4 0,-5-1-3,5 6 1,-3 1-1,1 5 1,1-1-16,-1 1 0,-3 0 0,-1 0 0,0 2-44,0 3 1,0-4-1,0 5 1,0-5-73,0-1 0,6 0 0,-1 0 1,-2 0-188,-1 0 1,-2-1 0,2 0 257,3-5 0,-3 4 0,5-5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3.1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16,'5'11'0,"2"-2"-276,2-2 0,-4-2 1,6-3 292,1 3 0,2-3 1,2 5-1,0-2 70,0 1 1,-2 6 0,-2-3 0,-1 1-7,1 1 1,2 0-1,2 4 1,0 0-61,0-5 1,0 9 0,0-3-1,0 0-32,-1-3 0,1 1 0,0-4 1,0 4-124,0 2 1,3 0 0,1 0 37,-1 0 1,-5 0 0,7-2-1,-5-2-102,-5-1 0,1-6 0,-5 4-144,2-2 342,-5 5 0,10-10 0,-6 5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3.4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6 0 7716,'-1'9'-460,"-5"-3"1,5-3 0,-7 1 724,1 1 1,4 0 0,-6-3-217,2 3-1,2-3 0,-1 12 1,-1-3-40,-1 3 0,4 2 0,-3-2 0,2-2-46,-1-1 0,-4-1 1,3 6-1,-2 0-52,-3 0 1,3-2 0,0-2 0,0-3-340,0-2 1,4 4 427,-6-6 0,1 7 0,-6-3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4.0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479,'16'0'57,"-6"0"0,1 0-1,1 0 1,2 0-1,2 0 7,0 0 0,0 0 0,0 0 0,0 0 43,0 0 1,0 0 0,-1 0 0,3 0-72,3 0 0,-3 0 0,3 0 0,-3 0-41,-2 0 1,-1 0-1,1 0 12,0 0 1,0 0 0,0 0-594,0 0 0,-6 0-17,1 0 604,-8 0 0,4-7 0,-7-2 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4.3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88,'10'6'-51,"1"-1"1,-8 7 0,5-3 93,-1 0 1,-6 5-1,5-3 56,-5 3 0,-1-4 0,0 1 0,0 1-71,0 2 0,0 2 0,0 0 0,0 0 37,0 0 1,0 0-1,2 0-797,3-1 1,-3 1 731,4 0 0,2 0 0,1 0 0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4.9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415,'16'0'167,"-6"0"1,-1 2-140,-2 3 1,4-2 0,-4 6 0,1 0 38,5 0 0,-4-4 0,1 4 1,1 0-6,-2 0 0,5-4 1,-4 5-1,4 3-18,2 1 0,0-4 1,0 1-1,0 0-97,0-3 1,0 6-1,-1-5 1,1 2-94,0-1 0,0-1 0,-2 4 0,-1-5-209,-3 0 0,-5 2 355,6-5 0,0 8 0,4-4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5.2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8 1 7694,'0'10'-825,"0"1"1001,0-7 1,-2 10-128,-4-4 0,5-1 0,-5 2 0,5 1-80,1 2 0,-2 2 0,-3 0-33,-6 0 0,4 0 1,0-1-1,2 1-67,-1 0 1,-4-5-1,4-1 1,1 1-30,-2-2 1,5 0-1,-5-6 160,0 2 0,-2 1 0,-6-6 0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5.9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33 7694,'-9'7'-557,"0"-6"-65,4 5 666,3-4 287,-5-10-246,7 0 1,2-6-154,3 3 1,4 4 93,7 7 1,0 0 20,0 0 0,0 0 0,-1 0-15,1 0 1,0 2-22,0 3 1,-2-1-1,-3 6-113,-6 2 1,2-3-17,-2 2 1,1-1 0,-8 6-14,-3 0 0,1 0 33,-7 0 1,1 0 61,-6 0 1,2-1 36,3 1 0,-1-5 88,7 0-61,-1-8 1,8 4 29,3-7 0,-1 0 0,7 0 30,1 0 1,2 0 0,2 0-1,0 0-1,0 0 1,-6 0 0,1-2 0,1-1-26,2-2 0,2-1 0,0 6-27,0 0 1,0 0-1,0 0 1,-1 0 0,1 0-214,0 0 1,0 0 0,0 0-88,0 0 0,-6 0 0,-1 2 265,-2 3 0,6-3 0,-5 5 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6.6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6641,'16'0'-67,"0"0"0,-5 0 1,-1 0 99,2 0 1,3 0-1,0 0-14,1 0 0,0 0 1,0 0-1,0 0 17,0 0 0,5 0 0,0 0 0,0-2 37,2-3 1,-3 3 0,6-3 0,2 3 37,2 2 1,2 0-1,0 0 1,1 0-123,4 0 1,-3-5 0,3-1 0,-4 3-3,-1 1 0,0 2 0,0-2 0,-1-1 31,1-2 1,-2-1 0,-2 6 0,-3 0-90,-2 0 0,0 0 0,-4 0 0,2 0-48,-1 0 1,-8 0-1,-1 0-140,1 0 0,-3 0 58,1 0 201,-6 0 0,3 0 0,-7 0 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7.3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32 7452,'-16'0'-1504,"0"0"2032,7 0-470,2 0 0,7-2 32,0-3 0,2 1-96,3-6 1,-2 6 0,8-1 23,1 3 1,-3 2 0,2 0 45,1 0 1,2 0 359,2 0 1,0 5-346,0 1 1,0 4 0,-2-3-31,-4 2 0,-1-4 0,-3 6-198,4 1 0,-3-3 0,-2 2 3,-3 1 1,-2 2 0,0 2-47,0 0 0,0-5-32,0-1 0,-2 1 220,-3 5 0,2-2 1,-6-2-1,0-3 74,0-2 0,-1 3 0,-5-2-66,5 0 1,-4-4-1,3 3 6,-3 0 0,4-5 0,-1 3 34,-1-3 0,3-2 24,-2 0 1,1 0 53,-6 0-67,7 0 0,2-2-42,7-3 1,0-4 4,0-7 1,0 5-44,0 1 1,2 6 14,3-1 1,-2 3 0,8 2 12,1 0 1,3 0 0,0 0 25,1 0 1,-5 0-1,-1 0-24,3 0 0,1 6 1,2 1-77,0 1 1,-6-4 0,1 1 13,1-3 1,-3 3 0,1 1-227,3-3 0,-4-1 283,1-2 0,-6 0 0,3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5.8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33,'0'16'188,"0"0"-138,0 0 0,0 0 1,0 0-20,0 0 0,0 0 1,0 0-8,0 0 1,0-5-1,0-1 1,0 3-107,0 1 1,0 2 0,0 0-71,0 0 1,0-5 113,0 0 0,0-6 84,0 6 1,2-8-32,3 3 1,-1-5 137,7-1 0,-6 0-75,6 0 1,-6 0-67,6 0 1,-6 0 11,6 0 0,-6 0-16,6 0 1,-1 0 77,6 0 0,0 0 127,1 0 1,-1 0-180,0 0 1,0 0-336,0 0 1,-6 0-132,1 0 1,-6 0-582,6 0 1013,-7 0 0,-3-7 0,-6-3 0,-15-5 0,3-1 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38.6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32 7558,'-9'0'-613,"2"0"667,7 0 1,2 0-61,3 0 1,4 0 56,7 0 0,0 0-168,0 0 0,0 0 1,1 0 81,4 0 0,-3-5 0,3 0 20,-3 1 1,-2 3 0,1-1-7,4-3 0,-1 3 53,6-3 1,-12 3 14,2 2 0,-9 2 37,4 3 0,-6-2 96,6 8 0,-4-8-68,9 3 1,-11 3-133,6 1 0,-8-1 29,-3 2 0,0-1 0,0 6-49,0 0 0,0 0 0,0 0 18,0-1 1,0 1 0,0 0 0,2-2 19,3-3 0,-3 5 1,3-2-1,-3 5 5,-2 1 0,0-3 0,0-1 0,2 0-8,3 0 0,-3 0 1,3 0-1,-3-1-12,-2 1 1,0 0-1,0 2 1,0 1 5,0 2 1,0 1-1,0-7 1,0 1 4,0 0 0,0 5 1,0 1-1,0-3 6,0-1 1,0-1 0,0 3 0,0 1-1,0-2 1,0 1-1,0-1 1,0 2 24,0-2 0,0-1 0,0 0 0,0 1-22,0 2 0,0 0 1,0-5-1,0 0-32,0 0 1,0 0 0,2 0 0,1 0-5,2 0 1,1-1 0,-6 1 0,0 0 8,0 0 1,0 0 0,0 0 8,0 0 0,0-1 0,0 1 28,0 0 0,0 0 0,0 0-14,0 0 1,0-6 0,0 1-5,0 1 1,0-3 0,0 2-4,0 1 0,0-3 1,0 1 56,0 3 0,0-4 0,0 1 59,0 3 0,1-5 0,3 3 38,1 1 0,1-3 8,-6 2 1,5-1-37,0 6 1,0-5 7,-5-1-86,0 1 1,0-1-117,0 1 98,0-7 0,-7 3-16,-3-7 1,1 0 0,-2 0 41,-1 0 0,-2 5 1,-2 0-1,0-1-148,0-3 1,-1-1 0,-3 0-1,-3 0-413,-1 0 0,-5 0 513,-8 0 0,-3-7 0,-8-1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48.1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263,'2'8'427,"3"-2"-285,-3-4 0,6-2-310,-2 0 0,-3 0 112,8 0 0,-6 0-240,6 0 1,-6 0-31,6 0 1,-6 0 157,5 0 1,-6 1 167,1 5 0,-3-5 0,-2 6 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48.4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24,'16'0'-807,"0"0"0,0 0 807,0 0 0,0 0 0,-1 0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49.3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5 6941,'9'0'35,"0"0"78,-4 0 0,-1 0-175,6 0 1,-1-2-1,3-2 79,-1-1 1,-6-2 0,4 2-11,-2-6 0,4 2 1,-4 1-12,2 0 1,-6-4 26,2 2 0,3 1 33,-3-2 1,0 1 0,-3-5-22,3 5 1,-3 1-83,3 4 0,-1-2-106,1-4 132,-3 4 0,7 7 42,-4 0 0,-3 2 0,3 3 66,-3 6 1,-2 3 0,0 2 16,0 0 1,0-1 0,0 1 0,0 0-37,0 0 1,1 0 0,3 0 0,1 0-16,-1 0 1,-1-1 0,1 1-1,1 0-15,-1 0 0,-3 0 0,1 0 1,2 0-73,1 0 0,0-1 1,-5 1-8,0 0 0,0 0 0,0 0-153,0 0 1,0 0-61,0-1 1,0-4-939,0 0 1192,0-8 0,-7 4 0,-3-7 0,-4 0 0,-2 0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49.7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70,'16'0'142,"0"0"0,-6 0 0,1 0-98,1 0 1,2 0 0,2 0 0,0 0 9,0 0 1,0 0-1,0 0 1,1 0-110,5 0 0,-5 5 0,4 1 1,-3-3-104,-2-1 1,0-2 0,0 2 0,-1 1-92,1 2 1,-5 1 0,-1-6-368,3 0 616,-6 0 0,7 0 0,-5 0 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0.1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55,'16'0'174,"-5"0"1,-1 0-318,2 0 0,-3 0 0,2 0 105,1 0 0,2 0 0,2 0 53,0 0 0,0 0 0,0 0-501,0 0 0,0 0 486,-1 0 0,1 0 0,0 0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1.0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2 80 7037,'0'16'436,"0"-8"-614,0-1 0,2-1 252,3-1 0,-1 0-34,7-5 0,-6 6-45,5-1 1,-4 0 47,4-5 1,-4 0 0,4 0-12,2 0 0,-3 0 0,2-2-134,1-3 1,-3 3-1,0-5 1,0 2 82,-1 0 1,-4-2 0,3 3 0,-2-3 49,1-2 1,-1 4 39,-5-6 1,5 1-57,1-6 1,-1 5-102,-5 1 0,-2 4-1,-3-4 1,1 6 0,-6-1 58,-3 3 0,-1 2 1,-2 0-16,0 0 1,1 0 0,-1 0 0,0 0 31,0 0 0,0 0 0,0 0 0,2 2 39,4 3 0,-5-3 1,5 5-1,-4-2-34,-2 1 0,0 4 0,0-3 30,0 2 0,0 2 0,1 3 0,0-2 5,5-1 1,-4-2 0,5 3 0,0-1 29,4 1 1,-2-3 0,1 1-20,3 3 0,1 1 100,2 2 0,0 0 0,0-1 0,2-1-4,3-3 1,4 3-93,7-3 1,0-2 0,0-1 0,0-1-6,-1-3 0,1-1 0,0 1 0,0 1-11,0-1 0,0-1 0,1 1 1,3 1-27,1-1 1,0-3-1,-5-1 1,0 0-110,0 0 0,0 0 1,-1 0-1,1 0 77,0 0 0,0-7 0,0-1 0,0-3-388,0 0 0,-6 3 0,1-5 418,1 3 0,2-8 0,2-7 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1.5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632,'16'0'-416,"-6"0"407,1 0 0,-1 0 0,6 0 23,0 0 0,0 0 1,0 0 43,0 0 0,5 0 0,0 0 1,-2 0 12,-1 0 1,-2 0 0,1 0-1,3 0-162,1 0 1,2 0-1,-4 0 1,4 0-3,2 0 1,-4 0-1,4 0 0,-2 0-119,-4 0 1,4 0 0,-2 0 211,-1 0 0,4-7 0,1-2 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2.4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4 48 7632,'-2'9'-558,"-3"-4"0,-4-3 454,-7-2 1,0 0 0,0 0 136,0 0 1,6 0 136,-1 0-73,1 0 0,-1 0-50,1 0-60,6-7 0,-3 3 1,9-5 37,3 2 0,-3 0 1,5 4-45,0-3 1,2 1 0,5 3 0,-2-1 9,-1-3 1,-1 1 15,6 5 0,0 0 0,0 0-1,0 0 1,0 0 0,0 0 0,-1 0 4,1 0 1,0 2 0,0 1-1,0 3 1,0 4-1,0-3 41,0 2 0,-6-4 1,-1 6-90,-2 1 0,4-3 0,-6 2-32,-2 1 0,-1-3 0,-2 2 39,0 1 0,0 2 1,0 2 10,0 0 0,-5 0 0,-2-2 49,-2-4 1,-2 3-1,-4-6 6,-1 1 1,0-4-1,0 1-20,0-3 1,0-2-1,0 0-12,0 0 0,1 0 0,-1 0-5,0 0 0,0 0 111,0 0 0,0 0 0,2-7-104,4-4 1,2 3 0,8-3 17,0-1 1,6 3-1,1 0-66,2 2 0,-4 2 27,5 5 1,1 0-1,5 0 5,0 0 0,-6 0 0,1 0 9,1 0 1,-3 0 0,2 0-1,1 0 0,2 1 1,2 3 0,0 1 1,0 8-1,0-3 1,0 3 0,-2-1-1,-2-3-209,-1-2 0,-1 5 88,6-1 121,0-4 0,7 0 0,1-7 0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3.1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71 1 7440,'-14'2'-126,"2"1"271,1 2 0,6 1 1,-5-6-305,-3 0 1,1 1 0,0 3 97,1 1 0,0 6 0,-5-6 86,1-1 1,4 3 0,0 0 13,-1 2 0,0 1 1,-1 4-1,3-1 9,-3-3 1,-1 1 0,-1 5 0,-1 0-30,0-1 0,0 1 0,0 0 1,0 0-17,0 0 1,0 1 0,1 3 0,-1 1 39,0-2 0,2-1 0,1 0 0,3 1-3,-3 2 0,5 6 0,-3-4 0,0 0 67,3-1 0,-6 7 0,5-3 0,-2 2 53,1-1 0,6 3 0,-3-6 0,2 3-71,-1-1 0,1-1 0,5 3 0,0-3-59,0-2 0,0 5 1,2-3-1,1 1 25,3 1 0,4-3 0,-3 3 0,2-4 11,3 0 1,-3-6 0,2 4 0,-1-1-76,-1 1 0,5-3 0,-3 3-138,3-4 1,2-2 0,0-3 0,0-2-360,0 3 0,5-6 0,0-2 0,-2-3 196,-1-2 0,3 0 0,2 0 1,0 0 309,0 0 0,5-14 0,-3-4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6.1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7331,'11'0'-891,"0"0"1263,1 0 1,-3 0-1,2 0-196,1 0 1,-3-2 0,2-1-81,1-3 1,-3 1 0,2 5-155,1 0 0,3 0-125,1 0 0,-6 0 1,1 0-168,1 0 0,-3-5-131,2-1 1,-7-1 480,1 2 0,-3-4 0,-2-7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3.6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535,'0'8'-646,"0"1"784,0-3 1,0-3 29,0 8 0,0-6 0,0 6-30,0 1 1,0 2 0,0 2-125,0 0 0,0-6 1,0 1-1,0 1-109,0 2 0,0 2 0,0 0 109,0 0 1,0 0 0,0 0-1,0 0-146,0-1 0,0 1 0,0 0 39,0 0 1,0 0-43,0 0 1,0 0-356,0 0 209,0-8 1,-2-1 28,-3-7 252,3 0 0,-5 0 0,7 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4.2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32 7058,'-9'2'-807,"3"3"1374,5-3-312,1 5 32,0-7-320,0 0 89,7 0 1,-4 0-31,8 0 1,-6 0 0,6 0 21,1 0 1,-3 0-1,1 0-27,3 0 0,1 0 0,2 0 0,0 0 4,-1 0 1,1 0-1,0 0 1,2 0-19,3 0 0,-3 0 0,3 0 1,-4 0-8,-1 0 1,5 0 0,1 0 0,-3 0-12,-1 0 1,-2 0 0,-1 0-66,1 0 0,0 0 0,0 0-146,0 0 0,-6-2-171,1-3 138,0 3 1,-3-7 254,-2 4 0,-5 3 0,-8-12 0,-1 6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4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37,'0'9'-253,"0"5"0,0-10 332,0 6 0,0-5 106,0 6 0,0 0-107,0 4 1,0 1 0,0 0 0,0 0 27,0 0 0,2-2 1,1 0-1,2 0-86,-1 4 0,-2 1 0,-1-3 0,3 0 0,1 0 0,1 5 1,-5 0-1,3 0 28,1 2 1,0-5 0,-5 3-1,0-3-9,0-2 1,0-1 0,2 1-430,3 0 1,-3 0 389,4 0 0,-5 0 0,-1 0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9.2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2 80 7634,'0'10'-1288,"0"1"932,0-8 470,0 4 0,-2-7-30,-3 0 1,1 0 14,-6 0 1,4 0-171,-4 0 0,-1 0-71,-5 0 0,2-1 1,2-3 73,1-1 1,8-8 60,-2 3 0,3 1-59,2-2 1,0 1 260,0-6 0,7 7 165,3 4 1,-1-2-331,2 1 0,-6 1 1,6 5-79,1 0 0,2 0 0,2 2 48,0 3 1,0-3 0,0 3 0,-1-1-37,1 1 1,0-1 0,0 4 56,0 0 0,-5 2 1,-3-3-1,1 2 75,0 3 1,-4-3 0,4 2 0,-2 1-39,-3 2 0,3 2 1,-2 0-47,-1 0 0,-3 0 0,-1 0-49,0-1 1,0 1-1,0 0-14,0 0 1,0-5 0,0-1 49,0 2 0,-1 1 0,-3-1 0,-3-1 40,-2 1 0,4-3 1,-6 1-27,-1 3 1,0-4 0,-1-1 0,3 1-9,-3 0 0,5-5 1,-3 3-36,-1 0 1,-3 0-1,0 3 28,-1-4 0,0-5 0,0-1 1,0 0 72,0 0 0,0 0-33,1 0 0,4 0-42,0 0 0,8-7 9,-2-3 0,3 1-8,2-2 1,0 6 3,0-5 1,0 4-1,0-4 1,0 4-3,0-4 1,5 4 2,0-4-1,1 6 0,-1-4 62,0 2 0,1 3 13,-6-8 1,1 8-100,5-3 1,-5 3 0,5-2 0,-3 3 20,2-4 0,-1 5-8,7 1 68,-8 0 0,11 0-8,-3 0 1,-2 0-36,1 0 0,-5 0 4,6 0 1,-6 1 0,6 3-19,1 1 1,-3 6 0,0-4 0,0 0 43,0 0 1,-6 5-1,4-3 1,-2 2-36,1-1 1,4-4 0,-3 4-26,2 3 0,-4-6 1,4 0-1,0-2-273,0 0 0,-4 1 0,4-5 0,0 3-382,0 1 670,1 0 0,6-5 0,0 0 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5:59.8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34,'0'9'-494,"0"-2"873,0-7-320,0 0 0,7 0-149,3 0 0,4 0 0,2 0 70,0 0 0,0 0 1,0 0 65,0 0 0,5 0 0,0 0 0,-2 0 53,-1 0 1,0 0 0,1 0-1,2 0-79,-1 0 0,2 0 0,1 0 1,0 0-106,0 0 1,-2 0 0,-3 0 0,1 0-97,3 0 0,-1 0-310,-5 0 1,-1 0 490,1 0 0,-7-7 0,-2 5 0,-7-5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0.1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34,'0'11'-344,"0"-1"0,0-5 0,1 4 280,5-2 0,-5 0 1,5-1 45,-5 4 0,5 4 0,-1 2 0,-1 0 66,-3 0 0,-1 0 0,0 0 0,0 0 15,0-1 0,0 3 0,0 1 0,0 3-87,0-3 1,0-7 0,0-1 0,0 1-126,0 2 0,0-3 0,0-1 149,0 3 0,-7-6 0,-2 0 0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1.0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3 1 7208,'0'15'-284,"0"-4"439,0 0 1,0-6-321,0 5 0,0-4 1,-1 3 144,-5-2 1,3 0 130,-8-2 1,1-3-56,-6 3 1,5-3 88,1-2 0,-1 0-105,-5 0 0,6 0 1,1-2-72,2-3 0,1 1 12,6-6 1,0 4-1,0-4 4,0-3 1,2 6 0,4 0 7,4 0 0,4 5 0,2-3 5,0 3 1,-5 2-1,-1 0 1,2 0-10,3 0 1,0 0 0,1 0 22,0 0 0,0 6 0,0 1 25,0 2 0,0 1 0,0 6-34,-1 0 1,-4-6 0,-2 1 0,-2 1-19,-4 3 0,4-5 0,-1 1 0,-3 1-28,-1 2 1,3 2-1,1 0-9,-3 0 1,-1 0 0,-4-2 0,-1-2 31,-3-1 0,-4-6 0,3 4 0,-2 0 7,-4-1 1,1-2 0,0 2 0,1 0 26,-1-5 0,-2-1 1,-2-2-1,0 0 42,0 0 1,0 0 0,0 0-1,1 0 17,-1 0 0,0 0 0,0 0 1,0 0-24,0 0 0,6 0 0,1-2 0,0-1 31,0-3 0,6-1 0,-3 2-91,5-6 1,1 2 0,0-1-29,0-2 1,0 3 0,1 0 0,5 2 8,4 3 0,-1-3 0,2 2-12,1 1 1,2 3 0,2 1-24,0 0 0,0 0 1,0 0-4,-1 0 1,-4 0-1,0 0 1,-1 1 38,-1 5 1,5-4 0,-3 3 0,1-2-15,-1 3 0,3-3 0,-4 6 129,4-2 1,2 4 0,-2-4-1,-1 0-63,-3 0 1,-1 0 0,3-4-114,-1 3 0,0 1 0,4-4-120,1 3 0,-5-1 209,-1-5 0,1 0 0,5 0 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1.7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145,'16'0'-439,"0"0"321,0 0 1,0 0 0,-1 0 129,1 0 1,-7 1 0,-2 3 45,0 1 1,0 2 0,6-3-19,-3 1 1,-5 0 0,4-3 0,0 2-19,0 1 0,1 0 0,5-3 0,-3 2 10,-2 1 0,1 2 1,5-4-1,0 4-48,0 2 0,0-3 0,-1 2 0,0 1 89,-5 0 0,4-4 0,-3 6 0,3 1-40,2 2 0,0-3 0,0-1 1,-1 3 41,1 1 1,0 2 0,0 0-1,-2 0-52,-3-1 1,3 7 0,-5-1 0,-1-2-62,-2-1 0,1 3 0,-2 0 0,0 0 33,2 2 0,-5-5 0,3 5 0,-3-2 61,-2 0 1,0 0 0,0-3 0,0 1 23,0 2 1,-5 1 0,-2-7 0,0 1-24,0 0 0,0 0 0,3 0 0,-3 0 73,-2 0 1,0 0 0,-3-1 0,2-1-142,-3-3 1,4 3 0,-1-5 0,-3 0-208,-1-4 0,-3 2 0,-3-2 218,-1-1 0,-7-2 0,3-2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2.8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248,'9'7'-331,"-2"-6"0,-5 6 253,3-7 1,-2 0 437,8 0-308,-8 0 0,6 0 409,-3 0-380,-5 0 1,8 0-136,-4 0 0,4 0 0,7 0-46,0 0 1,0 0 0,0 0-1,0 0 4,-1 0 0,1 0 1,0 0-106,0 0 0,0 0 0,0 0 201,0 0 0,0 0 0,-1 0 0,1-7 0,0-1 0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3.2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10,'0'16'-767,"0"-7"0,1-2 893,5-7 0,2 0 1,8 0 66,0 0 1,0 0-1,0 0 1,0 0-189,0 0 1,5 0 0,0 0 0,0 0-120,2 0 1,-3 0-1,6 0 1,0 0 77,-1 0 36,5 0 0,-5-7 0,6-2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6.4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7056,'16'0'-361,"-5"0"0,0 0 728,1 0 0,2 0 1,2 0-308,0 0 0,0-1 0,0-3 5,0-1 1,1-1-1,-1 6-288,0 0 1,0 0 0,0 0-133,0 0 0,0 0 1,-2-1 354,-3-5 0,3-3 0,-5-7 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4.1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8 48 6827,'-7'9'-1,"-4"-4"0,-3-3 200,-2-2 1,0 0-114,1 0 0,4 0-151,0 0 1,3 1-1,-5 3 106,3 1 1,-1 2 0,-5-3-5,0 1 1,0 2 0,1-3-1,-1 1 0,5 5 1,2-2-46,2 0 1,-3-2 0,3 2 0,0 1-11,0 0 1,-1 2-1,5 5 5,-2-1 0,-1-4 0,6 0 1,-1 1 0,-5 2 1,5-3 0,-5-1 0,4 2 5,2 3 0,0-5 0,0 1 10,0 1 0,6 2 0,1 0-9,2-3 0,1 1 0,6-5 0,0 0 1,0 0 0,0-1 1,0-6-1,-1 0 10,1 0 1,5 5 0,1 0 0,-3-1 7,-1-2 0,3-2 0,0 0 0,-2 0-9,-1 0 1,-2 0-1,0 0 1,0-2-27,0-3 1,-1 3 0,-1-5 0,-1 1-31,-3 1 0,1-2 0,5 2 35,0-6 1,0-3-1,-2-2 7,-4 0 1,3 6 0,-8-1 0,-2-1-32,-1-2 1,3 3 0,1 1-37,-3-3 1,-1-1 114,-2-2 1,-2 2 0,-1 2 37,-3 1 1,-1 2 0,4-3 0,-4 3-49,-2 2 0,4-3 0,-4 3 1,0 0-38,0-1 0,4-4 0,-6 3-104,-1 0 1,-2-5 61,-2 4 1,2 1-1,2 0-5,1 2 0,6-3 0,-6 4-24,-1 3 1,-2 1-1,-2 0-62,0-3 1,-2 3 0,-1-3 0,-2 3 53,1 2 1,3 0 0,-1 2 86,-3 3 0,0-1 0,0 6 0,-8-6 0,12 3 0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4.9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0 7587,'-7'9'-183,"5"-2"0,-7-7-14,4 0 106,3 0 236,-5 0-21,7 0-123,0 0-32,-7 0-94,5 0 58,-5 0 51,7 7 0,2-5 1,3 3 1,-1-3 9,6-2 108,-6 0 184,3-7-108,-7 5-94,0-12-375,0 12-67,-7 2 0,0 4 357,-4 7 0,4-8 0,7 4 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5.9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5 17 7461,'-10'0'-1532,"-1"0"1444,-1 0 1,3 0 244,-2 0 0,6 0 646,-5 0-569,6 0 1,-3-2 41,7-3 0,2 3-189,3-3 0,-1 3 0,6 2-94,2 0 0,-3 0 1,2 0-12,1 0 1,2 0-1,2 0 12,0 0 0,0 0 1,0 0-1,0 0-21,0 0 1,-1 2-1,1 1-32,0 2 1,-5 2-1,-1-1-33,3 4 1,-6-1-1,-2 2-67,-3 1 0,-2-3 0,0 1 50,0 3 0,-7-4 0,-4 1 99,-3 3 1,-2-5-1,0 1 1,0-2 64,1-3 1,-1-2 0,0-2 29,0 0 0,0 0 0,0 0 4,0 0-113,7 0-30,2 0 0,9 0 1,3 0 43,6 0 0,3 0 1,2 0-1,0 0 59,0 0 0,-6 0 0,1 0 1,1 0-14,2 0 1,-3 0-1,0 1 1,1 3 27,2 1 1,-3 0-1,-1-3 1,2 2-65,3 1 1,-5 0 0,-1-3 0,0 2-10,0 1 1,-4 2 0,5-4 57,3 3 1,-6 6-31,-2-1 1,-1-3 0,-1 3-23,3 1 1,-1-3 0,-5 2-30,0 1 0,-2-3-8,-3 2 1,-4-3 66,-7 3 1,0 1-1,0-6-18,0-3 1,1-1 0,-1-2 86,0 0 1,0 0 0,0 0 0,0 0-1,0 0 0,1 0 0,-1 0-94,0 0 1,0 0 0,0 0 0,0 0-33,0 0 0,6 0 0,-1 0-37,-1 0 0,3 0 0,-2 0-234,-1 0-768,5 0 1069,0-7 0,0-9 0,-2-9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6.9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4 96 7635,'-11'0'-918,"0"0"0,6 0 1147,-5 0 0,-1 0 0,0 0-101,1 0 0,5 0-108,-6 0 0,7-2 80,-1-3 0,-2 1-71,2-6 0,-1 4-5,6-4 0,0 4 0,2-2-24,4 1 1,-3-4-5,8 6 1,-3-2 0,5 3 40,-3-1 1,-4 0-1,4 5 36,3 0 0,-5 0 0,3 0-9,1 0 1,2 0-1,2 0 6,0 0 0,0 1 0,0 3-26,0 1 1,0 2-1,0-2-38,-1 6 0,-1-2 1,-1 0-1,-4 0 4,-2-1 0,3-2 0,-3 2 1,0 1 14,0 0 1,0-4-82,-1 6 0,-4 0-35,3 4 0,-5 1 46,-5 0 0,-4 0 33,-7 0 1,0-6-1,0-1-9,0-2 0,0 4 0,1-4-5,-1 2 1,0-6 0,0 3 0,0-5 17,0-1 0,0 0 0,0 0 0,1 0 10,-1 0 0,0 0 0,0 0 0,0 0 35,0 0 1,0 0-14,0 0 0,2-1-17,4-5 0,3 3 0,7-8 1,0 6-21,0-6 1,7 8 0,3-3-74,4 5 0,-3 1 1,0 0 44,1 0 0,2 0 0,2 0 40,0 0 1,0 0 0,0 0 12,-1 0 1,0-2 0,-3-2 15,-2-1 0,1 0 1,5 5 129,0 0 0,-6 0-127,1 0 0,-6 5-19,6 0 1,-6 6 0,4-4 43,-2 2 0,0-6 0,-3 4-24,1 1 0,0-5 1,-3 6-104,3-2 1,-3 0-661,3-2-85,4-3 816,0 5 0,7-14 0,0-2 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7.8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16 6633,'0'-9'509,"2"2"-387,3 7 1,4 0-107,7 0 1,0 0 0,0 0-25,0 0 0,0 0 0,-1 0 12,1 0 0,0 0 0,0 0 50,0 0 1,0 6-13,0-1 1,-6 6-19,1-6 0,-6 5 0,4-2-43,-2 0 0,-2-2 0,-7 2 27,-3-1 1,2 4-1,-8-4-56,-1 2 0,-2-4 1,-2 4-1,0 0 53,0 0 0,0-6 1,0 2-1,0-1 26,1 1 1,4-3 0,0 3 0,-1-3-43,-2-2 1,3 0-1,1 0-158,-3 0 19,6 0 104,0 0 1,9 0 0,3 0 83,6 0 0,-2 0 1,1 0 61,3 0 0,1 0 1,2 0-1,0 0-18,-1 0 0,-4 0 0,0 2 1,1 1-36,2 3 0,-3-1 0,-1-5 0,3 2-21,1 3 0,2-3 1,-1 5-25,1 0 0,-5-5 0,-2 5 0,-1-2-85,1 0 1,-5 2 0,3-3-68,0 1 1,-5 2 44,3-1 0,-3-3 27,-2 8 0,-7-6 107,-4 6 1,2-8 0,-1 2-5,-3-3 0,5 0 0,-3 1 0,-1 3 8,-2-3 0,-2-1 0,0-2 14,0 0 1,-3 2 0,1 1 0,4 3 54,0-3 1,0-1 0,-2-2-16,0 0 1,0 0-102,0 0 0,0 0 0,0 0-142,0 0 0,6 0 0,-1 0-103,-1 0 1,3-2-28,-1-3 0,6 1-478,-1-6 764,3-1 0,2-5 0,0 0 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10:16:08.8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16 7635,'-9'0'-690,"2"-1"853,7-5 22,0 5 0,2-6-94,3 7 1,-2 0 0,8 0-117,1 0 1,3 0-1,0 0-2,1 0 1,0 0 0,0 0-1,0 0-34,0 0 1,0 0 0,-1 0 0,1 1 35,0 5 1,0-5-1,0 5 1,0-3 110,0 2 1,-6-1-1,1 5-31,1-2 1,-3 3 0,0-2-61,-2 0 1,-2-2-1,-7 2-10,-3-1 0,2 1 0,-8-5 0,-1 2-52,-2-1 1,3 3 0,0-2 0,-1 1 43,-2 1 1,-2-6-1,0 6 1,0-1 34,0-1 0,1 0 0,-1-5 89,0 0 0,5 0-38,1 0-42,6 0 4,-3 0 1,9 0-6,3 0 1,4 0 0,7 0-13,0 0 1,0 0 0,-1 0-2,1 0 1,0 0 0,-2 2-1,-1 2 49,-3 1 1,-1 2 0,3-4 0,-1 3-13,1-3 1,1 1 0,-1-1-10,-1 3 1,-1 4-92,6-5 1,-5 6-7,-1-6 0,-6 8-15,1-3 0,-3-1 9,-2 2 1,0-1 40,0 6 1,0-5 0,0-1 6,0 3 1,-2-5 27,-3 3 0,1-6 0,-6 4 68,-3-2 0,-1-2 0,-2-5 143,0 0 1,1 0-142,-1 0 1,0 0 0,0 0 0,0 0-25,0 0 1,0 0 0,0 0 0,1 0 31,-1 0 0,0 0 0,0 0 1,0 0 19,0 0 0,0 0 0,1 0-145,-1 0 0,5 0-379,0 0 0,3-1-115,-3-5 1,-1 3 532,6-8 0,1 1 0,5-6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09.795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36 6192,'0'-12'202,"2"2"809,4 2-1593,-4 3-219,5 5 801,-7 0 0,0 7 0,0 3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10.006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123 7569,'0'18'0,"0"-9"-103,0-1 1,1-8-219,5 0 308,-4 0-330,6 8 253,-8-6 0,2 5-24,4-7 1,-2 0-5,7 0 1,1 0-1,3-1 118,-3-5 0,4-4 0,-7-7 0</inkml:trace>
  <inkml:trace contextRef="#ctx0" brushRef="#br0" timeOffset="252">350 18 7569,'10'0'-1359,"-3"0"1132,1 0 673,-6 0 177,6 0-527,-1 0 0,-3 0 0,8 0-13,2 0-14,1 0-59,3 0 1,-1 0-15,1 0 60,-1 0 9,0 0-23,9 0 45,-7-7-29,6 5-212,-7-6-81,-1 8 0,7 0-50,-1 0-136,0 0 244,-5 0 1,-7 0 176,1 0 0,-1 0 0,7 0 0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05.168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646 7569,'9'0'-908,"-1"-2"1296,-8-3-282,0 3 28,0-6 1,2 20-132,4-1 0,-4 9 1,4-9-1,-5 5-1,-1 1 0,0 1 0,0-1 0,0 1 6,0-1 0,0 1 0,0-1-50,0 1 51,0-9 0,0 7 0,0-5 1,0 5-3,0 1 0,0-5 1,0 0 8,0 1 1,6-3 27,0 2 66,0-9-93,2 13 9,-6-14 6,5 6 0,-1-6-11,0 3 1,8-3 7,-3 4-47,5-4 38,-7-2 0,7 0 0,-6 0-10,7 0 8,1 0-7,-1 0-216,1 0 210,-1 0 2,8 0-8,-5 0 6,5 0-12,-8 0 4,1 0 0,-1 0-365,1 0 169,-1 0 0,1 0 138,-1 0 1,1 0 0,-1 0-1,1 0-565,-1 0 626,0-8 0,9-1 0,1-9 0</inkml:trace>
  <inkml:trace contextRef="#ctx0" brushRef="#br0" timeOffset="274">140 821 7569,'-9'8'-198,"1"-6"1,8 4 0,2-10-2,4-2 1,-3 0 311,9 6-124,-8 0 0,11 0 0,-3 0 0,4-2 48,1-4 1,1 4 0,-1-3 0,2 3-84,5 2 0,-5-6 1,6 0-1,-1 2-535,-1 2 581,0-6 0,2-1 0,3-9 0</inkml:trace>
  <inkml:trace contextRef="#ctx0" brushRef="#br0" timeOffset="556">123 577 7569,'-10'0'-845,"2"0"0,10 0 708,4 0 508,4-8-103,-1 6 1,7-6 63,-4 8-293,-5 0 0,3 0 0,-4-2-30,6-4 0,3 4 0,3-3 0,-1 3-76,0 2 1,7 0-1,1 0-390,2 0 367,-5 0 1,11 0 0,-4 0-1,2 0 90,-2 0 0,4 0 0,-6 0 0</inkml:trace>
  <inkml:trace contextRef="#ctx0" brushRef="#br0" timeOffset="839">804 664 7569,'10'0'-58,"-3"0"1,-5 6 306,4 0 1,-2 1-1,8-1-380,1 6 0,3-3 1,1 1-1,1 0-78,-1 0 0,1-5 0,-1 7 0,1 0 127,-1-3 0,6 5 0,1-6 126,-3 1-111,-2-5 71,-1 12 22,-1-14-299,8 13 1,-5-13 272,3 4 0,-3 4 0,-3-1 0</inkml:trace>
  <inkml:trace contextRef="#ctx0" brushRef="#br0" timeOffset="1166">1240 611 7111,'-11'6'-957,"-1"0"1163,-1-2 0,3-2 0,-2 0-209,-1 4 1,-1-2 0,1 5 0,1 1 23,-2 0 0,5 1 0,-3 5 0,-2-3-15,-1-1 1,3 0-1,1 5 4,-3 1 1,0 5-62,3 0 97,-5 1-190,7-7 10,-1 0 153,-6 1-1,14-1-18,-5 1 18,-1-8-21,6 5 3,-6-5 0,8 7 0,0 1 0</inkml:trace>
  <inkml:trace contextRef="#ctx0" brushRef="#br0" timeOffset="1756">1677 681 5794,'0'-9'275,"-2"-5"0,-4 8-218,-5 2 1,1 2 0,-2 2 0,-1 0 2,-3 0 0,5 0 0,-1 0 0,-2 2 14,-1 4 0,-3-2 1,1 8-25,-1 1 1,3 3-1,1 1 1,5 1 100,1-1-146,2 1 0,6 5 0,0 0-3,0-1 1,0-9-1,2-1 1,4 1-15,5 3 0,-1-1 0,2-1 1,1-4-100,3-3-10,9-1 128,-5-6 1,5 0-177,-8 0-5,8 0 148,-5 0-88,13-7 76,-14 5-10,6-14 20,-7 6 0,-1-15-44,1 6-13,-1-6 42,-7 7 132,6 1-107,-14-1 0,7 3 1,-5 1 136,2 2-158,0 8 23,-6-11 219,0 13-174,0-6 14,-8 8 1,0 2 0,-3 4-13,5 6 1,4-3-1,2 3-33,0 2 0,0 1-79,0 3 1,8-1-1,3-1-42,5-5 0,1 3 0,1-8 0,-1-2 12,1-3 111,-1-1 0,1 0 0,-1 0 0</inkml:trace>
  <inkml:trace contextRef="#ctx0" brushRef="#br0" timeOffset="2469">2149 681 7569,'9'-9'-497,"-1"1"650,-8 8 0,2 0-307,4 0 1,-4 8-1,4 3 127,-4 5 1,-2-5 0,0 1 26,0 2 1,5 1-1,1 3 34,-2-1-82,6 1 62,-8-1-5,5-7 12,-7 5-8,8-13 12,-6 14-179,6-14 162,-8 5-5,0 1-85,8-6 74,-6 6 0,7-16 0,-5-3-13,2-5 0,2-1 42,-2-1 0,-4 1 0,5-1-20,1 1 5,-6-1-7,14 1 38,-7 7-37,1-5 2,6 13 53,-7-14-51,1 14-1,5-6 3,-5 1-16,8 5 17,-9-6-3,7 8 11,-6 0 1,7 0 5,0 0-16,1 0 1,-6 2 0,-1 2 0,1 3-2,-2 3 1,5 2 0,-3 5 2,3 1 1,-3-7 0,-2 1 5,-3 2-3,7-7 1,-12 9-1,6-6-189,-1-1-22,-5 7 191,6-6-20,-8-1 15,0 7 0,6-12-21,0 7-7,0-7-7,-6 4 173,0-8-57,0 8-79,0-6 102,0 5 0,0-20 0,0-5-67,0-3-10,7 4-46,-5-1 1,12 1-38,-8-1 78,7 1-4,-3-1 0,2 3-4,-1 3 4,1-3-13,5 5 0,1-6-11,-1 5 0,1 1 126,-1 4 1,-5 4-127,-1-4 1,1 4 0,6 2-1,-1 0 1,1 0-34,-1 0 1,-5 6 29,-1 0 1,-5 6 0,6-5 0,-1 3 0,1 4-98,0 1 0,-8 3 1,1-1 5,-3 1 1,-2-7-1,0 1 115,0 2 0,8 1 0,2 3 0</inkml:trace>
  <inkml:trace contextRef="#ctx0" brushRef="#br0" timeOffset="2773">3231 681 6273,'10'-7'-534,"0"5"534,-4-4 351,-4-4-150,5 8 32,1-6-260,-6 8 102,6 0 0,-2 2 0,-1 4 1,1 6-19,2 3 0,-6 3 0,6-1 0,-2 3-26,-1 3 1,3 2 0,-4 6-1,2-2-17,-2 2 1,0 2 0,-1 2 0,3-2 5,-2-4 18,-2 4-156,-2-5 55,8 6 1,-6-4-125,4-1-18,-4-8 196,5 12 1,-5-14-130,4 5 1,-2-5 15,2-1-85,-4-1 163,6-7-60,-8 5 104,0-13 0,0 6 0,7-8 0,3 0 0</inkml:trace>
  <inkml:trace contextRef="#ctx0" brushRef="#br0" timeOffset="3120">3284 751 7569,'15'-19'-650,"-1"-3"0,-2 1 631,1 6 0,3-3 1,-1 6-1,-1-1 39,-3 1 1,1-1-1,6 7 1,-3 0 26,-3-2 0,3 6 1,-3-4-24,3 5 0,3 1 0,-1 0 1,1 0 22,-1 0 1,7 0 0,-1 0-38,-2 0 0,-3 7 1,-5 5-38,-1 3 0,-8-3-6,2 0 1,-5-1 48,-1 7 0,0 5-30,0 0 0,-5 1 1,-3-7-1,-2 1 1,-3-1-1,-5-1 1,-3-3-5,-2-1 0,-1-6 0,7 3 16,-1-1 0,1-2-4,-1-6 1,1 0-19,-1 0 0,1 0 1,0 0-1,1-2 24,4-4 0,5-3 0,7-9 0</inkml:trace>
  <inkml:trace contextRef="#ctx0" brushRef="#br0" timeOffset="3682">3738 769 7340,'17'17'-388,"-1"-5"1,-3-3 0,-1-1 473,2-4 0,-5-2 0,3 0-71,2 4 1,1-4 48,3 4 0,-1-4-166,1-2 0,-7 0 57,1 0 74,-1 0-73,7-8 70,-1-2-16,-7-7-2,6 7-8,-14-6 14,13 7-24,-13-17 10,14 7 0,-15-8 0,7 6-1,0-3 1,-6-7-1,4 2 1,-2-4-1,0-2 30,1 0-23,1-7 0,-4 5-9,4-4 0,-4 4 10,4 2 225,-4 0-219,-2 0 1,0 8-1,0-6 110,0 6-100,0 0 0,0 2 3,0 7 5,0 8 16,0-5-100,0 5 91,0 0-10,0-5 1,0 13-116,0-6 1,0 22 0,-2 3 121,-4 3 1,4 5-39,-4-2 1,4 6 0,0-3 0,-2 1 0,-1 2 0,-1 0-1,0 0 74,0 2 1,0 2 0,6 2 0,0 0-56,0 0 0,0 0 0,0-2 1,0-2-17,0-2 1,0-6 0,0 4 0,2-1-11,4-5 0,-2-2 0,8-3 0,-1-3 0,-1-1-126,5 0 1,-5-3 1,8-3 1,-1 2-91,0-2 0,1 0 89,-1-6 135,1 0 0,7-8 0,2-2 0</inkml:trace>
  <inkml:trace contextRef="#ctx0" brushRef="#br0" timeOffset="4251">4436 611 7569,'10'0'-1377,"6"0"1148,-14 0 229,5 0 58,-7 8 1,8-6 748,4 4-533,-4-4-748,-1-2 228,1 0 131,2 0 255,-1 0-88,7 0-17,-6 0 9,-1 0-17,7 0 17,-6 0-133,7 0 120,-7 0-15,5 0 9,-5 0-105,7-8 113,-7-2-8,6 1 2,-7-7-217,1 14 184,-2-13 0,-2 5-63,0-7 69,-1-1-24,-5 1 119,0 7-91,0-6 1,-7 9 0,-5-5 0,-4 6 3,-1 4 0,-1 2 1,1 0 8,0 0 0,-1 0 0,1 2 20,-1 4 1,1 4-2,-1 7 1,3 1-1,3-1 1,4 1-20,1-1 1,5 1 0,-4-1 0,4 0-4,2 1 1,0-1 0,0 1 0,0-1 32,0 1 1,0-1 22,0 1 1,2-1 0,4-1 3,5-5 0,5 3-31,1-8 0,1 5 0,-1-5 0,1-2 92,-1-2 0,6-2-88,1 0-3,-1 0-1,-6 0-198,1 0 177,-1 0 1,-5 0-299,0 0 176,-8 0 1,11 0 0,-5-2 99,-1-4 0,-1-3 0,-8-9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32.0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6 7339,'12'0'-391,"-1"0"0,-5-2 558,6-3 0,-1 3-101,7-4 0,-3 2 0,-1 0 0,-2-2-64,1 2 0,3-3 0,-1-1 1,-1-2-66,-3-3 1,-1 3 0,4-2 0,-5-1 59,-1-3 1,4-1-1,-4-1 2,1 1 1,-5-1 0,4 1 20,0-1 0,-6 1 198,3-1-146,-3 1-136,-2 7 1,-2 2 76,-3 8 1,3 8-1,-4 4-2,4 3 0,2 3 0,0-1 8,0 1 1,0-1 0,0 1-1,0-1-8,0 1 1,8-3-1,1-1 1,3-5-90,0-1 1,-1 4-1,7-4-55,-1 1 1,1-5 0,-1 2-97,1-4 0,-3-4 1,-1-4 228,-3-5 0,1-5 0,5-1 0</inkml:trace>
  <inkml:trace contextRef="#ctx0" brushRef="#br0" timeOffset="198">228 227 7569,'-10'0'-1282,"2"-7"1438,8 5-156,0-6 0,8 8 0,2 0 0</inkml:trace>
  <inkml:trace contextRef="#ctx0" brushRef="#br0" timeOffset="628">612 18 7343,'10'-8'-1215,"5"6"1720,-13-6-412,6 8 0,-8 2 1,0 4-27,0 6 1,0 3-1,0 3 1,0-1 1,0 1 0,6 1 0,0 2 0,-2 3-123,-2-3 0,-1 4 0,3 0 0,2 1 32,-2-1 1,-2 4 0,-2-6 0,2-1-12,4-3 1,-4 4 0,4 1 0,-5-3 16,-1-2 1,0-1 0,2-1 0,2 1-5,2-1 0,0 1 0,-6-1 0,0 1-75,0-1 1,0 1 0,-2-1-156,-4 0 1,4-5 249,-4 0 0,-1-6 0,1 5 0,-8-7 0,5 4 0</inkml:trace>
  <inkml:trace contextRef="#ctx0" brushRef="#br0" timeOffset="1050">525 489 7266,'-10'0'-1237,"2"-2"1477,8-3 0,2 3-141,4-4 1,-2 4 0,8 2-43,1 0 0,-3 0 1,2-2-40,1-4 1,3 4 0,1-4 0,1 4 15,-1 2 1,1-2 0,-1-1-131,0-3 111,1 0 0,-1 6 1,1 0-1,-1 0 5,1 0 1,-1 0 10,1 0-137,-1 0 0,-1 2-108,-5 4 0,-3-2-106,-8 7 36,0-7 284,0 4 0,-8 0 0,-1 1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6.9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0 7648,'9'0'-270,"-2"0"1,-9 0 422,-3 0 0,1 0 22,-6 0 0,-1 6-111,-5-1 0,5 6 1,2-4-1,0 0-16,0 0 1,0 0 0,-3-1-1,1 2-115,-1 1 1,-1 6 0,1-5 0,1 5 14,-1 1 1,3 0 0,-2 0 0,0 0-109,3 0 0,-1 2 0,5 1 0,-1 3 141,1-3 0,2-1 1,2-2-1,0 0 35,0 0 0,0 5 1,0 1-1,0-3 21,0-1 1,2-2-1,2 0 1,1 0-12,-1 0 1,3 0-1,0 0 2,2 0 1,-4 0 0,6-1 0,0-3-1,-1-3 19,1-2 0,-6 4 1,4-4-1,0 0 57,0 0 1,2 4-143,5-6 1,0 6-1,0-6-205,0-1 0,-5-2 0,-1-2-369,3 0 612,1 0 0,2 0 0,0 0 0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28.8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1 141 6192,'7'-10'0,"3"2"0</inkml:trace>
  <inkml:trace contextRef="#ctx0" brushRef="#br0" timeOffset="269">210 53 7569,'0'-9'-1606,"6"-1"1611,0 4 0,0 2 483,-6-7 119,0 7-249,0-4-242,0 8 0,0 2-61,0 4 1,0 3 0,0 11-1,0 1-56,0 2 1,0 1 0,0-5 0,2 2-22,4 3 0,-4 5 0,3-6 1,-3-2-33,-2-1 1,6-3-1,0 3 41,-2 3 0,4-4 0,-2 5-345,-3-5 0,5-1-432,-2-1 790,0-7 0,-6-3 0,0-7 0</inkml:trace>
  <inkml:trace contextRef="#ctx0" brushRef="#br0" timeOffset="894">1 245 6355,'12'0'205,"-1"0"1,-5 0-1,6 0-52,1 0-68,-5 0 1,15 0-10,1 0-46,-1 0 1,2 0 0,-7 0-17,-1 0 61,0 0-73,9 0 1,-5 0-188,8 0 247,-7 0-233,11 0 209,-14 0 0,6 0-34,0-7-113,-5 5-18,13-6 135,-14 8-39,14 0-7,-13-8 30,5 6-26,-8-6 77,1 8-56,-1 0 0,1 0-16,-1 0 86,-7 0-66,-2 0-4,-8 0 37,0 0-25,7 0 8,-5 0 3,6 0-10,-16 0 64,6 0 0,-7 0 0,5 2 0,-4 2 21,-2 2-65,6 0 8,-11-6-78,13 0 72,-14 8 2,14-6-34,-13 5 28,13 1-1,-14 2 1,15 0-25,-15 5 27,14-13-22,-13 14 18,13-7 49,-6 1-53,0 5-5,6-5 79,-6 0-69,8 5-2,0-13 7,0 14-6,0-6 15,0-1 1,0-1 0,8 0 0,4 1 0,3 1 64,3-4-63,-1-4-6,1-2-148,-1 8 1,1-6 124,-1 5-234,1-7 106,7 0-2,-6 0 93,6 0-332,-7-7 146,-1 5-11,-7-6-152,6 0 151,-7 6 231,1-13 0,-2 5 0,0-7 0,1-1 0</inkml:trace>
  <inkml:trace contextRef="#ctx0" brushRef="#br0" timeOffset="1061">752 123 7569,'0'-17'-302,"-6"5"57,0 0 1,0 7 101,6-7-28,-7 8 36,5-4 0,-6 10 135,8 4 0,-8-4 0,-2 6 0</inkml:trace>
  <inkml:trace contextRef="#ctx0" brushRef="#br0" timeOffset="1832">961 228 6792,'0'12'85,"0"-1"1,0 1-142,0 5 4,0 1 0,0-7 61,0 1 1,0 0-27,0 5-19,0 1 34,8-9 9,-6-1 14,6-8 1,-8-8 0,0-3-21,0-5 0,2-1 0,2-1 5,2 1 1,5-1-1,-3 3 1,0 1 9,-1 3 0,5 5 0,-4-4-54,2 2 43,1 2-9,-1-1-6,5 5 11,-5-6 0,2 8 3,-1 0-12,1 0 11,6 0 0,-9 0 54,7 0-54,-7 0 0,1 0 1,6 0 21,-5 0 1,-1 6-19,2 0 0,-3 7 28,3-1-33,4-4 1,-14 7 0,5-5-3,1 0 9,-6 5 5,6-5-50,-8 7 45,0 1 2,0-9-86,0 7 80,0-6-1,0 7-8,0-7-1,0 5 0,-2-11-99,-4 8 98,4-8-7,-6 3 3,8-7 7,0 0 0,0-7 1,0-5-1,0-3 0,0-3-19,0 1 0,2 5 0,2 0 13,2-1 0,6 3 12,-7-2-11,9 1 45,-4 1-17,7-5 0,1 7-4,-1-4 0,1-1 29,-1 7-36,0-8 9,9 12 0,-11-7 0,8 3 0,-7 4 1,7-4-1,-3 4 0,-3 2 1,1 0 48,-1 0 0,-1 8 0,-3 1-54,-1 1 1,-6 6-34,5-5 1,-7 5 0,2 1-1,-4 1-77,-2-1 0,-2 1 65,-4-1 0,2-5-127,-7-1 1,5 1 40,-6 6 0,3-7-96,-3 1 1,-2-6 213,8 5 0,-7 1 0,3 5 0</inkml:trace>
  <inkml:trace contextRef="#ctx0" brushRef="#br0" timeOffset="2358">1852 280 6667,'12'0'-789,"-1"2"856,3 4 1,2-4 0,1 4-5,0-4 1,-5-2-1,0 0 14,1 0 1,3 0-17,1 0 1,1-6-243,-1 0 207,1-7 12,-9 11-22,7-6-5,-14 0 6,6 6-4,-8-6 3,0 1-18,7 5 160,-5-6-82,6 8 1,-10 0-50,-4 0 1,-3 0-74,-9 0 61,1 0 1,-1 0-10,1 0 0,5 0-2,0 0 0,3 2 42,-3 4 1,-1-2-40,7 7 1,-6-5 2,6 6 0,-5-7 7,5 7 1,-2 0 46,2 5 1,4-5-13,-4 0-27,5-1 1,1 7 16,0-1 46,0-7-66,0 5 0,0-11 31,0 8 0,0-6-18,0 5 1,1-7 0,5 2 0,4-2 98,0 2 3,5-4 1,-11 5-50,8-7 0,-1 0 8,7 0 1,-1 0-20,1 0 1,-7 0 89,1 0-250,0 0 225,5 0 0,1 0-734,-1 0 592,-7 0 0,-2 8 0,-8 2 0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26.8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278 7569,'9'0'-250,"-1"-2"1,-6-4 41,4-5 531,-4 3-164,6 0 1,-10 10-103,-4 4 0,4-2 0,-6 7-30,0 3 1,6 1-1,-3 3 1,3-1-132,2 1 1,0-1-1,0 1-62,0-1 1,0 1 0,0-1-109,0 1 0,0-7-286,0 1 560,0-1 0,0-1 0,0-2 0</inkml:trace>
  <inkml:trace contextRef="#ctx0" brushRef="#br0" timeOffset="387">35 243 5981,'-9'0'284,"1"-2"-146,8-4 1,-2 4 55,-4-4 0,4 3 330,-4-3-438,4 4 1,4-6 0,4 8-59,6 0 1,5 0 0,4 0-4,3 0 0,-1 0 1,-4 0-1,3 0-65,1 0 0,6 0 1,-4 0-1,3 0-82,3 0 0,0 0 0,-2 0 0,-4 0-64,0 0 0,-3 0 0,5 0 0,-2 0-293,-4 0 364,7 0 115,-9 0 0,6 0 0,-7 0 0,7 0 0,2 0 0</inkml:trace>
  <inkml:trace contextRef="#ctx0" brushRef="#br0" timeOffset="941">699 33 7569,'-2'-9'-101,"-2"1"-566,-2 0 655,0 6 0,6-4 96,0 12 1,0-2-1,0 8-10,0 1 0,0 3 0,0 1 0,0 1-22,0-1-14,0 1 15,0-1 0,6 1-69,0-1 0,2 1 1,-4 1-65,1 4 70,1-3 1,-4 5 0,2-8 0,2 1 71,-2-1-81,-2 1 48,-2-1-154,8 1 1,-7-1 98,7 1-110,-8-9 121,0 7 3,0-6-13,0-1-41,0-1 45,0 0 14,0-6 0,-2 7-34,-4-3 90,5-4-79,-7 6 24,0-8 1,6-2 0,-4-4 14,4-5 1,2 1-1,2-2 1,2-1 4,2-3 1,8-1 0,-3-1 10,5 1 0,-5 5 0,1 0 0,2-1 0,1-1 1,3 1-11,-1 1 0,0 8 1,1-2-1,-1 4 1,1 2-1,-1 0 1,1 0 25,-1 0 1,1 0 0,-1 0 1,1 0 1,-1 8-57,1 4 0,-3 3 0,-3 3 0,-4-3-58,-1-3 1,-5 3-1,4-3 28,-4 4 0,-2 1-240,0 1 1,0-1 0,-2-1 282,-4-5 0,4 5 0,-5-7 0</inkml:trace>
  <inkml:trace contextRef="#ctx0" brushRef="#br0" timeOffset="1508">1275 365 5986,'10'0'510,"0"0"-466,-5 0 0,-1 0 1,8 0 4,2 0 0,-5 0 0,3 0 1,1 0 1,3 0 0,-4 0 0,-1 0-41,3 0 0,1 0 0,3-2-20,-1-4 0,1 5 0,-3-7 0,-1 2-7,-3 0 0,-5 0 1,4 4 121,-2-3 1,-2 1-34,-6-8-23,0 0 0,-2-3-14,-4 3 1,-4-1-70,-7 7 1,-1 0 0,1 6 23,-1 0 0,1 2 0,-1 4 13,1 5 1,5 3-1,3 0 1,-1-3 2,0 3 1,6-5-1,-2 3 12,4 2 1,-3 1 0,-1 3 0,2-1-1,2 1 1,2-1-1,0 1 1,0-1 15,0 0 0,6-5 1,0 0-1,-1-1 13,3-1 1,-6 0 0,6-6 0,-2 3-9,0 3 1,7-6 0,-3 4 0,2-2 68,-1-1 1,1 1 0,5-6-60,1 0 1,-1 0 0,1 0-1,-1-2 40,1-4 0,-1 3 0,1-7 5,-1 2 0,0-3-124,1 5 0,-6-2-566,-1 2 0,-7 6 596,2 0 0,-12 8 0,-4 9 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39.6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0 5975,'17'0'70,"-5"-6"1,-2-2-17,-3-2 1,5 5 0,-4-5 24,1 2 0,-3-5 88,6 1 0,-8 2-117,2-1 0,-4 5 1,-4-4-38,-4 2 1,2 3 0,-6 3 0,1-2-37,-1-2 1,-2 0 0,-5 6 37,-1 0 0,1 0 0,-1 0 10,1 0 1,-1 0 0,1 0-1,-1 2-1,1 4 0,0-2 1,-1 5-1,1 1-11,-1 0 0,3-4 0,1 5-13,2 3 1,9 1 0,-3 3-23,4-1 1,2 1 35,0-1 1,2-1-1,4-3 8,5-1 1,5-2-1,1 1 18,1-5 1,-1-4 0,1-2-50,-1 0 0,-5 0 0,-1 0-47,3 0 0,1-2 10,3-4 0,-3 2 1,-1-5 17,-2 1 0,-9-6 1,5 5 16,0-1 0,-6 0 12,4 4 1,-4 3 11,-2-9-152,7 8 124,-5-4 1,6 10 31,-8 4 0,6-2 34,0 8 0,0-7 15,-6 7 0,5-6 0,1 6 70,-2 1 1,4-3-38,-2 1 1,7-7 3,-1 2 0,-2-4-110,1-2 1,1 0-152,5 0 0,-5-6-34,0 0 1,-1-5 0,5 3 0,-3 0-1,-1-1 192,2-1 0,1-2 0,3-5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40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594 7569,'10'0'-674,"-3"-7"1,-7-5 837,0-4 0,0 5 0,0-1-72,0-1 0,0 3 0,-2 0 0,-1 0-72,-3 1 0,-8 5 0,2-2 0,-1 2 23,1-2 0,-9 4 0,3-3 0,-1 3-77,0 2 0,-5 2 0,1 1 0,0 3 34,-2-2 0,5 4 0,-3 0 0,3 1 4,3 5 1,5-4 0,3 1 0,1 3-9,4 1 0,2 3 0,2-1 0,0 1 1,8-3 0,3-1 2,5-2 0,7-3 1,1 5-1,-3-4 0,-2-3 0,5-1 0,1-6 0,0 0-43,0 0 0,0 0 0,-3-2 0,1-2-54,-2-1 0,-1-9 1,-3 2-1,1-3 7,-1-3 0,-1-1 0,-3-2 0,-3-5 14,-2-1 0,3 4 0,-5-6 0,-2 0 34,-2 1 1,-2-4-1,0 2 1,0-3 40,0-2 0,-6 1 1,-1-1-1,-1 2 22,0 4 1,-4-3 0,5 9 0,-1 2 58,0 1 1,0 5-1,4 1 92,-1 3 0,-7 5 3,6-6 1,-2 8-46,3-1-84,3 3 1,-8 9-24,4 5 1,4 4 0,-4 3 0,4 2-1,2 3 16,0-3 1,0 4 0,0 0 0,0 1 9,0-1 0,6 4 0,0-4 1,0 2 6,2 4 0,-6-5 0,5-1 0,-1-2-53,0 0 1,2 6 0,-4-5 0,1-3-89,-1-1 1,4-3 0,-2 0 0,0 1-274,1-1 0,-3 1 359,8-1 0,0 1 0,5-1 0</inkml:trace>
  <inkml:trace contextRef="#ctx0" brushRef="#br0" timeOffset="985">681 629 7267,'12'10'-386,"-1"-4"0,1 2 427,6-3 1,-7 1-34,1-6 0,-1-2 8,7-4 0,-3-3 0,-1-9 20,-2 1 1,-6-1-1,3 1-10,-1-1 0,-2 1 1,-6 0-1,0-1-50,0 1 0,0 5 1,-2 0 36,-4-1 1,-4 3-1,-7 0 1,-1 3 14,1 3 0,-1 2 0,1 2 0,0 0-11,-1 0 0,1 0 0,-1 0-2,1 0 1,-1 0-1,3 2 0,3 3 1,4-1-12,8 8 0,2-2-12,4 1 0,4-3 0,7-8 0,1 0-3,-1 0 0,3 0 0,1 0 0,2 0 5,-1 0 1,-1 0-1,0 0 1,3 0 1,-3 0 0,-2-2 0,-1-2 9,-1-2-6,1 1 0,-1 5 0,1 0 0,-3-2 5,-3-4 1,3 4-1,-3-4 23,3 4 1,-3 2 0,0 0-7,1 0 0,-3 0-19,2 0 0,-7 0 4,7 0 0,-6 8-30,6 4 0,-9-3 37,3 3 1,-4 0 56,-2 5 0,0 1-7,0-1-51,0-7 0,0 5-13,0-3 0,0-2 0,0 1-10,0 3 0,2-5 12,4 3 0,-2-6 0,8 4 15,1-3 1,-3-1 0,1-6-8,3 0 1,2 0 0,1 0-1,0 0-36,1 0 1,-1 0 0,1 0 6,-1 0 0,1-2 0,-1-4 9,1-5 0,-7-3 0,-1 1 0,0 1 6,-1-2 0,1 5 0,4-3-16,-3-1 0,-1-3 61,2-1-20,-4-1 1,-8 6-13,0 1 1,-8 7 50,-4-2 1,-3 6-16,-3 6 1,8-2 0,5 7-14,3 3 1,2 2-18,0 1 1,0 0 0,0 1-5,0-1 0,7-1 1,5-3-31,4-1 1,-5-6 0,1 4-1,1-3-152,3-3 0,1-2 0,1-2-31,-1 0 1,-5 0 0,0 0 0,1 0 202,3 0 0,1-8 0,1-1 0</inkml:trace>
  <inkml:trace contextRef="#ctx0" brushRef="#br0" timeOffset="1189">1450 280 7545,'-6'-17'-18,"0"-1"0,0 6 163,6 1-296,0 7 0,0-2-153,0 12 0,0-2 0,0 7-215,0 3 519,0 2 0,0 1 0,0 0 0</inkml:trace>
  <inkml:trace contextRef="#ctx0" brushRef="#br0" timeOffset="1576">1659 420 7569,'10'0'-749,"0"0"0,-5 0 1180,7 0-181,-4 0 0,5 2-157,-7 3 0,6-1 0,-6 8 0,-1 0-15,3-3 0,-4 7 0,6-4 0,-2 3-25,-5 3 1,5-1-1,0 0-71,2 1 1,-4-3 0,3-1-3,-1-2 1,4-7 0,-5 5 38,3-2 0,-4-2 1,6-6 44,1 0 1,3-8-1,1-2-44,1 1 0,-3-7 1,-1 4-1,-3-3-18,3-3 1,-1 1 0,1 0 0,-4-1-226,-2 1 1,3-1-1,-3 1 1,0-1-94,-1 1 1,-1 5 0,-4 2 315,4 3 0,-4-7 0,6 4 0</inkml:trace>
  <inkml:trace contextRef="#ctx0" brushRef="#br0" timeOffset="2613">2218 507 7266,'2'10'-1229,"2"-2"1317,2-1 1,1-5 168,-1 4 0,4-4-209,7-2 1,1 0-1,-1-2-44,1-4 1,-3 2 0,-1-5 0,-2 1-19,1 4 1,-3-4 0,0 0 0,-1 1-68,1-1 1,-6-6 159,2 3-61,3 3 0,-9 0 0,2 6 3,-6-4 1,-9 4 0,1-3 24,-3 3 0,-3 2 0,1 0-22,-1 0 1,7 6 0,1 1 0,0 1 3,1 0 0,3 5 1,-4-1-19,2 4 1,2 1 0,6 1-9,0-1 1,0 0 0,2 1 0,4-3 39,6-3 0,-2 2 0,1-7 0,3 3-3,1 4 1,-3-7 0,0 1 0,1-2-15,3 0 1,3 0 0,2-6 0,3 0-27,-3 0 0,-2 0 1,-1 0-1,-1-2-15,1-4 1,5 2-1,0-8 1,-1 1-1,-3 1 1,-1-5 0,-1 3 9,1-4 0,-3-1 0,-1-1 0,-5 1 3,-1 0 0,-2-1 0,-6 1 1,0-1 0,0 1 0,0 5 1,0 0-1,0-1-54,0-3 1,0-1 1,0-1 1,-8 9-22,-3 3 0,1 4 22,-2 2 0,6 0 7,-5 0 1,7 8 25,-2 3 1,4-1 49,2 2 1,8-8-34,3 1 1,5-3 0,1-2 34,1 0 1,-1 0-1,1 0 1,-1 0-17,1 0 0,-1 0 0,1 0 0,-1-2-8,1-3 0,-7 3 1,1-4-1,2 4 75,1 2 0,-3 0 49,-1 0-117,1 0 0,-2 2-15,-5 4 1,3-3 0,-2 9-15,-2 2 0,-2-5 1,-2 3 6,0 2 0,0 1 0,0 3 0,-2-1 5,-4 1 0,4-1 1,-4 0-1,4 1 16,2-1 1,-5-5-1,-1 0 1,2 1-16,2 3 1,-4-5-1,0 1 0,2 2 1,3 1 25,1 3 1,0-1 12,0 1 0,7-9 1,5-3 12,3-4 1,3-2-1,-1 0-28,1 0 1,-1 0-1,1 0 1,-1 0-23,1 0 1,-1 0-1,1 0 49,-1 0 0,1-2-46,-1-4-194,0 4-438,-7-5 314,-2 7 0,-14 1 314,0 5 0,-7-4 0,3 6 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35.7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7 53 5788,'0'-17'426,"0"7"1,0 0-129,0 4-5,0 4-119,0-5-170,0 7 0,0 2 0,0 3 0,0 7 27,0 4 0,0 1 1,0 2-1,0 3-43,0 1 1,0 6-1,0-4 1,0 1-9,0-1 0,0 0 1,0-4-1,0 3 41,0-3 0,0-2 0,0-1 0,0-1 0,0 1 1,6-1 0,0 1 3,-2-1 0,-2 1 1,-2-1-1,2 1 4,4-1 1,-3-1 0,7-3-24,-2-1 1,0-6 0,-3 3-47,7-1 1,4-2 0,1-6-101,1 0 0,5 0 0,0 0 0,-1 0 36,-3 0 0,0-2 0,3-2 0,-1-4-143,-5-1 1,1 3 246,-5-6 0,3 1 0,3-7 0</inkml:trace>
  <inkml:trace contextRef="#ctx0" brushRef="#br0" timeOffset="289">0 315 7267,'18'6'-335,"-1"0"1,-5-1-1,-1-5 1,3 0 341,1 0 1,-3 0 599,0 0-506,-1 0 0,1 0 0,0 0-81,1 0 1,3 0 0,3 0 0,3 0-115,1 0 0,0 0 0,-3 0 0,1 0-64,2 0 1,6 2-1,-5 2 158,-3 2 0,6 0 0,0-6 0</inkml:trace>
  <inkml:trace contextRef="#ctx0" brushRef="#br0" timeOffset="849">856 332 7569,'17'0'-906,"1"0"682,-1 0 1,-7-1 0,-4-5 366,-4-6 1,-4 2-52,-4-1 1,2 7 0,-8-2-47,-1 4 0,3 2 1,-1 0-1,-3 0 13,-2 0 0,-1 0 0,0 0 1,-1 0-6,1 0 1,-1 2 0,1 2-76,-1 2 41,1 7 1,-1-9 0,1 6 0,-1 0 5,1-1 0,5-3 1,3 6-9,1 1 1,2 3-17,6 1 1,0 1-1,2-3 1,2-1-11,2-2 0,7-9 1,-1 5-1,3-2-1,3 0 0,-1 0 0,1-6-28,-1 0 0,1 0 0,-1 0 1,1 0 1,-7-6 0,1-2-1,0-2-3,-3-3 1,7-3 0,-7-1-178,1-1 207,-2 1 0,-2 5 0,0 1 85,-3-3 213,-1-2-212,-2 7-27,0 1 0,0 10 1,0 4-4,0 5 1,2 5-1,2 1-41,2 1 1,0-1 0,-4-1-14,4-5 0,-3 3 0,7-6 0,0 0 0,0-1 4,3-3 1,-3 4-1,2-2-122,1-2 0,3-2 1,1-2-1,-1-2 1,-3-2-131,-1-2 255,-1-8 0,15 5 0,1-9 0</inkml:trace>
  <inkml:trace contextRef="#ctx0" brushRef="#br0" timeOffset="1158">1118 105 7569,'0'-9'-1591,"0"-7"1364,0 5 227,0 3 0,0-8 85,0 5 0,0 1 155,0-2 0,2 8-96,4-1 0,-4 5-55,3 5 1,3 5 0,-2 8-19,-2-1 1,0 0 0,0 1-1,1-1-31,-1 1 0,-2-1 0,-2 3 0,0 1-44,0 2 1,6 1-1,0-7 1,-2 1-137,-2-1 1,0 1 0,2-1-49,1 0 0,1-5 1,-6 0-45,0 1 0,2-5 232,4-2 0,4-4 0,7-2 0</inkml:trace>
  <inkml:trace contextRef="#ctx0" brushRef="#br0" timeOffset="1617">1520 36 7416,'11'-10'-1015,"1"4"1100,-8 4 1,-2 4 0,-10 2-26,-2 2 1,4 7 0,-5-1-40,-3 3 1,4 3-1,-1-1 3,-3 1 1,-1-1 0,-3 1-24,1-1 0,5-1 0,0-3 0,1-1 1,-1 0-5,1-3 1,1 1 0,-4-6-13,3 2 1,1 2-7,-2-3 4,5-3 15,7 6 0,1-8 36,5 0 1,4 0-1,7 0 47,1 0 0,-1 6 1,1 2-30,-1 1 0,1 3-25,-1 5 1,-5-5-1,0 0 1,-1 1 29,-1 3 1,0-5-237,-5 1 5,-3 0 0,12-1-149,-8 1 1,1-6-179,-1 6 501,-4-9 0,14-3 0,-7-9 0</inkml:trace>
  <inkml:trace contextRef="#ctx0" brushRef="#br0" timeOffset="2047">1712 315 7569,'5'12'-82,"1"-1"0,2-7-105,-2 2 1,-2-4-1,5 0 1,1 2 150,0 2 0,-6 1 1,4-3 58,-1 2 0,3 0 61,7-6 0,1 0-109,-1 0 1,1 0 18,-1 0 31,-7-8 0,0 4-82,-4-7 56,-5-1 1,7-6 17,-8 1 0,0 5 0,-2 3 25,-4 1 0,3 2 0,-9 6 1,-2 0 0,-1 0 1,-3 0-1,1 0-4,-1 0 0,1 6 0,0 2 0,1 1-34,4 5 0,-1-4 1,5 1-1,0 3-19,0 1 0,3 3 0,5-1 27,0 1 0,0-1 0,0 1-110,0-1 97,7 1 1,-3-3-1,6-1-127,-2-3 58,5-7 1,-3 10 0,8-6-265,-1 1 264,0-5 0,1 4 1,-1-8-1,3 0 69,3 0 0,-4 0 0,14-8 0,-5-2 0</inkml:trace>
  <inkml:trace contextRef="#ctx0" brushRef="#br0" timeOffset="2458">2305 298 7116,'18'0'-1130,"-6"-6"1072,-1 0 1,-7-2 447,2 2 0,-6 4-323,-6-3 1,-4 1 0,-7 0-2,-1-2 0,1 0 0,0 6-26,-1 0 0,1 0 0,-1 0 0,1 2 2,-1 4 1,7-4 0,-1 6-63,-2-1 1,5 1 0,-1 6-103,2-3 0,2 1 82,6 5 0,2-1 1,4-2 32,6-3 0,3-7 1,3 2-1,-1-2 0,1 0 3,-1 1 0,1 1 1,-1-6-1,1 2 11,-1 4 1,6-4 0,1 6-3,-3 0 0,-2-5 1,-1 7-9,-1-2 0,-5 0-49,0-3 1,-9-1 38,3 8 0,-6-8 0,-4 4 0,-3-3 23,-3 1 0,0 2 0,-5-4-96,-3 2 1,5 5 0,-11-5-164,5-2 154,1-2 1,7 0 0,-1 2 94,-1 2 0,5-1 0,0-5 0</inkml:trace>
  <inkml:trace contextRef="#ctx0" brushRef="#br0" timeOffset="2722">2271 350 6146,'-12'0'299,"0"0"1,6 0-204,-5 0 0,1 8 0,-4 3-34,3 5 1,5-5-1,-4 1 1,3 2 1,3 1 1,-6 3-1,-2-1-79,5 1 1,-9-1-58,4 1 0,-1-1 0,1 0-346,6 1 1,-1-6 417,1-1 0,-8 1 0,4 5 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49.7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4 6794,'0'12'-243,"0"0"439,0 1 0,0-3 29,0 2-105,0-9 0,2 5-116,4-8 0,4-2-119,7-4 144,1 5 0,-3-15 1,-1 6-1,-3-1-9,3-1 1,2 0 0,1-5 0,0-1-67,1 1 0,-1-6 1,1-3-1,-3 1-26,-3 0 1,4-6 0,-7 4-1,3-2-9,0 0 0,-9 1 0,3-3 1,-4 4 70,-2 2 0,0 2 1,0 5-1,0 1 1,0-1 1,0 7 0,-2 1 0,-2 0 50,-1 1 0,-7 3 70,6-6-104,-8 8 0,11-4 1,-7 10-1,2 4 2,4 6 0,-4 3 0,3 3 0,1 1 31,2 5 1,2-5 0,0 6 0,0-2 28,0 1 1,-2 5 0,-2-6-1,-2-2-40,2-1 0,2-3 0,2 1 0,2-1-26,4 1 0,-4-1 0,4 1 0,-2-1-56,2 1 0,1-1 0,7-1 1,-4-3-76,-3-1 1,5-6-1,-4 3 1,2-1-89,3-4 1,3 4 0,1-2 214,1-3 0,-1-3 0,0-5 0,1 3 0,-1-6 0</inkml:trace>
  <inkml:trace contextRef="#ctx0" brushRef="#br0" timeOffset="332">507 455 7569,'9'-8'-609,"-1"6"709,-8-6 1,-6 16-1,1 3-68,1 5 0,2-4 0,2-1 0,0 3-17,0 1 1,2-3 0,4 0-37,5 1 0,-1 1 0,1-3 0,3-5 7,2-4 0,-5-2 0,1 0 0,1 0-7,3 0 0,1 0 1,1-2-1,-1-4 10,1-5 1,-3 1 0,-1-2 0,-4-1 84,-3-3 0,5-1 0,-6-1 48,-2 1 1,-2 0 0,-2-1-133,0 1 0,-8 7 0,-4 4 0,-3 4 26,-3 2 1,-5 0 0,0 0 0,1 0-211,3 0 0,-4 0 0,-1 2 1,3 2-87,2 2 0,3 2 0,3-5 280,1 3 0,-7 0 0,-9-6 0</inkml:trace>
  <inkml:trace contextRef="#ctx0" brushRef="#br0" timeOffset="697">262 245 6316,'8'-10'134,"-4"2"-53,8 8 1,-7-5 0,7-1 54,2 2 1,1 2 0,3 2-51,-1 0 1,0 0 0,1 0 0,-1-2-34,1-4 1,5 4 0,0-4 0,-1 5-34,-3 1 1,4 0 0,1 0 0,-3 0-121,-1 0 1,-3 0-1,0 0-564,1 0 41,-1 0 623,-7 0 0,-10 7 0,-10 3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47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 263 7569,'-10'0'-1436,"2"0"1749,0 0-265,6 0 0,-3 0 0,10 0-6,7 0 0,-2-6 0,1 0 0,3 2 27,1 2 1,3 2-1,-1 0 1,1 0-17,-1 0 1,7 0-1,-1 0 1,-2 0-38,-1 0 1,-1 0 0,2 0 0,3 2-30,-3 4 1,-2-2 0,-1 6-1,-3-1 8,-3 1 0,4 0 1,-7 3-1,3-1-89,0 1 0,-9-3 0,3 2 34,-4 1 1,-2 3 30,0 1 1,-8 1 15,-3-1 1,-5-5-1,-1-2 37,-1-3 1,1-1 0,-1-6 53,1 0 0,5 0-32,1 0 0,5-8 0,-4-3-46,2-5 1,3 5 0,7-1-94,3-2 90,-3-1 0,14-3 1,-5 1-1,5 0-51,1-1 0,1 1 0,1-1-124,5 1 1,1 1-1,4 3-17,-6 1 1,-3 8 194,-3-2 0,1-3 0,-1-1 0</inkml:trace>
  <inkml:trace contextRef="#ctx0" brushRef="#br0" timeOffset="458">715 280 7341,'9'18'-541,"5"-7"0,-6-1 641,1-2 0,-3-2 0,6-6-105,1 0 1,-3 0 0,2 0-1,1 0 1,3 0 0,1 0 0,1 0 1,-1-2 6,1-4 1,-1 4 0,1-6 0,-1 2 15,1 0 1,-1-7-41,1 1 28,-1 4 0,-5-5 1,-3 5 9,-1-2 1,-2 5-7,-6-7 1,-2 6 0,-4-4 28,-5 3 1,-5 1-1,-1 6 26,-1 0 0,1 0 0,-1 0 1,1 0 4,-1 0 1,1 0-1,-1 2 1,1 2-9,-1 1 0,1 9 0,1-2 1,3 3-50,1 3 1,8-7-1,-2 1 1,5 2-16,1 1 1,0 3-1,0-1-167,0 0 178,0-7 0,1 6 1,5-7-194,6 1 79,-4 6 0,7-14 0,-3 5-42,3 1 0,3-6 1,-1 4-1,3-4 146,3-2 0,-4 8 0,7 1 0</inkml:trace>
  <inkml:trace contextRef="#ctx0" brushRef="#br0" timeOffset="1001">1501 298 7569,'7'-10'-911,"-5"2"456,6 8 228,-8-8 197,0 6 259,0-5-40,0-1 0,-2 6-72,-4-4 0,2 4-15,-7 2-57,-1 0 0,0 0 1,1 0 46,-3 0-48,-1 0 1,-3 0-1,1 0-90,-1 0 114,1 0-14,-1 0-21,1 8 38,-1-6-11,1 13-103,0-5 72,7 8 1,-4-1-38,8 1-3,1-1 0,5 0 54,0 1-12,0-8-11,0 5 15,0-13-201,0 14 164,0-14 0,7 5 0,5-7 0,4 0 0,1 0-30,0 0 0,1 0 9,-1 0 1,1-7-21,-1-5 0,1 2-5,-1-1 1,1-1 34,-1-6 0,1 1-7,-1 0 1,-1-1-6,-5 1 0,3 5-5,-8 0 1,-1 6 76,-5-5 12,0 7 0,-1-4-43,-5 8 0,4 2 1,-6 4-9,0 6 0,6-3 0,-3 3 0,3 2-186,2 1 0,2 3 127,3-1 0,3-5 1,6-3-1,-3-1-366,3-4 417,1-2 0,11-2 0,1 0 0</inkml:trace>
  <inkml:trace contextRef="#ctx0" brushRef="#br0" timeOffset="1325">1850 298 7569,'10'0'-1359,"5"0"1132,-13 0 1,14-8 222,-15 6 4,15-6-1,-14 8 164,6-8 1,-6 4 149,3-7 36,-3-1 0,-2-3-248,-11 3 1,1 4-1,-2 8-48,-1 0 0,-1 8 0,1 2-50,1-1-81,8 7 142,-11-6-116,13 7 1,-6 1 51,8-1 39,0 1-110,0-1 98,0 0-26,0 1-51,0-1 64,0-7-2,0 6-6,8-7-51,-6 1 49,13 6 4,-5-15-9,7 7-178,1-8-7,-1 8 181,1-6-210,-1 6 0,8-8 170,-5 0 24,5-8-261,-8 6 235,9-14-22,-7 15-21,6-15-7,-7 6 33,-1-7-43,1-1 107,-1 1 0,-7-1 0,5 1 0,-13 0 0,14-9 0,-14 7 0,13-14 0,-5 6 0</inkml:trace>
  <inkml:trace contextRef="#ctx0" brushRef="#br0" timeOffset="1564">2234 158 7569,'0'-25'-1357,"0"5"1231,0 3 0,0 1 1,2 5 50,4-5 303,-4 6 46,6-5-219,-8 5 156,0 0-157,0 3 0,0 7 136,0 0-3,-8 0-140,6 0 0,-6 7 1,8 5-4,0 4 0,-2 7 0,-2 2 0,-2 0 18,3 1-15,1-3-99,2 2 1,0-5 128,0 3-80,0 4 0,0-8-158,0 5 191,0-5-23,0-1-138,0-1 0,0-5 89,0-1 1,0-5 0,2 4-220,3-2 0,-1 3 261,8-5 0,-8 0 0,11-14 0,-5-2 0</inkml:trace>
  <inkml:trace contextRef="#ctx0" brushRef="#br0" timeOffset="1768">2199 245 7458,'-10'-2'-59,"5"-4"0,5 4 170,5-3 1,-1 3-1,8 2-71,2 0 0,1 0 0,3 0-155,-1 0 0,-3 0 0,1 0-298,5 0 1,7 0 412,-4 0 0,8 0 0,-4 0 0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45.5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0 6537,'10'18'113,"-2"-7"0,-8 1 1,0 4-1,0 3 0,0 4-58,0-1 1,2-3-1,1 0-63,3 5 1,0-5 0,-6 6 0,0-1-17,0-1 0,0 6 0,0-4 0,0 0-15,0 1 0,0-3 0,0-4 0,0 3-81,0 1 1,0 0 0,0-5-100,0-1 0,0-5 219,0-1 0,0-7 0,-8 4 0,-1-8 0</inkml:trace>
  <inkml:trace contextRef="#ctx0" brushRef="#br0" timeOffset="405">1 332 6506,'2'10'375,"3"-4"1,-1-4-363,8-2 48,0 0 1,5 0-1,0 0-93,1 0 84,-1 0 0,7 0 1,1-2-1,0-2-45,0-2 0,6 0 1,-3 6-1,1 0-99,0 0 1,-2 0 0,4 0 0,-2 0-131,2 0 0,-6 0 0,1 0 1,-3 0 9,0 0 0,0-6 212,-5 0 0,-1 1 0,1 5 0</inkml:trace>
  <inkml:trace contextRef="#ctx0" brushRef="#br0" timeOffset="835">682 280 7341,'11'0'-1191,"1"0"1581,-8 0-305,4 0 1,-10 0 29,-4 0 0,2 0 0,-8 0-43,-1 0 0,-3 5 1,-1 1-1,-1 0-11,1 2 1,-1 2 0,1 7-45,-1 1 0,1-1 0,2 0-41,3 1 1,4-1 0,8 1 8,0-1 0,0 1 0,0-1 0,2-1 5,4-5 0,4 3 0,7-8 0,0-2 6,1-2 0,1-2 1,3 0-1,1 0-23,-2 0 1,5 0 0,-1-2-1,0-4 10,0-6 0,-1-3 1,-7-3-1,0 3 18,1 3 0,-6-5 1,-3 1-1,-1-5-3,-4-1 1,-2 3 0,-2 2 0,0-1 1,0 1 0,-2-1 0,-4 3 0,-6 1 0,-3 2 1,-4 8 0,-3-1-57,-1 3 0,-6 2 0,4 0 1,-1 0-1,-1 0-119,0 0 1,6 7 0,-3 3 0,7 2 174,5-1 0,-11 1 0,4 6 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52.1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16 6143,'0'-10'1485,"0"4"-1594,0 12 99,0-4-105,0 6 206,0 0 1,0 1-106,0 9-15,0-1 1,0 1 0,0-1 0,0 3-1,0 1 1,0 2-155,0-1 0,0-3 0,0-1 0,2-1-13,4 0 0,-4-5-168,3 0 364,-3-1 0,6-1 0,2-2 0</inkml:trace>
  <inkml:trace contextRef="#ctx0" brushRef="#br0" timeOffset="731">0 191 7485,'18'0'-759,"-1"0"858,-7 0-19,6 0-67,-7 0 1,11 0 0,1 0 0,4 0 0,2 0 0,2 0 228,-1 0-291,5 0 126,-6-8-31,0 6-115,6-6-101,-6 8-1,0 0 197,6 0-148,-13 0-16,13-8 151,-14 6-38,6-5-95,-7-1 103,-1 6 6,-7-6-45,5 0 35,-5 6-5,0-13 5,-2 13-14,-1-6 10,-5 0 1,6-1-14,-8-9 80,0 9 154,-8-7-208,6 6 85,-13 1 68,13 1 1,-12 6-70,8-4 0,1 6-46,5 0-89,0 0 103,0 16-2,0-7 0,0 9 0,0-1 0,0 1-15,0-1 0,2 1 1,1-1-29,3 1 0,2-1 0,-4 3 0,2 1 61,-2 2-31,5 0 8,-7-13-217,6 6 115,-8-7 79,0 9-69,8-8-8,-6 5 63,6-5-37,-8-1 0,0 1-51,0-4 115,0-4-63,0 6-6,0-8 7,0 0 138,-8 0-143,6-8 1,-8 4-1,6-8 1,-2-1-103,3-3 127,1-1 21,9-1 1,-3 3 0,8 1-20,1 3-14,3-1 8,1-5-19,1 7 17,7-6-1,-5 7 208,5-1 10,-8 2-196,1 0 121,-1 6-113,1-5 25,-1 7 0,1 0 0,-1 0 3,0 0 1,-1 2-18,-4 3-23,3-3 0,-13 14 0,4-4 25,-4 3-165,-2 3-9,0-9 160,-8 7-15,6-7 0,-11 9 0,5-1-513,-2 1 525,6-8 0,-11 5 0,5-5 0</inkml:trace>
  <inkml:trace contextRef="#ctx0" brushRef="#br0" timeOffset="1346">1101 243 7569,'17'0'-462,"-5"0"0,-1 0 429,3 0 1,-4 0-1,1 0 1,3 0 105,1 0 1,-3 0 0,0 0-33,1 0-123,3-8 123,1 6-147,-7-5 128,5 7 15,-13 0-7,14-8-114,-14 6 107,6-6 5,-8 8-69,7 0 57,-5-8-4,6 6-48,-8-13 0,0 11 33,0-8 0,0 6 1,-2-3 31,-4 1 0,2-4 24,-7 7 0,5-1-28,-6 6 1,1 0 0,-7 0 19,1 0-18,-1 0-11,9 0-59,-7 7 58,6-5 1,1 14-64,-7-6 55,14-1 7,-13 7-1,13-14 1,-12 13 14,8-3-17,1-4 66,5 7 0,0-5-58,0 7-7,0 1-1,0-1 0,0-5 17,0 0 1,0-1 0,0 7 10,0-1 1,1-1-1,3-3 20,2-1 1,8-8 186,-3 2-227,5-4 1,-4-2 0,-1 0 0,3 0 62,1 0-39,-5 0-1,6 0-60,-7 0 55,9 0 14,-1 0-161,1 0 137,-9 0 17,7-8-40,-6 6 1,5-8 9,-3 4-82,3 4 91,-5-13-196,7 13 112,-7-6 54,-2 8-453,-8 0-797,0 0 1257,-8 8 0,-2-6 0,-7 6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58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06 7569,'17'0'-672,"1"0"810,-1 0-27,1 0-196,-9 0 18,7 0 1,-12 0 94,7 0-185,1 0 237,-2 0 0,5 0-251,-5 0 227,0 0-97,5 0 69,-5-8-12,0 6 15,-3-6-138,1 1 121,-6 5-23,6-14 58,-8 14-48,0-13 0,0 11 0,-2-6-3,-4 2 0,-2 0 0,-5 5 8,1-3 0,0 0 1,-5 6-6,-1 0-2,9 0-19,-7 0 34,7 8 0,-9-4-15,1 7 65,7-7-61,-6 12 1,9-12 6,-5 7-13,-4 1 13,7 5 97,-1 1 1,2-1-83,8 1 0,0-7 0,0 1 1,0 2 74,0 1 0,0 3 0,2-3 24,4-3 0,-2 1 0,8-7 0,-1 0-34,-1 2 0,5-6 1,-3 3-52,4-3 1,1-2-1,1 0 1,-1 0 0,0 0 39,1 0 1,-1 0-1,1 0 1,-1 0-29,1 0 1,-1 0 0,1 0-122,-1 0 1,1 0-367,-1 0 96,-7 0 0,-4 6 340,-12 0 0,-4 8 0,-7-5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2.6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912,'11'0'180,"-1"0"0,-4 0-192,4 0 1,-4 0-92,4 0 1,1 0-171,5 0 0,-5 0-610,-1 0 562,-6 0 321,3 0 0,-7 8 0,0 1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7.3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77,'10'2'-307,"1"1"468,1 3 0,-3 1 1,2-4-12,1 3 0,-3 6 1,2-1-32,2 3 0,-5-3 0,1-1 0,0 1-124,0-2 1,2 5-1,3-3-42,-3 3 0,3-3 0,-3 0-49,3 1 0,-3-3 0,-1 2-97,3 1 0,-4-5 0,0 0-94,-2 0 1,3-3-30,-4 7 0,1-8-108,-2 3 424,-3-5 0,5-1 0,-7 0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07.3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7'0'-441,"-7"0"1,5 0 353,-3 0 0,4 0 0,1 0 268,1 0-152,-1 0 0,0 0 7,1 8 128,-1-6-130,1 5 0,-1-5 1,1 2-1,-1 4 32,1 2 0,1-5 1,2 7-1,3 0-35,-3-3 0,-1 7 0,-3-4-68,0 3 16,1 3 0,-3-1 0,-1 1 0,-4-1-4,-3 0 1,1 3 0,-4 1-1,2 4 13,-2 3-58,-2 1 65,-2 6 1,-2-6-12,-4 0 0,2 0 1,-6 6-15,3 0 6,-7-8 12,12 6 1,-13-6 35,5 8-33,0-8 2,-5 6-4,13-13 7,-14 5 1,7-2 0,-7 0-1,2-1 115,3-3-65,-1-1 0,-5-1 1,1 1-10,4-1-56,-3 0 0,5-5 0,-7 0-66,-1 1 0,1-3 1,-1 0 84,1-2 0,-8 5 0,-2-3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06.0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35 7569,'10'0'-809,"-1"-6"837,-3 1 0,-4 1 0,4 9 60,-4 7 1,4 6 0,0 3-72,-2 2 1,-3 2 0,1-1 0,2 3-24,2 0 0,0 4 0,-6-6 1,0 1-7,0-1 0,2 4 0,2-6 0,2-1-208,-3-3 0,1-2 0,0 1 3,2-1 1,2-7 20,-2-4 196,-4-4 0,5-2 0,-7 0 0</inkml:trace>
  <inkml:trace contextRef="#ctx0" brushRef="#br0" timeOffset="400">36 70 7569,'-10'0'-681,"2"0"297,8 0 385,0 0-3,-8 0 383,6 0-221,-5 0 1,9 0-106,3 0 0,5 0 1,8 0-1,1 0-34,4 0 0,5 0 0,6 0 0,1-2-41,0-4 0,0 4 0,0-3 1,0 3 14,0 2 1,6-6 0,0 0 0,-3 0 31,-1-2 1,-2 6 0,0-5 0,0 1-28,0 0 0,-2 0 1,-4 6-1,-6 0-117,-3 0 1,-3 0-256,1 0 1,-9 2 189,-3 4 1,-4 4 0,-2 7 181,0 1 0,-8-1 0,6 1 0,-5-1 0</inkml:trace>
  <inkml:trace contextRef="#ctx0" brushRef="#br0" timeOffset="716">804 419 7417,'-8'-9'-480,"6"3"468,-3 12 1,3-2-1,2 7 1,0 3 37,0 1 0,0 3 1,0-1-1,0 1-23,0-1 1,0 1-1,0 1 1,0 2-29,0 3 1,5-1-1,1-6-25,-2 1 1,-2-1-1,0-1-367,4-4 34,-4 3 383,6-13 0,-8 13 0,0-5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03.6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7 0 7475,'-17'0'-78,"5"0"1,1 0 0,-3 0-52,-1 0 1,3 0-1,0 0 1,-1 0 145,-3 0 1,-1 0 0,-1 2 8,1 4 191,-1-4-161,1 13-16,-1-5 0,1 8-4,0-1 1,-7 6 0,1 2 0,2 5 91,1 6-58,3-1-15,-1 8-118,1 0 1,-1-4 114,1 7 0,5-5-196,1 5 172,7 1-23,-12 5 1,14-7-4,-4-4 1,6 2-30,6-3 0,4 1-52,7-6 78,9-8-69,1 6 0,10-12-234,3 9 142,-3-9 0,14-2 1,-5-9-1,5-2 162,1-4 0,8-2 0,2-2 0</inkml:trace>
  <inkml:trace contextRef="#ctx0" brushRef="#br0" timeOffset="381">1343 437 7569,'0'-18'-859,"0"7"567,0-1 162,0 8 194,8-11 1,-6 5-9,6 0 0,-8-5-111,0 3 1,0 2 0,0-1 0,-2-1 132,-4 2 0,4 1 0,-6 5-2,0-2 1,-1 0-1,-9 6-50,1 0 0,-1 2 0,1 2 1,-1 4 21,1 1 1,0 3-1,-1 7 1,1 3-25,-1 1 0,6 8 0,3-4 1,1 2-21,4 0 0,2 1 1,2 5-1,0-1-11,0 1 0,2 0 1,2 0-40,2 0 1,5-2-1,-3-2 1,0-4-58,0-1 1,5-3 0,-3-6 0,2 1 0,-3-1-142,-1 1 0,6-7 244,-3 1 0,5-8 0,1 4 0</inkml:trace>
  <inkml:trace contextRef="#ctx0" brushRef="#br0" timeOffset="941">662 699 7382,'18'0'-254,"-1"0"0,1 0 1,-1 0 311,0 0 0,7 0 0,-1 0 1,0 0-31,3 0 1,-1 0-1,6 0 1,-2 0-49,2 0 1,2 0-1,4 0 1,2-2 11,1-4 1,1 4 0,-6-4-1,0 4-14,0 2 1,0-2 0,0-2 0,0-1 11,0 1 0,-2 2 1,-2 0-1,-4-2 8,-2-2 0,4 0 1,-6 6-1,-1 0 35,-3 0 0,-1-6 0,-1 1 91,1 1 0,-1 2 19,1 2 1,-1 0-154,0 0 0,-1 8 0,-4 3 0,-5 3 16,1-3 1,-6 5-1,4-4 1,-4 3-99,-2 3 0,0-1 1,0 1-1,0-1 68,0 0 1,0-5-1,0 0 1,-2-1 131,-4-1 0,2-2 86,-7-8 1,-1 0-148,-6 0 1,3-2 0,3-4-25,6-6 0,5-11 0,1-4-69,0 0 0,0 0 1,1 5-1,5-1-88,6 2 0,3-5 0,3 3 0,-1 2-72,1 1 0,-1 3 0,3 1 0,1 5 206,2 5 0,1-4 0,1 1 0,2-9 0</inkml:trace>
  <inkml:trace contextRef="#ctx0" brushRef="#br0" timeOffset="1257">2164 542 7412,'-8'15'-269,"-3"-1"0,-5-5 0,-1 1 292,-1 0 0,1-4 0,1 5 0,3 3 98,1 1 0,8-3 0,-2 0-55,4 1-62,2 3 0,0 1 1,2 1 75,4-1-48,4 1-42,7-9 1,1-1 3,-1-8 0,6 6 1,1 0-1,-1-2-78,2-3 0,-3-2 0,5-3-11,-2-2 93,-2-8-21,-5 5 111,-9-9-100,7 1-1,-14 7-9,6-6 115,-8 7 1,0-9-93,0 1 0,-2 5 0,-4 0 0,-6 1-16,-3 1 0,-5-3 0,-1 7 1,-2 2-63,1 2 1,3-4 0,2 0 0,-1 2-451,1 2 527,-1 2 0,1 0 0,7 8 0,2 2 0</inkml:trace>
  <inkml:trace contextRef="#ctx0" brushRef="#br0" timeOffset="1862">2391 576 7569,'18'0'-873,"-9"0"727,7 0 97,-14 0 1,11 2 0,-5 2 178,2 2 0,1 8 1,7-5-67,-1 1-28,-7 6-46,6-14 0,-13 11-20,9-7 58,-8 8 1,4-13-63,-1 15 65,-5-14-6,6 13-81,-8-13 71,0 14 1,0-6-38,0-1 0,-2-1 23,-4-8 1,3 6-4,-9 0 0,2-2 1,-1-10 1,3 2 0,8-8-1,0-1-4,0-3 0,0-1 1,2-1-22,4 1 0,3-1 0,9 3 1,-3 1 14,-3 3 0,7 5 1,-5-4-1,-1 2 16,3 4 1,0 2-1,1 2 1,0 0 15,1 0 0,-1 0 1,1 0-4,-1 0 0,1 2 0,-1 4 0,1 4 33,-1 0 0,1 5 0,-3-3 77,-3 3-94,3 3-93,-13-1 82,6 1-2,-8-1 5,0 1-58,0-1 0,0-5 56,0-1-79,0-7 73,0 12-18,-8-14 0,4 5 0,-7-7-9,-3 0 0,4 0 0,1-1-21,1-5 21,2-4 0,6-7 1,0-1-1,2 1-35,4-1 0,4-1 0,7-3 0,1-1 26,-1 2 0,0 1 0,3 3 0,1-1 30,3 1 1,-1 5 0,-6 3 0,1 1 53,-1 4 0,1 2 0,-1 2 0,1 0-6,-1 0 1,1 6-1,-1 2 1,0 1-84,1 5 0,-1 1 0,1 3 0,-3-1-97,-3 1-50,4-1 176,-15 1 1,7-1-242,-8 1 110,0 7 125,0-6 0,-15 7 0,-5-9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00.0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77 7569,'0'10'-463,"0"-2"457,0-8 0,2 0 26,4 0 1,-2 0 76,7 0 1,1 0 0,5 0-70,1 0 0,-1 0 0,1 0-84,-1 0 1,1-2 0,-1-4 8,1-6 0,-3 2 1,-1-1-1,-5-3 50,-1-1 1,6-3 0,-4 1-1,-1-1 0,1 1 1,-6-1-1,2 1 1,-2-3-6,-3-3 0,5 4 1,0-6-1,-2 1-35,-2 1 0,-2-2 0,0 3 1,-2-1-5,-4 2 0,4-1 0,-6 1 1,3-2-3,-1 1 0,0 3 0,4 2 63,-4-1 0,4 1 1,-5 1 15,-1 5 1,4 3 0,-8 8-9,-1 0 1,3 0-1,-2 0 1,1 2-25,1 4 0,-4-3 0,7 9 0,-1 2 0,0 1 0,0 3 1,4-1-1,-1 1-2,1-1 0,2 6 1,2 1-1,0-3 7,0-2 0,0 5 0,0 1 0,0 0 16,0 0 1,0-1-1,0-5 1,0 2 40,0 3 1,2 1 0,2-4 0,3 2 1,3-1 0,-4-1 1,4 1-1,-1 1-30,1-2 1,2-1 0,3-3 0,-1-1-14,-3-5 1,1 3 0,6-6-1,-1-1-47,0 1 1,1-2-1,1-6 1,3 0-47,1 0 0,2 0 0,-3-2 1,1-2 18,-2-2 0,-1-5 0,-3 3 0,2-2-78,5-3 1,-5-3-1,4-1 52,-3-1 0,-5 1 0,-3-1 56,-6 1 0,2-1-35,-3 1 1,1 5 151,-6 0 1,-8 9 39,-3-3 0,1 4-93,-2 2 0,9 8 1,-3 3-19,4 5 1,2-5-1,0 1-17,0 2 1,2 1 0,4 1 0,3-3-64,1-1 1,5-8-1,-3 4-74,4-1 0,1-5 0,1 4 0,-1-4-29,1-2 0,-3-2 0,-1-4 0,-3-5 156,3-5 0,1-1 0,3-1 0</inkml:trace>
  <inkml:trace contextRef="#ctx0" brushRef="#br0" timeOffset="154">768 193 7569,'-17'-6'-102,"0"-2"0,-1 1-390,1-1 232,-1 2 226,8 6 0,3 8 0,7 3 132,0 5-98,0 1 0,15 1 0,5-1 0</inkml:trace>
  <inkml:trace contextRef="#ctx0" brushRef="#br0" timeOffset="820">1257 420 7569,'16'-8'-138,"-4"-4"0,-7 3 12,-10-3 1,1 6 0,-8-3-1,-1 1 192,-3 4 0,-1-4 0,-1 2 0,1 3-10,-1 1 0,5 2 0,-3 0 0,-3 2-10,-1 3 0,1-3 1,1 6-1,3 0-94,3 3 1,-3-1 0,5 2 0,0 1 11,4 3 0,4 1 1,2 1-14,0-1 0,0 1 1,2-3-1,4-1 20,6-2 0,3-7 0,3 5 0,-1-2 6,1-4 1,-1-2 0,1-2 0,-1 0-24,1 0 1,5 0 0,0-2-1,-1-2 41,-3-2 1,-2-8-1,1 3 8,-1-5 1,-1-1-1,-3 1 1,-3 3 116,-2 1 1,-2 0 271,-6-5-333,0 7 0,-2 2-50,-4 8 1,2 0 0,-6 2 0,3 4 4,3 6 0,0 1 1,0 1-1,-2-2 4,2 1 1,2 9 0,2 1-1,0-2 1,0-1 1,0 3-1,0 0-3,0-1 1,0 3-1,0-2 1,0 0-9,0 3 0,0-7 0,0 4 0,0-1 1,0-1-17,0 2 1,0 1 0,0-7 9,0 0 1,-2 1 24,-3-1 1,1-7 0,-8-4 0,-1-4-7,-3-2 0,-1 0 0,-1 0 0,-1 0-14,-5 0 0,5 0 1,-6-2-1,1-2-32,1-2 0,-2-5 1,4 3-1,-3 0-113,3 0 1,2-3 0,3 3-1,2 0-75,3 0 1,7-5-617,-2 1 829,4-3 0,10-3 0,2 1 0</inkml:trace>
  <inkml:trace contextRef="#ctx0" brushRef="#br0" timeOffset="1429">1519 193 7469,'10'-8'-224,"-2"6"20,-8-6 1,2 6 28,4-3 257,-4 3-102,5-6 112,-7 8 137,0 0 0,0 8-140,0 3 0,0-1 0,0 2-63,0 1 1,6 3-1,0 1-9,-2 1 0,-2-1 0,-2 1 0,0 1-102,0 4 1,0-3 139,0 3-65,0-4 1,6 5 0,-1-1 0,-1-2 0,-2-1-60,-2-3 0,0-5-61,0 0 6,8-1 123,-6-1 1,8-2-2,-5-8 0,-3-2 0,6-2 0,-2-4-19,0-2 1,5 5-1,-3-7-53,2-2 0,-4-1 0,5-3 34,3 1 0,-4-1 0,-1 1 0,1 1 22,0 5 1,1-3 0,7 6 0,-1 1 21,1-1 1,1 2-6,5 6 1,-5 0 0,4 0 0,-3 0 57,-3 0 1,1 0-1,-1 2-21,0 4 1,1 2 0,-1 5-29,1-1 0,-3-1 0,-3 7 8,-6-1 1,-4-5 0,-2 0-241,0 1 1,-8 3-58,-4 1 1,-3-1 280,-3-5 0,1 5 0,-1-6 0</inkml:trace>
  <inkml:trace contextRef="#ctx0" brushRef="#br0" timeOffset="1807">2148 18 7019,'0'-9'-39,"0"1"0,2 8 179,4 0 2,-4 0-103,6 0 0,-3 2 0,3 4 124,2 5-105,-6-3 1,4 7-29,-1-5 0,-5 13 0,4 3 0,-4-1 44,-2 0-18,0 6 0,0-4 7,0 0-23,0 6 1,0-11 0,0 5-106,0-2 1,0 4 30,0-5 81,0-1-143,0-6 1,0 1 8,0-1 1,6 1-65,0-1 0,-1-5 27,-5 0 1,0-7-234,0 7 0,2-6 357,4 5 0,4-7 0,7 4 0,1-8 0</inkml:trace>
  <inkml:trace contextRef="#ctx0" brushRef="#br0" timeOffset="2259">2655 437 7569,'17'-7'-311,"-7"-3"1,3-2 354,-7 1-289,0-1 164,-6 2 92,8-5 0,-6 11 0,4-8 41,-5-1 1,-1 3 0,-1 0-31,-5 2 0,2 3 1,-8 5-32,-1 0 1,-3 0-1,-1 0-35,-1 0 71,1 7-7,7-5-11,-6 6 0,13-2 9,-9 0-61,8 7 49,-4-3 4,8 8-49,0-9 45,0 7-9,0-14 0,2 13 8,4-3 1,4 1 0,7-1 0,-1-4 5,-5 0 33,5-6-41,-6 5 9,7 1 0,-5-4 14,-1 8-16,1-9-3,5 13 0,-7-12 10,-4 8-3,4-9-73,-8 13 71,5-6-3,-7-1 1,0 7-24,0-14 0,-2 11 0,-3-5 7,-7 2 0,-4-6-8,-1 2 1,1-3 0,3 1 0,1 2 0,-1-2 0,-3-2-149,-1-2 0,-1 0 0,1 0 1,1-2-203,5-4 365,-5 4 0,6-21 0,-7 4 0</inkml:trace>
  <inkml:trace contextRef="#ctx0" brushRef="#br0" timeOffset="2680">2201 193 6501,'11'0'79,"1"0"1,-1 0 0,7 0 0,-3-2-51,-3-4 1,11 4-1,-1-4 69,3 4 0,0 2 1,-7 0-59,-1 0 1,6 0 0,1 0 0,-3 0 0,-2 0-14,-1 0 1,-1 0 0,1 0 0,-1 0-80,1 0 0,-7 0 0,-1 2-569,-2 4 621,-2-4 0,-6 6 0,0-8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56.7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1 7429,'0'17'0,"0"1"0,0-1 1,0 1-1,0-1 0,0 0-3,0 1 0,0 1 0,0 3 5,0 1 0,0 2 1,0-3-1,2 1-90,3-2 0,-3-1-35,4-3-10,-4 1 112,-2-1-79,0 0 78,0 1-9,0-8 62,0 5-48,0-13 1,0 8 34,0-4-67,0-4 57,0 5 0,-2-9-33,-4-3 13,4 3 0,-5-14 0,7 4-28,0-3 30,0 5 15,0-5-15,7 5 41,-5 0 1,14-3-1,-4 7 1,1 0-23,-1-2 1,3 6 0,-3-3-9,3 3 83,3 2 0,-1 0 0,1 0 0,-1 0 130,1 0-172,-1 0-9,1 0 5,-1 0 1,-5 0 24,-1 0-23,1 0-143,-2 0 138,5 7 1,-7-3 7,4 8-55,-5-8 1,-1 5-1,0-3-44,-2 6 1,-2 3-1,-2 3 52,0-1 1,-2-1 0,-2-3-1,-4-1 45,-1 2 0,-1-5 0,-4 1 0,3 0-11,-3 0 0,-1-5 0,-3 5 0,1-2-4,-1-4 1,-5 3 0,-2-1 0,-2-2-32,-4-2 0,5 0 1,1 2-1,2 2-137,-1-2 0,1-2 4,6-2 0,1-2 0,5-4-2,5-6 1,4 2 0,4-1-675,4-3 814,3-1 0,17-3 0,1 1 0</inkml:trace>
  <inkml:trace contextRef="#ctx0" brushRef="#br0" timeOffset="429">472 333 7443,'12'0'-603,"0"0"711,1 0 0,1-2 1,-1-2 190,-1-2-253,0 0 0,5 6 0,1 0 50,-1 0 15,1 0-218,-1 0 22,0 0 76,1 0 0,-1 2 0,1 2 0,-3 4-27,-3 1 0,2-3 0,-7 6 0,1 1-116,0 3 1,-2 1 154,-6 1 1,6-1-41,-1 1-66,1-1 16,-6 1 41,0-1 253,0-7-223,0 5 49,-8-13 1,5 6 119,-9-8-47,0 0-85,3-8 1,-1 4-1,6-7 1,-2-3-1,2-1 1,2-3-7,2 1 1,2-1-1,2-1-119,2-4 0,8 3-53,-3-3 0,11 4 50,1 1 1,0 3-67,-5 3 0,1-2-98,4 8 75,-3 1 131,5 5 1,-8 0 64,1 0 0,-1 0 0,1 0 0</inkml:trace>
  <inkml:trace contextRef="#ctx0" brushRef="#br0" timeOffset="942">1346 350 5751,'9'-8'384,"-3"4"81,-12-7 0,2 7-184,-7-2-169,-1 4-192,2 2 1,-5 0 122,3 0-78,-3 0 1,-3 0 80,1 0 1,-1 0-49,1 0 44,7 8 0,-5-4 35,3 7-51,4-7 0,-5 12-2,7-5-157,-8 5 166,12 1-1,-5 1-7,7-8-128,0 5 129,0-5 0,0 7-123,0 1 112,0-9 2,0 7-15,7-14 0,3 8 0,7-7 2,1 3-164,-1 0 55,1-6 1,-1 0 19,1 0-103,-1 0 167,1-8 1,-1 4-24,1-7-75,-1-1 88,-7 2 0,3-5 126,-7 3-142,0 5-26,-6-9 151,8 6 35,-6 1-42,5-7 1,-7 12 187,0-7-174,0 7 1,2-4 0,2 10-38,2 4 0,2 1 1,-4 7-1,4-4 0,1-3 1,-3 7-214,6-2 1,-3 3-21,3 3 1,4-7-1,-5-1-29,5-2 0,1 3 0,1-5 214,-1-2 0,8-2 0,3-2 0</inkml:trace>
  <inkml:trace contextRef="#ctx0" brushRef="#br0" timeOffset="1210">1747 193 7569,'0'-10'-90,"0"2"0,0 10 254,0 4-192,8-4 41,-6 14 1,6-7-3,-8 9 1,0-1 0,0 3-1,2 1 45,3 2-161,-3 1 142,6-7 1,-8 0-2,0 1 1,0-1 0,0 1-244,0-1 101,0 1-63,0-9 22,0 7-264,0-14 182,0 13 71,0-13-161,0 6 319,0-8 0,8 8 0,2 2 0</inkml:trace>
  <inkml:trace contextRef="#ctx0" brushRef="#br0" timeOffset="1617">2027 193 7519,'17'-2'0,"1"-4"-413,-1-6 384,-7 5 0,-2 1 29,-8 12 0,-6 3 0,-2 7 0,0-3 5,0-1 0,-5 0 0,1 5 0,-1 1-9,1-1 1,-4-1 0,5-3-1,-5-1-11,-1 1 0,1-3 1,3 0-1,1-2 32,-2-5 1,5 5-43,-3-2 27,8 0 46,-4-6 1,10 0 7,4 0 0,4 0 1,7 0-13,1 0 0,-1 2 0,1 2 0,-3 3-20,-3 3 1,4-4-1,-5 6-39,5 1 0,-1-3 1,-1 0-1,-3-1-87,3 1 1,-4 0-1,1 3-156,3-1 0,-4-6 0,1 3 258,3-1 0,1 6 0,3-4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13.2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53 6941,'-11'0'56,"-1"0"0,6 0 1,-5 0-1,-3 2-210,-1 4 0,3-4 0,0 5 241,-1 1 0,-1-4 0,1 8-6,1 1 1,2-3 1,-1 2-78,-5-8 1,14 11-1,-6-5 1,3 1-1,-1 1 21,2 2 1,2 1-1,4 1-29,4-5 1,3 3 0,9-8 0,-1-2-2,1-2 0,5-2 0,2 0 0,1 0 6,-1 0 0,4-2 0,-6-2 1,-2-4 8,-1-2 1,-5 4-1,-1-5 58,-2-3 1,-7 1 0,5-1-60,-2 2 0,-2 1 1,-6-7 1,-8 1 0,-4 1-90,-3 5 0,-3 3 0,1 6 1,-1-2-45,1-2 1,-1 0 0,1 6 0,0 0-85,-1 0 1,3 2-1,1 2-227,2 2 433,1 8 0,1-5 0,2 9 0</inkml:trace>
  <inkml:trace contextRef="#ctx0" brushRef="#br0" timeOffset="705">385 53 7569,'10'0'-201,"5"0"1,-11 0-1,8 0 138,1 0 0,-5 2 192,-2 4 1,-2-2-241,2 7 162,-4 1 14,5-2-203,-7 5 182,0-13-74,8 14 0,-6-13 19,4 9 0,-4-6-26,-2 6 23,0-1 9,0-1 0,0-2 34,0-8-47,0 0 1,0-8-5,0-4 0,0-3 2,0-3 0,0 1 0,2-1 8,4 1 1,1 5-1,7 3 48,-2 1 0,-7-4-7,7 6 1,0-1 6,5 1 0,-5 4 67,0-4-44,-1 4 1,7-4-47,-1 0 1,1 1 37,-1 5-55,0 0 1,1 0 27,-1 0 0,1 0 6,-1 0 1,1 0-14,-1 0 1,1 0-16,-1 0 1,-5 5 0,-1 1 0,1 0 0,0 0 0,-3 2 0,1-1-12,0 1 0,-4 6 8,5-3 0,-7 5 1,2 1-3,-4 1 1,-2-7-1,0 1 53,0 2 1,0 1 95,0 3 1,-2-1-91,-4 1 0,2-7 0,-7 1-10,-3 1 1,4-5 0,1 0-6,1 0 1,0-6-207,2 4-210,4-5-306,-5-1-195,7 0 876,0 0 0,7-7 0,3-3 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16.4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71 7569,'9'0'-649,"1"0"412,-4 0 211,-4 0 104,5 0 31,-7-8-89,0 6 26,0-6 0,0 8-69,0-7 26,0 5 1,-1-14 22,-5 4 0,2 5 0,-8 1-54,-1 4 0,-3 2 0,-1 0 1,-1 0 19,1 0 2,-1 0-14,1 8 19,-1-6 5,1 5-15,-1 1 13,1-6-2,-1 14 1,1-7-5,7 1 5,-5 6-1,13-14 1,-6 13-2,8-13 2,0 14-2,0-15 10,0 15 0,0-12 0,0 8 60,0 1 0,2 1 0,4-1-41,5-1 0,-1-8 0,2 2 0,1-4-3,3-2 1,1 0-1,1 0-65,-1 0 61,1 0 0,-1 0-42,1 0 35,-1-8 3,1 6 0,-1-14-171,-7 14 163,5-13-13,-5 5-66,0 0 67,-3-5 0,-1 11 0,0-8 16,-2-1 11,-2 5 1,-2-2 0,0 5 115,0-7-129,0 4 26,0 0-39,0 8 1,0 2 29,0 4 0,0-2 1,0 8 1,0 1 1,0-3 0,2 0 0,2-1-31,2 1 1,5-4 0,-3 4-47,2-3 72,-6-1-276,11 2 123,-13-6-1,14 6-7,-7-8 0,9 5 1,1 1-441,4-2 575,-3-2 0,13-10 0,-6-1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16.8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472 7569,'-8'-10'-336,"-2"-3"1,-7 7 283,-1 2 0,1 2 0,-1 2 0,1 0 229,-1 0-173,1 0 1,-3 0 0,-1 0 125,-2 0-42,0 0-36,5 0 0,1 2 53,-1 4-43,1-4 2,-1 13-47,9-5 1,-5 2 33,8-1-9,0 1 1,6 0-81,0-1 1,2 1-51,4 5 116,4 1 0,7-7 0,1-1 25,-1-2-11,1-2-50,-1 1 36,8-5-171,2 6 0,1-8 135,5 0-316,-14 0 151,6 0-10,0 0 135,-5 0-284,5 0 173,-7-8 1,-1 1 158,1-5 0,-1-4 0,0-1 0,1-10 0</inkml:trace>
  <inkml:trace contextRef="#ctx0" brushRef="#br0" timeOffset="351">402 0 6857,'-10'0'333,"3"2"1,7 4-283,0 6 1,5 3-1,1 3 1,-2-1-4,-2 1 1,-2-1 0,2 3-1,2 1 3,2 2 1,-1 2 0,-5-3 0,2 1-166,4-2 1,-4 5 0,4-1 117,-4 2-9,-2-6 33,8 5-150,-6-9 0,5 1 110,-7-1-158,0 8-14,8-5 174,-6 5-19,6-8-133,-8 1-20,0-8 127,0 5-243,0-5 13,0 7 226,0 1-190,0-9 249,8-1 0,-6-8 0,5 8 0,-7 2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27.2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03 7144,'12'1'131,"0"5"1,-7-2 0,5 8 0,0 1-136,0 3 1,-1 1 0,5-1 1,-3-4 0,-5 3 0,4-3 0,0 3 7,-1 3 1,-3-3 0,4-1 0,0-3 35,-1 3 0,3 0 1,5-3 34,1-5 0,-6-4-18,-1-2 1,1 0-50,5 0 0,-5-2 1,-2-4-1,-1-3-29,1-1 0,-4-6 0,6 5 0,-1-5 7,-1-1 1,5-1 0,-3-1-1,4-2-213,1-3 1,-5 3 0,-3 7-1,1 3-196,0-3 0,-4 6 422,5 2 0,-7 5 0,12-7 0,-7-2 0</inkml:trace>
  <inkml:trace contextRef="#ctx0" brushRef="#br0" timeOffset="455">629 490 7569,'8'10'-307,"-6"-3"1,7-1 95,-3 0 1,-2 2 324,8-2 0,-6-5 1,5 5-4,3-4 0,1-2-37,3 0 0,-1-8-113,1-3 0,-7-3 1,-1 1 24,-2 1 0,-2 0-2,-6-5 0,-2 1 0,-2 3-10,-2 1 0,-2 8 0,2-3 25,-5-1 0,1 6 0,-2-4 4,-1 4 0,-3 4 10,-1 4 0,-1 4 1,1 7 3,0 0 1,7 1-1,2-1 1,2 1 22,0-1 0,1 1 0,5-1 19,0 1 1,0-1 0,2-1 0,1-3-14,3-1 0,6-6 0,-4 3 0,1 1-44,5 0 1,1-6-1,3 2 1,-1-4-152,1-2 0,-1 0 1,1 0-1,-1 0-128,1 0 0,-1 0 1,1-2 276,-1-4 0,1-4 0,-1-7 0,0-1 0</inkml:trace>
  <inkml:trace contextRef="#ctx0" brushRef="#br0" timeOffset="1189">1101 88 7569,'0'-10'-97,"0"3"-153,0 7 228,0 0 62,0 7 1,2 1 0,1 6 0,3-3-15,-2 3 0,4 7 0,-2 3 1,-2-1 8,-2 2 1,3-5 0,1 5 0,-2-2-78,-2 0 0,0 7 0,2-7 0,2 0-116,-2 2 175,-3-5-24,-1 5-35,0-8 39,8-7-1,-6 6 11,6-7-11,-8 9 5,0-9 1,0-1-2,0-8 47,0 8 36,0-6-79,0-10 0,0 2-17,0-11 1,0 3 20,0-3 0,2-1-96,4 1 0,3 1 1,9 3-31,-1 1 103,1 8-11,-1-3 39,-7-1 1,5 6-29,-3-4 1,4 4 7,1 2-15,-7 0 27,5 0 1,-5 0 11,7 0-33,1 0 1,-8 0 150,5 8-144,-5-6 16,0 6 85,5-1-82,-13-5-7,14 14 13,-7-7-210,1 1 201,-2 6-4,0-14-177,-7 13 0,7-11-17,-8 8 0,0-1 61,0 7 1,0-7 129,0 1 0,-8-8 0,-1 4 0</inkml:trace>
  <inkml:trace contextRef="#ctx0" brushRef="#br0" timeOffset="1417">1694 437 7569,'10'0'-173,"-2"0"1,-8 2-1,0 4 311,0 6 1,0-2 0,0 1-138,0 3 0,0 1-141,0 3 256,0-1-466,8 1 130,-6-9 1,7 5-350,-3-8 569,-4 0 0,6-6 0,-8 0 0</inkml:trace>
  <inkml:trace contextRef="#ctx0" brushRef="#br0" timeOffset="1604">1869 280 7569,'-10'-11'-368,"5"-1"-88,3 8 192,2-4 0,0 10 155,0 4 0,0-2 109,0 8 0,0-1 0,0 7 0</inkml:trace>
  <inkml:trace contextRef="#ctx0" brushRef="#br0" timeOffset="2222">2166 385 7464,'10'-8'-303,"5"6"511,-13-13 1,4 13-217,-12-4 0,2 4 0,-7 2-23,-3 0 0,4 0 0,-1 2 0,-1 4 40,2 6 1,-3-3-1,5 3 1,0 1 1,0 3 1,1 1 0,3 1-28,-2-1 1,0 1 0,6-1 0,2-1-33,4-5 0,-2 3 0,7-6-4,3 2 0,2-7 0,3 3 0,2-4 17,3-2 1,-1 0 0,-4 0 0,3 0-176,1 0 1,2-6-1,-4-1 1,3-3 209,-3-4 0,-2-1 0,-1-3 0,-3 1 0,-3-1 0,4-5 0,-7-2 0,3 0 0,0-1 0,-3-5 0,3 4 0,-4-2 0,0 0 0,-7 2 0,5-4 0,-4 4 0,-2 1 0,0-3 0,0 6 0,0 2 20,0 1 1,0 9 0,0-1 204,0-2 0,-2 7 96,-4 1-195,5 4-22,-7 2 1,8 2 0,0 4-39,0 5 0,0 5 1,0 3-1,0 3-16,0 1 0,0 6 0,0-4 1,0 0-29,0 1 1,2 3 0,2-6-1,1 0-37,-1 3 0,-2-7 1,0 4-1,2-3-9,2-3 0,0 1 0,-6-1-208,0 0 0,2 1-106,3-1 1,-3-5-1,6-2 338,0-2 0,-6-3 0,13-5 0,-5 0 0</inkml:trace>
  <inkml:trace contextRef="#ctx0" brushRef="#br0" timeOffset="2791">2760 472 7569,'11'0'-453,"1"0"266,0 0 0,-1 0 201,1 0 1,0 0-1,5 0 1,0 0-33,1 0 0,-6 0 1,-1-2-7,3-3 0,-1 1 0,1-8 38,-2-1 1,-8 3 0,3 0-1,-1 0-4,0 1 0,0 3 0,-6-6 9,0-1 1,0 3-1,0-2 91,0-1-97,0 5 1,-2 0-1,-4 8 7,-6 0 0,3 0 0,-3 0-35,-2 0 1,-1 0 0,-3 0-1,3 2 8,3 4 1,-3-2 0,3 8 6,-3 1 0,-1 3 0,2 1 1,5 1-3,1-1 0,-4 0 1,7 1 8,1-1 1,0 1 0,0-1 29,-2 1 0,0-7 1,6 1 111,0 2 0,8-5-67,4 3 0,3-8 0,3 4-50,-1-1 1,-5-5 0,-1 4 0,3-4 13,1-2 0,3 0 1,-1 0-34,1 0 0,-1 0 1,1 0 76,-1 0 0,1 0-24,-1 0 1,1 0-90,-1 0 1,-5 0-298,-1 0-544,-7 0 436,4 0 0,-16 0 428,-3 0 0,-5 0 0,-1 0 0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3.3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6654,'0'-10'-531,"0"-5"1127,0 3-125,0 4-256,0 0-47,0 8 22,0 0-165,0 8 1,0-4 0,0 8-31,0 1 0,0 3 1,0 1-49,0 1 0,6-1 0,1 1 8,3-1 0,-6-5 1,4-2-76,0-3 0,-5-1-88,9-6 151,-8 0 0,10-2 1,-9-4-1,1-3 13,2-1 1,-4-6 0,6 5 0,-1-3-65,1 3 166,-6-5 42,11 6 15,-5 1-139,0-7 158,5 14 12,-5-13-156,7 13 23,1-6 179,-8 0-180,5 6-1,-5-6 97,7 8-86,1 0 24,-1 0-26,1 0 50,-1 0-34,1 0-2,-1-7-28,1 5 36,-1-6-14,0 8 5,1 0-114,-1 0 109,-7 8-5,6-6-47,-7 5 1,3-1-15,0 0 1,-9 2 0,5-2-1,0 5 1,-6 5 0,4 1 11,-4 1 1,-4-3-1,-2-1 1,-4-4 0,-2-3 0,5 5 0,-7-4 0,-2 0-49,-1-1 0,-3 1 1,1-4-1,-1 2-146,1-2 0,5-2 0,1-2 220,-3 0 0,-1-8 0,-3-2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7.8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7124,'-7'9'114,"5"-1"0,-3-2 0,1 3-10,-1 0 1,1 5-1,-5-3-160,2 3 1,-5 2 0,3 0 24,0 0 0,-4 0 1,6-2-1,0-1-65,0-3 0,-4 1 0,4 5-2,-2 0 1,6 0 0,-4-2-1,1-1 34,1-2 1,0-1 26,5 6 1,-2-7-1,-2-2-191,-1 0-35,0-5 1,5 4 262,0-12 0,0-10 0,0-9 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3.5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569,'0'-9'309,"0"1"-372,0 0 123,0 6 47,0-5 30,0 7-917,0 0 850,0 7 1,6-3-71,0 8 0,8-1 0,-5 7 0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6.5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385 7569,'10'0'-908,"-3"0"455,-7 0 828,0 0 0,-7 0-191,-5 0 0,-3 0-71,-3 0 0,6 0 1,1 0-7,-3 0-32,6 8 3,-7-6-84,13 13 1,-14-11 81,5 8 0,1-6-172,-2 5 110,9 1 0,-11 5 0,8 1-32,2-1 1,2-5 0,2 0 0,0-1 1,2 1 14,4-1-72,-4 1 0,14-2 0,-7-2 62,1-1-162,6-5 0,-9 8 0,7-6-38,-3 2 171,1 0 1,6-6 0,-1 0-578,1 0 329,-1 0 289,0 0 0,9-8 0,1-2 0</inkml:trace>
  <inkml:trace contextRef="#ctx0" brushRef="#br0" timeOffset="1045">629 525 6210,'8'-10'-453,"-6"2"453,6 0 155,-8 7 0,-2-7 355,-4 8 1,2-2-283,-8-4 1,1 4-181,-7-4 1,1 4 0,-1 2 0,1 0 0,1 2 0,3 2 23,1 2 20,0 8-180,-5-13 154,-1 15-38,9-14-159,-7 13 152,6-5 34,1 0-32,-7 5-163,14-5 162,-13 8-56,13-9-167,-6 7 205,8-6 7,0-1-144,0 7 81,8-14 1,-4 11 0,7-7-5,3-2 12,-6-2 0,7-2 0,-3 0-173,3 0 168,3 0-16,-1 0 133,1 0-118,-1-8-16,-7 6 175,6-13-18,-7 13-122,1-14-4,5 14 164,-13-13-4,14 13-123,-14-14 8,13 14 97,-13-13-85,6 13 4,-8-14 0,6 12 161,0-7-171,0 7-25,-6-4 1,0 10 0,0 4-1,0 6 0,1 1 1,3 1-1,2-3-2,-2 3 0,4-4 0,0-1-88,1-1 81,-5 6 35,12-12-26,-14 13 2,13-13-4,-5 6 3,7 0-7,-7-6 9,6 5-10,-7-7 89,9 0-76,-1 0-2,-7 0 152,5 0-147,-5-7 5,8 5-3,-9-14 71,7 14-67,-7-13 30,1 5 1,4-7 41,-8-1-62,7 1-14,-11-1 1,12-1 0,-8-3 0,-1-1-1,1 0 1,0 0-27,-2-1 1,-2-7 0,-2 2 0,2-2 3,4 2 0,-4-2 0,3 6 1,-3-1-12,-2 1 0,0 2 0,0 3 0,0-1-16,0-2 0,0 0 0,0 5-8,0 1 1,0-1 152,0 1 0,0 5 55,0 0-138,-7 9 1,3-5 9,-8 8 0,8 8 20,-2 3 1,2 3 0,1-1 0,-3-1-5,2 2 0,2-5 0,2 3 1,0 2-16,0 1 0,0 3 0,0-1 0,0 0 2,0 1 0,0-1 0,0 3 0,0 1-8,0 2 1,0 1 0,0-7 0,0 1 36,0-1 1,0 1-1,0-1 1,0 0 7,0 1 1,2-1-1,2 1-1,2-1-27,7 1 1,-11-1-1,6 1 3,0-1 0,-1 1 0,7-1-6,-2 1 0,-7-3 1,5-1-1,0-3 5,-1 3 1,-3-4 0,4 1-27,-2 3 1,5-6 0,-3-1 0,2-1 19,-1 0 0,1 0 0,5-6-40,1 0 0,-1 0 0,1-2-32,-1-4 1,-5 2 0,0-7-231,1-3 0,-3 4-303,2-1 0,-9 5 572,3-6 0,-4 1 0,-2-7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5.4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63 7569,'0'-12'-377,"0"1"436,0 7-131,8-4 127,-6 8 0,5 2 0,-5 4-57,4 5 89,-4 5-78,6 1 0,-8 1 0,2-1 0,2 3 1,1 1-1,-1 2-41,-2-1 0,-2 3 0,0 0 0,0 0 0,0 1 0,0-1 1,0-4-1,0 2-146,0-1 0,0-3 0,0-1 0,0-1-68,0 1 0,0-7 246,0 1 0,-8-1 0,-1 7 0</inkml:trace>
  <inkml:trace contextRef="#ctx0" brushRef="#br0" timeOffset="503">1 290 7173,'17'0'-29,"1"0"1,-1 0-5,0 0 0,1 0 0,-1 0 0,1 0 3,-1 0 0,7 0 0,-1 0-25,-2 0 67,-1 0-30,5 0 8,-6-8 13,6 6-16,-7-6 9,7 8 5,-5 0-1,5 0 20,-8 0 1,-5-2 0,0-1 38,1-3 1,-3 0 41,1 6-21,1 0 1,0 0 29,-1 0-85,-7 0 0,4 2-58,-8 4 44,0-4-46,0 13 0,-2-13 55,-4 4 13,4 4 1,-5-6 0,7 7 0,-2 1 63,-4-3 0,4 7-71,-4-4 1,4 3-43,2 3 0,0-1-118,0 1 0,8-9 0,2-1-252,-1 0 1,7-6-171,-5 4 556,-3-4 0,8-10 0,-7-2 0</inkml:trace>
  <inkml:trace contextRef="#ctx0" brushRef="#br0" timeOffset="695">577 45 7114,'0'-11'-1363,"0"-1"1932,0 8 0,0-6-557,0 5-522,0 3 515,0 9 1,0-1-6,0 12 0,0-5 0,0 5 0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4.2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123 7340,'-17'0'-682,"-1"0"0,1 0 836,-1 0 1,7 0 0,-1 0 13,-2 0 0,-1 0-112,-3 0 1,3 2-1,1 2 1,3 4 14,-3 1 0,4-3 1,1 6-1,-1-1 143,0-1-331,6 6 208,-3-7-71,-1 9 16,6-1 0,-6 1 0,8-1-41,0 1 0,0-1 0,2-1 85,4-5-25,4 5-27,7-14-36,1 13 0,-1-11 0,0 6 0,3-2 0,1-4 0,2-2-142,-1-2 1,3 0-1,-2 0 1,-1 0-110,-3 0 0,4 0 1,1-2 258,-3-4 0,-2-4 0,-1-7 0</inkml:trace>
  <inkml:trace contextRef="#ctx0" brushRef="#br0" timeOffset="485">437 245 6651,'9'0'-688,"7"0"875,-14 0 60,6-7 0,-1 5-43,5-4-125,4 4 0,-5 0 41,1-4-19,0 4 25,-3-6-50,7 8-71,-7 0 90,9 0-1,-1 0-197,1 0 211,-1 0-22,1 0 0,-1 0-165,-7 0-20,5 0 163,-5 8 15,8-6-31,-1 14-6,-7-14 17,5 13-388,-5-5 162,0-1-30,5 7 213,-13-6-194,6 7-29,-8-7 152,0 5 25,0-5-24,0 0 28,0 5-52,0-13 164,0 6-104,0 0 1,-2-6-1,-4 4 36,-5-4 87,-5-2-127,6 0 20,-5 0 1,11 0 95,-8 0 0,6-6 0,-3-2-15,1-2 1,-4-1 0,7-7-50,1 1 0,2-1 0,2 1 0,2-1-42,3 1 1,-1 5 0,8 1-185,2-3 215,1-2-1,3 7-138,-1-7 128,-7 14-25,5-6-255,-5 8 111,7-7 10,1 5 86,-1-6-290,1 8 163,-1 0 192,-7 0 0,6 8 0,-7 1 0</inkml:trace>
  <inkml:trace contextRef="#ctx0" brushRef="#br0" timeOffset="742">1135 245 7164,'10'2'574,"-4"4"-588,-4-4 101,-2 14 0,0-7-25,0 9 0,0-7 0,0 1 0,0 2-256,0 1 1,0 3 0,0-1-351,0 1 1,0-7 543,0 1 0,0-8 0,0 3 0,0-7 0</inkml:trace>
  <inkml:trace contextRef="#ctx0" brushRef="#br0" timeOffset="924">1170 18 7511,'0'-9'-1066,"-8"1"612,7 8 449,-7 8 5,8-6 0,0 13 0,0-5 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41.1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35 6485,'0'-9'575,"-2"1"-551,-4 8 0,4 2-9,-3 4 1,-3-3-1,2 9-12,2 2 0,2 1 0,2 3 10,0-1 1,2-5-1,2-1 1,4 1-2,1-2 0,1-1 0,4-5 1,-3 2-131,3-2 0,-4 4 1,1-2 14,3-3 0,-4-1 0,1-2 61,-7 0 0,4-2-26,-8-3 69,0-5 0,6-2 0,0 1 16,-3-3 0,5 4 0,0-1 13,2-3 1,-1 4-1,5 1-5,-2 1 1,-3 0 0,5 4 0,-3-1 0,3 1-8,2 2 10,1 2-21,-7 0 23,5 0 1,-5 0 19,7 0 1,1 0 45,-1 0-79,1 0 0,-1 2-25,1 3 0,-3-1 0,-1 8-12,-2 2 0,-9 1 1,3 3 12,-4-1 1,-2 1 0,-2-3-22,-4-3 0,3 1 25,-9-7 1,6 6 2,-6-6 9,9-1 0,-5-12 12,8-5 1,2-4-1,2-1-2,1 0 0,9-1 0,-2 1-3,3-1 0,-3 6 0,-1 1 0,3-1-11,2 2 1,-5-3-1,1 5 1,1 0 33,3 1 0,1-1 1,1 4 39,-1-2-64,1 0 3,-1 6-3,1 0 6,-9 0 0,7 0 0,-4 2 18,3 4-8,-5-4-12,5 14-20,-13-7 1,12 3-23,-8 0 1,0-1 0,-6 7-163,0-1 0,0 1 0,0-1 16,0 1 1,-8-1 20,-4 0 0,-3-1 1,-3-4 147,1-7 0,-1 5 0,1 0 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41.3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 7288,'10'0'-403,"5"0"584,-13-8-152,6 6 1,-6 0-1,2 10-449,2 2 1,5-5 419,-5 7 0,16 0 0,-3 5 0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43.8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63 6997,'0'-12'-411,"0"0"546,0 9 197,0-5-220,0 8-74,0 0 1,0 8 0,0 3 0,2 5 0,2 1-18,2 1 0,0-1 0,-4 3 0,2 1-56,2 2 0,-1 0 0,-3-5 1,2-1 31,2 1 1,0-1 0,-6 1 0,2-1-55,4 1 1,-4-1 0,3 1-7,-3-1 43,-2 1 3,0-9-1,0-1-13,0-8 10,0 8-44,0-6 6,0 6 43,0-8 10,0 0 0,0-8-35,0-4 26,0-3 77,0 5-29,0-6-34,0 7 0,6-3 1,2 0 11,2-1-11,-7-3 1,11 5-1,-6 1 1,2 0 0,3 1 0,1 3 0,-1-4 0,-1 2-1,1 4 1,3-3-1,1 1 29,1 2 1,-1 2-1,1 2 24,-1 0-48,1 0 1,-1 0 3,1 0 0,-7 0 15,1 0-15,0 0-22,5 0 0,-5 0 24,-1 0 0,-5 2-6,6 4 1,-8-2 0,4 5 0,-3 1-87,1 0 77,0 1-182,-6 7-5,0-9 92,0 7 0,0-6-408,0 7 507,0 1 0,-8-1 0,-1 1 0</inkml:trace>
  <inkml:trace contextRef="#ctx0" brushRef="#br0" timeOffset="455">647 472 7429,'11'0'-317,"1"0"0,0 0 519,5 0-166,0 0 0,1 0 36,-1 0-33,1 0 0,-1-5 67,1-1-185,-8 0-15,5 6 153,-13 0-113,13-8 0,-11 4 123,8-7-97,-8 7-6,4-4 0,-8 6 16,0-4-35,-8 4 0,4-7 41,-8 3 0,7 4 1,-7-4-6,-2 4 0,-1 2 0,-3 0 77,1 0 0,5 0 0,1 0 24,-3 0 0,-2 8 1,-1 3-34,0 5 0,7 1 1,4 1 26,4-1-53,2 1 0,0-7 1,0 1-1,0 2 41,0 1 0,8-3 0,3-2-39,5-3 1,7 5-1,1-6 1,-3-2-40,-2-2 0,5 3 0,1 1-169,2-2 0,-6-2 43,3-2 1,1 0-121,-2 0 1,0-2-327,-5-4 324,-1-3 260,1-1 0,-1-13 0,1 3 0</inkml:trace>
  <inkml:trace contextRef="#ctx0" brushRef="#br0" timeOffset="832">1048 1 6830,'10'0'259,"-2"0"-157,-8 0 215,0 0 0,6 8-267,-1 3 0,1 7 1,-4 3-1,2 2-24,2-1 1,0 3 0,-6 0 118,0 2-83,7-5-122,-5 11 53,6-14 0,-2 14 0,0-6 0,-2 2 0,0-2 6,1-1 36,-3 5-167,6-12 6,-8 14 129,0-14-296,8 7 137,-6-9 1,6 1 39,-8-1 0,0-5-309,0-1 195,7-7 158,-5 12 0,6-12-119,-8 7 191,8-7 0,1 4 0,9-8 0</inkml:trace>
  <inkml:trace contextRef="#ctx0" brushRef="#br0" timeOffset="1112">1415 455 7051,'0'-10'423,"0"2"-411,0 8 0,2 2 0,2 4 1,2 6 79,-2 3 1,-1 3-1,1 1 1,2 3-102,-2 1 0,-2 0 0,0-3 7,4 3 0,-4-2 0,4 6 0,-5-1 140,-1-5-70,0-2-627,0-1 289,0 7 76,0-6 0,0 7-278,0-9 216,0-7 138,0 5 118,0-5 0,0 0 0,-7 5 0,-3-5 0</inkml:trace>
  <inkml:trace contextRef="#ctx0" brushRef="#br0" timeOffset="1516">1467 472 7569,'0'-17'-283,"0"7"211,0-5-6,0 13 1,6-8 0,2 6-1,2-2 117,3 2 0,3 1 0,1-1-73,1-2 0,-1 0 137,1 6-54,-1 0 11,1 0 1,-1 0 0,1 0-79,-1 8 75,0-6-38,1 5-187,-1 1 211,-7-6 0,6 14-2,-7-14-202,1 13 79,-2-13 0,-6 12 3,4-8 88,-4-1-12,5 3 9,-7-6 0,0 8 0,-2-6 1,-2 3 34,-1 3-50,-9-6 85,4 4-50,-7-1 1,-1-5-1,1 6 1,-1-2 11,1 0 1,0 0 0,-1-4 28,1 3-34,-1-3-9,-7 6-191,13-8 186,-11 0 0,13 8 0,-7-6-218,7 6 47,2-8 0,3 2-159,-1 3 0,2-3 311,10 4 0,3-4 0,9-2 0</inkml:trace>
  <inkml:trace contextRef="#ctx0" brushRef="#br0" timeOffset="1792">2044 437 7075,'-10'0'-97,"2"2"211,8 4 1,0-2-1,0 8-82,0 1 1,0 3-1,0 1-229,0 1 258,0-9-323,0 7 1,0-6-379,0 7 405,0 1 235,8-9 0,-6-1 0,6-8 0</inkml:trace>
  <inkml:trace contextRef="#ctx0" brushRef="#br0" timeOffset="1991">2009 263 7569,'-8'-18'0,"6"1"-152,-6 7 20,8-5-34,0 13-120,0-6 54,0 8 56,0 0 0,6 2 96,0 4 1,0-2 79,-6 7 0,8 1 0,1 5 0</inkml:trace>
  <inkml:trace contextRef="#ctx0" brushRef="#br0" timeOffset="2470">2271 437 7569,'10'0'-66,"5"0"-55,-13 0 111,13 0 0,-13 0-18,6 0 254,0 0-158,-6 0 1,6 8-141,-8 4 0,0-2 1,0 1-1,0 3 82,0 1 23,0-5-85,0 5 90,0-13-33,0 14-116,0-14 139,0 6-95,0-1-57,0-5 35,0 6 80,0-8 0,5-2-12,1-4 12,0-3-13,-6-1 13,8-6 11,-6 7-22,6-9 4,-1 1 65,-5-1-68,14 1 6,-6-1-1,7 1 8,-7-1 0,5 1-1,-3 0-8,3 7 34,3-6 0,-1 12-20,1-7 109,-1 7-108,1-4-1,-1 8 2,8 0 124,-13 0-117,11 0-2,-13 0 31,7 0-24,-7 8 6,6 2 4,-7-1 1,3 7 0,-2-5 41,-2 5-112,-3 1 22,3 1 0,-6-1-261,4 1 159,-4-1 112,-2 1-277,0-9 1,0 7-136,0-4 427,0 3 0,-8 3 0,-2-1 0</inkml:trace>
  <inkml:trace contextRef="#ctx0" brushRef="#br0" timeOffset="3216">3109 437 7569,'6'-17'-571,"0"-1"751,-2 1 0,-2 5 86,-2 1-292,0 7 1,0-6 0,-2 6-290,-4-2 0,-4 1 300,-7 5 29,-1 0 0,1 0 0,-1 2 0,1 1 18,-1 3 0,1 6 1,-1-4 38,1 1-103,-1 3 59,9 5-2,-7 1-43,14-1 1,-5-5 0,7 0-37,0 1 69,0 3-28,0-7 1,1 5-1,3-6 1,4 0-1,2-1 1,3-3-9,3-2 0,1-2 0,1 0 0,1 0 9,5 0 0,-5-2 0,4-2-2,-3-1 0,-3-9-2,1 2 229,-1 5-216,-7-9 4,5 6 232,-5 1-216,0-7 49,5 6 0,-13-1 0,4-1 143,-4-1-89,-2 5 0,6-2-40,0 4-90,-1 4 0,-5 2 1,0 12-1,0 3 30,0 3-12,0-1 0,0 1 0,0-1 1,0 1-21,0-1 0,0 7 0,0-1 1,0 0-1,0-3 1,0 1 0,0 2-3,0-2 0,0 5 1,0-1-1,2 2 20,4 4 0,-4-4 1,4 2-1,-4 1 19,-2-3 0,0 6 0,0-4 1,0 2 1,0-2 0,0 4 0,-2-6 1,-2 2-24,-2 0 1,-5-7 0,3 1 0,-2-4-34,-4-1 1,-1-1-1,-3 1 1,1-3 25,0-3 1,-1 2 0,1-9-1,-1-1 94,1-2 1,5-2 0,0 0-1,1-2 8,1-4 0,-4 3 1,7-9-1,-1-2-47,0-1 0,2-9 0,6-1 1,0 0-60,0 0 0,0-6 1,2 2-1,2-4-100,2-2 0,8 0 0,-1 0 0,7 0-112,3 0 1,0 2-1,-5 2 1,1 4-354,4 2 0,-3-5 572,3 7 0,12-8 0,2 4 0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47.9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18 6849,'0'-10'647,"0"2"-589,0 8 12,0 0 1,0 8 126,0 3-104,0-3-164,0 8 141,7-7 4,-5 9-151,6-1 0,-8 3 45,0 3 0,2-4 0,2 5 39,2-5 0,0 4-145,-6 1 0,0-1-76,0-6 220,0 9-69,0-7 58,0 6-103,0-7-462,0-1 347,0 1 1,0-7-121,0 1 343,0-8 0,7 11 0,3-5 0</inkml:trace>
  <inkml:trace contextRef="#ctx0" brushRef="#br0" timeOffset="396">1 297 7569,'9'0'-281,"-1"0"249,0 0-25,-6 0 1,13 0 172,-3 0-97,4 0 1,-5 0-1,1 0 1,1 0 49,3 0 0,1 0 0,1 0 1,1-2-515,5-4 375,-5 4 14,6-6 95,0 8-73,-5 0 72,5 0-330,0 0 147,-5 0-51,5 0 187,-8 0-258,9 0 115,-7 0-40,6 0 192,-7-7 0,-9 5 0,7-6 0,-6 8 0,7 0 0</inkml:trace>
  <inkml:trace contextRef="#ctx0" brushRef="#br0" timeOffset="799">734 245 6622,'-17'0'126,"5"0"0,0 1-78,-1 5 1,3-4-1,0 6 1,1 0 14,-1 3 0,0-1 0,-1 2-110,5 1 112,-4-5-13,8 8-50,-6-7 0,8 3 4,0 0 36,0-1-22,8-1 8,-6 5-29,14-13 1,-7 8-1,9-6 1,1 2-77,5-2 101,-5-2-11,6-2 9,0 0-13,-5 0-198,5 0-13,0 0 201,-5-8-26,5 6 44,-8-14-40,-7 7 9,6-9-28,-14 9 205,5-7-178,-7 6-1,0-7 149,0-1-141,0 1 22,0 7 1,-2-5-1,-3 5 1,-7 0-1,-4 4 1,-1 5-11,-1 1 0,-5 0 0,-2 0 0,-2 0-380,-4 0 369,-2 7 8,-2-5-27,8 14 26,-6-7 0,5 9 0,-6-1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1.2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76,'17'0'310,"-5"0"-314,0 0 0,-1 0 0,7 0-711,-1 0 715,1 0 0,7 8 0,2 1 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1.9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82 7266,'17'0'-1247,"1"0"1538,-1 0 1,-5 0-198,-1 0 1,-1-2 0,4-2 14,-3-2 1,-5 0-12,6 6 1,-1 0-1,7 0-59,-1 0 0,-5-6 0,0 1-73,1 1 1,-3 2 0,2 0-79,1-4 0,-3 2-13,1-7 0,-1-1 65,2-6 1,-4 7 65,-8-1 1,-2 2 0,-4-1 51,-6 5 1,-3 4 0,-3 2 0,1 0 6,-1 0 0,-1 6 0,-2 2 0,-3 1-17,3 5 1,7-4 0,3 1 0,-1 3-15,2 1 0,-3-3 0,7 0 1,2 1-43,2 3 0,2-5 1,2 1-1,2 2 9,2 1 0,7-3 0,-1-3-33,3-1 0,3 4 0,1-6 0,3 0 0,3-1-17,2 1 1,-4 0 0,5-6-1,-3 0-325,-4 0 0,4 0 1,-1-2 373,-3-4 0,-2-3 0,-1-9 0</inkml:trace>
  <inkml:trace contextRef="#ctx0" brushRef="#br0" timeOffset="430">525 629 5988,'7'-9'431,"-5"1"1,8 8-47,-4 0-282,-4 0 0,13 2-59,-3 4 0,-4-2 1,-2 7-53,-5 3 0,-1-5 0,0 3-10,0 2 0,0-5 0,0 3 63,0 2-212,0-7 173,0 1 1,0-10-8,0-4 0,2-1 0,2-7 0,2 2-5,-2-1 0,6 3 1,-1-2-1,3 1-25,0 1 0,-3-5 1,5 5-1,-2-2 19,1 1 1,3 5-1,1-4 1,1 2 32,-1 4 1,1-3-1,-1 1 1,1 2 22,-1 2 0,0 2 1,1 0-1,-1 2 4,1 4 0,-7-2 1,1 7-4,2 3 0,-7 1 0,1 1-215,0-4 1,-6 3-99,4-3 1,-4-3 83,-2 3 184,0-8 0,0 4 0,0-8 0</inkml:trace>
  <inkml:trace contextRef="#ctx0" brushRef="#br0" timeOffset="1050">1328 560 7490,'10'-8'0,"-4"-4"-81,-5-3 0,-1 3 0,0 0 180,0-1 0,-7 3 1,-5 0-263,-3 3 0,3-1 1,0 4-1,-1-2 195,-3 2 0,4 2 1,1 2-1,-3 0 27,-1 0 1,3 2 0,0 2 0,-1 4 37,-3 2 3,7 1-62,-7-1 1,12 5-27,-7-3 0,7 4 1,-2 1-45,4 1 1,2-1 0,0 0-4,0 1 1,2-8 0,2-3 0,4-1 30,1 0 0,3 0 0,5-6 1,1 0-25,-1 0 1,1 0 0,-3-2-1,1-4 14,1-6 1,-3 3-1,7-3 1,-5-2-1,-5-1 1,1-4-1,4-3 1,-3-1-27,-1 2 1,-3-5 0,3 1 0,-6 0 3,-4 0 1,4-6 0,-1 3-1,-1-1 2,-2 0 0,4 2 0,0-4 0,-2 4 26,-2 2 1,-2 1-1,0 5 18,0-4 1,0 3 0,0-3 41,0 4-65,0 9 0,0 0 26,0 4 1,-2 4 111,-4-3-80,4 3 1,-8 2 0,6 2 0,-1 3 15,1 7 0,2 4 0,2 1 1,0 1-6,0-1 1,0 2 0,0 3 0,0 3-14,0 2 0,0-4 1,0 5-1,2-1 4,4 0 1,-3-4 0,7 4 0,0-1 21,0-5 1,-7-2 0,5 1-43,0 3 1,-4-4 0,6 5 0,-3-5 19,-3-1 1,4-7-1,-2 1-315,-2 1 0,-2-3 268,-2 2 0,-8-1 0,-2 7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8.6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32 7648,'0'9'-922,"-2"-2"1026,-4-7 0,3 0-67,-8 0 1,6 0 81,-6 0-485,8 0 326,-4 0 259,7-7-105,0-2 1,5-1 0,2 1 19,2 2 0,2 1-6,5 6 0,0 0-107,0 0 0,-6 0 1,-1 2-43,-2 3 1,1-1 37,-3 7 0,2-1-91,4 6 0,1 0-43,-6 0 0,-1 0 85,-5 0 1,0 0 30,0 1 1,0-7-1,-2 1-56,-3 1 0,3-3 1,-5 0 2,0-2 1,-2 4-1,-7-6 31,0-1 0,5-1 1,0 1 35,-1 1 0,3 1 48,-2-6-2,1 0 0,-1-6-4,0 1-88,8-7 1,-4 8 6,7-7 141,7 8 1,2-4 6,7 7 1,-6 0 0,1 0 14,1 0 0,3 0-76,1 0 0,-6 1 0,1 3-79,2 1 1,-5 6 0,1-4-264,-1 2 0,-1-4-95,-2 6 1,-1-7-14,6 1 1,-4-3 388,4-2 0,-6 0 0,3 0 0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17.8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12 7441,'9'0'-413,"7"8"488,-14-7 0,13 7 259,-3-8-185,4 0-1,1 0-677,-7 0 291,5 0 156,-5 0 1,2 0-138,-1 0 253,1 0-47,5-8 0,-5 5-24,0-9 67,-1 8-50,7-11 1,-7 13 20,1-4 7,-8-4 101,4 8-98,0-13 11,-7 5 1,7-2-15,-8 1 0,0-1-14,0-5 0,-8 7 26,-3 4 0,1 4 0,-2 2 2,-1 0 0,3 0 1,-1 0 56,-3 0 0,-2 0 0,-1 2-35,0 4 1,1-2 0,2 7-19,3 3 1,-1-4-55,-5 1 1,5 1 50,0 5 1,7-5-1,-5 0 1,2 1-39,4 3 0,2 1 0,2 1 62,0-1-28,0 1 0,0-7 0,0 1 39,0 1 1,2 1-1,2 0 1,4-5-28,2-1 0,-5-2 0,7-4 0,2 2 0,1 2 0,3-3-12,-1-1 1,1-2-28,-1 0 0,0 0 0,1 0 1,-1-2-36,1-3 47,-8 3-26,5-6 28,-5 8 1,-1 0-72,7-8 66,-14 6 0,8-6-4,-5 8 1,-1 0-534,8 0-121,-8 0 55,4 0 602,-8 0 0,0 0 0,0 0 0</inkml:trace>
  <inkml:trace contextRef="#ctx0" brushRef="#br0" timeOffset="2592">734 472 5986,'10'0'436,"-2"-2"-306,-8-4-46,0 4 0,0-7-30,0 3 1,-8 4-24,-4-4 0,3 4 0,-3 4 10,-2 4 1,-1-2-1,-3 5-18,1-1 0,5 0 0,3-2 0,-1 4 12,0-1 1,4 5 0,-3-6-1,1 1 7,4 5 0,-4 1 0,2 3-32,3-1 1,1 1 0,2-1 17,0 1 1,0-1 0,2-1-7,3-5 0,5-3 0,8-6 0,-1 2-39,1 2 0,1 0 1,2-6-1,4 0-173,3 0 1,-7 0 0,4 0 0,-1 0-57,-1 0 1,0-6 0,-5 0 245,-1 2 0,0-13 0,1-3 0</inkml:trace>
  <inkml:trace contextRef="#ctx0" brushRef="#br0" timeOffset="3182">1136 524 6839,'10'8'282,"-1"-6"-66,-3 4-273,-4-4 18,6-2 91,0 0-68,-6 0 1,13 0 0,-3 0 3,3 0 1,-3 0-1,-2-2-36,-3-4 1,5 2-1,-4-7 49,2-3 1,-7 4-34,3-1 0,-6 7 0,-6-2 22,-5 4 0,-5 2 0,-1 0 52,-1 0 1,1 2 0,-1 2 0,1 4 31,-1 1 1,3-3-1,1 6-29,3 1 0,7 3 1,-2 1-34,4 1 0,2-1 1,2 1-6,4-1 0,4-7 1,7-2-1,0-2-6,1-1 1,-1 1-1,1-6 1,1 0-58,5 0 0,-5 0 1,6 0-1,-2 0-222,1 0 1,-1-2-1,-6-4 1,1-3 277,-1-1 0,9-13 0,1 3 0</inkml:trace>
  <inkml:trace contextRef="#ctx0" brushRef="#br0" timeOffset="3559">1608 53 7244,'0'-12'-974,"0"1"1071,0 7 0,0-6 136,0 4-107,0 4 0,-2-5 62,-4 7-117,4 0 6,-6 0-31,8 7 6,0 3 1,0 9 0,2 3 118,4 1-80,-4 0-94,6-5 0,-8 5 0,0 0 0,1 1 0,3-1 1,2 0 2,-2-1 1,0 3 0,0-2-1,2-2-141,-3-1 144,-1 5-75,-2-6 88,8 7-18,-6-9 0,6 1-17,-8-1 20,0 1-79,0-9 75,0 7 4,0-7-124,0 1 0,0 0-394,0-4 167,0 3 0,2 1 350,4-4 0,3-4 0,9-2 0</inkml:trace>
  <inkml:trace contextRef="#ctx0" brushRef="#br0" timeOffset="4258">1887 490 7569,'10'0'-708,"5"7"0,-11-5 920,8 4-104,-8-4-44,11-2 44,-13 0-22,6 0-94,0 0-94,-7 0 176,7 0-92,0 0 62,2 0 0,1-8 22,1-3-12,-8 3-134,4-8 104,-8 14 1,0-7 27,0 3-162,0 4 137,0-6-10,0 0-5,-8 6 0,4-5 56,-8 7 0,1 0 16,-7 0-67,1 0 19,7 0-11,-5 0 0,5 7 1,-6 5 1,5 4 0,3-5 1,8 1-1,0 1-6,0 3 0,0 1 0,0 1-12,0-1 0,0 1 0,0-1 23,0 1-90,8-9 67,1 7 1,3-14 9,0 4-34,-8 3 1,11-7 27,-3 4 0,-5-4 1,9-2 0,-4 0 15,3 0-37,-5 0 15,5 0 1,-5 0-1,0 0-31,5 0 30,-5-8 1,0 6-70,5-13 68,-13 13-1,14-6 1,-14 0-2,5-1-3,1-1 4,-6-5-16,6 13 14,0-14-35,-6 6 32,5 1-229,1-7 217,-6 14 0,8-11 3,-4 7 0,-3-6 4,9 6-20,-8-7 37,12 11 0,-13-6-32,9 8 12,-8 0-16,11 0 1,-5 0 0,8 0 13,-1 0-21,1 0 19,-1 0 2,0 0 45,1 0-45,-1 0-3,1 0 1,-1 0 91,-7 0-89,6 0-1,-7 0 143,9 0-132,-9 0-2,7 0 13,-14 0-11,6 8 25,-8-6-21,0 13 10,0-13 0,0 14-29,0-5 27,0-3-139,0 8 1,0-12 37,0 7 89,0-7-31,0 4-426,0 0 206,0 1 252,7 1 0,3-2 0,8-8 0</inkml:trace>
  <inkml:trace contextRef="#ctx0" brushRef="#br0" timeOffset="4745">2970 437 6462,'9'-17'93,"-3"-1"1,-6 8-89,-6 5 1,3 3-1,-9 2 22,-2 0 0,-1 0 0,-3 0 1,3 2 18,3 3 1,-3-3 0,3 6 1,-4 0 1,-1 2-1,0 7 61,-1 1-83,1-1 0,1 1 0,3-1 67,1 0-88,8-7 1,-4 6-1,8-5-90,0 5 104,0 1-33,0-7 0,2 0 13,4-4 1,-2-5 0,8 5-3,1-4 0,3-2 0,1-2 1,1-2-11,-1-1 0,0-7 0,-1 4-8,-4-2-81,3-1 98,-5-7 2,7 9 3,-7-7-8,6 14-4,-15-13 97,15 13 4,-14-14-95,6 14 56,-1-5-3,-5-1 1,8 12 0,-6-2-61,2 5 0,0 5 0,-6 5-100,0 1 1,5-1-69,1 1 63,0-1 1,0-5 0,0 0-211,-2 1 285,5-5-61,-7 0 54,6-8 49,0 0 0,1 7 0,9 3 0</inkml:trace>
  <inkml:trace contextRef="#ctx0" brushRef="#br0" timeOffset="5071">3354 158 6664,'8'-18'-418,"-6"9"577,13-7-32,-13 14 0,6-13-281,0 13 0,1-6 215,1 8 16,-2 0-15,0 0-1,-7 0 1,7 0 74,-8 0-210,8 0 147,-6 8-72,6 1 0,-8 11 10,0 3 0,0-2 1,0 6-1,0 1 0,0-3 48,0 0-182,-8-2 66,6 3 1,-6-7 74,8 4-195,0-3 169,0-3 6,0 1 0,0-1-235,0 1 210,0-9 14,0 7-218,0-14 204,0 13-23,0-13 27,0 6 23,0 0 0,0-6 0,0 5 0</inkml:trace>
  <inkml:trace contextRef="#ctx0" brushRef="#br0" timeOffset="5550">3302 367 7062,'17'0'119,"0"0"1,1 0-116,-1 0 1,1 0 0,-1 0-124,1 0 173,-1 0-34,8 0-173,-5 0 69,5 0 0,-2 0-5,1 0 96,-1 0-20,-6 0 12,9 0-32,-7 0 26,6 0-16,-7-8 1,-1 7 80,1-5-72,-1 4-2,-7 2 113,-2 0-103,-1 0 21,-5 0-30,6 0 53,-8 0 0,-2 0 1,-4 0 68,-5 0 0,-5 8-57,-1 3 1,1 5 0,3 1-20,1 1 1,8-1 0,-4 1-21,1-1 1,5 1 7,-4-1-3,12 0 0,-3-1-35,9-4 1,-6-3-1,6-5 1,1 2-53,3-2 0,1-2-88,1-2 1,-1 0-117,1 0 0,-1-2 91,0-4 0,-1 2-50,-4-7 234,3-1 0,-5-6 0,7 1 0</inkml:trace>
  <inkml:trace contextRef="#ctx0" brushRef="#br0" timeOffset="5704">3930 210 7463,'-11'-15'-304,"-1"3"371,8-4 0,-10 13 163,9-9 1,-3 8-688,2-2 242,4 4 0,-6 4 0,8 4-70,0 6 0,0-3 285,0 3 0,8 0 0,2 5 0</inkml:trace>
  <inkml:trace contextRef="#ctx0" brushRef="#br0" timeOffset="6179">4018 385 7085,'11'6'-192,"-1"1"189,-2 3 1,-3-4 92,-5 5-90,0 1 1,2 0 0,2-1 44,2 3-223,0-6 216,-6 0-55,0-1-36,0-5 64,0 6 80,0-8-53,0 0 0,0-8 0,2-3 1,2-5 59,2-1-105,7-1 0,-3 6-169,7 1 192,1-1-11,-1-5-121,1-1-11,-1 1 125,1-1-2,-1 9-10,8-7 0,-5 14 0,5-11 8,-8 7-37,1 0 112,-1 6 0,1 2-60,-1 4 0,-7-2 0,-2 7 1,-2 3 6,-1 1 0,3 1 0,-4-3-40,2-1 0,0 0 1,-6 5-102,0 1 117,0-9 7,0 7-220,0-14 50,0 13 1,0-11 170,0 8 0,0-8 0,0 4 0</inkml:trace>
  <inkml:trace contextRef="#ctx0" brushRef="#br0" timeOffset="6974">4803 332 6142,'6'-17'42,"0"-1"0,0 7 1,-6-1 708,0-1-593,0 5-73,-8-8-200,6 14 236,-6-5 0,1 7-181,-3 0 59,-7 0 1,-1 0 0,1 0-1,-1 1 1,1 3-39,-1 2 79,9 8-64,-7-5 1,8 3-17,-3 0 60,-5-1-18,14 7-59,-13-1 65,13-7 0,-6 6-113,8-5 97,0 5 1,2 1-9,4 1 1,-2-9 0,7-3 0,3-4 12,1-2 0,3 0 0,-1 0 6,1 0 0,-1 0 1,1-2-4,-1-4 1,1 4 1,-3-13-1,-1 5 1,-3 0-1,-7-5 52,12 13-52,-14-14 94,5 15 0,-1-15 14,0 4 1,0 3 0,-6-3-157,0 8 0,0-2 58,0 12 1,0 4 0,0 7 0,0 1-13,0-1 0,0 1 0,0-1 0,0 1-5,0-1 0,-2 3 0,-2 1 0,-2 2 11,2-2-19,2 7 19,-5-9 0,5 6 2,-6-7 58,8 7-61,0-6-8,0 14 24,0-13 0,0 11 0,0-8 0,-2 0-13,-4 3 0,4-5 0,-4 6 1,4-2-1,2-3 1,-5 3 0,-1-2 0,2-1 5,2-3 1,-4-2 0,-2 1 43,-1-1 0,3-1 0,-6-3 34,-1-1 1,3-8 0,-2 2 12,-1-4 1,-3-2 0,-1 0-43,-1 0 1,1-8 0,-1-4-20,1-3 1,7-3 0,2 1-1,3-1-30,-1 1 1,0-2-1,6-3 1,2-1-16,4 2 0,1-5 1,7 3-2,-2 2 0,-1-1 0,7 1 0,1-2 0,3 1 7,1 3 1,0 3-1,-3 3 1,1 1-43,2-1 0,0-1 1,-5 1-1,-1 3-87,1 2 1,-7-4 0,1 5-462,2-3 0,1-2 246,3-5 1,-3 5 339,-3 1 0,-4-1 0,-8-6 0</inkml:trace>
  <inkml:trace contextRef="#ctx0" brushRef="#br0" timeOffset="31736">280 1764 6227,'10'-7'156,"-2"5"1,-8-8-68,0 4 1,-8 2-31,-4-7 1,3 7 0,-3-2 11,-2 4 1,-1 2 0,-3 0 15,1 0 1,-1 0 0,1 2-70,0 4 1,-1-2-1,1 5 1,-1 1-21,1 0 1,5-1 0,2 5-1,3-2-64,3 1 1,-4-3 0,2 2 45,2 1 0,4 1 1,4-1 10,2-1 0,7-6 1,-1 4-1,4-3 10,1-3 1,-5-2 0,-1-2 0,3 0-62,2 0 1,1 0 0,0 0-53,1 0 1,-1-8 57,1-3 0,-3-5-4,-3-1 0,2 5 1,-9 0 53,-1-1 274,-2 5-260,-2 0 1,2 8 207,4 0-152,-4 0 0,6 2-27,-8 4 1,0-2-1,2 8-80,3 1 1,3 3 0,6-1-179,-3-3 1,-5 1-1,4-5-250,-2 2 469,5-6 0,-3 4 0,7-8 0</inkml:trace>
  <inkml:trace contextRef="#ctx0" brushRef="#br0" timeOffset="32120">507 1695 7569,'10'0'-1101,"-2"0"1088,-8 0 176,7 0-65,-5 0 1,12 1-46,-8 5 1,5 4 0,-3 7-28,2 1 1,-4-6 0,3-1 8,-1 3-49,6-6 0,-10 7 29,7-3 26,-7-5-181,12 1 183,-14-8-12,13 8-26,-13-6 13,14 6-9,-14-8 3,13 0 1,-13 0 1,14-8-16,-14 6 226,13-14-206,-13 7 5,14-1 53,-7-5-45,1 5-5,-2-8 1,-1 1-176,3-1 186,0 1-9,-2 0 4,-1-1-274,-5 8 121,14-5 0,-14 13 105,6-14 19,-8 14-213,0-5-367,7 7 375,-5 0 202,6 0 0,0 7 0,1 3 0</inkml:trace>
  <inkml:trace contextRef="#ctx0" brushRef="#br0" timeOffset="32585">1206 1660 6747,'-18'0'56,"7"0"1,-1 2 37,-2 3 1,1-1 0,-1 8-1,3 0 1,-3-3 1,6 7 0,1-5-67,-1 5-82,6-6 128,-6 5-156,8-5 67,0 0 0,0 5 0,2-5-90,4-1 119,4 7 0,1-14 0,1 4-20,1-4 25,3-2-126,1 0 1,7 0 10,-1 0 93,0 0-55,-5 0 1,-1-8 30,1-4 64,-1 5-51,1-9 1,-1 6-19,1-7 179,-9-1-158,-1 9 0,-2-7-6,0 5 25,-1-5 0,-5 4 0,-1 3 1,-3-1-14,-2 0 0,-8 6 0,3-3 0,-7 1-57,-5 0 1,3 0 0,-5 6 0,2 0-3,0 0 38,-1 8-157,15-6 1,-7 13-11,6-13 0,1 14 192,3-5 0,4 5 0,2 1 0,0 1 0</inkml:trace>
  <inkml:trace contextRef="#ctx0" brushRef="#br0" timeOffset="32898">1660 1695 7569,'0'-10'-284,"0"2"1,-8 8 421,-4 0 0,3 2 0,-1 4-42,2 5 0,1-1 0,3 2-106,-2 1 0,0 3 0,6 1 33,0 1 0,2-6 1,2-1-221,2 3 83,7-7-216,-11 1 170,14 0-37,-7-6-23,9 6 1,-1-8 219,1 0 0,-1 0 0,1 0 0,-1 0 0</inkml:trace>
  <inkml:trace contextRef="#ctx0" brushRef="#br0" timeOffset="33079">1677 1433 7569,'-9'0'-407,"1"0"295,0 0 188,6-8-417,-6 6 103,1-6 137,5 8 1,-6 2 0,8 4-24,0 6 1,0-3-1,0 3 124,0 1 0,8 3 0,1 1 0</inkml:trace>
  <inkml:trace contextRef="#ctx0" brushRef="#br0" timeOffset="33448">2219 1695 7364,'9'-8'-30,"-1"6"1,-8-8 19,0 4 0,-2 2 0,-4-5 79,-5 1 1,1 2-1,-2 6-17,-1 0 1,-3 0 0,-1 0 0,-1 2-37,1 4 0,0-2 0,-1 7-21,1 3 84,-1 2-179,8-7 153,-5 7-25,5-7 19,0 9-230,3-1 223,7-7-41,0 6-27,0-7 1,0 3 0,2 0-34,3 1 1,-1-5-1,8 0 1,2-2-325,1-1 358,3 1 6,-1-6 0,1 0-11,-1 0 1,0-2-1,1-2-394,-1-1 184,9-9-28,-7 12 270,-2-14 0,-1 7 0,-6-9 0,7 1 0,1-1 0</inkml:trace>
  <inkml:trace contextRef="#ctx0" brushRef="#br0" timeOffset="33963">2306 1188 7569,'-2'-10'-1361,"-4"5"1367,4 3 1,-7-4 240,3 0-197,4 0 216,-6 6-157,8 0 1,0 2 0,0 4-4,0 6 1,0 3 0,0 3-23,0-1 0,0 0 1,0 1-1,0-1-28,0 1 1,0 5 0,2 0 84,4-1-119,-4 5 1,6-6 0,-8 6 0,0 1-54,0-1 0,0-6 0,0 4-280,0 1 172,0-7 50,0 14 77,0-14 15,0 7-36,0-9 46,0 1-30,0-1 11,0 0 34,7 1-36,-5-1 0,6-7 0,-8 6 32,0-14-30,0 13 10,0-5 11,0-1-13,0-1 1,0 0 3,0 4 1,0-3-69,0 3-37,0-8-57,0 11 0,0-11-169,0 8 1,0-6-104,0 5 428,0-7 0,0 4 0,0-8 0</inkml:trace>
  <inkml:trace contextRef="#ctx0" brushRef="#br0" timeOffset="41914">2970 1625 6757,'11'-10'156,"1"4"-124,2 4 0,-5 0 0,3-2 2,2-1 1,1-1 0,2 6 0,1 0-22,-1 0 0,1 0 1,-1 0-1,1 0 9,-1 0 1,7 0 0,-1 0 0,-2 0 12,-1 0 1,-3 0-1,1 2-55,-1 4 1,0-3 0,1 7 0,-1-2 0,-1 5 0,-3-3-27,-1 0 1,-8 5 1,2-3 0,-4 4 15,-2 1 0,-2-1 1,-2-3 24,-2-1 0,-7-8 0,1 1 98,-4-3 0,5-2-31,-1 0 0,6 0 0,-3-2 2,1-3 1,2 1 0,6-8-25,0-1 0,0-3 0,0-1-30,0-1 0,6 1 1,2-1-80,1 1 0,3 1 1,5 3-65,1 1 1,-7 8-1,1-2 1,2 4-121,1 2 0,-3 0 1,0 0 251,1 0 0,3 8 0,1 2 0</inkml:trace>
  <inkml:trace contextRef="#ctx0" brushRef="#br0" timeOffset="42346">3721 1642 7486,'11'10'-34,"1"-4"-19,2-4 0,1-2 0,3 0 64,-1 0 0,0 0 1,1 0-1,-3-2-112,-3-4 1,4 4 0,-7-6-1,3 2 118,0 1 0,-7-3 0,5 2-22,-2-6 0,0 5 0,-4-1-4,1 0 35,1-2 1,-8 1-1,-2 1 1,-3 2 5,-3 0 1,4 0 0,-6 6-24,-1 0 1,-3 6 0,-1 0 0,-1 0 48,1 2 1,-1-6-1,3 5 1,1-1-30,3 0 0,1 8 0,-2-3-35,7 5 0,3 1 0,2 1-77,0-1 0,2-5 1,3-1-1,7 1-48,4-2 1,1 3 0,0-5-1,1 0 15,-1 0 1,3-1 0,1-3-1,2 2 20,-1-2 0,-1-2 96,2-2 0,-3 0 0,5 0 0</inkml:trace>
  <inkml:trace contextRef="#ctx0" brushRef="#br0" timeOffset="43241">4402 1642 7117,'0'-17'-302,"0"-1"1,-2 7 424,-4-1 0,2 8 0,-8-2 1,1 4 30,-7 2 1,1 0-140,-1 0 1,7 6-1,1 2 1,0 0 0,3 1 74,-1 1 0,-4-4 0,6 6-105,3 1 1,-5 3 45,2 1 1,0 1-44,6-1 0,2-7 0,2-3-16,2 1 1,7-6 0,-1 4-5,4-4 0,1-8 0,0-2 16,1-1 1,-3-3 0,-1-4 0,-4 3 18,-3 1 0,5 6 23,-6-5 0,6 5 26,-7-6-52,1 8 19,-6-3 1,2 14-8,4 5 0,-2 4-25,8 1 1,-3-5 0,5-3 7,-3-1 0,1-2 1,6-6-39,-1 0 1,0 0 0,1 0 29,-1 0 0,1 0 1,-1-2-1,-1-4 17,-4-5 1,3 1 0,-5-2 0,1-1 18,1-3 0,-8-1 0,4-1 0,-3 1 12,1-1 1,0 1 0,-6-1 22,0 1 0,0-1-37,0 1 0,-2 7 0,-4 4-37,-5 5 1,-5 1 0,-1 0-31,-1 0 0,7 0 0,-1 0 1,-2 0 0,1 1-25,1 5 62,4-4 0,10 6 0,4-8 7,6 0 1,3 0 0,5 0 0,1 0-6,2 0 0,1 0 0,-7-2 0,1-2 39,-1-2 0,6 1 0,1 5 22,-3 0 1,-2 0-1,-1 0-28,-1 0 0,1 0 1,-1 0 28,1 0 1,-1 1-48,1 5 0,-9 4-24,-3 7 0,-4 1 12,-2-1 1,0 1 0,-2-1 20,-4 1 0,4-1 0,-3 1-45,3-1 0,2 1 0,0-1-163,0 1 1,0-7-156,0 1 1,7-8 0,3 3-185,0 1 529,5-6 0,-5 6 0,7-8 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6.0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62,'0'17'-209,"0"-5"268,0-1 60,0-7-178,0 12 0,0-6 135,0 7-1,0-7-393,0 5 186,0-13-18,0 14-135,0-7 1,0 3 284,0 0 0,0-8 0,0 3 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6.2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53 7569,'0'-17'-443,"-5"5"-443,-1 0 664,0 9 427,6-5 1,-2 8-447,-4 0 60,-4 0 181,1 8 0,-7 1 0,6 9 0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9.1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7596,'0'18'-335,"0"-7"0,-2-1 335,-4-2 0,-4-2 0,-7-6 0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7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06 7289,'0'-10'-39,"-7"2"-38,-5 8-2,4 0 174,-7 0 1,5 0 23,-7 0-24,-1 0 1,8 0-168,-5 8 0,5-6 193,1 13-19,-7-5-9,6 8-114,1-1 0,1 0 94,8 1 1,0-1-153,0 1 0,0-7-255,0 1 170,0 0 122,0 5 0,2-5-222,4 0 258,3-9-65,1 13 0,6-14 15,-5 4 13,5-4 0,7-2 1,0 0-91,-1 0 90,-3 0 164,-2-8-173,9-2 12,-15 0 114,13-5 15,-15 5-122,9-7 24,-9-1-25,7 1 46,-14-1-33,6 1 186,-8 7-158,0-5 1,0 5-1,-2-6 32,-4 5 0,-4-3 0,-7 8 0,-1 3 51,1 1-111,-1 2 1,7 0-162,-1 0 65,0 0-95,-5 0 0,5 5 212,1 1 0,7 8 0,-4-4 0</inkml:trace>
  <inkml:trace contextRef="#ctx0" brushRef="#br0" timeOffset="492">490 158 7569,'0'-10'0,"0"3"0,8 7-479,-6 0 254,5-8 154,-7 6 148,0-6-35,0 8 1,0 2 0,2 2 0,2 4-15,2 1 0,0-3 0,-6 6-35,0 1 1,2 1-1,2 0 75,1-3-44,1 1 14,-6-2-49,0 5-40,0-5 0,6 1 1,0 1-110,-2 2 143,-2-7 21,-2 1-137,0-8 202,0 0-79,7 0 75,-5 0-67,6-8 1,-8 5 6,0-9 0,2 0 3,4-5-40,-4-1 1,11 1 0,-5-1 0,2 1-90,3-1 118,-5 1-7,8 0 6,-7 7-79,1-6 70,6 7-23,-7-1 94,9 2-80,-1 0 3,1 6-13,-9-5 11,7 7-7,-6 0 6,7 0 127,-7 0 17,5 0-76,-5 0 0,2 2 0,-3 3-30,-1 7 16,6-4-37,-12 7 1,5-11 0,-5 8 0,2 1 0,2 3-89,-2 1 0,-2 1-74,-2-1 1,-2-5 14,-4 0-60,4-1 212,-13 7 0,13-1 0,-6 1 0</inkml:trace>
  <inkml:trace contextRef="#ctx0" brushRef="#br0" timeOffset="930">1346 53 7569,'9'0'-1028,"-1"-8"900,-8 6 83,0-5 80,0-1 1,-6 4 0,-2-6 21,-1 3-9,5 1-7,-12 6 1,12 0 30,-7 0-24,-1 0-13,2 0-106,-5 0 121,13 0-28,-14 8-97,15-7 99,-15 7 5,6 0 1,1-6-124,1 13 112,0-13 1,6 14 1,-6-6 5,8 7-59,0-7 0,0 5 32,0-3 0,8 2 0,4-3 4,3-5 1,-3-2-1,0 0 1,1 2-8,3-3 9,1-1 0,1-2-9,-1 8 8,1-6 0,-9 6 1,7-8-2,-7 0 1,1 8-3,6-6-15,-7 5-212,1 1 219,-2-6-6,0 6-122,-6 0 115,5-6 5,-7 5-14,8 1-38,-6 2 36,6-1 7,-8-1-41,-8 0 45,6-6 0,-13 12 0,5-7 0,-2 1 0,1 2 0,-3-3-110,-2 1 131,-1-2 0,0 2 0,-1 2 0</inkml:trace>
  <inkml:trace contextRef="#ctx0" brushRef="#br0" timeOffset="1242">1346 141 7569,'0'-10'-1000,"0"2"817,0 8 411,0 0-97,-8 0 1,-2 2-41,-7 4 0,5 2 14,0 3 104,1 5-212,-7-7 0,7 9 125,-1-1-180,0 1 132,3-1 9,-7 1-72,6-1 1,-1-1-121,-1-5 148,8 5-157,-11-6 1,11 5 61,-8-3 63,8 3-319,-3-13 30,-1 14 1,6-12-243,-4 7 524,12-7 0,4 4 0,7-8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6.7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0 7569,'10'0'-392,"-3"-8"0,-9 0 475,-3-3 0,1 3 0,-8 8-214,-2 0 35,-1 0 152,-3 0 0,1 0 14,0 0-63,-1 0 45,8 0-1,-5 0-19,5 8-74,-7-7 73,7 15-3,-6-6-68,15-1 1,-9 7 64,4-4-37,4 3 30,-6 3-96,8-9 0,2 7 68,4-5 1,4-3-1,7-2-28,1-4 44,-1 6 0,-5-6 0,-1 3 64,3-3-76,2-2 8,1 0-4,0 0 16,-7 8 101,6-6 0,-12 6-60,7-8 0,-5 6-204,6 0 167,-8-1 10,3 3-81,-7-6 0,6 8-3,0-4 1,0-3 69,-6 9-12,-8-8 1,0 6-1,-5-6 1,1 1-1,-2-1 1,-1-2-1,-3-2 20,1 0 0,0 2 0,-1 2 1,1 2 183,-1-2-228,1-2 1,-1-2-3,1 0 1,5 0-77,0 0-226,9 0 234,-5 0 84,8 0-359,0 0 367,8 0 0,1-8 0,9-2 0</inkml:trace>
  <inkml:trace contextRef="#ctx0" brushRef="#br0" timeOffset="230">437 262 7569,'0'-10'-359,"0"1"840,0 3-536,0 4 1,0-4 9,0 12 0,0-2 0,0 7-83,0 3 0,0 1 0,0 3 56,0-1 1,0 1-595,0-1 666,8-7 0,-6 6 0,6-7 0</inkml:trace>
  <inkml:trace contextRef="#ctx0" brushRef="#br0" timeOffset="421">525 17 7569,'-10'-7'-183,"2"5"-196,8-6 0,-2 8-15,-3 0 422,3 0-299,-6 8 271,8-6 0,0 13 0,0-5 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4.6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385 7569,'17'0'-1606,"-7"0"1606,5 0 0,-13 0 0,14 0 0,-14 0-196,13-8 198,-13 6 0,6-6 1,-8 8 859,0 0-749,-8-8 0,4 6 0,-7-3 59,-3 3 0,4 2-162,-1 0 1,5 0-54,-6 0 109,1 7-85,1-5 1,-4 8 73,8-4-4,-7-4-15,3 13 0,0-11 12,5 8-15,-5 0 47,8-3-42,-6 7-8,8-7 0,0 3 0,0 0 45,0 1-65,0-5 0,0 8 3,0-5 0,6-1 0,2 0 9,2-3 0,1 1 0,7-4-158,-1 2 1,1 0 0,-1-6 0,0 0-493,1 0 456,-1 0-200,1 0 176,7 0-100,-5 0 296,5 0 0,-8 0 0,8-8 0,3-2 0</inkml:trace>
  <inkml:trace contextRef="#ctx0" brushRef="#br0" timeOffset="382">646 385 7569,'10'0'0,"-2"0"-557,-8 0 426,0 0 1,-8 0 165,-4 0 0,3 0 1,-3 0-1,-1 0 155,-3 0-131,-1 0 6,-1 7 1,1-5 0,7 14-34,-6-6 52,14-1-34,-13 7-116,13-7-15,-6 9 142,8-1-3,0 1-124,0-8 117,0 5-16,0-5-122,0-1 63,8 7 0,0-12 0,5 6 62,-1-3-55,0-1 1,5-6 0,1 0-230,-1 0 228,8 0 11,-5-8-26,5 6 22,-8-13-3,1 5 2,-1-7-9,1-1 11,-1 1-13,-7-1 188,5 1-171,-13-1-2,14 1 5,-14 0 75,6 7-71,-8-6 1,-2 7 0,-4-7 0,-6 4 0,-3 5-66,-3-1 0,1 6 1,-3-4-1,-1 4-190,-2 2 33,-1 8 198,7-6-141,-1 13 62,1-13 1,5 14 101,1-4 0,-1-5 0,-5 1 0</inkml:trace>
  <inkml:trace contextRef="#ctx0" brushRef="#br0" timeOffset="788">978 35 6879,'0'18'50,"0"-1"1,0 1-1,0-1 1,0 1 0,0-1 55,0 1 1,0 5-1,0 0 1,0-2-104,0-1 0,6-1 0,0 3-105,-2 1 111,-2 0 1,0-5 0,2 1-190,1 4 200,1-3-235,2 5 117,-6-8-26,6-7 101,-8 6-320,0-7 109,7 9 190,-5-1 1,8-7-1,-6-2 44,2 0 0,0-7 0,-6 7 0</inkml:trace>
  <inkml:trace contextRef="#ctx0" brushRef="#br0" timeOffset="1188">1223 0 7569,'9'0'-1378,"1"0"1710,-4 0-49,-4 0-130,6 0 0,-8 8 0,0 4-49,0 3 0,5 3 0,1-1 43,-2 1-147,-2-1 1,-2 1 0,2 1 0,2 2 100,2 3 0,0 1 0,-6-4-263,0 3 67,0-1-29,0 2 180,0-6-22,7 7-51,-5-1-33,6-6-214,-8 7-143,0-9 184,0 0-41,8 1 11,-6-1-27,6-7 214,-8 6-45,0-14 111,7 13 0,-5-13 0,6 14 0,-8-7 0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4.4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35 6972,'-9'8'90,"3"4"0,-2 3 0,2 3 0,2-1-83,2 1 0,4-7 0,2 1-21,2 1 0,6 3 0,-5 0-29,3-5 1,-4-3-24,6-8 0,-7 0 42,7 0 1,-8-2 0,2-4 21,-4-5 1,-2 1 0,2-2 0,3-1-3,7-3 0,-2-1 1,1-1 38,3 1 1,3-1-1,5 1 1,1 1 6,-2 5 0,-1-3 0,-3 8 0,1 2-19,-1 2 0,1 2 0,-1 0 0,1 0-21,-1 0 1,-5 0-1,-1 0 2,3 0 1,0 2 0,-1 2-1,-1 4 23,1 2 1,-5-5 0,0 7 4,0 2 0,-4 1 0,5 3-34,-1-1 0,-2 1 0,-6-1 0,0 1-67,0-1 0,0 0 1,-2 1-12,-4-1 1,2-5-1,-7-2-140,-3-2 1,-2 3 0,-1-5 0,0-2 219,-1-2 0,1-2 0,-1 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4.5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569,'18'-6'-399,"-1"0"-139,-7 0 279,5 6 259,-13 0 0,14 8 0,-7 2 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7.9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67 7569,'10'-8'-65,"-4"-3"5,-12-5 0,2 6 113,-8 5 1,1 3 0,-7 2 5,1 0 0,-1 0 0,1 0 29,-1 0 1,7 5-1,-1 3-10,-2 2 0,7-4 0,1 5-263,4 3 0,2 1 52,0 3 0,2-1 0,4-1 66,5-4 1,5-5 0,1-5 0,1 2 45,-1 2 1,1 0-1,1-6 1,0 2 27,-1 4 1,3-5 0,-9 7 9,3 0 0,3 2 66,-1 7 0,-7 1-12,-4-1 0,-4 1-31,-2-1 0,-8-5 0,-4-3 25,-3-1 1,-3-2 0,1-6-1,0 0-59,-1 0 0,1 0 0,-1 0 0,1 0-190,-1 0 0,1 0 0,-1 0-221,1 0 1,5 0-127,1 0 531,7-8 0,-4 6 0,8-6 0</inkml:trace>
  <inkml:trace contextRef="#ctx0" brushRef="#br0" timeOffset="339">507 175 7114,'0'-12'-15,"0"1"1,0 5 359,0-6 0,2 8-425,4-2 1,-2 4 154,8 2 0,-7 8 0,5 4-20,-2 3 0,-2 5 0,-4 1 1,2 2-52,1-1 0,1 3 1,-6 0-1,2 0-88,4 1 0,-4 3 0,4-6 0,-4-2-153,-2-1 0,0-3 0,0 1 1,0-1 110,0 1 0,0-7 0,0 1 126,0 2 0,7-7 0,3 1 0</inkml:trace>
  <inkml:trace contextRef="#ctx0" brushRef="#br0" timeOffset="850">280 384 7404,'18'-7'-229,"-1"5"1,1-4 250,-1 4 1,1 2-1,-1 0 1,1 0 6,-1 0 0,0 0 0,1 0 0,-1 0-26,1 0 0,-1 0 0,1 0 1,1 0-23,4 0 1,-3 0-1,5 0 1,-2 0-5,1 0 1,-1 0-1,-4 0 1,3 0-15,1 0 0,6 0 0,-6 0 0,-1 0 30,-3 0 0,4-6 1,1 0-1,-3 1 3,-2-3 0,-7 6 0,0-6 117,1 0 1,3 4 159,1-7-223,-7 7 1,-4-4 0,-12 8-21,-6 0 0,3 0 1,-3 0-1,-2 0 18,-1 0 0,-1 2 0,3 4 0,1 4-5,-1-1 1,-1 7 0,0-5-1,3 5-54,-3 1 0,6-5 0,1 0 0,1 1 12,0 3 1,0 1 0,6 1-63,0-1 0,8 1 1,4-3-176,3-3 1,3-4 0,1-8 0,2 2-1,3 3 236,7-3 0,-4 6 0,8-8 0</inkml:trace>
  <inkml:trace contextRef="#ctx0" brushRef="#br0" timeOffset="1557">1503 437 7569,'0'-18'-74,"-8"7"-47,-4-1 0,-3 8 1,-3-2 209,1 4 1,-1 2 0,1 0-67,0 0 1,-1 0 0,1 0 0,-1 2-52,1 4 0,5-2 1,0 8 13,-1 1 0,-1 3 1,3 1-1,5 1-14,4-1 0,0-1 0,-2-3 1,-2-1-33,2 2 0,4-5 1,4 3-1,4 0 32,2-3 0,1 5 1,7-8-1,-1-2-8,1-3 1,-1 5 0,1 0-1,-1-2-55,1-2 1,-1-2 0,0-2 0,1-2 98,-1-2 0,1-7 0,-3 1-10,-3-3 1,2 3-1,-9 0 1,-1-1 28,-2-3 0,4-7 0,0 0 1,-2-1-9,-2-1 0,-2 0 0,0-6 0,0 4-57,0 1 0,0-3 0,0 4 1,2 0 24,3 0 1,-3-4 0,4 5 9,-4 3 1,4 1 0,0 3 0,-2 0 0,0 1-13,1 4 0,-3-3 85,4 3 0,-4 3 22,-2-3 2,0 8-54,0-4 1,-2 8 36,-4 0 0,4 2-1,-3 4 0,3-2 45,2 8 1,0-1-60,0 7 0,0-7 0,0 1 0,0 1 13,0 3 0,0 1 1,0 1-5,0-1 1,0 3 0,0 1 0,0 2-31,0-1 1,-2-1 0,-2 0 0,-2 3-29,2-3 0,2 4 0,2 1 0,-2-1 1,-4 0 1,4 0 0,-3-3 0,3 1 6,2-2 1,0 1 0,0-1 0,0 2-60,0-1 1,-6-3 0,0-2-180,2 1 0,2-1-68,2 1 0,0-7 0,-2-1 285,-4-2 0,5-2 0,-7-6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29.2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73,'9'7'-168,"6"-5"1,-7 7 147,9-4 0,-7-3 0,-1 5 0,0-2 85,0 1 0,-4 4 1,6-2-1,0 1 39,-2 3 0,3-3 0,-5 2 0,2 1 4,4 2 1,-5 1 0,3-3 0,2-1-90,1 1 0,-3 1 0,-3-1 1,1-1-68,0 1 1,-5 3-1,3 1 1,-2 0-25,1 0 0,-1 0 1,-5 0-1,0 0 48,0 0 0,5 0 0,1 0 0,-3 0-2,-1 0 0,-2 0 0,0 0 0,0 0 60,0 0 0,0 0 1,0 0-1,-2 0-28,-3 0 0,3 0 0,-5 0-60,0 0 1,3 0 0,-6 0-8,-3 0 1,4-1 0,0-3 0,0-1 94,1 1 0,2-3 0,-5 2 6,-1 1 1,3-4 0,0-1 256,2 0 0,-4-4 204,6 8-268,-7-7-221,3 10 0,-2-12 4,0 3 0,6 2-575,-6-2 1,6 1-794,-6-6 1352,8 0 0,-12-7 0,6-2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5.9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2 7453,'-9'2'556,"3"4"-432,4 6 0,2 3 0,0 3-247,0-1 0,2-1 0,2-3 0,3-1 50,3 2 0,0-5 0,3 3-22,-1 2 1,0-7-1,3 1 1,-1-2-7,-3 0 0,1 0 0,5-6 12,1 0 0,-6-6 1,-1-2-1,1-2-30,-2-3 1,5-3 0,-3-1 129,3-1 0,-3 1 235,0-1 0,-7 1-184,7-1 1,-8 11 48,2 7 1,-4 2-1,-2 9-137,0 3 1,0 1 0,0 3-1,2-3-178,3-3 1,-1 3 0,8-3 0,2 2-207,1-3 410,3-3 0,7 0 0,2 2 0</inkml:trace>
  <inkml:trace contextRef="#ctx0" brushRef="#br0" timeOffset="550">839 0 7387,'-17'0'-286,"-1"0"1,1 0 55,-1 0 176,1 0 31,-1 0 1,1 6 73,-1 0-5,1 7 0,5-9 0,1 8 1,1-1-1,-4 7-41,3-1 0,7 1 1,-2-1 18,4 1 0,4-1 0,4-1 0,5-5-21,5-5 1,1 2 0,1-2 0,1-2-174,5-2 0,-5-2 0,4 0 0,-3-2 105,-3-4 0,1 2 0,-1-8 55,1-1 0,-3-3 0,-1 1 0,-5 1 70,-1 2 1,4 7 0,-6-7 322,-3-2 109,-1 7-353,-2-1 0,-5 10-60,-1 4 1,-2 1 0,4 7 0,-2-2-36,2 1 0,2 3 0,2 1 0,0 1-29,0-1 1,0 3-1,0 1 1,0 2-11,0-1 0,0-3 0,-1 0 0,-3 3-24,-2 1 0,0 0 0,4-5 0,-2-1-4,-2 1 0,-5-7 1,3 1 40,-2 2 0,-1-1 0,-7-1 3,1-6 0,-1-3 0,1 1 0,-3 2-79,-3-2 1,4-2 0,-5-4 0,5-2 0,1-2 0,1-5 0,1 3 0,3 0-35,1 0 1,8-5-1,-1 1-992,3-3 1084,9-3 0,3 1 0,8-1 0</inkml:trace>
  <inkml:trace contextRef="#ctx0" brushRef="#br0" timeOffset="1126">1398 122 7515,'10'-17'-146,"-5"1"1,-8 3 93,-3 1 0,-2 8 0,2-2 149,-5 4 0,-5 2 0,-1 0-20,-1 0 1,1 0-1,-1 0 1,1 0-41,-1 0 0,1 2 1,-1 2-1,1 4-27,-1 2 0,1 1-30,-1 7 1,3-1-1,3 1 1,6-1 17,4 1 0,4-1 1,4 1-177,6-1 1,3-7-1,5-4 1,1-4 84,2-2 1,1 0-1,-7 0 1,1 0 71,-1 0 1,6-8 0,1-2 58,-3 0 1,-7-3 0,-5 5 180,-1-2 171,6 6-298,-12-3 0,5 9-28,-7 3 1,2-1 0,2 8-8,2 2 1,2 9-86,-2 6 1,-4 2 0,3-2 0,-3-6 1,-2-3 1,0-3 0,0 1 0,-2-3-43,-3-3 1,1 3-1,-8-3 92,-2 4 0,-1-7 1,-3-1-1,1-2-11,0 0 0,-3 0 1,-1-6-1,-3 0-40,3 0 1,-4 0-1,2 0 1,3-2-104,7-4 1,-1 2 0,6-8 0,1-1-174,-1-3 0,2-1 0,6-1 303,0 1 0,8-1 0,1 1 0</inkml:trace>
  <inkml:trace contextRef="#ctx0" brushRef="#br0" timeOffset="1559">1677 105 7478,'12'0'-922,"0"0"1056,-8 0 1,5 0-106,-3 0 1,4 0 0,7 0-74,1 0 0,-7 0-182,1 0 196,0 0 1,-1-6 23,1 0 12,-8-7 0,2 11 0,-12-4 129,-6 4 1,2 2 0,-1 0 0,-3 0-42,-1 0 0,3 0 0,0 0 0,1 2-35,1 4 0,-5-2 0,5 7-20,0 3 0,-3 1 0,7 3-87,2-1 0,2 1 0,4-1-154,4 1 0,3-1 0,9-1 1,1-5-43,4-5 0,3-2 1,5 0 243,-2 2 0,0-1 0,6-5 0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5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9 70 7569,'0'-12'-909,"0"1"603,0 7 1,-1-10 331,-5 8 0,-4-5 0,-7 5 82,-1 2 1,1 2-1,-1 2-54,1 0 1,-1 0-1,1 0 1,-1 0 81,1 0 0,-1 2 0,1 2-20,-1 2 0,7 1 0,-1-1-69,-1 6 1,5-2-64,2 1 15,4 1 0,4 3 0,4-1 0,5-4 26,5-3 1,1 1 0,1-4 0,1 2-68,5-2 1,1 0-1,4 0 1,-4 1 48,0-1 1,-3-2 0,5 0 0,-2 2 15,-4 2 1,-1 6 0,-3-7 0,-1 1-84,-4 2 0,1 2 32,-7 7 1,0 1 0,-6-1-27,0 0 0,-2-5 0,-4 0 41,-6 1 0,-3-3 0,-3 0 0,1-2-45,-1-5 0,1-1 0,-1-2 1,1 0-141,0 0 1,-1 0 0,1 0 197,-1 0 0,1 0 0,-1-7 0,1-3 0</inkml:trace>
  <inkml:trace contextRef="#ctx0" brushRef="#br0" timeOffset="212">262 122 7569,'10'0'-99,"-2"0"0,-10 0 0,-4 0 124,-6 0 1,-3 6 0,-3 2-1,-1 2-22,-4 3 0,3 3 1,-5 1-1,2 1 50,-1-1 1,1 1-1,6-1 1,1 0-335,4 1 0,-1-1 0,7 1 281,2-1 0,2-7 0,2-2 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3.3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1 0 6768,'0'12'313,"0"0"1,-6-1 0,-2 7-273,-2-1 0,6-5 1,-1-1-1,3 3 5,2 2 0,0-5 0,0 1 1,0 1-71,0 3 0,0 1 0,0 1 19,0-1 0,6 1 0,-1-1 1,1-1-12,2-5 1,-6 5-1,6-6-26,-1-1 1,-3 7-98,8-4 1,0-3-211,5 3 238,-7-8 1,5 4-1,-3-8-11,3 0 1,-3 0-1,0 0-518,1 0 640,-5 0 0,8-8 0,-7-2 0</inkml:trace>
  <inkml:trace contextRef="#ctx0" brushRef="#br0" timeOffset="179">16 245 7569,'-10'0'313,"4"0"0,12 0-387,6 0 1,3 0 0,3 0 0,1 0-28,4 0 1,-3 0-1,3 0 1,-2 0-326,3 0 426,-5 0 0,6-8 0,-7-2 0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2.5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0 7816,'9'8'34,"-1"-4"1,-8 7-165,0 3 0,6-4 6,0 1 1,0 1 0,-5 3-266,5-3 0,-4 4 195,4-5 1,-4-1 193,-2 2 0,0-9 0,0 5 0</inkml:trace>
  <inkml:trace contextRef="#ctx0" brushRef="#br0" timeOffset="245">210 227 6250,'-10'0'575,"5"0"1,10 2-532,7 4 1,-2-4 0,1 4 0,3-4-47,2-2 1,-5 0 0,1 0-1,1 0-113,3 0 1,-4 0-1,-1 1-151,3 5 0,1-4 0,3 4 47,-1-4 1,-5-2 218,0 0 0,-9 0 0,5 0 0</inkml:trace>
  <inkml:trace contextRef="#ctx0" brushRef="#br0" timeOffset="475">1 52 7264,'17'0'-170,"1"0"0,-1 0 0,0 0 1,3-2-1,1-1 296,3-3 1,5 0 0,-6 6-1,-2 0-239,-1 0 1,-1 0 0,2 0 0,3 0-176,-3 0 288,-2 0 0,7 0 0,1 0 0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38.2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35 7265,'10'-8'-1086,"-1"4"1772,-3-7-360,-4 7-184,6-4 0,-8 10-22,0 4 0,-6 6 0,0 9-124,2 2 1,-3 0 0,1-3-1,2 1-37,2 2 0,2 7 1,0-5-1,0 0-97,0 0 1,0-1-1,0-7 1,0 0-99,0 1 1,6-1 0,0 1-159,-2-1 394,-3 1 0,-8-1 0,-3 1 0</inkml:trace>
  <inkml:trace contextRef="#ctx0" brushRef="#br0" timeOffset="550">0 227 7569,'18'0'-107,"-1"0"0,-5 0 102,-1 0 0,1 0 0,6 0 0,-1 0-10,0 0 0,1 0 0,-1 0-22,1 0 0,-1 0 0,1 0 0,-1 0 0,1 0 42,-1 0 0,6 0 0,3 0 0,-1 0-43,0 0 0,4 0 1,-3 0-1,-1 0 10,0 0 0,6 0 0,-4-2 0,0-2 40,-3-1 0,1-1 1,-2 6-1,-2-2 13,-1-4 1,-3 4-1,1-4-14,-1 4 1,1 2 0,-1 0-15,1 0 0,-7 0-10,1 0 45,-8 0 61,4 0 1,-8 2-63,0 4 0,-8-4 1,-2 6-1,-2-2 9,1-1 1,-1 7 0,-5-4 10,-1 1 0,1 3 0,-1 6-8,1-1 1,5-5-1,3-1-3,1 3 0,2 1-10,6 3 1,8-3 0,1-1 0,3-4-53,0-3 1,-1 1 0,7-4 0,-1 2-109,1-2 0,-1-2 0,1-2 0,-1 0-103,1 0 1,-1 0 0,1 0-1,-1 0 233,0 0 0,1-16 0,-1-3 0</inkml:trace>
  <inkml:trace contextRef="#ctx0" brushRef="#br0" timeOffset="705">804 35 7457,'-8'-10'-239,"4"3"-67,-8 7 1,6 0 63,-5 0 1,5 0 241,-6 0 0,9 7 0,-5 3 0</inkml:trace>
  <inkml:trace contextRef="#ctx0" brushRef="#br0" timeOffset="1388">978 157 7475,'12'0'-512,"-2"2"375,-3 4 1,-1-2 243,-6 8 0,0-1-43,0 7 0,0-7 1,2 1-47,4 2 1,-4-5-64,4 3 74,-4 0 0,-2-1-174,0 1 129,-8-8 1,6-4-7,-4-12 0,4 2 0,2-1-24,0-3 0,8-1 1,4-3 28,3 1 0,-3 5 0,-1 2 1,3 1 0,1-1 1,3 6 0,-1-2-1,1 4 7,-1 2 1,1 0 0,-1 0 0,1 0 18,-1 0 0,1 0-3,-1 0 1,-1 2-1,-3 2 1,-3 4-9,-2 2 1,3 1 0,-5 7 6,-2-1 0,-2-5 1,-4-3 1,-4-1 0,2 4 0,-7-4 5,-3 1 1,-1-5 0,-3 2-10,1-4 1,5-2-1,0 0-2,9 0 0,-5-8 0,8-3-32,0-5 1,8-1 0,3 1 0,5 3 7,1 1 1,1 2-1,-1-3 1,1 3 72,-1 2 1,0-4-1,1 7 1,-1 1-24,1 2 0,-1 2 1,1 0-11,-1 0 1,-5 6 0,-2 1-93,-3 3 1,-1 2-1,-6 5-57,0 1 0,0-7 0,0 1-2,0 2 1,-6-5 0,-1 1 132,-3-2 0,6-2 0,-12-6 0,7 0 0</inkml:trace>
  <inkml:trace contextRef="#ctx0" brushRef="#br0" timeOffset="1963">1694 175 5981,'18'0'232,"-3"-2"1,-1-2-189,-3-2 1,1 0 0,4 4-62,-5-3 0,5 3 0,-5-4 0,3 2 49,-2-2 0,3 4 0,-3-6 37,3 1 1,-3 5-24,0-4 0,-8 2-10,1-2 0,-3 2-6,-2-7 0,0 5 29,0-6-51,-7 1 0,-3 1-15,-8 4 0,-5 4 0,0 2 11,1 0 0,3 0 0,2 0 0,-1 2 30,1 4 1,-1 4 0,1 7 12,-1 0 1,9-5 0,3 0 0,2 1 0,-2 3 0,4 1 0,-4 1-4,4-1 1,2 1 0,2-1 39,4 1 0,4-1-101,7 1 1,1-7 0,-1-1 51,1-2 0,-1-3 0,-1-3 0,-3 2-10,-1 2 0,0 0 1,5-6-3,0 0 0,-5 0 0,0 0 40,1 0 0,3 0-77,1 0 1,1 0-101,-1 0 0,-5-2-577,0-4 311,-9 4 0,3-6-84,-12 8 464,4 0 0,-21-7 0,4-3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34.5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3 6718,'7'-10'165,"-3"2"0,8 6-100,2-4 1,1 5-1,3-5-9,-1 4 0,0 2 0,1 0 0,-1 0 16,1 0 0,1 0-62,5 0 0,-5 0 1,4 0-1,-3 0-50,-3 0 0,-5 6 0,-1 1-7,3 3 0,2 0 1,-1 3-1,-3-1-2,-6 2 0,1-5 1,-1 3-24,-2 2 0,-2-5 65,-2 3 1,-2-2 39,-4 1 1,-4-3-1,-7-8-30,0 0 1,5 0-1,0 0-9,-1 0 1,5-8 0,2-3 11,4-5 1,2 4 0,0 1 0,0-3-5,0-1 0,6-3 0,2 3 0,1 1-43,5 2 1,2 3 0,1-5 0,0 4 10,1 3 1,1 1 0,3 6 0,1 0-329,-2 0 0,-1 0 358,-3 0 0,8-8 0,3-2 0</inkml:trace>
  <inkml:trace contextRef="#ctx0" brushRef="#br0" timeOffset="417">752 280 7569,'9'0'-464,"1"0"415,-4 0 1,-2 0-15,7 0 0,-5 0 0,6 0 105,1 0 0,3 0 0,1 0-54,1 0 0,-6-2 1,-1-3-18,3-7 0,-1 2 0,1 1 0,-4-1 0,-3 0 1,5-2-3,-6-5 28,0 0 1,0 5 67,-1 0 0,-1 8 0,-10-1-17,-5 3 1,-5 2 0,-1 0-1,-1 0-12,1 0 1,-6 5 0,-1 3 59,3 2-44,2-6-23,1 11 6,8-13-14,-5 14 51,5-7-45,0 1 2,-5 6 45,13-7-55,-6 1 0,8 6 0,0-5 0,0 5-20,0 1 1,2 1 0,4-1-62,6 1 0,3-3 0,3-1 0,-1-5-110,1-1 0,5 4 1,0-6-1,0 0-73,3 1 1,-1-5 0,4 4 244,-6-4 0,12-2 0,2 0 0</inkml:trace>
  <inkml:trace contextRef="#ctx0" brushRef="#br0" timeOffset="917">1590 228 7569,'-8'-10'-383,"6"-5"421,-6 13 0,3-8-160,-1 4 1,-2 4 127,2-4 1,-3-1 15,-9 1 0,6 0 1,1 6-1,-3 0 0,-1 2 60,-3 4 0,3-2 0,1 5 0,2 1 97,-1 0-181,-3-6 0,-1 11 38,-1-3 1,7 1-32,-1-1 1,2 4-42,-1-5 82,3-3-182,0 8 98,6-7 1,-5 3-1,9-2-26,3-3 0,5-1 1,8-6 40,-1 0-132,0 0 140,1 0-14,-1 0 0,1-6 0,-1-1 0,1-1 0,-3-2-194,-3 0 176,3 7 11,-5-13-4,0 14 127,-2-13 0,-1 13-119,-5-6 374,6 8-246,-8-8-73,0 6 1,0-4-45,0 12 1,2 4-1,2 7-101,2 1 1,2-7 0,-5 1 0,5 0-29,2-3 0,0 1 0,3-6 150,-1 2 0,-1 7 0,7-3 0</inkml:trace>
  <inkml:trace contextRef="#ctx0" brushRef="#br0" timeOffset="1237">1992 176 7569,'0'-10'-470,"0"-6"503,0 14 0,0-7-224,0 3 185,0 4 1,-8-6 0,-4 8 98,-3 0 0,-3 0 0,1 2 124,-1 4-128,1 4-169,-1-1 163,1 7 20,-1-6-156,9 7 129,-7 0-13,14 1 8,-13-1-118,13 1 132,-6-1-35,8 1-72,0-1 0,2 1 0,2-1-88,2 1 162,7-9-314,-3 7 143,7-6 1,1-1-1,-1-1 1,3-2 0,1 0-438,2-2 278,8-2 84,-11-2 194,5 0 0,0-8 0,-5 6 0,5-21 0,-8 3 0</inkml:trace>
  <inkml:trace contextRef="#ctx0" brushRef="#br0" timeOffset="1481">2289 18 7569,'0'-9'-1167,"0"1"1565,0 8-198,0 0-97,0 8-73,0-6 0,0 13 0,0-3 0,0 3 1,0 3-1,0 1-36,0 4 0,-6-3 0,0 3 0,2-2-73,2 3 1,2-5 0,0 4-281,0-3 194,-8-10-94,6 5 108,-5-5-26,7 7 138,0-7-67,0-2 106,0-8 0,0 7 0,0 3 0</inkml:trace>
  <inkml:trace contextRef="#ctx0" brushRef="#br0" timeOffset="1834">2131 210 7569,'-9'0'-568,"1"-1"275,8-5 336,0 4-51,0-6 1,2 8-1,4 0 1,5 0 27,5 0 1,1 0 0,1 0 0,-1 0-97,1 0-68,7 0 126,-6 0-76,14 0 92,-13 0 8,13 0-22,-14 0-45,14 0 51,-14 0 6,7 0-9,-9 0 17,8 0-12,-13 0 1,11 0 83,-13 0-82,0 8 39,-3-6 51,1 5 6,-6 1 1,6-4 162,-8 8 1,-6-1-74,0 7-238,0-1 105,6 1 1,0-7-115,0 1 1,0-6 108,0 6-19,0-9 1,6 7-1,2-6-363,2 2-69,1 0 197,-1-6 53,6 0 159,-7 0 0,9 0 0,-1 0 0</inkml:trace>
  <inkml:trace contextRef="#ctx0" brushRef="#br0" timeOffset="2001">2690 88 7569,'0'-9'-1201,"-8"-7"1213,7 14-24,-15-6 1,12 8 0,-6 2-196,3 4 0,-5 4 207,6 7 0,-7 1 0,3-1 0</inkml:trace>
  <inkml:trace contextRef="#ctx0" brushRef="#br0" timeOffset="2359">2882 210 6586,'-11'6'723,"-1"0"-439,8 0-159,-11-6-150,13 8 121,-6-6 0,0 13-118,6-13-41,-6 14 91,8-14 1,0 13-136,0-3 1,2 3 0,4 1 15,6-5 1,-2-3 0,1-6-13,3 4-57,1-4-24,3 6 161,-1-8-47,1 0 76,-1 0-63,1-8 14,-1 6 131,-7-14 0,5 7-130,-13-1-8,14-6 234,-14 7-199,5-1 1,-7-5 0,-1 3 23,-5-4 0,2 1 0,-8 1 0,-1 5-20,-3 1 1,4 0-1,1 4 1,-3-2-145,-1 2 153,-3 3-242,9 1 1,-1 0 243,4 0 0,-4 7 0,-7 3 0</inkml:trace>
  <inkml:trace contextRef="#ctx0" brushRef="#br0" timeOffset="2778">3144 263 7514,'10'8'-66,"-2"-6"0,-6 5 1,2-5 42,1 4-112,1 4-1,-6-1 160,0-1 1,0 0-74,0 4 1,0-3 128,0 3-115,0-8 58,0 4-47,0-8-11,0 0-54,0-8 1,2 4 0,4-8 48,6-1 0,1 3 0,1 0 0,-5 1-6,-1-1 1,6 6 0,-3-4 57,5 1 1,1 3 0,1-6 29,-1 2 0,1 2 0,-1 6 1,1 0 67,-1 0 1,1 0 0,-1 0-38,1 0 0,-7 0 0,1 2-29,2 4 1,-1 4-1,1 7-39,-3 1 0,-7-1 1,2 1-90,-4-1 1,-2 1-1,0-1-146,0 1 0,-6-1 230,0 1 0,-15-1 0,2 0 0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31.6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430 6789,'-11'0'-241,"-1"0"0,8-2 207,-2-4 1,4-4 274,2-7 1,-2 5 164,-4 0 30,5 8-296,-7-3 0,8 9-64,0 3 1,6-1 0,1 8 0,1 2-102,0 1 0,0 3 0,-4-1 0,3 0-66,3 1 1,-6-1 0,2 1-1,-4-1-84,-2 1 0,2-7 0,1 1-336,3 2 0,0 1 511,-6 3 0,-8-1 0,-1 1 0</inkml:trace>
  <inkml:trace contextRef="#ctx0" brushRef="#br0" timeOffset="675">1 499 6420,'7'-9'157,"5"3"0,4 4-110,1 2 0,0 0 0,3 0 0,1 0-14,3 0 0,7 0 0,-4 0 0,2 0-70,0 0 1,0 0 0,6 0 0,-2 0-56,-4 0 1,2-2 0,-8-2 0,-1-4-6,-3-1 0,4 3 1,1-6 78,-3-1 1,-3 3-1,-7-2 1,-3 1 66,0 1 1,-6-6 23,3 5 0,-3 1 126,-2-2 1,-2 8 119,-3-1-259,3 3 0,-6 4-78,8 3 0,0 5 0,0 8 0,0-1 25,0 1 0,0-7 0,0 1 0,0 1-25,0 3 1,0 1-1,0 1-5,0-1 1,0 1-1,0-1-6,0 1 1,0-1 6,0 1 29,0-9 1,-2-1 36,-4-8 1,4-2-30,-4-4 1,4-3-13,2-9 1,0 1 0,2-1 0,4 1-3,6-1 1,-2 7-1,1-1 1,3 0-7,1 3 0,3-1 0,-1 6 0,1-4-10,-1-1 1,1 5 0,1-2-1,2 4 10,3 2 0,-1 0 0,-6 0 1,1 0 5,-1 0 0,-3 0 0,1 2-5,5 4 1,1-2-1,-3 5 9,-1-1 0,-7 6 0,-4-3-65,-4 5 1,-2 1-229,0 1 1,0-1-181,0 1 468,-8-1 0,6-7 0,-6-2 0</inkml:trace>
  <inkml:trace contextRef="#ctx0" brushRef="#br0" timeOffset="1503">1433 395 7569,'0'-10'0,"0"-6"-424,0 14 346,0-5 1,-2 1 0,-4 0 106,-6 2 1,3 2-1,-3 2 1,-2 0 13,-1 0 0,-3 0 0,1 2 0,-1 4-14,1 6 0,0-3 0,-1 3 1,3 2 21,3 1 1,-4 3-59,5-1 0,3 0 0,2 1 0,4-1 30,2 1 0,2-1 0,4 1-102,6-1 0,-3-7 1,3-4-1,2-2 4,1 1 0,3-3 0,-1 4 0,2-4-1,5-2 1,-5-2 0,4-2 0,-3-3 46,-3-3 1,1 4 0,-3-6 0,-1 1 4,-3 1 1,-5-5 0,4 3 145,-2-4 0,-2-1 82,-6-1 1,0 1 130,0 0-293,0 7 0,0 4 0,0 12-39,0 5 0,0-1 0,0 2-43,0 1 0,5 3 0,3 1-25,2 1 0,1-1-9,7 1 0,-1-3 1,1-3-43,-1-6 1,1 2 0,-1-3 31,1-1 0,-1-8 0,1-3 82,-1-3 0,1-2 0,-3-5 0,-3-1-1,-6 1 1,1-3 0,1-1 0,0-2 2,0 1 0,-1-5 0,-3 0 0,2-2 6,-2 0 0,-2 2 1,-2-4-1,0 4-13,0 1 0,0-3 0,0 6 0,0 2 35,0 1 0,0 3 1,0-1-1,0 1 136,0-1 0,0 7 198,0-1-323,0 0-12,-8 3 1,6 9 0,-4 11-18,4 5 0,2 1 0,0 3 0,2 1-19,4 2 0,-4 6 0,4-3 0,-4-1-13,-2 0 1,6 4-1,0-4 1,-3 1 21,-1-1 1,4 0-1,0-4 1,0 3-26,2-3 1,-6-1 0,3-3 0,-1-2-70,2-3 1,-4 4 0,4-5-145,-4 5-396,-2-6 634,0-3 0,-8-7 0,-2 0 0</inkml:trace>
  <inkml:trace contextRef="#ctx0" brushRef="#br0" timeOffset="1819">1555 290 6512,'17'0'107,"-5"0"1,0 0-26,1 0 0,3 0 1,1 0-31,1 0 0,-1 0 1,1 0-1,-1 0-18,1 0 1,5 0 0,0 0 0,-2-2 15,-1-4 1,-1 4 0,3-4 0,1 4-30,-2 2 0,-1 0 1,-3 0-1,1 0-104,-1 0 1,1 0-562,-1 0 644,0 0 0,1-7 0,-1-3 0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47.3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70 7025,'-8'-9'48,"-3"3"0,-5 4 10,-1 2 0,-1 0-107,1 0 28,-1 0 0,1 0 0,-1 0 60,1 0-2,-1 8 8,1-7-27,7 15 14,-5-14-25,13 13 0,-12-5 0,6 8 22,-1-1-146,5 1 143,-4-9 1,8 7-54,0-6 1,2 7 15,4 0-98,4 1 106,-1-8 0,7-3 0,-5-5 0,5 2-39,1 2 0,1 0 0,-1-6 0,1-2-5,-1-4 1,-5 2 25,0-7 0,-7 1 38,7-2-43,-8-3 11,11 5 0,-13-2 58,4 1-40,4-1 0,-8-5 21,4-1 0,-4 6 29,-2 1 97,0 7-66,0-4-78,0 8 1,2 0 41,3 0-31,-3 0-12,6 8 0,-8-4-34,0 7 40,0 1 1,0 0 0,2-1 0,2 3-267,2 2 1,2-5 62,-3 1 1,-3-6 0,6 3 191,0-1 0,1-2 0,1 2 0,-2 1 0</inkml:trace>
  <inkml:trace contextRef="#ctx0" brushRef="#br0" timeOffset="541">437 123 7569,'9'-8'-410,"-1"6"0,-6-6 1,4 8 756,6 0 1,-3 0-301,3 0 15,-8 0 1,11 8-92,-13-6 1,8 13-1,-6-3 1,2 4-10,-2 1 0,-2-5 0,-2-1 9,0 3 1,0-4-16,0 1 175,0-7-104,0 4 1,-2-8-38,-4 0 19,4-8 1,-6 4 0,8-7-18,0-3 0,0-1 0,2-3-56,4 1 0,-2-1 0,7 1 35,3-1 0,0 1 1,-1 1-1,-1 3-23,1 1 103,-5 8-67,8-11-3,-7 13 2,9-6 74,-1 8-67,-7-8 1,5 6 0,-3-4 47,4 4-47,1 2 15,1 0 73,-1 0 1,0 0-1,1 0-5,-1 0 32,-7 0 0,6 0-119,-5 0 46,5 8 0,-1-4-27,-3 8 35,4-1-9,-15 7-1,7-9-71,-8 7 69,0-6-7,0 7-116,0-7 98,0 5-1,0-5 10,0 8-7,0-1-106,0 1 1,-2-1 0,-2 0-33,-1 1 1,-3-3-1,4-1-39,-2-2 0,-2-3 0,4 5 171,-1-2 0,-1-9 0,-2 13 0,-2-6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45.6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4 157 7092,'10'0'-245,"-3"0"0,-5 0 300,4 0 1,-4-2-38,4-4 0,-4-3-23,-2-9 0,0 1 0,0-1-7,0 1 1,-2 5 0,-4 3-7,-5 1 1,1-4-1,0 4 1,0 1 18,1-1 0,-3 2 0,-5 6 39,-1 0 1,7 0 0,-1 0-3,-2 0 1,-1 2 0,-3 4-27,1 5 1,5 5 0,3 1 0,-1 1 8,0-1 1,6 1-1,-2-1 1,4 3 11,2 3-20,0-4 1,0 9-18,0-5 15,0-4 3,8 14-79,-6-13 73,6 13 5,0-14-2,-6 6-225,5 0 216,-7-5 0,6 7-168,0-4 0,0-3 31,-6 3 90,0-4-158,0-1-34,0-8 195,-8 5 1,4-11 41,-7 8 0,-1-1 0,-6 7 0</inkml:trace>
  <inkml:trace contextRef="#ctx0" brushRef="#br0" timeOffset="335">18 402 7487,'-10'0'-486,"2"0"581,8 0-79,0 0 103,0-8 21,0 6-54,0-6 0,0 8-79,0 0 1,8 0-1,4 0 1,3 0 3,3 0 0,-1 0 0,2 0 1,3 0-47,1 0 1,8 0-1,-2 0-295,4 0-76,-6 0 181,6 0 1,-6 0 115,8 0 1,0 0 108,0 0 0,8-8 0,2-1 0</inkml:trace>
  <inkml:trace contextRef="#ctx0" brushRef="#br0" timeOffset="723">786 279 7569,'10'0'-360,"-3"0"0,-8 0 1,-3 2 488,-2 4 1,-8-4-1,3 4-28,-5-4 1,4 4-9,1 0-16,-1 7 10,-5-3-8,-1 0-15,9 5 0,-7-5-89,14-1 97,-13 7 0,13-6 11,-4 7 1,4 1 13,2-1-352,0-7 205,0 5 33,8-5 0,-1 2 7,5-1 1,4-7 0,-5 2 0,5-4 0,1-2-30,1 0-162,-1 0 189,1 0 8,-1 0-11,0 0 36,1-8-31,-1-1 2,-7-1 14,6-6-15,-7 7-3,1-9 2,-2 1 42,-8 7-39,0-6-1,0 7 35,0-9-30,0 1-2,0-1 0,0 1 1,-6 5 0,-2 3 0,-2 1 0,-3 2-59,-3-2 0,-1 6 0,-1-4-23,1 4 1,0 4 0,1 4 0,2 4-659,3 0 744,7 5 0,-12-5 0,7 7 0</inkml:trace>
  <inkml:trace contextRef="#ctx0" brushRef="#br0" timeOffset="1089">926 332 7569,'9'0'-632,"1"0"673,-4 0 143,-4 0-1,6 0-211,-8 0 0,7 0-318,5 0 435,-4 0-156,7 0 17,-13 0 101,14 0 35,-14 8-258,13-6 227,-5 13-1,0-13-81,5 14 1,-11-9 0,6 7-1,-2-2-20,-5 1 1,5 3-66,-2 1 111,0 1 10,-6-9-27,0 7 15,0-14-19,0 13 3,0-13 1,-6 8-9,0-4 375,0-4-172,6 5 18,0-7-155,-7 0 103,5 0-85,-6-7 1,8-3 0,0-7-33,0-1 0,2 1 0,2-1-77,2 1 17,7-1 1,-3 3-1,5 1-128,-3 2-9,4 1 1,-7-1 0,9 2-72,-1 3-166,1 1 158,-1-2 251,1 6 0,7-13 0,2 5 0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50.7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 0 6896,'-9'2'-404,"3"4"463,4-4 13,-6 13-92,6-13 1,-7 14-1,5-4 134,-2 3-55,0-5-12,6 5-87,0-5 1,0 2 0,0-1 0,0 3 0,2 1 10,4 3 23,-4-8-22,5 5 27,1-13 6,-6 14 1,14-15-6,-5 5 1,-1 2 24,2-2-8,-8 0 64,11-14-74,-13 6 0,6-14 3,-8 15 31,8-15 0,-6 12 1,5-8-35,1-1 0,-4-3 0,6-1 0,-1 1 54,1 5-43,-6-5-27,11 14 0,-11-11 0,6 5 3,-2-2 9,5 6 2,-11-3 12,6 7 0,-2-2 0,2-2 81,1-2-99,-5 0 1,6 6 0,-4 0 2,5 0 0,-1 2 0,2 2 6,1 2-4,-5 0 0,6-4 1,-7 1 9,3 3-31,-6 8 26,12-12-12,-15 13 10,15-13-41,-14 14 0,6-12 0,-8 7-57,0 3 79,0-6-1,0 7 2,0-5 0,-2 0 41,-4-5-44,4-3 7,-6 6 75,8-6-76,0 6 38,0-8 0,0-2 53,0-4-60,0-4-5,0 1-16,0-7 0,2 8 1,2-5 4,2 1 9,7 0-81,-3 3 76,0-7-5,5 14-21,-5-13 1,8 11 0,-1-6 17,0 2-14,1 3 11,-1-3-5,1 6 6,-1-6 0,1 8 0,-1 0 0,1 0 0,-1 0-12,1 0 8,-1 0 17,-7 0-8,5 0-6,-5 0 0,2 2 1,-1 2 1,3 2-2,-6 7 0,7-11 1,-13 14 0,14-6-28,-14-1 0,7 7 0,-5-5-9,2 5-105,0 1-6,-6-7 134,0 6-152,0-7 1,0 1 103,-8 6 1,4-15 0,-7 7 0,-3-2 0,-2 0 60,-1-2 0,-8 5 0,-2 1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49.9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26 1 7412,'-16'0'-631,"0"0"834,7 0-40,2 0-116,7 0-56,0 0 42,-7 0 1,5 1-64,-3 5 0,-2-3 1,-1 8 27,0 2 1,2-1 0,-5 0 0,1-1 22,1 2 1,-5-1 0,3 1 0,-2-3-8,3 3 1,-4 1 0,5 2-1,-2 0-16,0 0 0,2 5 0,-3 3 1,1 1 3,-1 3 1,3-3-1,-2 2 1,-1 0-10,-3-3 1,5 7 0,-1-6 0,-1 1 9,-3 1 1,1 0 0,2 5-1,1 0 30,-2 0 1,-1 0 0,-2 0 0,2 0-29,3 0 1,-3 0-1,3 0 1,-3 2 10,-2 4 0,5-4 0,1 5 0,-3-2 8,-1 1 1,3 4 0,2-2 0,2-1 8,4 0 1,-5 4 0,3-4 0,0 0-21,-2 0 1,5 4-1,-4-4 1,5 2-49,1 4 0,0-4 0,0 2 0,0-1-28,0-1 1,0 6-1,0-6 1,0 0 24,0-4 1,0 2 0,0-1-1,0-3 56,0-1 0,5-2 1,2 0-1,0 0 0,0 0 0,4 0 0,-4 1 0,0-3-14,0-3 0,4 8 1,-4-3-1,0 2-18,1 0 0,-1-2 0,-4 2 0,4 2-49,2 1 0,-3 0 0,4-5 0,1 0 41,-2 1 0,3-1 0,-5 0 0,2 0 42,4 0 1,-4-5 0,1-1 0,3 1 41,1-2 1,2 5 0,0-5-1,-1 2-48,-5 0 1,4-1 0,-3 5 0,3-3-15,2-1 0,0 0 1,1 5-1,-1 0-4,0 0 0,0-5 1,0-2-1,0-1-6,0 1 0,-2 0 0,-2 2 1,-1-4 4,2 0 1,1-5-1,2 4 1,0-5 2,0-1 0,0 0 1,2 1-1,1-3 1,3-4 0,1 5 1,-3-5-1,3 5-15,2 1 0,-4 0 1,6 0-1,-1 0-29,-1 0 0,4 0 0,-6 0 0,0 0 74,0 0 1,4 0-1,-5 0 1,-1-2-26,2-3 1,-3 1 0,6-4 0,1-1 19,-2 0 0,5 4 0,-3-6 0,2 0-5,-3 2 1,3-5-1,-6 3 1,0-1 10,0 1 0,0-3 1,-3 5-1,1-1 25,-1-1 0,-2 6 0,-2-4-12,0 2 1,0-4 0,0 4-119,0-2 1,0 4-480,0-6-53,0 0 312,0-5 295,-7-7 0,-2-2 0,-7-7 0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51.0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7569,'0'-9'-290,"0"1"287,0 0-237,0-1 155,0-1 1,2 2 130,4 8 1,-2 0-47,7 0 0,-7-8 0,4-1 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51.7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123 6568,'0'18'180,"0"-1"-156,0 1 1,0-1 0,0 0 0,0 1-42,0-1 0,6 1 1,0-1-1,-2 1 15,-2-1 22,-2 1-5,8 7 1,-6-6 12,3 5-73,-3-5-14,-2-1 0,0-7-212,0 1 110,0-1 67,0-1 1,-2 4 0,-2-7-39,-1 3 132,-1-6 0,6 4 0,-8-8 0,-2 0 0</inkml:trace>
  <inkml:trace contextRef="#ctx0" brushRef="#br0" timeOffset="405">35 315 7569,'-9'0'0,"-7"0"-395,14 0 293,-5 0 98,7 0 144,0 0 0,7 0 0,5 0-59,3 0 0,3 0 0,-1 0 0,1 0 6,-1 0 1,1 0 0,1 0-69,5 0 0,-3 0-265,8 0 121,-8 0 181,5 0-471,-1 0 213,-6 0 77,6 0-165,1 0 0,-7 0-109,4 0 258,-3 0 94,-3 0 47,1 0 0,-1-8 0,1-1 0</inkml:trace>
  <inkml:trace contextRef="#ctx0" brushRef="#br0" timeOffset="776">559 280 7569,'10'0'-270,"-2"0"0,0 0 18,3 0 163,-3 0 0,8 0 189,-7 0-40,9 0 41,-1 0-21,-7 0 67,5 0-172,-5 0 124,8 0-19,-1 0-121,-7 8 1,3-4 0,-5 6 121,2-3 1,-6-1-32,11 2-123,-13 2 1,6 1-1,-8 1-119,0 2 84,0 1-29,0 3 140,0-9-42,0 7 0,0-12 72,0 7 0,-2-7-70,-4 2 49,4-4 189,-13-2 0,7-8-137,-4-3 1,6-5 0,10-1-80,2-1 60,8 1-7,-12 7-177,13-6 73,-5 7 0,7-7 98,1 5-344,-1-5 187,1 14 0,-1-6-148,1 8 94,-1 0 104,8 0 21,-5 0 54,5 0 0,-8 0 0,1 0 0</inkml:trace>
  <inkml:trace contextRef="#ctx0" brushRef="#br0" timeOffset="1254">1380 298 6585,'-9'0'29,"-1"0"0,4 0 50,-6 0 0,-3 0-25,-3 0 0,1 0 0,-1 0-8,1 0 0,5 2-16,1 4 0,-1-5-135,-5 5 144,-1 4-6,1-8 1,5 13 19,0-3-3,8-4-66,-11 7-143,13-5 187,-6 8-43,8-1 1,0-5-19,0-1 44,0-7-54,0 4 4,8 0 10,2-6 1,7 5 0,1-7-26,-1 0 32,-7 0 0,5 0 0,-3 0 0,4-2-33,1-3 23,0 3 12,1-14 17,-1 7 1,-5-7-2,0 4-15,-1-3-7,-1 5 65,6 0-56,-15-5-1,7 5 78,0 0-72,-6-5 5,6 13-6,-8-14 14,0 15 1,0-7-9,0 8 407,0 0-389,0 8 1,-6-5 0,0 9-79,2 2 1,2 1 0,2 3-18,0-1 0,0-5-15,0-1 0,8 1 0,4 4 0,3-3 1,3-3 98,-1-2 0,1-3 0,-1-5 0</inkml:trace>
  <inkml:trace contextRef="#ctx0" brushRef="#br0" timeOffset="1636">1869 36 7569,'-9'0'-645,"-1"-6"501,4 0 186,4 0 100,-13 6 1,11 0-3,-8 0-64,8 0 0,-6 6 76,5 0-117,3 8 0,-6-5-194,8 9 39,-8 7 132,6-6 0,-6 12-136,8-7 174,0 7-46,0-4 1,0 0-19,0-4 28,0 5-74,0-9 1,0 12 76,0-8-26,0 1-42,0 1 1,0-6 27,0 4 1,0-3-1,0-3 1,0 3-54,0 3 1,0 2 0,0 4 43,0-5 0,0-11 0,-1-1-4,-5 1 0,-4-3 0,-7 0 0,-1-2-22,1-4 0,-1-3 1,1 1-1,-1 2-112,1 2 1,-1 0 0,1-8 169,-1-4 0,1-4 0,-1-7 0</inkml:trace>
  <inkml:trace contextRef="#ctx0" brushRef="#br0" timeOffset="1825">1537 350 6920,'18'0'101,"-1"0"0,1 0 1,-1 0-225,1 0 1,1 0 0,2 0 0,3 0 66,-3 0 1,4 0 0,-1 0 0,-1 0-71,2 0 1,-5 0 0,3 0 0,-2 0-64,2 0 189,-3 0 0,5-8 0,-7-1 0</inkml:trace>
  <inkml:trace contextRef="#ctx0" brushRef="#br0" timeOffset="2213">2288 18 6845,'-7'-9'0,"-5"3"-31,-4 4 1,5 2 0,-1 0 128,-1 0 1,-3 0 0,1 2-49,3 4 0,-2-2 0,7 5 0,-1 1-49,0 0 1,-4 1-1,7 7 1,-1-1-21,-2 1 1,6-1-1,-4 1 1,4-1 13,2 1 1,0 5-1,0 0 1,0-2-38,0-1 0,0-1 0,0 3 0,0 1 9,0-2 1,0 4-1,0-1 1,0-3-19,0-1 1,0 3 0,0 0 0,0-2 15,0-1 0,0-3 0,0 1 0,0-1-9,0 1 0,0-7 0,0 1 67,0 2 1,-7-5-24,-5 3 1,2-8 0,-1 2-69,-3-4 1,4-2 0,1-2-1,-1-2 31,0-2 37,-2-8 0,-5 5 0,0-9 0</inkml:trace>
  <inkml:trace contextRef="#ctx0" brushRef="#br0" timeOffset="2521">1957 368 6444,'17'0'115,"-5"0"1,-1-2-99,3-4 1,1 4-1,3-4 1,-1 4-38,1 2 0,-1 0 0,1 0 1,-1 0 5,1 0 0,-1-6 0,1 1 1,-1 1-9,1 2 1,-1 0-1,0-2 1,1-2-69,-1 2 0,-5 2 0,0 2 11,1 0 0,-3 0 1,2 0 0,-7 0 78,7 0 0,0 0 0,5 0 0</inkml:trace>
  <inkml:trace contextRef="#ctx0" brushRef="#br0" timeOffset="2847">2498 280 6813,'-18'0'259,"7"2"-306,-1 4 1,2 4 0,-3 5 113,1-3-127,8 3 73,-3-5 0,7 2-119,0-1 154,0-7 18,0 12-66,0-6 0,0 1 1,2-1-268,3-2 133,-3-2 0,14-6-214,-5 0 316,-3 0 0,8 0 32,-5 0 0,5-8 0,1-2 0</inkml:trace>
  <inkml:trace contextRef="#ctx0" brushRef="#br0" timeOffset="3047">2533 123 6392,'-8'-10'746,"6"-5"-823,-6 13-128,8-6-147,0 8-89,0 0 441,0 8 0,0 2 0,0 7 0</inkml:trace>
  <inkml:trace contextRef="#ctx0" brushRef="#br0" timeOffset="3536">2865 228 7461,'9'-8'-933,"-3"6"945,-12-4 0,-3 4-24,-9 2 0,1 6 1,1 2-1,3 0 69,1 0 1,0 5-12,-5-1 1,1-2-83,5 1 75,-5 1-14,14-3 0,-11 7-24,7-4 28,0-5-1,-2 9 8,6-14-137,-5 13 136,7-13 16,0 14-35,0-6-3,0-1 0,2 5-4,3-8 1,-1 0 0,8-5 150,1 5-140,-5-4 1,8 6 0,-5-8 0,5 0 33,1 0 1,-5 0 0,0 0 20,1 0-34,3 0-2,1 0-15,1 0 9,-1 0 8,-7 0-9,5 0 39,-5 0-22,0-8-66,5 6 57,-5-5 3,0 7-11,5 0-18,-13 0-206,6 0-134,-8 0-148,0 0 1,-6 1 473,0 5 0,-7-4 0,3 6 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03.9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36 7569,'0'-10'-432,"0"-5"1,-2 13 491,-4-4 1,-4 4 0,-7 2-404,0 0 171,-1 0 217,-7 0-145,5 0 140,-5 0-7,0 0 127,6 8-125,-7-6 1,9 13-1,-1-13 26,9 6-22,-7 0-1,14 1-98,-13 1 95,13 6 4,-6-7 6,8 1-38,0 5 1,0-5 50,0 8-22,0-9-77,0 7 0,6-12 50,0 7 0,7-7 0,-1 2 0,3-4 10,3-2-24,-1 0 1,-5 0-1,0 0-66,1 0 81,3 0-2,1 0 3,-7 0-4,5-8 2,-5 6-7,8-13 6,-1 13-131,-7-14 123,5 14 5,-5-13 0,2 7 7,-1-4 27,-7-3 1,6 7 54,-4-3-92,-4-5 132,5 14-125,-7-6 17,0 1-33,0 5 11,0-6-186,0 8 166,0 0 0,0 8-7,0 3 1,0 5 23,0 1 1,0 1 0,0-1 0,2-1 5,4-5 1,-4 5-1,6-6 42,0-1-31,1-1 0,3-2 1,0 0-1,1-1 40,3 3 1,1-6 0,1 4 15,-1-4 0,1-4 0,-1-2 0,0-4-9,1-1 1,-6 3 0,-1-6-42,3-1 0,-4-1 1,-1 0-293,-1 3 0,-2-1-217,-6-5 0,-2 7 485,-4 4 0,-11 4 0,-11 2 0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02.3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53 6505,'10'-17'4,"-3"5"189,-7 1-87,0 7-112,0-4 14,0 8 0,0 8 1,0 3-1,0 5 20,0 1 1,0 1 0,0-1-1,0 3-34,0 3 0,0-4 0,2 7 1,2-3-62,2 0 1,0 6 0,-6-4 0,0 1-10,0-1 1,0 0 0,0-4 0,0 3-20,0-3 0,-2-3 0,-2-5 95,-2-1 0,-7-1 0,3 7 0</inkml:trace>
  <inkml:trace contextRef="#ctx0" brushRef="#br0" timeOffset="351">0 298 7499,'2'-12'-123,"4"0"1,3 9 0,9-3 92,-1 4 0,1 2 0,-1 0 0,1 0-22,-1 0 0,1-6 1,1 0-1,2 2-13,3 2 1,7 2-1,-4 0 1,2 0-121,0 0 1,-6-5 0,7-1 184,1 2 0,-6 2 0,0 2 0</inkml:trace>
  <inkml:trace contextRef="#ctx0" brushRef="#br0" timeOffset="779">768 176 6409,'10'-10'-93,"-2"2"205,-8 8-80,0 0 28,-8 0-16,-2 0 1,-1 6 28,-1 0 0,1 1-4,-7-1-27,8-4-8,-5 6 1,11-2 30,-8 0-44,8 7 43,-11-11-8,5 14-175,0-7 148,-5 9-41,13-8 0,-6 5 0,8-3 7,0 3 38,0-5-180,0 5 164,0-5-4,0 8-26,8-1 10,2-7 1,7-2-17,1-8 0,-1 0 0,1 0 1,-1 0-2,1 0 1,5 0-1,0-2 37,-2-4-24,-1 4-1,-3-14-1,-7 7 36,6-9-32,-7 1 0,1 7 0,-2-6-97,-8 7 94,0-9 1,0 9-39,0-7 37,0 6-19,-8 1 1,-2-5 0,-7 8-1,-1 0-58,1-1 0,-6 5 0,-3-4-22,-1 4 55,6 2-173,-12 0 177,13 0 7,-5 8 42,0-6 0,6 13 0,-7-5 0,9 7 0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57.9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80 6828,'16'-2'65,"-2"-2"1,-3-2-45,3 2 1,1 0-1,3 1 1,-1-3-69,1 2 1,5 2 0,0 0 0,-1-2 66,-3-2 1,-2 0-1,3 6 1,1 0-10,3 0 0,-1 0 1,-6 2-1,1 2-54,-1 2 1,1 6 0,-3-5 0,-1 3-8,-3 4 1,-7-5 0,4 1-1,-2 0 21,0 0 0,0-5 0,-5 7-5,5 2 0,-4-5 1,2 3 40,-8 2 1,0-7 0,-7-1 0,-1-4 0,-5-2 0,-1 0 3,1 0 1,5 0-1,0 0 56,-1 0 1,5-2 0,0-4-16,1-5 0,5 1 0,-4-2-38,4-1 1,10-3 0,3-1-59,5-1 0,1 3 1,1 1-1,-1 4-40,1 3 0,-1-5 0,2 6-158,5 2 1,1 2 241,4 2 0,-4-7 0,-7-3 0</inkml:trace>
  <inkml:trace contextRef="#ctx0" brushRef="#br0" timeOffset="362">769 210 6816,'2'10'-296,"2"-3"1,3-1 347,3 0 0,-4 0 1,6-6-58,1 0 1,-3 0 0,2 0 19,1 0 1,-3 0 49,1 0 0,-1-8-35,2-4 0,-4 3-51,-8-3 1,-8 8 0,-4-2 77,-3 4 0,-3 2 1,1 0 3,-1 0 1,1 2 0,-1 4-40,1 6 1,-1 3-1,3 3-11,3-1 1,4 1-1,8-1-24,0 1 1,0-1-1,2 1 1,4-3-102,6-3 0,3 1 0,5-5 1,1 0-321,2 0 434,8-2 0,-3-6 0,7 0 0</inkml:trace>
  <inkml:trace contextRef="#ctx0" brushRef="#br0" timeOffset="797">1310 175 7569,'10'0'-328,"5"-8"0,-15 6-88,0-4 487,0 5-112,-15 1 1,5 0 0,-7 0 92,-1 0-107,1 0 86,-1 0-5,1 0 1,-1 5 0,1 3-14,0 2 1,-1-4 0,1 3-37,-1-1 1,8 6 11,5-3 1,3-1 0,4 0 3,3-2 1,5-3-1,8-5 6,-1 0 0,1 6 1,1 0-1,2-2 0,3-2 12,-3-2 0,4 0 1,-2 0-1,-1 0-5,-3 0 0,-1 6 1,-1-1-17,1-1 1,-7 4 0,-1 0-12,-2 2 0,-2-5 18,-6 7 1,-2-2 0,-4 1 0,-4-3 9,0 0 1,-5-6-1,3 4 1,-3-2 13,-3 1 1,-5-3 0,0 4 0,1-4-54,3-2 0,1 0 0,1 2-105,-1 4 0,7-4 0,-1 4-115,-1-4 252,5 5 0,0-5 0,8 6 0</inkml:trace>
  <inkml:trace contextRef="#ctx0" brushRef="#br0" timeOffset="1127">1572 175 7569,'10'0'-940,"-2"0"783,-8 0 1,7 0 209,-5 0 1,8 2-32,-4 4 198,-4 3-174,13 1-9,-13 6-20,6-7 0,-2 9 0,0 1 3,-2 5 0,3-5 0,-1 6 0,-2 0 1,0 3 72,2-1-59,-4 6 8,5-14-81,-7 14-86,0-13 151,0 13-60,0-14 0,0 12-43,0-8 1,0 1-1,-1-7 1,-3 0-136,-2 1 1,-2-1 63,2 1 0,2-8 148,-7-5 0,7-3 0,-12-9 0,7-3 0</inkml:trace>
  <inkml:trace contextRef="#ctx0" brushRef="#br0" timeOffset="1470">1660 210 7569,'9'-10'-570,"7"-5"346,-14 13 172,5-6-249,1 8 155,-6 0 19,14-8 164,-7 6 1,9-5-1,-1 7 1,1 0-246,-1 0 228,1 0-4,-1 0 0,1 0 146,-1 0-137,1 0-10,-1 0 30,-7 0-22,5 0 1,-13 0-14,14 7-77,-14-5 92,5 6 2,-7 0 4,0-6-45,0 13 1,-1-11-1,-5 6 47,-6-2 1,-3 3-1,-5-5 65,-3-2-95,3 6 97,-5-8 0,8 5-69,-1-7 4,1 8-79,-8-6 70,13 6 7,-11-8-63,13 8-184,-8-7 260,1 7-158,7 0 1,4-6 0,12 4 111,6-4 0,3-2 0,3 0 0</inkml:trace>
  <inkml:trace contextRef="#ctx0" brushRef="#br0" timeOffset="1862">2306 192 7569,'-18'0'0,"1"0"18,-1 0-159,9 0 1,-7 0 0,4 0-9,-3 0 79,-3 8 152,9-6-17,-7 14 1,14-14-1,-13 13 17,13-13-321,-6 14 150,0-7 68,6 9 0,-5-7 0,7 1-9,0 2 0,2-5 0,3 3-45,7 2 1,4-7-1,1-1 1,2-4 30,5-2 1,-5 0 0,6 0-43,1 0 51,-7 0 82,6-8-78,-7 6 8,-1-13-4,1 5 108,-1 0-103,1-5 8,-9 5 0,-1 1-3,-8-7 9,0 6 25,0 1 0,0-7 0,-2 6 0,-2-1 0,-4 1 4,-1 2 1,-9 2 0,-5 6 0,2 0-19,1 0 1,-3 0-1,0 0-211,1 0 131,3 0 67,1 8-201,9-6 211,1 6 0,8 0 0,0 1 0</inkml:trace>
  <inkml:trace contextRef="#ctx0" brushRef="#br0" timeOffset="2325">2603 140 7569,'9'0'0,"7"0"-155,-14 0-375,13 0 502,-13 8 49,14-6 1,-14 13 191,4-3-421,-5 3 119,7 3 146,-6-1-122,6 1 1,-8-6 24,0-1 0,0-5 9,0 6 0,-2-3 47,-4 3 27,4-4 1,-11-10-37,7-4 1,0-4-1,6-7-2,0-1 6,0 9-71,0-7 1,8 6 55,3-7 0,-1 5 1,2 1-38,1-3 37,-5 6 1,8-7-3,-7 13-3,9-14 0,-1 14 28,1-3-29,-1-5 13,1 8 0,-1-6 5,1 8-14,-1 0 3,1 0 69,-1 0-64,-7 0-1,5 0 0,-11 6 0,6 2 6,-2 1-18,-3 3 1,1 0 0,0-1 0,-2 3-71,-2 1 0,-2 3 0,-2-3-148,-4-3 199,-4 4-168,1-14 198,1 5 0,8-7 0,0 0 0</inkml:trace>
  <inkml:trace contextRef="#ctx0" brushRef="#br0" timeOffset="2727">3354 35 7569,'0'-9'-443,"0"1"329,0 0 1,-2 6-1,-4-4-230,-6 4 295,4 2 1,-7 0 0,5 2 77,0 4 1,-5-4-1,5 6-18,1 0 0,-7-1 0,6 7 0,1-2 0,1-1-38,0-1 1,6 5 0,-4-3-21,4 4 1,4-1 0,4-1 39,6-3 1,-2-7 0,1 2 0,3-4 6,1-2 0,3 6 0,-1 0 25,1-2-6,-9-3 1,7-1 0,-4 2 125,3 4-129,-5-4-12,5 6 85,-13-8-75,14 8-6,-14-6 8,5 13 10,1-5-99,-6 0 94,6 5-8,-8-13 4,-8 14-110,6-15 96,-13 7 5,13 0-68,-14-6 63,14 6-16,-13-8 13,5 0-133,-7 0 1,-1 7 2,1-5 130,-1 6 0,1-8 0,-1 0 0,1 0 0</inkml:trace>
  <inkml:trace contextRef="#ctx0" brushRef="#br0" timeOffset="2985">3301 123 6706,'-17'5'77,"-1"1"0,1 8 1,-1-3-1,1 5-55,-1 1 0,1-5 0,-1 0 0,1 1-57,0 3 0,-1 1 0,1 1-82,-1-1 1,3 1 0,3-1-151,6 1 1,4-7 266,2 1 0,0-8 0,0 4 0</inkml:trace>
  <inkml:trace contextRef="#ctx0" brushRef="#br0" timeOffset="3481">3563 140 7569,'18'0'-260,"-1"0"0,-5 0 135,-1 0 1,1 0 0,5 0 92,1 0 1,-1 0 0,1 0 92,-1 0 0,1-6 0,-1-2-122,1-1 1,-3 3-1,-1-4 100,-3 3 19,-7-7-122,4 4 0,-10 1 31,-4 3 0,2 4 0,-7 2 3,-3 0 1,5 0-1,-3 0 66,-2 0 0,-1 0 0,-3 2-16,1 4 1,-1 3-1,1 7 1,-1-3-25,1-1 0,0 0 0,-1 5 0,1 1-11,-1-1 0,3 0 0,1 1 20,2-1 0,9 1 0,-3-1 29,4 1 1,2-7-1,2-1 83,4-2 0,3 4 0,9-7-17,-1-1 1,1-2 0,-1-2-33,1 0 0,-1 0 1,0 0-1,1 0-54,-1 0 0,-5 0 1,0 0-161,1 0 0,3 0-582,1 0 728,-7 0 0,5 0 0,-5 0 0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16.9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72 6601,'0'9'41,"0"1"63,0-4 1,6-2-79,0 7 21,0 1 12,-6-2-113,8 5 0,-7-5 48,5 7 0,2 1 21,-2-1 2,0-7-113,-6-2 72,0-8 80,0 0 0,0-8-66,0-4 0,0-3 1,0-3-9,7 1 1,-3 1-1,6 3 1,0 3-13,-1 2 1,3-3 12,6 5 26,-1 0-17,0-2-5,1 6 44,-1-5-40,9 7 2,-7 0-3,6 0 4,-7 0 0,-1 0-2,1 7 48,-1-5-27,1 14-12,-9-14-3,7 13 6,-6-13-5,-1 14 2,7-14 0,-8 13 0,3-3-1,-5 3-174,4-5-113,-8 6 152,5-15-90,-7 15 225,-7-14 0,5 13 0,-14-5 0,6 8 0</inkml:trace>
  <inkml:trace contextRef="#ctx0" brushRef="#br0" timeOffset="1016">804 472 6651,'-18'0'-29,"1"0"0,-1 0 1,1 0 130,-1 0 0,1 0 1,-1 0-238,1 0 205,-1 7-219,9-5 207,-7 14 0,14-14 0,-5 13-117,7-5 1,-2 2 101,-4-1 1,4 1 0,-4 5-49,4 1 0,2-7 0,2-1-21,4-2 1,4 4 0,7-7-33,0-1 1,1-2-1,-1-2 1,1 0 42,-1 0 4,1 0 4,-8-8 26,5 6-28,-5-13-7,-1 13 2,7-14-3,-14 15 5,13-15-6,-13 6 42,6 1 22,-8-7 37,8 14 151,-6-13-199,6 5 1,-8 2 8,0 8 1,0 8-42,0 9 1,0 1-24,0-1 0,2 1 0,3-3 26,7-3-19,4 3 17,1-13-192,0 6 183,-7-8-4,6 0 2,-7 0-9,9 0 8,-1 0-20,1 0-15,-1 0 5,1 0 19,-1 0-4,8-8 76,-13-1-63,11-1 0,-13-6 31,7 5 0,-1-5 0,-2-1 0,-5-3 76,-1-3 1,4 2-87,-6-8-10,7 7 0,-11-9 0,4 8 22,-4 2-10,-2-6-19,8 7 24,-6-5 2,5 0-156,-7 5 144,0-5 4,0 0-11,0 5-62,0-5 62,0 8-13,-7-1 16,5 1-13,-6-1 1,8 1-9,0-1 15,0 9 1,-2-5-1,-2 6 27,-2-1-29,0 5 1,-1-4 10,5 8-8,-6 0 0,8 0 5,-8 0-5,6 8 2,-13-6 1,13 13-3,-14-5 1,14 7 0,-6 1 0,3-1 0,-1 1 0,2-1 18,2 1 1,2 5-1,0 0 12,0-1-25,0-3-3,0-1 4,0-1-4,0 0 67,0 1 0,0-1 0,0 1-92,0-1 36,8-7 0,-6 6 0,4-5 29,-5 5-35,7 1 1,-4-1 0,6-3-1,-2-1-5,-5 1 0,5 3 0,-2 1 0,0 1 1,2-1 1,-1-5 0,5 0-1,-4 1 2,0 3 1,-5-5 0,7 1-1,0 0 31,0-3 0,-7 1 0,5-6 0,0 2 56,4-2 0,-3 3 1,3-1-1,2-2-14,1-2 1,-3-2-1,-1 0-9,3 0 1,1 0-8,3 0-83,-1 0-872,-7 0 637,-2 0 1,-8-2-1,-2-2 66,-4-2 1,2 1 189,-7 5 0,-1-8 0,-6-2 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15.3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67 6078,'11'-2'57,"1"-4"1,-6 2-1,6-7 15,1-3 1,3 1 0,1-1 0,1 2-35,-1-1 1,1-3 0,1-1 0,2-1-37,3 1 0,-1-1 0,-6 1 1,1-1-15,-1 1 1,-1 0-1,-3-1 1,-3 1 22,-2-1 1,3 7-1,-5-1 40,-2-2-41,-2 7 0,-10-1-3,-3 8 0,-5 0 1,-1 2 2,-1 4 0,1 3 1,-1 9-1,1-3-9,-1-3 1,3 3-1,1-3 1,5 4-4,1 1 1,2 0-1,6 1 7,0-1 0,0-5 1,2-2-1,4-1-10,5 1 0,5-4 0,1 4 1,1-3 2,-1-3 0,7 4 1,-1 0-1,-2 0-9,-1-1 0,-3 1 1,1-2-52,-1 6 1,-5-3 0,-3 3 4,-1 2 0,-2-5 55,-6 3 1,0-6 21,0 5 1,-8-7 0,-3 4-1,-5-2-6,-1 0 0,-1-1 0,1-5 0,-1 2-15,1 4 1,-1-4 0,1 4 0,-1-4-13,1-2 0,-1 6-209,1 0 0,7 1 78,4-1 144,4-4 0,18-2 0,3-10 0</inkml:trace>
  <inkml:trace contextRef="#ctx0" brushRef="#br0" timeOffset="225">612 262 7569,'18'0'-1078,"-9"0"1352,7 0 1,-14 8 0,4 4-307,-5 3 0,-1 3 0,0-1-278,0 1 0,0-1-72,0 1 382,0-1 0,0 0 0,0 1 0</inkml:trace>
  <inkml:trace contextRef="#ctx0" brushRef="#br0" timeOffset="424">699 0 6232,'0'18'-144,"-7"-1"1,-3 1 0</inkml:trace>
  <inkml:trace contextRef="#ctx0" brushRef="#br0" timeOffset="1034">1171 192 7569,'17'-7'-320,"-7"5"229,6-6 125,-14 0 1,5 4-274,-7-7 142,0 7-53,0-4 169,0 0 53,0-1-13,-7-1 0,3 2-30,-8 8 1,0-2 0,-5-2-1,-1-2 11,1 3 1,0 1-1,-1 2 1,1 0-17,-1 0 1,7 2-1,-1 1 1,-2 5-49,-1 2 0,-1-4 1,3 5 17,1 3-29,8-6 1,-4 7-1,8-3-43,0 3 0,2 3 0,4-3 10,6-3 0,3 2 0,3-9 0,-1-1 18,1-2 1,-1-2-1,1 0 1,-1 0-28,1 0 0,1 0 56,4 0 1,-5-2 0,1-2 174,-5-1 0,-8-7-40,5 6 0,-7-2 30,2 3-69,-4 3 1,-8-4-101,0 12 1,0-2-1,6 7 14,0 3 1,0 1 0,0 3 0,0-1-4,0 1 1,0-1 0,0 1-1,0-1 5,0 1 1,0-1 0,0 0 0,-2 1 0,-3-1 1,3 1-1,-4-1 1,2-1 22,-2-5 0,2 5 1,-7-6-1,-1 1 54,2 1 0,-5-6 0,3 3 22,-3-1 1,3-2-1,0-6 1,-1 0-46,-3 0 0,1-2 0,1-2 1,2-4-39,-1-1 1,-3 5 0,1-4 0,1 0-161,3-3 0,1 1 0,-4-2-125,3-1 0,7 3 1,-2-2 91,4-1 1,4 3 184,4-1 0,3-1 0,9-6 0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12.4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40 7569,'-9'-2'-295,"3"-4"45,4-6 1,2 3 524,0-3-90,0 8-59,0-4-69,0 8 0,0 2-89,0 4 1,0-2 0,0 8 0,0 1 26,0 3 1,0-4-1,0-1 1,0 3 13,0 1 0,2 3 1,2-1-1,1 1 39,-1-1-45,-2-7 16,-2 5-208,0-5 0,0 0 174,0 5-84,0-13 76,0 14 0,0-12-36,0 7 111,0-7-65,0 4 0,0-10-6,0-4 0,0 2 32,0-7-18,0-1-2,0-5-1,8 7-21,2 2 20,7 0-1,-7 6 2,5-13-2,-5 13-1,8-6 3,-1 8 41,0 0-42,1 0 8,-1 0-6,1 0 60,-1 0-53,-7 0 0,6 0 0,-5 0 4,5 0-4,1 8 5,1 2-5,-9-1 1,5 7-3,-8-5 3,7-3-3,-11 8 0,8-9 1,-6 7-2,2-2 0,0-1 2,-6 7 1,0-8 0,0 5 1,-2-11 1,-4 8-3,4-1 0,-14-1 112,7 5-108,-1-13 0,-6 14 32,7-14 1,-9 11-28,1-7 1,-1 2 10,1-2 4,-1-4-11,1 6-1,-8-8-35,5 0 36,-5 7 7,8-5-2,-1 6 2,1-8-4,7 0-1,-6 0-339,14 0 149,-13 0 57,13 0 0,-4-8 119,12-3 0,4-5 0,7-1 0</inkml:trace>
  <inkml:trace contextRef="#ctx0" brushRef="#br0" timeOffset="425">437 332 6684,'12'-6'162,"0"0"0,-7 1 73,7 5-280,0 0 1,-1 0-1,1 0 1,2 0 27,1 0 1,3 1-1,-1 3 139,1 2-46,7 8-15,-14-12 0,13 13-295,-15-13 115,9 14 0,-1-7-28,-7 1 160,6 6-19,-15-14 13,15 13-37,-14-13 32,6 14-12,-8-15 9,0 15-7,0-14 5,0 13-10,0-13 109,-8 6-99,6-8 42,-14 0 0,13 6 0,-9 0 174,-2-2-94,7-2 0,-3-4 1,6-4-53,-2-6 0,0 3 0,6-3-61,0-2 1,2-1-1,2-3 1,4 3-6,2 3 1,-1-3 0,5 3 0,-2-4-1034,1-1 803,3 0-150,1 7 186,1-6 193,-1 14 0,1-5 0,7-1 0,2-2 0</inkml:trace>
  <inkml:trace contextRef="#ctx0" brushRef="#br0" timeOffset="896">1206 280 7569,'9'-8'-244,"-1"6"0,-10-6 0,-4 8 311,-5 0 1,1 0 0,-2 2-42,-1 4 1,-1-2 0,1 5 0,3 1-38,2 0 1,-5 0 0,3 3-71,0-1 118,3-1-12,-1-1 16,6 6-28,-6-7 1,8 3 23,0 0-150,0-1 0,2 1 17,4 0 39,-4-9 44,13 5-16,-5-8 0,7 0 0,1 0-65,-1 0 60,1-8 16,-1 7-6,1-15-7,-1 14 67,-7-13-62,5 5 6,-13 0-1,14-5 55,-14 13-53,6-14 6,-8 14 103,7-13-103,-5 13 0,6-6 6,-8 8 118,0 0 0,0 8-91,0 3 1,0-1 0,0 2-33,0 1 1,6-3-1,2 0 1,-1-1-84,1 1 1,6-6-112,-3 2 0,5 2-83,1-3 289,1 1 0,-1-6 0,1 0 0</inkml:trace>
  <inkml:trace contextRef="#ctx0" brushRef="#br0" timeOffset="1178">1555 0 6718,'10'12'94,"-2"-1"1,-3 3-54,1 2 1,2 1 0,-4 0 0,2 3-36,-2 3 1,-3-3-1,1 5 55,4 0 9,-4-6-26,6 7 5,-8-1-458,0-6 199,0 7-1,0-17-37,0 7-1,0-7 198,0 1 20,0 6 31,0-14 0,0 13 0,0-5 0</inkml:trace>
  <inkml:trace contextRef="#ctx0" brushRef="#br0" timeOffset="1578">1939 0 6932,'0'18'-150,"0"-9"183,0 7 1,-6-12-1,-1 7 1,-3 3-1,-2 1 25,3 3-213,-7-1 219,6-7-87,-7 6 1,5-7-21,1 9 83,-1-9-44,-5 7-96,-1-14 117,8 13 4,-5-13-93,5 14 84,0-14-11,-5 6 9,13-8-17,-14 0 14,15 7-23,-7-5 56,8 6 1,2-8 1,4 0 1,-3-2 0,9-2 70,2-2 122,1 1-217,-5 5 0,5 0 0,-3 2 90,4 3-76,1-3 19,-7 6-16,5 0-112,-5 2 124,7-1-84,-7-1 0,6-2-177,-5 0 112,-3 7 0,6-9 0,-7 6 0,1 0-600,0-1 523,-2-5-38,-6 4 217,0-8 0,8 8 0,1 1 0</inkml:trace>
  <inkml:trace contextRef="#ctx0" brushRef="#br0" timeOffset="2033">2131 332 7569,'12'0'-202,"0"0"-23,1 0 1,-3-2 0,2-2 301,1-2 95,3 1-36,1 5-346,1-8 9,-1 6 141,-7-6-14,5 0 60,-5 6 50,0-13 0,3 11-17,-7-8 0,6 6-23,-6-5 53,-1 7-74,3-12 0,-6 13 75,4-9-26,-4 8 0,-2-6-62,0 4 0,-8 5 57,-4-5 1,-3 4 0,-3 2 14,1 0 0,5 0 1,1 2-1,-3 2 70,-1 1-87,-3 1 12,1 2-13,7 2 1,-4 1 23,9 1 1,-9-8-55,12 11 47,-13-5-14,13 8 1,-6-7 20,8 1-17,0 0-3,0 5 0,0-5 24,0-1 0,0 1 1,2 3-1,2-1 45,1-2 1,7-7 0,-4 5 0,2-2-13,3-4 1,-3 0-1,2 0 1,1 1-72,3-1 0,-5-2 0,1-2 1,2 0-87,1 0 0,-3 0 1,-1 0-336,3 0 1,-4 0 414,1 0 0,1-8 0,5-1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27.0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87 7263,'10'-11'-228,"-4"-1"0,-4 6 0,-2-5 375,0-3 0,-8 6-111,-4 3 1,-1 1-1,-1 0-67,3-2 75,-1 0 0,-5 6 1,-1 2 70,1 4-64,-1-4 9,1 6-148,-1-1 137,1-5-26,7 14-5,-5-6 12,5-1 3,0 7-2,-5-7-99,13 9 95,-14-8 2,14 5-123,-6-5 123,8 7-14,0-7-25,0 6 0,2-9 0,2 7-3,2-2 2,8-9 0,-5 5 0,9-8 1,-1 0-26,1 0 1,-1 0-1,1 0 1,-1 0 25,1 0-2,-1 0 2,-7 0 16,5-8-16,-5 6-2,0-13-1,5 13 7,-13-14-5,6 15 1,-8-15-1,0 14 25,0-6 1,2 2 59,4 1-77,-4-1 1,5 4 211,-7-4 184,0 4-358,0 10 0,0 4 0,0 11-24,0-4 1,8-3 54,4-5-90,3 5 52,-5-14 5,6 6 1,-7-8 33,9 0-41,-1 0 83,1 0-86,-1 0-2,1 0 1,-3-2-65,-3-4 81,3 4-53,-5-14 0,2 13-155,-1-9 201,-7 8-259,4-12-99,0 7 0,-6-9 327,3 1 0,-3-1 0,-2 1 0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24.6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20 141 6343,'10'-8'231,"3"4"1,-5-6-124,2 2 0,-7 1 0,5 3-111,0-2 1,-6-2 0,6 2 38,-1-5 1,-5 1-70,4-2 0,-6 3 0,-4-5 26,-2 2 0,-1 9 0,1-3 0,-6 4 8,-3 2 1,-3 0 0,1 0-7,-1 0 1,1 0 0,-1 2 79,1 4 1,1-3 116,5 9-177,-5 0 0,12 5 25,-7 1-20,7 7 12,-4-6 0,8 9-3,0-5 1,0 2-1,0 6 1,0-4-27,0-2 0,0 5 0,0-5 0,0 2-15,0 4 0,2-6 0,2 0-195,2 1 90,0-7 52,-6-1 0,0-3-283,0-3 119,0 3 1,0-3-292,0 0 520,0-9 0,0 5 0,0-8 0,0 0 0</inkml:trace>
  <inkml:trace contextRef="#ctx0" brushRef="#br0" timeOffset="271">1 385 6634,'9'0'0,"7"0"332,-14 0-135,13 0-1,-5 0-158,8 0 1,-1 0 0,0 0 0,1 0-49,-1 0 1,7 0 0,-1 0 0,0 0-220,2 0 28,3 0 227,-1 0-14,6 0-9,-14 0 1,8 0-1,-5 0-609,1 0 263,0 0 119,-5 0 224,-1-8 0,1 6 0,-1-5 0</inkml:trace>
  <inkml:trace contextRef="#ctx0" brushRef="#br0" timeOffset="559">577 350 7417,'17'0'-107,"-5"0"1,0 0 525,1 0-584,-5 0 174,8 0-61,-14 0 169,13 0 0,-5 0 129,7 0-242,1 0-27,-9 0 134,7 0-274,-6 8 127,-1-6 0,-1 13 148,0-5-314,-6 0 153,6 5-32,-8-13 135,0 14-226,0-14 214,0 13-73,0-13 129,0 14 1,-8-14 0,-4 3 88,-3-3 1,3-2-165,0 0 0,3-2 0,-3-3 34,6-7 0,4-4 0,4-1-199,4 0 1,-2-1 0,8 3-341,1 3-31,3-4 208,1 7 123,1-1-184,-1-6 152,8 15 214,-5-7 0,5 8 0,-8 0 0,9-8 0,1-2 0</inkml:trace>
  <inkml:trace contextRef="#ctx0" brushRef="#br0" timeOffset="862">1153 280 7293,'-17'0'226,"-3"2"-83,-3 4 1,4-2 0,-5 8 151,5 1-445,2 3 116,7-7 1,-6 7-82,14-6 210,-5-1 1,7 7-40,0-6 0,0 1 1,2-1-1,1 0-72,3-1-39,8-5 1,-4 4 0,7-8-290,1 0 242,-1 0 0,0 0 0,1 0-78,-1 0 140,1 0 27,-1-8-25,-7-2 12,6 1-35,-7-7 262,1 7-232,-2-9 4,-1 8 51,-5-5 1,6 5-7,-8-7-100,0 7 1,-8-4 0,-3 7 46,-5-3 1,5 6-1,-1-2 1,-2 4-329,-1 2 1,3 2 9,1 4 353,7-4 0,-4 14 0,8-7 0</inkml:trace>
  <inkml:trace contextRef="#ctx0" brushRef="#br0" timeOffset="1472">1310 315 7569,'10'0'-273,"6"0"227,-7 0 230,1 0-231,6 0 1,-12 0-1,7 0 226,3 0-48,-6 0-126,-1 0 0,-1 2 1,2 2-1,0 4-208,-1 1 273,-1 3-152,-6-2-1,8 5 136,-6-13-84,6 14-62,-8-14 112,0 6 7,0-1-109,0-5 96,0 6-15,-8 0 2,6-6 1,-8 5-3,4-7 5,5 0-19,-7 0-18,0 0-41,6 0 58,-6 0 1,8-1-50,0-5 58,0-4-22,8-7 18,2 7-4,-1-6 0,7 7 30,-6-1-33,7-6 4,1 14 0,-1-11 130,1 7-131,-9 0 36,7 6 1,-7-6 29,9 1-55,-8-1 35,5 6 0,-5 0 27,7 0-49,-7 8 29,6-7 1,-13 13-13,9-8-7,-8 7-37,11-3 0,-13 2 36,4-1 0,-4 1-97,-2 6 97,8-9-12,-6 7-224,6-7 217,-8 1 4,0 6-16,0-14-132,-8 13 128,6-13 0,-6 14-10,8-14 0,-8 5 103,6-7-100,-5 0 1,7-2 31,0-3-9,0 3 0,7-14 0,3 4 11,0-3-4,5-3 0,-5 7-4,8-1 0,-1 1 40,0-7 1,3 6 87,3 1 0,-3 5 51,3-6 1,-4 8-96,-1-1 1,-1 3-40,1 2 1,-1 0 49,1 0-45,-1 7-63,1-5 43,-1 14 1,-5-8-1,-3 5-106,-1-1 129,6 0-2,-12 5-212,5 0 0,-1 1 1,0-1-302,-2 1 1,-10-1 460,-6 1 0,-3-1 0,-3 1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50.3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1 7451,'7'9'-578,"2"-2"1,7-5 682,0 3 0,-5-3 0,0 3 52,1-3 1,1 0 0,-1 1-119,-1 3 1,0 4-1,3-2-20,-3 0 0,1-2 0,-7 4 0,1 1-2,1-2 1,-5 5-1,3-3-58,-3 3 0,3 2 0,0 0 1,-1 0 33,-2 0 0,-4 0 1,-3 0-43,-6 0 1,-1 1 0,-3-1 0,1 0-128,-4 0 0,-7 0 0,2-2 1,-4-2 175,-6-1 0,0 0 0,-6 5 0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32.2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682 7426,'0'-18'-449,"0"1"1,-8 5 491,-3 0 1,1 9 0,-2-3 17,-1 4 1,-3 2 0,-1 0 0,-1 0-20,1 0 0,-1 0 0,1 0 0,-1 2-15,1 4 1,-1-3-1,3 9 1,1 0-49,3-3 1,5 7-1,-4-4 1,0 3-8,1 3 0,5-1 0,-2 0 9,4 1 0,2-1 1,2 1 0,4-1 0,4-5 0,7-2 0,0-3-8,1-3 0,-1-2 1,3-2-1,1 0-48,2 0 0,7 0 0,-7-2 1,0-2-42,2-1 0,-5-9 1,3 4-1,-4-1 115,-1-1 0,-1 0 0,9-13 0,1-2 0</inkml:trace>
  <inkml:trace contextRef="#ctx0" brushRef="#br0" timeOffset="337">349 193 6801,'0'-10'52,"-5"10"35,-1 12 0,0 3 1,6 3-51,0-1 0,-2 2 1,-2 3-1,-2 1 2,2-2 1,2 5 0,2-1-1,0 0-41,0 0 1,0 4-1,0-5 1,0-1-39,0 2 0,0-5 0,0 5 0,0-2-34,0 0 1,0 1-1,0-7 1,0 1-131,0-1 0,0 1 1,2-1 5,4 0 1,-2-7 197,8-4 0,-1 4 0,7-1 0</inkml:trace>
  <inkml:trace contextRef="#ctx0" brushRef="#br0" timeOffset="1308">856 629 7499,'10'-8'-220,"-3"-1"1,-9-7 0,-3 5 235,-7 5 0,2 4 0,-1 2 0,-3 0 44,-2 0 1,-1 0 0,-1 0-1,1 0 1,0 0 1,-1 0 0,1 0 0,-1 0-41,1 0 0,-1 6 0,1 1 0,-1 1-41,1 0 1,-1 4 0,3-5-6,3 3 51,-3 2 0,13 5 0,-4 1-16,4-1 1,2-5 0,0-1 0,2 1-23,4-2 1,-2 3 0,7-5 0,3 0-20,1 0 1,3-1 0,-1-3-65,1 2 0,-1 0 1,1-6 36,-1 0 1,1 0 0,-1-2 2,1-4 1,-7 2 0,1-7 50,1-3 0,-3 0 0,0 1 58,-2 1 1,3 1 300,-5-7-231,0 8-167,-6 3 0,0 9 69,0 3 0,0-1-17,0 8 1,2 0-13,4 5 0,3 0 1,9-1 5,-1-4 0,-5-3 1,0-5 2,1 2 1,3 0 0,1-6 0,1 0-20,-1 0 0,1 0 1,-1-2-1,0-2-5,1-2 1,-1-7 0,1 3 8,-1 0 1,-5-5 0,-2 3 36,-3-3 1,-1-3-23,-6 1 0,0-1 0,-2 3-3,-4 3 1,3-2-1,-9 9-9,-2 1 1,-1 2 0,-3 2-10,1 0 1,-1 0-75,1 0 50,7 0 20,3 0 1,20 0 0,5 0-4,1 0 0,0 0 0,-1 0 0,-1 0 0,1 0 1,-1-2-1,1-2 1,-1-2 32,1 2 1,-1 0 0,1 0 5,-1-1 1,0-1 0,1 6 22,-1 0 0,-5 0 1,0 0 22,1 0 0,-3 0 1,0 2 43,-3 4 1,-1-3-1,-6 9-46,0 2 0,0-5 0,0 3-37,0 2 1,0 1 0,0 3-117,0-1 1,0 1 0,0-1-104,0 0 1,6-5-1,2-2 1,0 0-52,-1-1 0,7-5 0,-2 2 246,3-4 0,3-2 0,-1 0 0</inkml:trace>
  <inkml:trace contextRef="#ctx0" brushRef="#br0" timeOffset="2033">1834 664 7477,'10'-17'-297,"-5"7"1,-10 2 334,-7 0 0,2 7 0,-1-5 0,-3 4-2,-2 2 0,-1 0 0,-1 0-4,1 0 1,0 0 0,-1 0 0,1 0 12,-1 0 0,1 8 0,-1 3-16,1 5 0,7 1 0,2-1 0,2-3-41,1-1 0,-1 0 1,6 5-119,0 0 143,0-7 1,2 4 0,2-6 0,3-1-12,3 1 1,2-2 0,5-6 0,1 0-87,-1 0 1,1 0-1,-1 0 1,1 0 39,-1 0 1,0-2-1,1-2 1,-3-4 22,-3-1 1,4-1 0,-7-4 0,3 3 13,0-3 0,-7-3 1,5-5-1,0-1-9,0 2 1,-7-5 0,5 1 0,-2-2-22,0-4 0,0-2 0,-6-2 0,2 0 12,3 0 0,-3 0 0,4 2 1,-4 2 34,-2 2 0,0 2 0,0-4 0,0 4 11,0 1 0,0 3 0,0 6 0,0-1 2,0 1 1,-2 1 0,-2 3-1,-2 1 38,3-2 0,-1 5 92,-2-3-15,4 8-17,-6-4 1,6 16-78,-4 4 1,4 3-1,-3 3 1,3-1-50,2 1 0,0 5 0,0 2 0,0 1-1,0-1 0,0 6 1,0-4-1,0 2 2,0 0 0,0-6 0,0 5 0,0-1 0,2-2 0,2 2-5,1 0 1,1-5 5,-6 1 1,0-2 0,0 1 0,0 1-5,0-2 0,2-1 1,2-3-1,2 1-22,-2-1 0,-2 1 0,0-1 8,3 1 0,-3-7 0,6 1 16,0 1 1,-6-3-85,4 2-149,3-8-44,-7 11 0,4-7-209,-12 4 491,4-5 0,-13 1 0,5 2 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30.0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77 6114,'10'10'413,"-3"-2"0,-5-8-272,4 0 1,-2 0-77,8 0 0,-7-2 1,7-4-62,2-6 1,-1 3-1,1-1 1,-3 0-20,3 1 0,2-1 1,1-4-1,0 3 25,1-3 0,-1-1 0,1-3 0,-3 1-72,-3-1 1,4 3 0,-5 1 0,3 2-31,-3-1 0,3-3 1,-6-1 5,1-1 1,-5 1 90,2-1 1,-6 9-13,-6 3 0,2 4 0,-7 2 18,-3 0 1,5 0-1,-3 0 2,-2 0 1,5 8-10,-3 3 0,8-1 1,-2 2 27,4 1 1,8-3 0,2 0 0,2-1-24,3 1 0,3-4 1,1 4-1,1-1 17,-1 1 0,1-4 0,-1 5 1,0 1-25,1-2 0,-1 3 0,1-5 0,-1 2-1,1 3 0,-7-3 1,-1 2-2,-2 1 1,4 3 0,-7 1-4,-1 1 1,-2-7 0,-4-1 0,-4-2 25,-5-4 0,1 4 0,-2-3 1,-1-1 18,-3-2 1,-1-2 0,-1 0 0,-1 0-24,-4 0 1,3 2 0,-3 2 0,4 2-123,1-2 0,1-2 1,-1-2 18,1 0 0,5 0-324,0 0 1,9-2 407,-3-4 0,12-4 0,3-7 0</inkml:trace>
  <inkml:trace contextRef="#ctx0" brushRef="#br0" timeOffset="315">804 28 7485,'10'-17'-103,"-2"9"0,-6 6 1,1 8 203,3 3 0,0 3 0,-6 5 0,0 1-43,0-1 0,0 1 1,2 1-1,2 3 11,2 1 0,0 0 1,-6-3-1,0 1-225,0 2 0,0 1 0,0-7 0,0 0 65,0 1 1,0-6-1,0-1-756,0 3 847,0-6 0,0 7 0,0-5 0</inkml:trace>
  <inkml:trace contextRef="#ctx0" brushRef="#br0" timeOffset="555">647 220 7531,'17'0'66,"-5"0"0,0 0 1,1 0-77,3 0 0,3 0 0,3 0 0,3 0-99,2 0 0,-4 0 1,4 0-1,1 0-155,-1 0 1,0 0 0,2 0 0,-4 0 263,1 0 0,1-8 0,8-1 0</inkml:trace>
  <inkml:trace contextRef="#ctx0" brushRef="#br0" timeOffset="1028">1398 150 7569,'10'-7'-357,"-3"3"1,-9-6 453,-3 2 0,1 2 0,-8 6-41,-1 0 0,-3 0 0,-1 0 0,-1 0 23,1 0 1,-1 6 0,1 2-1,-1 0-17,1-1 1,1 7 0,3-2 0,3 3-21,2 3 1,-3-1 0,5 1-55,2-1 0,2 1 0,2-1-33,0 0 1,8-7 0,3-2-55,5 0 0,3-6 0,3 3 0,1-3-7,-2-2 0,-1 0 0,-3-2 1,1-1 61,-1-3 0,0-6 1,1 4-1,-1-1-20,1-5 1,-3 4 0,-1-1 63,-2-3 0,-8-1 152,1-3 0,-3 6 253,-2 1-261,0 7 1,0-2-104,0 12 0,0 4 1,0 7-90,0 1 0,0 5 0,2 0-335,4-1 1,-2-3 30,8-2 0,-1 1 352,7-1 0,-9-7 0,7-2 0,-6-8 0,7 0 0</inkml:trace>
  <inkml:trace contextRef="#ctx0" brushRef="#br0" timeOffset="1481">1782 238 7002,'8'-10'-129,"-4"-4"0,7 8 707,3 3-553,-6 1-1,7 2 1,-13 2-1,4 3 48,-4 7 1,-2-2 0,2 1-9,4 3 0,-4 2 0,4 1-169,-5 0 0,-1-5 58,0 0 1,0-6-250,0 5 209,0-7 88,0 4 0,0-16 43,0-4 1,2-3-1,4-3-36,6 1 0,-2 1 1,-1 3-1,1 1-3,0-1 1,1 3 0,7-2 0,-1 1-5,1 1 0,-1 0 0,1 6 1,-1-1 21,1 1 1,-1 2 0,1 2 0,-1 0 43,0 0 1,1 0-1,-1 0 1,1 0-24,-1 0 0,-5 8 0,0 1 0,-1 3-25,-1-1 0,4 1 0,-9 6-99,-1-1 1,4 1 0,-2-1-12,-2 0 1,-2 1 0,-4-1-251,-4 1 0,2-3 341,-8-3 0,1 4 0,-7-7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40.9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58 7569,'18'0'-272,"-1"0"0,-1-2 0,-3-2 0,-1-4 269,1-1 0,-3 3 84,2-6 0,-6 2 1,3-3-1,-1 1 1,-4-1 0,0 3-111,2-2 32,-5 1 1,5-5-6,-12 4 1,3 5-1,-9 7 8,-2 0 0,-1 0 0,-3 0 10,1 0 0,-1 0 0,1 2 29,0 3 1,1-1 0,2 8 0,3 0-22,-3-3 0,6 7 0,1-5 18,-1 5 1,6 1-1,-4 1 14,4-1 1,2-5 0,2-2 0,2-1 57,2 1 0,7-4 0,-1 4-74,4-3 0,1-1 0,2-6 0,3 0-9,1 0 0,0 0 0,-5 0 0,-1 0 3,1 0 0,-1 0 0,1 0 0,-1 0-122,1 0 0,-1 0-88,1 0-709,-9 0 885,-1 0 0,-8 0 0,0 0 0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42.1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52 7569,'7'10'-155,"3"-3"-250,0 1 1,0-6 496,-5 4 1,5-4 64,8-2 0,-7 0-70,1 0 1,-1-2-1,7-4-96,-1-6 1,-5 3-1,0-3-17,1-2 1,1-1 0,-1-3 0,-3 1 7,-2 0 0,5-1 1,-3-1-1,0-3 8,-4-1 0,1-6 0,-1 4 0,0-2 5,2-4 1,-6 3 0,4-1 0,-4-2-6,-2-2 1,0 4 0,0 2 0,0 2 2,0 3 1,0 3 0,-2 3 0,-2 3 30,-2 1 1,-2 6-23,2-5 1,2 7 6,-7-2 0,5 4-25,-6 2 1,7 0 6,-7 0 1,8 8-1,-2 4 1,2 3 4,-2 3 0,5-1 0,-5 0 82,4 1-79,2-1 0,0 1 45,0 7 0,0-6-36,0 5 36,0-5 0,0-1-3,0-1 0,0 2 0,2 3 0,2 1 0,3-2-3,3-1 0,-4-3 0,4 1 0,-1-1-19,1 1 0,-4-3 0,5-1 1,1-3-3,-2 3 1,5 0-1,-3-1 1,3-3-40,3-2 1,-1 3 0,1-3-1,-1 0-33,1 0 59,-1-3 0,7-3 1,-1 4-12,0-4-29,-5 6 0,-1-8-170,1 0 158,-1-8 0,0 4 0,1-5 41,-1 1 1,-5-6-45,0 3 104,-1 3-76,-1-8-6,-2 7 80,-8-1 1,2-6-73,4 5 20,-5 3 0,7-8-3,-8 5-9,0-5 0,0 5-9,0-1 234,0 8-162,0-4 20,0 8 0,0 2 0,0 4 0,0 6-24,0-5 1,0 9 44,0-4-50,0 3-3,8 3-119,-6-9 0,6 7 126,-8-4-100,7-5 1,-3 3-183,8-4 116,-8-4-1,11 13 1,-11-13-3,8 4 100,-8-4-408,11-2 187,-5 0 58,0 0-17,5 0 204,-13-8 0,14-2 0,-7-7 0</inkml:trace>
  <inkml:trace contextRef="#ctx0" brushRef="#br0" timeOffset="197">804 315 7439,'-10'-7'-334,"-5"5"1,11-6 138,-8 8 216,8 0-62,-11 0 52,13 0-1,-14 0 4,14 0-204,-5 0 1,-1 8 177,6-6 0,-6 13 0,8-5-2,0-1 14,0-1 0,8 8 0,2 3 0</inkml:trace>
  <inkml:trace contextRef="#ctx0" brushRef="#br0" timeOffset="855">1328 560 6892,'0'-12'-226,"0"0"1,0 7-1,-2-5 301,-4 2 1,4 0 0,-6 5 134,1-3 0,-3 0 0,-7 6-120,-1 0-87,-7 0 0,5 0 0,-3 0 43,4 0-120,-6 8 115,5-6-14,-5 13 4,7-13-64,-7 14 52,14-14 6,-13 13 1,15-13-12,-1 14 6,-6-7 1,14 1-6,-5 5-2,7-5 1,0 2-34,0-1 0,7-1 0,3 4 0,2-5 1,-1-1-10,3-4 1,3-2 0,5 0 0,1 2 1,-2 2 1,-1-1 0,-3-5-118,1 0 119,-1-7 10,1 5-18,-1-14 14,-7 14-21,5-13 61,-5 13 0,2-14 25,-1 5-59,-7 3-7,12-8 6,-14 7 24,5-9 226,-7 9-108,8 1 143,-6 0-205,6 6 0,-8-4 33,0 12-67,-8 4 0,6 1-34,-4 1 51,4 0-11,2 5-7,0 1-13,0-9 0,0 9 13,0-1-123,0 1 75,0 7 1,0-8 0,0 1 0,0-1 0,0 1 15,0-1 1,0 1 0,0-1 0,0 1-24,0-1 0,0 1 1,0-1 12,0 1 1,-1-1-1,-5-1 9,-6-5 0,2 3 1,-1-6-1,-3-1 28,-1 1 1,-3-2-1,-1-6 1,-3 0 21,-1 0 0,-2 0 0,4 0 0,-3 0-33,3 0 1,-4-2 0,1-2-1,3-2-49,2 2 0,1-3 0,1 1 1,1 0-475,5-2 1,1 4 309,4-7 0,4-1 1,-2-4-1,6 3 198,4 1 0,15 1 0,-1-7 0</inkml:trace>
  <inkml:trace contextRef="#ctx0" brushRef="#br0" timeOffset="1543">1538 53 6258,'0'-9'349,"0"1"0,-2 8-68,-4 0-185,4 0 24,-6 0-69,8 0 164,0 0-115,0 8-22,0-6 0,0 7 78,0-3-281,0 4 206,0 7 7,0 1-194,0-1 74,0 1 1,6-1 123,0 1-202,0-1 1,-6 2 64,0 5 32,0-5 0,0 6 1,0-5-40,0 3 0,0-4-33,0 5 87,0 3-31,0-8 1,1 7-5,5-9 21,-4 0-36,6 1 27,-8-1 5,0 1-1,0-8 31,0 5-29,0-5 0,0-1 2,0-1 2,0 0-7,0-6 4,0 6-45,0-1 42,0-5-48,0 6 24,0-8 20,0 0 0,0-8 0,2-3 16,4-5 0,-2 1 0,5 1 75,-1 2-73,6 1 0,-7-1 92,5 1-87,4 7-2,-7-4 6,1 0-7,6 6 8,-7-6-2,9 1-115,-1 5 113,1-6 2,-1 8-2,-7 0 2,5 0-1,-5 0-5,7 0 4,1 0-34,-8 0 29,5 0-11,-5 0 24,0 8 1,3-4-19,-7 7 1,6-5 21,-7 6-17,9-1 0,-12 7-167,4-1 166,-4 1-2,-2-1-200,0 1 1,0-9 172,0 7 16,0-6-249,0-1 232,0 7 1,0-12-230,0 7 262,0-7 0,0 4 0,0 0 0,0 1 0</inkml:trace>
  <inkml:trace contextRef="#ctx0" brushRef="#br0" timeOffset="1945">2079 53 7455,'0'-17'-321,"-2"5"702,-4 1-461,4 7 109,-6-4 1,8 16 196,0 3-217,0 5 0,0 1 0,0 1 0,0-1-12,0 1 1,2 1 0,2 2 3,2 3 0,0-1 1,-4-4-1,2 3 1,2 1 32,-3-2 1,-1 5 0,0-3-67,4-2 73,-4-1-25,6-3-156,-8 1 155,0-1 1,0 1 11,0-1-232,0 0 100,0-7 0,0 6-171,0-5 121,0-3-29,0 8 91,0-14 55,0 13-76,0-13-120,0 6 234,0-8 0,15 8 0,5 1 0</inkml:trace>
  <inkml:trace contextRef="#ctx0" brushRef="#br0" timeOffset="2402">2428 507 7569,'10'-9'-650,"-2"-7"867,-8 5-194,0 3 0,0-2 0,-2 6-182,-4-2 94,4 1 138,-14 5-127,14 0 132,-13 0-16,5 0 0,1 0 18,-7 7-20,6-5 0,1 6-16,-7-8-109,14 8 127,-6-6-12,1 13-79,5-13 76,-6 6-29,8 0 1,0-4-2,0 7-159,0 1 163,8-2 0,-4-1-31,7-3 0,1-4 1,5 4-2,1-4-30,-9 6 47,7-7-6,-6 7 3,7 0-12,-7-6 11,5 6-6,-5-1 4,0-5-81,5 14 79,-13-14-1,6 13-103,0-13 97,-6 14 1,6-6 23,-8 7-27,0-7 1,-8 5 1,4-13 43,-8 4-49,1 4 19,1-8 1,-6 5 5,5-7-16,3 0 0,-8 0 0,5 0-91,-5 0 0,-1 0 0,-1 0-99,1 0 1,-1 0 0,1-2 7,-1-3 1,3 1 188,3-8 0,-3 0 0,5-5 0</inkml:trace>
  <inkml:trace contextRef="#ctx0" brushRef="#br0" timeOffset="2819">2061 245 7198,'8'-9'134,"-4"1"1,8 8-95,1 0 1,3 0 0,1-2 0,1-2 1,-1-2 1,3 0 0,1 6 0,4 0-107,2 0 1,-3-5 0,3-1 0,-2 2 58,-4 2 0,5 2 1,-3 0-37,-2 0 1,-1 0-72,-3 0 0,-7 2-70,-4 4 1,-4-2 0,-4 5 96,-4-1 0,-4-2 85,-7-6 0,-9 8 0,-1 1 0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38.9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6687,'-8'10'182,"6"-3"0,-6 1 0,8 4-113,0 3 1,2-3 0,2 0-75,2 1 0,0 5 1,-4 3-1,1 2 17,3-1 1,0 3 0,-4-2 0,2 0-1,2 1-145,-2-1 1,-2 0 0,-2-5 48,0-1 14,0 1 58,0-9 38,0-1 0,0-6-46,0 4-15,0-4-16,0 6 5,0-16 36,0 6-8,0-14 1,2 7 0,3-9-20,7 1 0,-2 1 74,1 5-56,1-5 3,5 14 118,1-13-111,-1 13 0,1-6-7,-1 8 231,-7 0-213,6 0 1,-7 0 12,9 0-12,-9 0 34,7 0-4,-6 0-15,7 0 4,-7 8 1,3-4 131,-7 7-141,0-7 0,0 6 1,0-4-7,-2 5 1,-3 5-20,-1 1 0,0 1 0,0-1 14,0 1 0,-1-7-11,-5 1 0,-4-2 0,-7 1 1,-1-3 1,1 0 1,-1-6 0,1 4 0,-1-3 12,1 3 0,-1-4 1,-1 4-69,-4-4 0,3-2 0,-3 0 0,4 0-123,1 0-180,8 0 0,3-2 365,7-4 0,7-3 0,3-9 0</inkml:trace>
  <inkml:trace contextRef="#ctx0" brushRef="#br0" timeOffset="418">472 298 7569,'7'-10'-125,"-3"-3"-71,8 7 0,-2-2 172,1 2-47,5 4 132,-14-6 2,13 8 0,-5 0 59,8 0-30,-1 0-123,0 0 99,-7 0-1,6 0 0,-7 0-128,9 0-12,-1 8 111,1-6-100,-1 14 108,-7-14 11,5 13-254,-5-5 95,0 7-27,5 1-18,-13-8 129,6 5 5,-8-5 0,6 1-18,0 1-42,0-8 58,-6 11 197,0-13-145,-8 6-59,-2-8 96,0 0 218,-5 0-207,5-8 1,0 4 0,5-7 13,3-3-94,2-1 1,0-3 26,0 1-49,0-1 0,7 1 0,3-1-60,0 1-217,5-1 148,-5 1 62,8 0 0,-1 7-99,0 4 6,1-4 104,-1 8-297,1-5 132,-1 7 238,1 0 0,-1 7 0,8 3 0,3 8 0</inkml:trace>
  <inkml:trace contextRef="#ctx0" brushRef="#br0" timeOffset="885">1293 263 6614,'0'-10'-101,"-2"2"289,-4 8-118,4 0 150,-14 0 0,12 0 42,-7 0-158,7 0-128,-12 0 1,7 0 116,-1 8 0,-6-6-179,15 14 0,-15-12 111,4 7-135,5 1 174,-9 5-28,14-7 38,-6 6-195,8-7 159,-7 1-42,5 6 34,-6-15-3,8 15 2,0-14-30,8 13-9,-6-13 1,11 8-1,-5-6 1,2 2-111,3-2-31,3-2 160,1-2-153,1 0-1,-9 0 130,7 0 3,-6-8-23,7-2 17,1 0-38,-1-5 0,-5 5 40,-1-7-29,-7 7-13,4-5 171,0 13-1,-6-14-143,5 6 6,-7 1 203,0 1 25,0 0-212,0 6 206,0-6-169,0 8 128,0 0 1,0 8-160,0 4 1,0 3 0,2 1 0,2-3-179,2-1 1,8 0-305,-3 5 282,5 1 145,-6-9 37,5-1-78,-13 0 62,13-6 37,-13 6 0,14-8 0,-6 0 0</inkml:trace>
  <inkml:trace contextRef="#ctx0" brushRef="#br0" timeOffset="1167">1572 88 7569,'0'-17'0,"0"7"0,0-5 0,8 13 0,-6-14-373,5 6 230,-7 1 144,0 1-24,0 8 186,8 0-60,-6 0 72,6 0 25,-8 0-150,0 0 1,0 8-1,0 3 1,0 5-4,0 1 1,0 3-1,0 1 1,0 4-72,0 3 1,0-7 0,0 4-191,0 0 51,0-5-1,0 5 155,0-8 37,0 1-278,0-1 0,0 1 0,0-1-495,0 1 745,0-9 0,8 7 0,1-6 0</inkml:trace>
  <inkml:trace contextRef="#ctx0" brushRef="#br0" timeOffset="1558">1904 18 7569,'9'0'-986,"1"0"1060,-4 0-29,-4 0 0,6 2 12,-8 4 0,-6-2 1,-2 6-1,0 0 136,1-1-144,-7 3-124,4-2 119,-7 5 0,-1-5 1,1-1 10,7 7-11,-5-6 0,5-1-166,-7 7-1,-1-14 134,1 13 21,7-13-147,-6 6 130,14-8-15,-13 0 11,13 0-21,-6 8 3,8-6 9,0 6-13,0-8 85,0 0 1,8 0 0,4 0 4,3 0 1,3 0 0,-1 0-17,1 0 0,-7 5 0,1 3-63,1 2 0,3 0 0,-1 3-169,-3-1 0,4-1 10,-5 7 0,-1-3 1,0-1 39,-3-2 1,1-8 118,-2 1 0,-4-3 0,6-2 0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50.8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11 6860,'0'-9'-170,"0"-1"0,2 6 425,4-2 0,-2 0-158,8 6 0,-1 0 1,7 0-38,-1 0 0,1 0 0,-1 2-71,1 4 1,-7 2-1,-1 6 1,0-3-56,-1 3 1,-5 1 0,2 3-44,-4-1 1,-2 1 0,0-1 36,0 1 1,6-7 0,0 1 79,-3 1 15,-1-5 0,-4 0-25,-3-8 1,3-2 0,-6-2-25,0-2 1,6-7 0,-4 1-11,4-3 1,2 3-1,0 0 6,0-1 1,2-3-1,2-1 30,2-1 1,8 9-1,-5 1 1,3 2 30,0 0 1,-6-2 0,5 5 7,3-3 1,1 0-19,3 6 0,-1 0 0,1 0 3,-1 0 1,-5 6 0,-1 0-14,3-3 1,-4 5-1,-1 0 6,-1 2 1,4-5-1,-6 7 3,-2 2 1,-1-5 0,1 3-30,2 2 0,0-5 1,-6 3-26,0 2 1,-6-5-12,0 3 67,-7-8 1,5 2-10,-4-12 1,5 2-1,7-8-15,0-1 0,0 3 0,1-2-20,5-1 0,4-3 1,7-1 28,1-1 1,-1 7 0,1 1 0,-1 2 42,1 4 1,-1-3 0,1 1 13,-1 2 1,1 2-1,-1 2-38,1 0 1,-1 0-1,0 2-18,1 4 0,-1 3-24,1 9 0,-3-1 1,-3 1-62,-6-1 1,-4-5-1,-2-1-12,0 3 1,0 2-644,0 1 732,0 1 0,0-1 0,0 0 0</inkml:trace>
  <inkml:trace contextRef="#ctx0" brushRef="#br0" timeOffset="417">1101 576 7569,'0'-9'-203,"-8"1"1,-4 8 224,-3 0 0,-3 0 1,1 2 33,-1 4 1,3-2 0,1 7-1,2 3 129,-1 1-310,5-5 175,-7 6 11,5-7-137,0 9 132,2-1-10,8-7-129,0 5 0,0-5-162,0 8 196,0-9 1,8 5 0,4-8 0,3-2-10,3-2 1,-1-2 0,3 0 0,1 0 13,2 0 0,1-6 0,-7-2 0,1 0 20,-1 0 0,-1-5 0,-3 1 69,-1-3 0,-8-3 0,1 1 0,-3-1 3,-2 1 1,0 5-1,-2 1 1,-3-1-49,-7 2 0,2-3 0,-1 7 0,-3 2-80,-1 2 0,-3 2 1,1 0-60,-1 0 1,7 0-295,-1 0 433,8 8 0,-4 1 0,8 9 0</inkml:trace>
  <inkml:trace contextRef="#ctx0" brushRef="#br0" timeOffset="764">1624 594 6590,'0'-12'22,"0"1"1,-7 7-1,-3-4 96,0 0 1,-5 6-1,3-4-38,-3 4 1,-3 2 0,1 0 43,-1 0-84,1 0 1,-1 2-1,1 4 91,-1 6-138,1 3 48,-1-5 0,9 6-38,3-5 0,4 5 0,2 1-70,0 1 0,0-7 0,2 1 0,4 0-22,5-3 0,-1 1 1,2-6-151,1 2 166,3 0 0,7-6 0,0 0 0,-1 0-23,-3 0 1,4 0 0,1-2 0,-3-2 4,-2-2 0,-3-8 0,-2 5 0,-3-3 91,3 0 0,-4-1 0,1-10 0,-7 3 0,4-5 0</inkml:trace>
  <inkml:trace contextRef="#ctx0" brushRef="#br0" timeOffset="997">1712 210 7569,'0'-10'-1606,"0"-6"1606,0 15 412,-8-15-149,6 14 0,-8-6-252,5 8 0,1 6 0,-6 2 1,2 2 72,4 3 0,2 3 0,2 1 0,0 3-47,0 3 0,2-2 0,2 6 1,2 1-71,-2-1 1,-2-4 0,-2 4 0,0-2 15,0-3 0,6 3 1,0-2 55,-3-1-184,-1-3-238,-2-2 181,0-7 61,8 6-303,-6-14 444,6 13 0,0-13 0,1 6 0</inkml:trace>
  <inkml:trace contextRef="#ctx0" brushRef="#br0" timeOffset="1429">1921 576 7569,'0'10'-175,"0"-2"1,2-8-1,4 0 91,6 0 1,3 0-9,3 0-54,-1 0 129,-7 0 0,5 0 0,-3 0 0,-2 0 18,1 0-20,-7-8 0,4 4 13,-8-7 26,8 7-6,-6-12 1,0 12 0,-10-5 63,-2 1 1,4 2 0,-5 6 80,-3 0 0,-1 0 0,-3 0 111,1 0-226,7 0 30,-5 8-19,13 1-7,-6 1 1,6 6 0,-2-5 0,-2 5 170,2 1-147,2-7-93,2 6-124,8-7 1,-4 7 0,8-3 58,1-1 1,3-8 0,1 4-280,1-1 284,-1-5 0,1 6 1,-1-8-1,1 0-80,-1 0 0,-5-6 0,-1-1 0,3-3 59,1-4 0,-3-1 0,-2-3 0,-1 1 102,1-1 0,-6 1 0,12-8 0,-7-3 0</inkml:trace>
  <inkml:trace contextRef="#ctx0" brushRef="#br0" timeOffset="1735">2341 122 7569,'-10'-7'0,"2"5"0,0-14-916,6 14 343,-5-13 230,7 13 693,0-14-144,0 14 0,0-5 31,0 7 0,0-8-97,0 6-98,0-6 0,0 10 0,0 4 100,0 5-88,0-3 1,0 14 0,0-5 0,0 2 8,0 1 1,0 3-1,0 2 1,0 3-107,0 3 1,0-4-1,0 2 1,0 0-15,0-2 67,0 6-164,0-14-14,0 14 188,0-13-226,0 5-1,0-7 180,0-1 12,-8 0-41,6 1 0,-6-8-14,8 5-332,0-5 170,0 0-42,0-3 274,0-7 0,2 0 0,4 0 0,-4-7 0,6-3 0</inkml:trace>
  <inkml:trace contextRef="#ctx0" brushRef="#br0" timeOffset="2130">2480 524 7264,'-6'12'-1522,"1"-1"1758,-1-7 1,8 4-1,4-8-13,5 0-151,-3 0-65,7 0 0,-11 0-166,8 0 213,0 0-56,5 0 0,-5 0-65,-1 0 1,1-2 106,5-4-30,-7 4 7,6-6 28,-14 1-34,5 5-19,-7-6 14,0 8 119,0-8-60,0 6 0,-2-11 32,-3 7 0,-5 0 0,-8 6 23,1 0 0,5 0 1,1 0 50,-3 0-120,6 0 32,1 8-43,-1-6 18,6 13 0,-6-5 0,8 7-181,0 1 1,0-6-1,0-1-112,0 3 1,2-1 0,4 1 40,6-2 0,3-3 1,3 3-1,1-6 194,4-4 0,-3 6 0,5-7 0,-8 7 0,1-8 0,7-8 0,-6 7 0,14-15 0,-5 6 0</inkml:trace>
  <inkml:trace contextRef="#ctx0" brushRef="#br0" timeOffset="2871">3057 611 7569,'7'-9'0,"3"1"0,0 8-913,-3 0 456,-7-8 409,0 6 269,0-13 0,-1 11 1,-5-6-122,-6 2 0,2 2 1,-1 5-7,-3-5-7,-1 4-195,-3-6 184,1 8-1,7 0-92,-6 0 105,7 0-35,-9 0 15,1 8-213,7-6 170,-5 13 0,11-11 51,-8 8-244,8-1 201,-4 7-10,1-1-94,5-7 0,-6 6 0,8-5 3,0 5 0,6-5 0,2-1 40,1-2 1,3 0 0,5-5 0,1 3-62,-1-2 1,1-2 0,-1-4 0,1-2 78,-1-2 0,1-7 1,-1 1-1,1-1 29,-1 1 0,-1-5 0,-3 1 0,-3-5 21,-2-1 0,3 1 0,-3 0 0,0-5-30,0-1 0,-1 0 1,-3-4-1,2 2-35,-2-2 1,-2 4-1,0-2 1,2 0-17,1 1 1,1-5 0,-4 6 0,2 0 34,2 4 0,0 3 0,-6 3 0,0-1 8,0 1 1,0 0 1,0-1 0,0 6 148,0 1-110,0 7 1,-2-4 0,-2 10 8,-2 4 0,0-2 0,6 7-5,0 3 0,0 2 0,0 3 0,0 2-16,0 3 1,0-1 0,0-4 0,-2 3-18,-3 1 1,3 6-1,-4-6 1,2 1 19,-2 1 0,4-6 0,-4 6 1,4-1 12,2-1 0,0 0 0,0-5 0,-2-1 8,-3 1 0,3 7-32,-4 4 0,4-4 0,4-2 0,2-3-8,2-3 1,1-5-1,-3 0-1,2 1 0,2 1 0,-4-1 0,1-1 50,-1 2 0,4-5-38,-2 3 1,0-6-16,-6 5 0,0-5-118,0 6 0,0-6-146,0 5 1,0-5-71,0 6 1,0-6-49,0 5 0,-2-7 372,-4 2 0,4-4 0,-13-10 0,5-2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49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154,'8'-10'-440,"-6"3"497,6 7 1,-6 0 25,3 0 0,-3 2-65,4 3 1,-2-1 4,2 8 26,-4 0-1,6 5-113,-1 0 96,-5-7 21,6 6-37,-8-7-133,8 9 143,-6-1 10,5 1-85,-7-1 71,0 1-7,0-1 5,0 1-151,0-1 146,0-7-20,0 5-21,0-13 25,0 14 5,0-14-11,0 6 27,0-8-28,0 7-3,0-5 1,0 4 0,0-12-17,0-5 0,2 1 0,2-2 1,4 1-28,2 1 42,-6-6-25,11 14 23,-5-13 3,0 13-10,5-14 66,-5 15-57,0-7 1,5 2-16,-3 0 47,3 0-30,3 6 0,-7 0 48,1 0-46,0 0 5,5 0 1,1 2 13,-1 4-17,-7-4 5,5 6 19,-5 0-18,0-7-2,5 15 3,-13-14 17,6 13-18,-8-5 0,0 0 52,0 5-50,0-13 2,0 14-1,0-6 2,0-1-2,-8-1 2,-2 0-1,-7-6 77,-1 13-71,1-13 2,0 6 45,-1-8-42,-7 0-3,5 0-25,-5 0 0,8 6-20,-1 0-102,1-1 0,5-5-143,1 0 1,7-2 152,-2-3 1,6-5 125,6-8 0,3 1 0,9 0 0</inkml:trace>
  <inkml:trace contextRef="#ctx0" brushRef="#br0" timeOffset="425">472 228 7321,'17'9'-257,"1"-3"0,-1-4 0,1-2 0,-1 0 451,0 0 0,1 0-116,-1 0 1,1 0-1,-1 0-31,1 0 1,-7-6-1,1-1-71,2-3 1,-7 4-1,1-4 1,-2 1-8,0-1 1,0 4 17,-6-6 0,-2 9 71,-4-3 0,-4 4-23,-7 2 1,-1 0 0,1 0-5,-1 0 1,1 0-1,-1 0 1,3 2 3,3 4 0,-1-3 0,5 9-6,-2 2 1,4 1 0,-3 3-6,1-1 1,2 1 0,6-1 37,0 1 0,0-1 190,0 0 1,8 1-161,4-1 0,3-1 0,2-4-96,1-7 1,-1-3-1,1-2-135,-1 0 1,1 0-1,-1 0-150,1 0 0,-1 0 0,1 0 289,-1 0 0,1-7 0,-1-3 0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47.8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35 6078,'10'0'308,"-2"-8"-334,-8 6 101,0-5 1,-2 5 71,-4-4 0,2 4-75,-8-4 0,1 4 0,-7 2 72,1 0-93,-1 0-10,1 0 1,-1 6 13,1 0 1,-6 2-1,-1-3 1,3 5 5,2 0 0,1 5 0,1-3 0,-1 2-18,1-3 0,1 5 0,3-5 0,3 5-51,2 1 1,2 1-1,6-1 1,0 1-17,0-1 0,2-1 0,4-3 1,6-1-19,3 2 1,3-5 0,-1 1-1,3-2-128,3-4 1,-2 0 0,8-1 0,1 3-31,-3-2 0,4-2 1,-8-4-1,0-2 200,3-2 0,-5-5 0,8 5 0,0-8 0,6 5 0</inkml:trace>
  <inkml:trace contextRef="#ctx0" brushRef="#br0" timeOffset="462">734 122 7569,'10'0'-263,"-3"0"1,-9-5 0,-3-1 262,-7 2 0,2-4 271,-1 2-194,-1 1 0,2 5 0,3 0-203,-1 0 196,-2 0 0,0 0 1,-5 0-159,5 0 153,-7 0-10,-1 7-10,1-5 43,7 14-27,-5-14-30,5 13-87,-8-5 100,9 0-18,-7 5 26,14-5-17,-6 0 3,8 5 0,0-5-137,0-1 140,0 7 0,2-8 1,2 5-91,2-1 0,8-8 0,-3 2-78,5-4 1,1-2-1,1-2 6,-1-4 0,1-4 0,-3-7 115,-3-1 0,1 1 152,-7-1 1,6 1 80,-6-1-47,0 9-161,-6 1 0,0 16 0,0 3-37,0 5 1,0-5 0,0 1-63,0 2 0,2 1-76,3 3 0,-1-3 0,6-1 0,0-4-657,-1-3 813,3-1 0,5-6 0,1 0 0</inkml:trace>
  <inkml:trace contextRef="#ctx0" brushRef="#br0" timeOffset="876">856 157 7116,'0'-11'-358,"0"-1"546,0 8 1,2-4-56,4 8 1,-4 2 0,6 2-75,-1 2 0,-3 8-88,8-3 1,-2 5 0,1 1-92,-5 1 0,2-7 1,-2 1 0,0-6 61,-6 6 47,0-9 0,0 3-6,0-12 1,0 3-1,0-9-50,0-2 0,1-1 0,3-3 37,2 1 0,8 1 0,-5 3 0,3 3-16,0 2 1,-1-3 0,7 3 158,-1-2 1,1 6 0,-1-2-3,1 5 0,-1 2-101,1 5 27,-1 4-16,1 7-61,-9-7 0,5 6 34,-8-5 1,1 3 0,-3-1 0,2-1-64,-2 2 0,-2-5 1,-2 3-288,0 2 0,0 1 356,0 3 0,-8-1 0,-2 1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59.2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70 6565,'0'-17'-99,"-2"5"143,-4 0 0,2 9 0,-5-5 1,-1 2-1,0 0 0,-3 2 1,-3 2-1,-1 2 0,-1 0 1,1 0 564,-1 0-548,1 8 18,-1-6-164,1 14-7,0-14 149,7 13-49,-6-5 0,12 1-141,-7 1 154,7-8-106,-4 11 111,8-13-23,0 14 1,0-14 0,0 8 1,2-7 8,4 3 0,4 2 1,7-4-1,2 2-6,5-2 1,-5-2 0,6-2 0,-1 0-62,-1 0 62,0 0 5,-5 0-106,7 0 1,-6 0 92,5 0-10,-13-8 9,5 6-20,-7-6 16,9 0-6,-8 6 74,5-13-76,-13 13 3,6-6 18,0 0-18,-6 6 1,5-5-1,-7-1 109,0 6-102,0-6 163,0 8 26,0-8-100,-7 7-52,-3-7-13,0 8 18,-5 0-18,13 0 25,-6 0-16,8 8 4,0-7 0,0 15-200,0-4 192,0 3-2,0-5-193,0 5 173,0-13 0,6 14 1,2-6-1,1 1-16,5 1 0,-4-8 0,1 3 9,3 1 0,1-6 1,3 4-1,-1-4 15,1-2 1,-1 0 0,1 0 47,-1 0 1,1-6 0,-3-2 0,-1 1 35,-3-1 1,-7-6-1,4 5-118,0-1 0,-6-6-327,3 5 0,-5 3-129,-5 2 1,-5 4 477,-8 2 0,1-8 0,0-1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4.0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31,'17'0'-73,"-7"2"58,-4 4 1,-4-3 0,-2 9-103,0 2 1,0 1-20,0 3 0,0-1-560,0 1 696,0-9 0,0 7 0,0-7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53.3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33 6944,'1'9'440,"5"-4"-438,-4-3 135,5-2 1,-6 0-248,5 0 0,-4 2 70,3 3 0,-3-1 18,-2 6 1,0-4 9,0 4 0,0 1-10,0 5 1,0 0-78,0 0 0,-2-2 1,-2-1 46,-1-2 0,-2-8 0,3 4 24,-1 0 0,-8-5 3,3 3 1,-4 3 0,-3-3-1,1-1 31,0-3 0,6-1 0,-1 0 0,-1 0-15,-3 0 0,-1 0 0,0 0 0,0 0 1,6 0-1,1-1 1,0-3-45,0-1 0,3-6 1,-2 4-1,0-2 21,5-4 0,1 5 1,0-1-1,-1 0-37,-3 0 1,1-2 67,5-5 0,0 5 1,0 1 156,0-3 1,2 4-77,3-1 0,-1 4 0,6-3 12,3 2 1,-6 0 0,0 4 0,0-3-38,4 3 1,-2 1-71,2 2 0,-1-5-34,6-1 1,0 1 44,0 5 1,0 0 0,0 0 36,0 0 0,-1 2 1,-3 1-1,-1 3 23,1-3 0,3-1 1,1-2-1,0 0 24,0 0 1,0 0 0,0 0 0,0 0-45,0 0 0,0 0 0,0 0 1,0 0-50,0 0 1,0 0 0,0 0 0,0 0 26,0 0 1,0 0 0,0 0 18,0 0 0,0 0 1,0 0 17,0 0 1,-5 0 0,0 0-36,1 0 0,-3 0-226,2 0 1,-6 0-501,6 0 69,-8 0 641,5 0 0,-16 0 0,-1 0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4.2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 7439,'0'-9'-502,"0"16"1,0 13-1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5.8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 7569,'-8'10'5,"4"-3"0,-6-5 1,3 4 59,3 6 1,2-2-1,2 1-66,0 3 0,0 1-99,0 3 1,7-1-1,5-1-166,4-5 0,-5-3 0,1-8-432,1 0 698,3 0 0,9 0 0,2 0 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6.0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6 7569,'-10'0'-556,"0"0"0,6-2 564,-1-4 128,-1 4 1,8-4-194,3 12 1,3-2 0,6 7 56,-3 3 0,1-6 0,6-1 0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7.1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13 7569,'0'-17'-296,"0"5"-37,0 0 0,-8 8 418,-3-1 156,3 3-150,-7 2 0,13 2 0,-4 3 0,4 7 0,2-2 0,2 1 0,2 3-32,1 2 0,1 1 0,-6 2 0,0 3-89,0 1 0,6 6 0,0-6 1,-2 1-45,-2 1 1,0-6 0,2 7-1,3-3 38,3 0 1,-6 0-1,4-7 1,-2-2-84,-1-3 1,1 1-26,-6 5 66,0-7 1,-2-2 36,-4-8 1,-1-2 0,-7-2-26,2-2 1,9-7 0,-3 1 63,4-4 1,4 1 0,4 1 8,5 3 0,5 1 0,1-4 0,1 5 63,-1 1 0,1 2 0,-1 6 0,0 0-8,1 0 0,5 0 1,1 0-1,-3 0-45,-2 0 0,5 0 1,-1 2-1,-2 2-11,-1 2 1,-3 7-15,1-1 0,-3 3 0,-1 3-12,-3-1 1,-7 1-1,2-1 30,-4 1 1,-8-7-1,-2-1 1,-1 0 41,-5 0 1,-1-5-1,-3 5 1,1-2-19,-1-4 0,-5 3 0,-2-1 1,-1-2-45,1-2 0,0 0 0,4 2 0,-3 2-35,3-2 1,2-2 0,1-2-134,1 0 1,5 0-77,0 0 1,8-2 68,-1-4 0,10-2 185,7-4 0,4-3 0,1 5 0</inkml:trace>
  <inkml:trace contextRef="#ctx0" brushRef="#br0" timeOffset="504">664 462 7569,'10'-11'-257,"-4"-1"0,2 6 0,0-5 46,1-3 298,-5 6 36,4 1 1,-10 7 0,-2 1 22,-2 5 1,-2-4 0,5 6-3,-3 0 1,0 1-122,6 9 1,0-1 53,0 1 0,2-1-124,4 1 0,3-7 0,9-1-60,-1-2 1,7-2-1,-1-6-35,-2 0 0,-1 0 0,-3-2 53,1-4 1,-1-4-1,1-7 27,-1-1 0,-5 1 0,-3-1 40,-1 1 1,-2 5-1,-4 3 1,2-1 145,2 0 246,-1 6-337,-5-3 1,0 8 0,0 5 0,0 6 15,0 3 0,0 3 0,0-1-157,0 1 1,6-1 0,2 1-38,2-1 1,-5-1 0,5-3 0,0-3-387,0-2 531,1-2 0,7 1 0,-1 3 0</inkml:trace>
  <inkml:trace contextRef="#ctx0" brushRef="#br0" timeOffset="833">1258 26 7430,'8'-10'-315,"-6"-5"1,6 15 404,-8 0 0,0 1 0,0 11 1,0 2-6,0 1 0,2 3 0,2-1 0,1 3-68,-1 3 1,-2-4-1,-2 6 1,0-1 24,0-1 0,6 6 0,0-6 1,-2 1-189,-2 1 0,-2-6 0,0 5 1,0-5-78,0-1 1,0-1 0,0 0-377,0 1 599,-8-1 0,-2 1 0,-7-1 0</inkml:trace>
  <inkml:trace contextRef="#ctx0" brushRef="#br0" timeOffset="1316">1101 270 6809,'12'6'-11,"-1"0"0,-5 0 0,6-6 27,1 0 0,3 0 1,1 0-1,1 0-8,-1 0 1,1 0 0,-1 0 0,1 0-1,-1 0 1,1 0 0,1 0-1,0-2 10,-1-4 1,9 4 0,-9-4 0,1 4-19,0 2 0,-1 0 1,-1 0-1,1 0-6,-1 0 0,1 0 1,-1 0-5,1 0 1,-1 0 16,1 0 0,-9 2 43,-3 4 0,-4-2 0,-4 6 1,-4-3 1,2 5-1,-5-4 1,-1 0 27,0-1 1,1 7 0,-5-4-1,4 1-48,3 1 0,-1 0 1,4 5-33,-2 0 0,0 1 0,6-1-44,0 1 0,6-7 0,2-1 0,2-2-57,3-4 0,-3 4 0,1-3 0,3-1-142,2-2 0,1-2 1,0 0-404,1 0 647,-1 0 0,1-8 0,-1-1 0</inkml:trace>
  <inkml:trace contextRef="#ctx0" brushRef="#br0" timeOffset="1495">1677 96 7258,'-7'-10'-905,"3"2"567,-8 8 288,8 0 1,-4 8 49,8 4 0,0 3 0,0 3 0</inkml:trace>
  <inkml:trace contextRef="#ctx0" brushRef="#br0" timeOffset="1941">2097 323 7427,'9'-8'-235,"-1"4"0,-10-6 344,-4 3 1,2 1 0,-7 6-70,-3 0 1,-1 0 0,-3 0 2,1 0 0,-1 6 1,1 1-1,-1 3-45,1 4 1,5-1 0,2 1-1,3-3 13,3 3 0,2 2 1,2 1-48,0 0 1,0 1 0,0-1-31,0 1 0,8-7 0,3-1 27,5-2 1,1 0-1,1-4 1,-1 1-34,1-1 0,1-2 0,2-4 0,3-2 50,-3-1 0,-2-7 0,-1 4 0,-1 0-13,1 1 0,-6-7 1,-3 2 96,-1-3 1,-2-3-1,-6 1-68,0 0 1,-2-1 0,-4 3-1,-4 1-18,1 2 0,-7 6 0,4-3 0,-3 1-89,-3 4 1,1 2 0,0 2-71,-1 0 0,1 2 183,-1 4 0,1 4 0,-1 7 0</inkml:trace>
  <inkml:trace contextRef="#ctx0" brushRef="#br0" timeOffset="2607">2411 288 6467,'17'0'450,"-7"8"-431,-4 3 1,-4-1 0,-2 1-8,0 3 1,2 0 0,2-1-1,1-1 0,1-6-103,-6 5 1,0-5-2,0 6 83,0-8 0,0 2 0,0-12 10,0-6 0,0 2 0,0-1-5,0-3 1,0-1 11,0-3 0,0 1-8,0-1 1,8 3 0,2 1 7,-1 2 0,7 7 0,-4-5 11,3 2 0,3-3 0,-1 5 1,1 0-12,-1-2 1,-5 6 0,-1-4 0,3 4-5,1 2 1,-3 0-1,0 0 4,1 0 0,3 0 1,1 0 28,1 0 0,-7 0 0,1 2 25,2 4 1,-5-4 0,1 6 0,0-2-14,-1 0 0,-3 5 1,4-3-4,-2 2 0,-2 1 0,-5 5-45,5-5 0,-4 5 0,4-4-22,-4 3 1,-2 3 0,0-1 13,0 1 1,-6-7 0,0 1 20,2 1 0,3 3 1,-1-1-1,-2-1 16,-2-2 0,-6-7 0,4 5 14,-1-2 1,3 4 0,-4-5-9,2 3 0,1-6-203,1 2 1,4-2 0,-6 0-187,0 1 0,5 1 353,-9-6 0,0 0 0,-5 0 0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4.6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75 6142,'-7'-10'189,"-5"5"1,2 3-1,-1 2-68,-3 0 0,-2 0 0,-1 0-81,0 0 1,5 0 0,2 2-36,2 3 1,-3-1-1,5 8-22,2 1 1,-4 3-44,3 1 1,1 1-1,9-3 16,7-3 1,-2-2-1,1-6 1,3 1 33,2-1 0,1 4 0,0-2 0,1 0 11,-1 2 0,1-7 0,-3 7 1,-1-2-7,-2 0 1,-1 7-1,7-1 1,-9 4-22,-3 1 1,-4-5 37,-2-1 1,-6-5-1,-1 4 1,-3-2 16,-4-4 1,-1-3 0,-3-1 0,1 2 15,-1 4 1,1-4 0,-1 4-9,1-4 1,0-2-1,-1 0-202,1 0 1,5 0-482,0 0 646,8 0 0,-3 0 0,7 0 0</inkml:trace>
  <inkml:trace contextRef="#ctx0" brushRef="#br0" timeOffset="308">472 18 7569,'8'-10'-116,"-6"2"1,6 10 0,-8 4 73,0 6 1,0 3 0,0 3-1,0-1 60,0 1 1,6 5 0,-1 0-58,-1-1 49,-2 5 0,0-8 1,2 6-1,2-1-3,-2-1 1,-2 0-1,-2-5 1,0-1-251,0 1 1,0-1 0,0 1-289,0-1 531,0 1 0,0-1 0,0 0 0</inkml:trace>
  <inkml:trace contextRef="#ctx0" brushRef="#br0" timeOffset="566">315 245 7569,'-10'0'-286,"5"0"398,10 0 1,5 0-1,8 0-159,-1 0 1,2 0 0,3 0 0,1 0-54,-2 0 0,5 0 1,-3 0-1,-2 0-105,-1 0 1,3 6 0,0 0 0,-1-3 204,-3-1 0,-2-2 0,1 0 0</inkml:trace>
  <inkml:trace contextRef="#ctx0" brushRef="#br0" timeOffset="957">822 175 7351,'17'0'-462,"0"0"0,1 0 558,-1 0 0,1 0 1,-1 0-1,1 0-46,-1 0-1,-1 2 1,-3 4 0,-1 4-16,2-1 1,-1 7 0,-1-5 0,-4 3-18,-1-2 0,-5 3 0,4-3 0,-4 3-123,-2 3 1,0-7 0,0 1 86,0 2 0,0-5 0,-2 1 10,-4-2 0,-3-2 70,-9-6 0,1 0 0,-1 0 18,1 0 0,7-2 0,2-2 0,2-4-43,1-2 0,-1 5 0,6-7-72,0-2 0,2 1 0,4-1-22,5 2 1,5 3 0,1-5 0,1 5 0,-1-1 9,1 0 0,-1 6 0,0-2 0,1 4-109,-1 2 0,-5 0 1,0 0-1,1 0 157,3 0 0,1 0 0,1 0 0,-1 0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3.4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7 402 7569,'9'0'-819,"-1"-8"716,-8-3 1,0 1 103,0-2 0,-6 7 0,-2-5 67,-1 2 1,3 0-1,-6 4-29,-1-1 1,-3-1 0,-1 6-1,-1 0 22,1 0 0,-1 0 0,1 2 1,-1 2-17,1 1 0,-1 7 0,1-4-16,-1 2 1,3 1 0,3 7 0,5-3-23,-1-3 0,6 3 1,-2-5-1,6 2-6,4-1 0,7 1 0,-1 4 14,3-5 0,3 3 0,-1-6 0,1-1-115,-1 1 1,1-2 0,1-6-35,4 0 0,-3 0 1,3 0-1,-3 0-24,-3 0 1,-5-2 157,-1-4 0,1-11 0,5-11 0</inkml:trace>
  <inkml:trace contextRef="#ctx0" brushRef="#br0" timeOffset="336">294 18 7569,'0'-10'-228,"0"2"1,0 10 298,0 4 1,2-2-1,2 8 1,2 1-22,-2 3 0,-3 1 0,1 1 0,2-1-34,2 1 0,0-1 1,-6 3-1,0 1-49,0 2 0,0 1 0,2-5 0,2 2-3,2 3 0,-1-1 1,-5-6-1,0 3 33,0 3 0,0-4 0,0 5 0,0-5-29,0-1 1,0-7 0,0 1 0,0 1-15,0 3 0,0 1-46,0 1 0,0-6 92,0-1 0,-7-7 0,-3 4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0.2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385 7423,'-18'0'-862,"7"0"780,-1 0 1,8-2 119,-2-4-13,4 4 1,2-8 0,0 4 0,2-3 0,2-3 0,4 2 0,2 3 0,1 1 0,1 0 0,0 0 0,1 2 100,3 2 1,1 2-72,1 0-16,-9 0-13,7 0 1,-6 0 6,7 0 1,0 0 0,1 0 4,-1 0-18,1 0 0,-1 2 26,1 4-134,-1-4-39,1 14 151,-9-7-2,7 1-7,-14 5 5,13-5-16,-13 0 13,6 5-193,-8-5 97,0 0 1,0 5 0,0-3-7,0 3 42,-8-5 17,6 6 5,-13-14-8,13 5 36,-14-7-35,14 8 11,-13-6 79,5 6-81,1-8 4,1 0-2,0 0 40,6 0-38,-6 0 24,8 0 1,-6-8-9,1-4-1,-1 5 0,6-9 0,2 6 1,2-1-1,3-1 12,3-1 1,0 3-1,3-2-9,-1-1-3,0 5 0,5-8 0,1 7 0,-1-1 0,1-6 140,-1 15-135,0-15-1,9 14 6,-7-6 124,6 8-122,-7 0 9,-1 0-7,1 0 64,-1 0-47,1 0-16,-1 0 1,-5 0 27,-1 0-18,1 0 0,6 0-30,-9 8 0,5-4 0,-6 8 21,1 1 1,-5 3 20,2 1-27,-4 1-2,-2-1-102,0 1-65,0-9 0,0 7 144,0-7-202,0 9-13,0-1 206,0-7-30,-8 6-229,6-7 122,-6 1 161,8 6 0,0-14 0,-7 13 0,-3-5 0</inkml:trace>
  <inkml:trace contextRef="#ctx0" brushRef="#br0" timeOffset="829">978 385 7569,'0'-10'-334,"0"2"305,0 8 0,-2 0 1,-3 0-30,-7 0 1,2 0 0,1 2 185,1 4-13,-6 4-55,12-1 28,-6 7 0,8-6 0,0-1-115,0 7 129,0-7-40,0 9-151,0-1-16,0-7 143,0 6 0,2-9-114,4 5 0,-2 2 1,8-7-49,1 3 91,-5-6 1,8 4 0,-5-8 18,5 0 1,1 0 0,1 0 0,-3-2 1,-3-4 0,1 2 1,-5-8 19,2-1 1,-6-3 0,2-1 21,-4-1 1,-2 1-1,0-1 11,0 1 0,-2 0 1,-2-1-4,-2 1 1,-8 5 0,3 2-3,-5 3 1,5 1-1,-1 6 1,-2 0-18,-1 0 0,-3 0 1,1 0-30,-1 0 1,7 0 21,-1 0 0,8 2-130,-2 3 0,6-3 56,6 4 1,4-4-1,7-4 26,1-4 0,-1 3 0,-1-9 0,-3 0 35,-1 3 1,-6-7 0,4 4 0,-3-3 5,-3-3 0,4 1 0,-2-1 0,-2 1 10,-2 0 0,-4-1 0,-2 1 1,-4 1 14,-2 4 1,-1-1 0,-7 7 0,1 0-13,-1-2 1,-5 7 0,0-5 0,-1 4 8,-1 2 1,6 0-1,-4 0 1,3 0 15,3 0 0,-1 6 0,3 1-11,3 3 1,4-4-37,8 5 1,0-5 0,2 4-1,4-2-25,6-4 1,3 0 0,3-1 0,-1 3-17,1-2 0,5-2 1,0-2-1,0 0 29,3 0 1,-5-6-1,6 0 1,-2 1 26,-3-3 0,3 6 0,-2-4 0,-1 4 61,-3 2 1,4-6 0,1 0-30,-3 3 1,-2 1 0,-3 4 0,-3 1 71,-1 3 1,-6 2 0,6-2-76,1 6 0,-5 3 0,-2 3 0,-4-1-43,-2 0 1,6 1 0,-1-1 0,-1 1-17,-2-1 1,-2 1 0,0-1 0,0 1-45,0-1 1,2 1 0,2-1-1,2 1-31,-2-1 0,-2 0 1,0 1-223,3-1 1,-1-1-1,6-2 1,0-5 315,-1-1 0,-5-2 0,12 2 0,-7 1 0</inkml:trace>
  <inkml:trace contextRef="#ctx0" brushRef="#br0" timeOffset="1506">1537 385 7569,'0'-18'-466,"2"8"725,4 5-250,-4 3 0,6 4 1,-6 2-1,1 3 0,3 3 61,-2 4 0,4-5 1,-2 3-169,-2 2 1,0 1 0,-1 2 51,3 1 0,0-6-13,-6-1 1,0-5 9,0 6 47,0-8 0,0-4 0,0-12 8,0-4 1,6 5 0,0-1 1,-2-1 1,3-3-1,1-1 3,2-1 1,1 1-1,7 1 1,-1 3 2,1 1 0,-1 8 1,1-2 20,-1 4 0,1-4 1,-1 1-10,1 1 0,-7 2 0,1 4-8,1 4 1,1-3 0,0 9-19,-3 2 0,-5-1 0,4 1 1,-2-3 7,-5 3 1,-1 2-110,-2 1 0,-2 0 77,-3 1 1,1-8-1,-6-3 5,2 1 13,-5-6 0,11 4 14,-4-12 0,4-4 0,4-7-13,4-1 0,2 1 1,5 2-1,-1 1 4,1 2 1,3 1 0,1-7 0,1 3 38,-1 3 0,1-2 1,-1 7-1,1-1 1,-1 0-1,1 4 1,-1 2 272,1 2-253,-9 0 0,7 0 0,-5 2-4,5 4 1,-4 2 0,-3 5 0,1-1-26,0 2 0,-6-5 0,3 3-48,1 2 1,-6 1 0,6 1-1,-2-3-363,-1-1 1,3-1 0,-4 7 163,2-1 0,0-5 1,-4-2-1,3-2 218,7-5 0,-4 7 0,7-8 0,-5 6 0</inkml:trace>
  <inkml:trace contextRef="#ctx0" brushRef="#br0" timeOffset="2306">2672 437 7491,'10'-17'-254,"-4"-1"1,-4 1 398,-2-1 1,-2 7-55,-4-1 0,2 8 0,-7-2-19,-3 4 1,-2 4 0,-1 2-58,0 2 1,5 6 0,0-5 0,-1 1-44,-3 0 0,6 5 0,3-3 0,1 2 0,0-1 0,0 1 1,6 5-1,0 1-6,0-1 0,0-5 0,0 0-27,0 1 1,8 1 0,4-1-122,3-1 1,-3-8 0,-1 2 122,3-4 1,2-2-1,1-2 26,0-4 0,-1 2 1,-2-6-1,-5 1 84,-1-1 1,4 4 0,-7-5 197,-1-3 0,4-2 381,-2-1-431,0 7-176,-6 2 0,0 10 0,0 4 22,0 6 0,0-2 0,2 1-223,4 3 1,-3 1 41,9 3 0,0-1 89,5 1 0,-1-7 1,-3-1-1,-1-2-1,1-4 0,-3-2 1,2-2 71,1 0 0,3 0 0,1-2 4,1-4 0,-1-4 0,-1-7 1,-3-1-18,-1 1 0,-2-1 1,3 1-21,-1-1 1,-6-1 0,5-2 0,1-5 0,-2 1-6,-4 0 0,1-6 0,-1 2 0,-2-2 20,-2 2 0,-2-4 0,0 6 0,0-3 0,0 3 0,0 2 0,0 4 0,0 1 273,0 3-301,-8-1 1,-1 3 45,-9 3 1,6 4-130,1 8 103,7 0 0,-4 2 1,8 4-1,0 6 92,0 3 1,0 3 0,0-1 0,0 3-69,0 3 0,0-4 1,0 7-1,0-3-17,0 0 0,0 6 0,2-5 0,2-1 20,2 2 1,2-6-1,-5 5 1,5-5 17,2-1 1,0-1 0,3 1-1,-3-1 4,-2 0 1,5-1-1,-3-2 1,2-5-84,-1-1 1,1 4 0,3-5 0,-1 1-13,-2 0 0,-3 0 0,5-4 48,-2 1 0,-1 1 0,7-6 0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56.8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22 7266,'-8'-9'-336,"6"1"423,-6 8 0,3 2 39,-1 4-93,-8-4-1,12 13 1,-5-11-1,5 8 1,-2 1 0,-2 3-14,2 1 1,2 1-1,2-1-10,0 1 1,8-1-23,4 1 1,3-7 0,2-1 2,1-2 1,-6-2-1,-1-6 1,3 0 5,1 0 1,-3-6 0,0-2 0,1 0-185,3 0 4,1-5 160,-7 3-29,5-7 34,-5-1-20,0 9 78,-2-7-76,-8 14 12,0-13 67,7 13 1,-5-8 60,4 4-13,-4 4-39,-2-6 166,0 8-148,0 0 0,0 8 0,0 4 4,0 3 0,0-3 0,0 0-32,0 1 0,2 3-37,4 1 0,-2-5 1,7-2-73,3-3 0,1-1 1,1-4-1,-2 2-21,-3 2 1,1 0 46,5-6 14,-7 0 50,6-8-54,-15 6-6,15-14 16,-14 14-4,13-13 0,-13 11 0,4-8 0,-4-1 193,-2-3 51,8 7-199,-6-7-36,6 6 19,-8-7-15,0 7 1,-2-5-1,-2 3-15,-2-4 1,-8 7 21,3 3 9,3 4-369,-8 2 164,7 0-19,-1 0 104,-5 0 1,11 0 0,-6 2-396,2 4 512,2 3 0,-1 1 0,5 6 0,-6-7 0</inkml:trace>
  <inkml:trace contextRef="#ctx0" brushRef="#br0" timeOffset="231">716 192 7330,'-10'0'74,"1"0"-177,3 0-4,4 0 175,-6 8-17,8 2 0,0 1 11,0 1 1,0-6-1,0 6-378,0 1 137,0-5 1,0 7-1,2-3-503,4 4 682,-4-7 0,13 7 0,-5-7 0</inkml:trace>
  <inkml:trace contextRef="#ctx0" brushRef="#br0" timeOffset="416">716 18 7569,'-10'-8'-465,"3"6"339,-1-6 0,4 8-187,-8 0 179,9 8-201,-5-6 157,8 13 178,0-13 0,0 14 0,0-6 0</inkml:trace>
  <inkml:trace contextRef="#ctx0" brushRef="#br0" timeOffset="651">1013 35 7404,'8'18'148,"-6"-7"1,4 1-181,-5 1 1,1 3 0,2 1 94,2 1 1,0-1 0,-6 1 0,2-1-467,4 1 243,-4-1 1,5 1-1,-7-1-204,0 1 0,0-7 364,0 1 0,0 0 0,0 5 0</inkml:trace>
  <inkml:trace contextRef="#ctx0" brushRef="#br0" timeOffset="1335">873 192 7220,'-9'-2'108,"3"-3"-48,4 3-17,10-6 0,-5 8-73,9 0 0,0 0 0,5 0 0,1 0 23,-1 0 1,1 0 0,1 0 0,2 0 34,3 0 0,5 0 1,-6 0-1,0 0-159,3 0 0,-7 0 1,4 0-1,-3 0 42,-3 0 1,3 0 0,1 0 28,2 0 1,0 0 0,-5 0-1,-3-2 42,-3-4 0,-2 2 0,-6-7 249,1-3-52,1-2 1,-6-1-93,0 0 0,0 5-61,0 0 0,-2 8-38,-3-1 1,3 5 21,-4 5 1,4-1 0,2 8 3,0 1 1,0 3 0,0 1 0,0 1-6,0-1 0,0-5 0,0 0 0,0 1-37,0 3 1,0 1 0,0 1 0,0-1-46,0 1 0,0-1 12,0 1 1,0-7 0,0 1-31,0 1 83,0-5 34,0 0 0,0-22 39,0-3 1,0-4-1,0 3-59,0 1 0,6-1 0,1 1 0,1-1 14,0 1 0,6 5 1,-5 0-1,3 1 27,0 1 1,-3 0-1,5 7 1,-3-3 47,3 2 0,2 2 1,1 2-45,0 0 0,1 0 1,-1 0-1,1 0 51,-1 0 0,-5 2 0,0 2 1,1 4-12,3 1 0,-5-3 0,-1 6 1,0 1-68,-1 3 1,-3-5 0,4 1 0,-2 2-208,-4 1 1,-2 3 0,-2-1-40,0 1 0,-2-3 0,-2-1 0,-4-3-192,-2 3 1,4-4 413,-5 1 0,-1 1 0,-5 5 0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22.4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6 7569,'0'-10'-865,"0"2"1016,0 8-119,0 0 0,6 8 14,0 4 1,0 3 0,-6 3 0,0-1 33,0 1-43,0-1 1,0 0 14,0 1-3,8-1-226,-6 9 218,5-7-20,-7 6 0,2-7-132,4-1 138,-4 8-52,6-5 0,-8 5-24,0-7 58,8-1-17,-7-7-77,7 5 78,-8-5 5,0 0 4,8 5-6,-6-13-9,6 6 2,-8 0-8,0-6 148,0 5-140,0-7 0,-2 0 0,-2-2-16,-2-3 0,0 1 1,4-6-1,-2 0-64,-1 1-9,-1-3 91,6-6 0,0 7 4,0-1 1,2 1 0,4-7-28,5 1 58,5-1-49,1 8-2,1-5 99,-1 13-88,1-14-1,-1 15 17,1-7 47,-1 0-53,0 6-3,9-6-49,-7 8 56,6 0-2,1 0 0,-7 0-1,6 0-5,0 0 5,-5 0 0,5 0-1,-8 0-9,1 0 29,-8 8 1,3-4 29,-7 8-69,8-1 1,-12 7-23,3-1 1,-3 1-125,-2-1 1,0 1 94,0-1 0,-2-5-137,-3-1 211,3 1 0,-14-2 0,6 5 0,-7-5 0</inkml:trace>
  <inkml:trace contextRef="#ctx0" brushRef="#br0" timeOffset="517">1066 368 7569,'-10'-8'-1451,"0"6"1579,4-4-48,-3-4 0,-1 9-101,2-7 83,1 8 0,5-8-23,-14 6 0,12-6 50,-7 8-15,7 0-29,-12 0 29,6 0-15,-7 0 1,0 0-75,-1 0 81,1 0-12,-9 0 30,7 0-30,-14 8-10,14-6 8,-14 14 25,13-7-37,-5 1 25,8 5-114,-1-5 99,1 8 2,7-9 17,-6 7-250,14-6 225,-5 7-6,-1 0 4,6-7-109,-6 6 0,10-9 104,4 5-60,-4 4 1,13-14 0,-3 5 22,4 1 0,1-6 0,1 4 1,-1-4-1,0-2 0,1-2 1,-1-2-1,1-4-3,-1-2 1,1 1-1,-1-5 1,1 3-28,-1-3 0,-5-2 0,-1-1 25,3 0 37,-6 7 1,1-4 41,-3 8-71,-4-7 6,6 11 13,-8-6 0,0 8-52,8 0 1,-6 2 0,5 2 0,-1 4-169,0 1 1,6-3 89,-6 6-139,7 0-14,-11-3 218,14 7-48,-14-14 38,13 5-26,-13 1 0,14-6 79,-5 4 0,5 4 0,1-1 0</inkml:trace>
  <inkml:trace contextRef="#ctx0" brushRef="#br0" timeOffset="867">1205 298 7569,'0'-10'-212,"8"2"0,-6 6 0,6-1 1,0-3 209,3 2 0,-1 2 17,2 2 0,-8 8 141,1 3-111,5-3-1,-8 8-23,6-7 13,-8 1 23,8 6-213,-7-7 192,7 9 8,0-1 12,-6 1-192,6-9 168,-1 7-5,-5-6 3,14-1 8,-14 7-32,13-14 13,-13 5-9,14-7 1,-12 0-14,7 0 207,-7 0-180,12 0-5,-7-7 10,9-3-5,-8-7 0,3 5 20,-7 0 17,8 1-29,-12-7 1,11 6-499,-7 1 210,0-1 1,0-5 91,-1-1 1,7 1 0,-6-1 163,-2 1 0,5-1 0,1 1 0</inkml:trace>
  <inkml:trace contextRef="#ctx0" brushRef="#br0" timeOffset="1083">1747 193 7569,'0'12'-68,"0"-1"1,0-5-125,0 6 301,0-1 0,0-1-172,0 6-43,0-7 212,0 1-436,0 6 113,0-14 195,0 13-355,0-13 96,0 14 52,0-15 229,0 7 0,8-8 0,1 0 0</inkml:trace>
  <inkml:trace contextRef="#ctx0" brushRef="#br0" timeOffset="1296">1747 36 7569,'-8'-18'-485,"6"9"-140,-6 1 390,8 8 202,0 0-230,0 8 263,0-6 0,-7 13 0,-3-5 0</inkml:trace>
  <inkml:trace contextRef="#ctx0" brushRef="#br0" timeOffset="1646">1869 176 7569,'10'0'-323,"-2"0"282,-8 0 17,7 7 1,-3-5-118,8 4 203,-1-4 42,-1 6-1,-2-6 1,0 5-95,-6 1 0,11-4-23,-7 8-92,0-1 181,-6 7 18,0-8-36,8 5 36,-6-5-86,5 0-128,-7 5 41,0-13 11,0 6 62,0 0-61,0-7 88,0 7-32,0-8 377,0 0-329,0-8-13,8-1 26,-6-1-160,14-5-64,-7 5 198,1-8-12,5 1-229,-5-1 217,8 1 6,-1-1-47,1 9 1,1-7-52,4 5 81,-3 3-52,-3 0 42,-1 0-28,-7 6 9,9-5 26,-1 7 0,-5 5 0,0 3 0,-1 2-9,-1 4-30,-2 1 1,-6 1-55,3-5 82,-3 5-38,6-7 0,-8 9-219,0-1 226,0 1 27,0-8 0,0 5-61,0-3 91,0-5 0,8 9 0,2-6 0</inkml:trace>
  <inkml:trace contextRef="#ctx0" brushRef="#br0" timeOffset="2263">2725 228 7503,'0'-18'-116,"0"1"1,0 5 0,0 1 0,-2-3 34,-4-1 0,-4-3 217,-7 1-223,-1 7 188,9 2-1,-7 0-38,6 7 0,1-7 0,-7 8-203,7 0 193,-9 8-46,8 1-128,-5 1 157,5 5 2,0-5-7,-5 8-13,13-1 1,-6 1 22,8-1-29,0 0-81,0 1 0,0-6 1,0-1-1,2 1-18,4-2 81,-4 5 1,13-13-1,-3 6-14,4 0 0,1-6 1,1 3-1,-1-3 2,0-2 0,1 0 1,-1-2-1,1-2 16,-1-1 0,-5-9 0,0 4 0,1-1 71,3-1 0,-5 6 1,-1-5 30,-2-3 0,0 6 237,-3 2-264,-3 4 1,4 4 0,-10 4-47,-2 6 0,1 3 0,5 3 0,0 1-138,0 5 1,0 1 0,0 6 0,0-2 101,0 2 0,0 2 1,2 2-1,1 0 24,3 0 1,0 2 0,-6 1 0,0 3-6,0-2 0,-2 4 0,-2-1 0,-2 1-9,3 0 0,-7-2 0,0-7 0,-1-1-20,-1-3 1,2 1 0,-3-8-1,1-2 28,-2-1 0,-1-3 1,-3-1 45,1-5 1,-1-3-1,1-8 312,0 0 0,1-8 0,4-5 0,7-7-225,3-3 0,2-8 1,0 4-1,0-4-205,0-4 1,7 4 0,7-12 0,5 2 46,5 1 0,7-7 0,-2 4 0,4 1-373,2-1 0,5-4 1,3 7 389,2 1 0,1 2 0,7 2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26.1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 53 6677,'-17'0'119,"7"0"0,10-2-108,12-4 1,3-2 0,2-3 3,1 5 1,-1-2 0,1 2-8,-1 3 1,-5 1-1,0 2-18,1 0 0,3 0 1,1 0 9,1 0 1,-1 5 0,1 3 0,-3 2-3,-3 3 1,1-3-1,-5 2 1,0 1-33,0 3 0,-1 1 1,-3 1-46,2-1 0,0 1 78,-6-1-12,0 1 1,0-7 0,0 1-14,0 2 1,-2-5 35,-4 3 1,2-8 0,-7 2 18,-3-4 0,4-2 14,-1 0 0,7-2 1,-2-4-8,4-6 0,2 2 1,0-1-23,0-3 0,0 5 0,2-1 0,2 0-17,2 0 1,5 5 0,-3-5 0,2 0-4,3 0 1,-3 5 0,2-5 9,1 2 1,3-3 0,1 3-7,1-2 0,-1 6 0,1-2 4,-1 4 1,1 2 0,-1 0 24,1 0 0,-1 0 0,0 0 29,1 0 1,-1 2-1,1 2-44,-1 2 1,-5 6-1,-2-4 1,-1-1 12,1 1 0,-4 6 0,4-3-109,-3 5 0,-1-5 1,-6 1-46,0 2 1,0-5 54,0 3 1,-2-2 43,-4 1 0,3-3 0,-9-8 146,-2 0 0,5 0 0,-3 0-80,-2 0 0,7-2 0,1-4-14,4-5 1,2 1 0,0-2-44,0-1 0,8-3 1,3-1-1,5-1-2,1 1 0,7 5 0,-1 1 0,-2-1 12,-1 2 0,-3-3 1,1 7-1,-1 2 33,0 2 1,-5 2 0,0 0 0,1 0 3,3 0 0,1 0 0,-1 2-20,-5 4 1,5 2-1,-6 5 1,1-3-67,1-2 0,-8 5 0,2-1 0,-4 3 12,-2 3 0,0-1 0,0 1-101,0-1 1,0 1-1,-2-1-176,-4 1 325,4-9 0,-14 7 0,7-7 0</inkml:trace>
  <inkml:trace contextRef="#ctx0" brushRef="#br0" timeOffset="426">1163 193 7569,'18'0'-204,"-1"0"1,1-6-1,-1 0 1,1 2 0,-1 2-1,0 0 157,1-4 0,-1 5 0,1-7 96,-1 0 0,-5 4-29,0-8 1,-9 1 35,3-7 1,-4 7 93,-2-1 1,-2 6-88,-4-5 0,-3 1 1,-9-2 1,1 6 1,-1 5-1,1 1 11,-1 0 0,1 1 0,0 5-23,-1 6 1,3 3 0,1 3-46,2-1 0,3 1 1,-3-1-19,6 1 1,4-1 0,2 1 0,0-1 5,0 1 1,6-1 0,2-1 0,0-3-158,-1-1 0,7-6 0,-2 3-53,3-1 1,8 4 0,3-6-341,1-3 554,-6-1 0,4-2 0,-7 0 0</inkml:trace>
  <inkml:trace contextRef="#ctx0" brushRef="#br0" timeOffset="900">1792 140 7569,'0'-11'-390,"0"-1"1,-2 2 344,-4-1 1,2-3 0,-7 8 110,-3 2 1,-1 2 0,-3 2 22,1 0 0,-1 0 0,3 2-26,3 4 0,-4-2 0,5 8-71,-5 1 1,5 3-1,1 1 9,2 1 0,2-1 1,6 1-15,0-1 0,2 1-57,4-1 1,4-5 0,7-3 27,1-1 0,-1-2 1,1-6-1,-1 0-12,1 0 1,-1-2 0,1-2 0,-3-4 35,-3-1 1,1 3 0,-5-6 23,2-1 0,-6-3 0,3 1 150,1 3 0,-6-4 89,4 5-83,-4 3-147,-2 0 0,0 10 1,0 4-96,0 6 1,0-3 0,0 3-80,0 2 1,0 1-125,0 3 1,6-1-87,-1 1 369,9-9 0,-4-1 0,7-8 0</inkml:trace>
  <inkml:trace contextRef="#ctx0" brushRef="#br0" timeOffset="1418">1984 123 7414,'0'-12'-388,"0"1"0,2 7 376,4-2 0,3 4 34,9 2 0,-8 2 0,-3 2 44,1 2 0,-6 7 0,6-3-8,0 0 1,-6-1-40,3-3 0,-3 4-136,-2 7 124,0-7 64,0-2-58,0-8 0,0-8-22,0-4 1,0-3 0,0-3-42,0 1 0,2-1 1,2 1-12,2-1 0,6 7 0,-5-1-10,3-1 0,2 3 0,5 0 44,1 2 1,-1 3 0,1 5 54,-1 0 1,1 0 0,-1 0 11,0 0 0,1 5 0,-3 3 1,-1 2 53,-2 3 1,-8-3 0,3 2 0,-1 1-55,0 3 1,2 1 0,-4 1-18,1-1 0,1 1 0,-6-1 0,-2-1-74,-4-5 1,3 5 0,-9-4-87,-2 3 1,1-3-1,-1-3 1,3-1-168,-3-4 1,4-2 303,-1-2 0,-1 8 0,-5 1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54.3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97 6162,'-17'0'-405,"7"2"516,-1 3 0,6-3 448,-6 3-496,7-3 1,-4-2-40,2 0-32,4 0 1,-5-2-1,6-1 22,-5-3 1,4-6-41,-3 1 0,3 2 0,2-1 110,0-3 0,0 4-26,0-1 1,2 1 88,3-2-9,4 4 1,7 7-99,0 0 1,-5 0 0,-2 2 0,0 1 11,0 3 0,-4 4 0,6-3-40,1 2 0,-3 2-20,2 5 0,-2 0 0,3-2-43,-1-3 0,-7 3-17,1-3 1,-3 3 57,-2 2 1,0-5 0,0 0 21,0 1 1,0-3 0,-2 2 4,-3 1 0,1-3 1,-7 2-43,-1 1 1,-2 2 0,-2 1-12,0-5 0,-1 3 1,1-6 0,0 2 0,0-6 0,0 3 29,0-4 0,0-2 23,0 0 0,2-2-8,3-4 1,-1 3 0,6-8 28,3-1 0,1 3-19,2-2 0,0 0-8,0-5 1,2 0-9,3 0 1,-1 7 0,5 2 0,0 2-8,0 0 0,-4-1 0,6 6-3,1 0 0,2-5 12,2 0 1,0-1 23,0 6 0,-5 2 0,-2 3 10,-2 6 1,4-2 0,-4 2-13,2 1 0,-6-3 1,5 0-1,-3 0 42,0 0 1,8-4-1,-3 6 38,5 1 1,-5-5 0,1 1-99,2-1 0,-1-4 1,0 6-31,-1-2 0,-6-1 1,4-5-300,-1 5 0,-1-4-702,-2 3 1022,-3-3 0,12-9 0,-5-2 0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0.2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75 7569,'0'10'-1591,"-6"0"1364,1-5 227,-9-3 0,12 6 350,-6-8-145,1 0 14,5 0-174,-6 8-62,0-6 69,6 6 0,-6-8-12,8 0 23,-7 0 12,5 0 33,-6 0-58,8 0 28,0-8-199,0 6 160,0-14-62,0 14-16,8-5 80,1-1-56,9 6 1,-1-6-23,1 8 58,-8 0-14,5 0 1,-5 0-17,7 0 25,1 0-60,-9 0 0,5 2 36,-8 4 9,7-4-98,-11 6 94,14-1-2,-14-5-54,6 14 1,-8-12 0,0 7 55,0 3 1,-2 0 0,-4-1 34,-6-1-50,4-1 1,-7 1 15,3 0 0,-3-3-17,-3 3 2,1 4 213,7-15-202,-5 7 17,13 0 202,-14-6-193,14 6-5,-6-8 18,8 7-82,0-5 73,-7 6-4,5-8 105,-6 0-89,8 0-6,0 8 2,8-6-6,-6 6 5,13-8 3,-5 0 167,0 0-168,5 0-1,-5 0-5,7 0 8,1 0 10,-1 0-4,1 0-159,-1 0 158,1 0-4,-1-8 6,-7 6-185,5-6-14,-5 8 180,0 0-27,5 0 22,-5 0-41,0 0-278,5 0-50,-13 0 1,8 0 350,-4 0 0,-4-8 0,3-3 0,3-5 0,-2-1 0,0-1 0,-6 1 0</inkml:trace>
  <inkml:trace contextRef="#ctx0" brushRef="#br0" timeOffset="457">577 123 7569,'10'0'-1244,"-2"-8"1379,-8 6 0,-2-8-31,-4 5 0,2 3 31,-8-4-104,9 4 1,-7 2-2,4 0 0,2 0 1,-6 2 67,3 4-249,-7 3 172,12 1 0,-6 6-18,8-5 0,0-1 0,0 1-31,0 3 0,2 0 0,2-1 6,2-1 1,8-8-1,-3 2 4,5-4 0,-5 3 0,1 1 0,2-2 16,1-2 0,-3-2 0,0 0 1,1 0 1,3 0 0,1 0 0,1 0 105,-9 0-104,7 0-1,-14 0 7,13 8-7,-13-6 8,6 5-12,0 1 1,-6-4-6,3 8-28,-3-1 1,-2 1 0,0 0 27,0 1 0,-5-3 0,-3 0 0,-2-3-24,-3-3 0,3 0 1,-2 0-23,-1 2 44,-3 0 1,-1 0 0,-1-1 0,1-1-89,-1-2 0,1-2 0,-1 0-480,1 0 579,-1 0 0,9 0 0,-5-2 0,8-4 0,-1-1 0,3-7 0,-2 2 0,0 1 0,6-7 0</inkml:trace>
  <inkml:trace contextRef="#ctx0" brushRef="#br0" timeOffset="675">560 88 7569,'10'-8'0,"5"6"-107,-13-6 0,8 3-92,-4-1 1,-3 0 71,9 6 0,0 0 35,5 0 1,-5 0 0,-1 0-112,3 0 1,2 0 182,1 0 0,0 0 20,1 0 0,-1-8 0,1-2 0</inkml:trace>
  <inkml:trace contextRef="#ctx0" brushRef="#br0" timeOffset="1306">1066 18 6287,'-17'-10'-527,"-1"4"527,1 4 582,7 2-131,-5 0-389,5 0 0,-6 2 0,3 2 1,3 4-81,2 2 1,3 1 0,5 7-23,0-1 0,7-5 0,5 0 141,4 1-151,1 3-90,0-7 80,1 7 33,-1-14-5,-7 13 0,6-5-52,-5 8 65,5-9 10,1 7-67,-7-14 61,-2 13-4,-1-5-20,-5 0 22,6 5 1,-8-11 17,0 8 0,0-6-22,0 5 0,-2-7-28,-4 2 166,4-4-129,-5-2 3,-1 0 55,-2 0 0,-1 0-45,-1 0 1,2-8-22,-1-4 0,3 3 1,10-1-21,4 2 0,3-3 1,9 5 27,-1 2 1,1-4 0,-1 2 0,1 2 11,-1 3 1,-3 1 0,1 0-17,5 0 172,1 0-159,-4 0-1,-7-8 12,6 6 155,-7-6-147,1 8-7,-2-8 13,0 6 9,-6-5 4,13-1 64,-13-2 0,6-2 0,-8 1-19,0-3 0,0 5-44,0-3 0,-8 6 0,-4-6 0,-3 9 29,-3-3-28,1 4 1,5 4-26,1 4 0,1 3 0,-2 9-16,6-1 1,4 1-1,2-1 22,0 1 0,0-9-8,0 7-103,0-6-240,0-1 319,8 7-61,-6-14-138,14 13 164,-7-13-256,1 6 100,6-8 77,-7 8 1,3-6 127,0 3 0,-8-3 0,11-2 0,-11 0 0,8 0 0,-1-7 0,7-3 0</inkml:trace>
  <inkml:trace contextRef="#ctx0" brushRef="#br0" timeOffset="1608">1555 158 6152,'-11'0'347,"-1"0"0,0 0-190,-5 0 0,-1 7-92,1 5 1,5 2 0,3-1 0,1-1 99,4 1-243,2-5 0,2 8 131,0-7 10,0 1-156,0 6 165,0-14-43,0 13 1,2-13-1,2 6 2,2 0-167,7-6 61,-11 5 0,14-7 34,-5 0 0,5 0 1,1 0-1,1 0-217,-1 0 0,-5 0 0,0 0-291,1 0 454,-5 0 95,0 0 0,-8-7 0,0-3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29.3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485,'0'-9'-501,"0"1"509,0 8 355,0 0-333,0 8 1,0 1-1,0 9 1,0-1-42,0 1 0,0-1 1,0 1-1,0-1-86,0 0 1,0 1 0,0-1-1,0 1-105,0-1-116,0 1 180,0-1 1,6 1 22,-1-1 1,3-5 0,-4-1 114,2 3 0,0-6 0,2 0 0,1-8 0</inkml:trace>
  <inkml:trace contextRef="#ctx0" brushRef="#br0" timeOffset="250">158 280 6215,'0'-17'298,"0"7"-943,0 2 645,0 8 0,-8 0 0,-1 0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8.7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14 7339,'-18'0'-613,"1"0"1,-1 0 792,1 0 0,5 0 0,1 0-56,-3 0 1,4 0-1,1 2 0,1 4 0,0-2 1,4 8-127,-1 1 1,-1-3-1,8 2-37,3 1 1,7 1-1,9-3-37,3-5 0,-1-2 1,-6 0-1,3 2 5,3-2 0,-3-2 1,5-4-1,-2-2 46,0-2 0,1-6 0,-7 5 1,-1-3 30,-5-4 0,3 5 0,-8-3 11,-2-2 1,-2 5 23,-2-3-43,-8 0 0,-2 3 0,-7 3 1,-3 4-6,-3 2 0,4 0 1,-7 0-1,3 0-58,0 0 0,-6 0 0,5 0 0,3 2-51,2 4 1,7-4 0,2 5 115,2 1 0,-5-6 0,3 6 0</inkml:trace>
  <inkml:trace contextRef="#ctx0" brushRef="#br0" timeOffset="483">699 17 7569,'-7'-9'-405,"5"1"1,-14 8 410,4 0 1,3 0 0,-3 0-1,0 2 32,3 4 0,-7-2 1,6 7-1,-1 3-1,-1 1 1,8 3 0,-3-1 0,1 1-20,0-1 1,0 1-1,6 1 1,0 2-9,0 3 1,0 1 0,0-4 0,0 3-43,0-3 0,0 4 0,2-2 0,2 1 2,2 1 1,1-6 0,-3 5-1,2-5 3,-2-1 1,0 5-1,0 0 1,2-2 6,-2-1 1,-3-3 0,-1 1 15,0-1 1,0 1 0,0-1-1,-1-1 12,-5-5 1,2 5-1,-8-6 2,-1-1 1,3 5 0,-2-8-1,-1 0-15,-3 1 1,5-5 0,-1 4-1,-2-4-25,-1-2 1,3 0 0,0 0 0,-1 0-101,-3 0 0,5 0 0,-1 0-249,-1 0 379,5-8 0,-8-1 0,7-9 0</inkml:trace>
  <inkml:trace contextRef="#ctx0" brushRef="#br0" timeOffset="880">385 367 6544,'12'9'246,"-1"-3"-183,3-4 1,1-2 0,3 0 0,-1 0 2,1 0 1,1 0 0,2 0-1,3 0-24,-3 0 0,4 0 0,1 0 0,-1 0-12,0 0 0,-2 0 0,-5 0-41,-1 0 0,1-2-109,-1-4 188,-7 5-166,-2-7-791,-8 8 889,0 0 0,0 0 0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7.6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8 6553,'0'18'358,"1"-1"-344,5 0 0,-4 7 1,4-1-1,-4-2-71,-2-1 1,2-3-1,2 1-132,2-1 0,-1 1 0,-5-1 29,0 1 0,0-7 160,0 1 0,-7-8 0,-3 3 0</inkml:trace>
  <inkml:trace contextRef="#ctx0" brushRef="#br0" timeOffset="388">0 70 7569,'18'-17'-225,"-1"0"1,0 7 0,1 2 0,1 2 218,5 0 1,1 1-1,4 5 1,-6 0 59,-3 0 0,-3 0 0,1 0 0,-1 2-7,0 3 0,-5-1 1,0 6-1,1 0-10,3-1 1,1-3 0,1 6-35,-1 1 1,1 3-1,-3 1-22,-3 1 1,-2-1-1,-7 1 1,3-1-20,-2 1 0,-4-1 0,-4 1 29,-2-1 0,-7-1 0,1-3 0,-3-1 32,-3 1 1,1-3-1,-1 2 1,1-1 47,-1-1 0,-5 4 1,0-8-6,2-3 1,-5 5-1,3-2 1,2-2-1,1-2 20,3-2 1,-1 0 0,1 0 35,-1 0 0,7 0-241,-1 0 1,8-2-43,-2-4 1,4 2 0,4-6 160,4 3 0,4-7 0,7 4 0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7.1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70 7380,'0'12'-1005,"0"-1"1359,0-7-203,0 4 0,6-10-122,0-4 0,0 2 0,-6-7-40,0-3 1,0 5 0,0-3 20,0-2 0,0 5 1,-2-1-75,-4 2 0,-4 2 0,-7 6 58,-1 0 0,-5 0 1,0 0-1,0 2 23,-3 4 0,5-2 1,-6 6-1,0-1 4,-1 1 0,7 0 0,-2 3 0,5-1-16,7 2 1,-3-5 0,8 3 0,2 2 0,3 1 1,2 3-24,5-1 0,4-5 0,7-3 0,1-1-2,-1-4 1,7-2 0,-1 0 0,0 2 14,2 2 0,-3-1 0,5-5 0,-2 0 5,-3 0 1,-3 0 0,0 0 0,3 0-1,1 0 0,0 0 0,-5 0-2,-1 0 0,1 0 1,-1 2-37,1 4 0,-3-2 0,-1 8-19,-3 1 0,-7-3 0,2 2 3,-4 1 1,-2 3 0,0 1 0,0 1 59,0-1 0,-8-1 0,-3-3 37,-5-1 1,-1-6 0,-1 3 0,1-1 1,-1-4 0,1 4 0,-3-2 1,-1-3 8,-2-1 0,-3-2 0,5 2 0,-4 2-18,-2 2 0,5 0 0,-3-6 1,2 0 40,0 0 1,-1 0 0,7 0-77,-1 0 0,7 0-585,-1 0 391,8 0 0,4 0 0,12 0 0,3 0 192,3 0 0,-1-8 0,1-2 0</inkml:trace>
  <inkml:trace contextRef="#ctx0" brushRef="#br0" timeOffset="224">717 297 7451,'9'0'17,"-3"0"-376,-12 0 1,-1 2-339,-5 4 697,-4-4 0,14 13 0,-5-5 0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5.1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305 6347,'-18'-8'-33,"1"6"133,-1-4 0,1 5 1,-1 1-1,1 0 0,-1 5 1,1 3-36,-1 2 1,7-4 0,-1 5-37,-1 3 0,5-4 1,0 1-24,0 3 0,6 1 16,-4 3 0,5-1-7,1 1 1,0-7 0,1-1-13,5-2 0,-2-2 0,8-6-6,1 0 0,3 0 0,1-2-16,1-4 1,-7 2 0,-1-8 0,0 1-12,0 1 1,-1-6 133,3 5-92,3-5 1,-13 5-1,6-1 163,0-2-60,-6 7 1,8-1-97,-5 8 0,-1 0 0,6 2-79,-2 4 0,3-2 0,-3 7-35,2 3 1,-4 1 0,5 3-135,3-1 0,1 1 0,3-3 229,-1-3 0,1 3 0,-1-5 0</inkml:trace>
  <inkml:trace contextRef="#ctx0" brushRef="#br0" timeOffset="432">507 375 6975,'17'0'52,"-5"0"1,-2 2 0,0 2-28,-1 1 0,-3 7 0,4-4-91,-3 2 0,5 1 21,-6 7 1,0-7 35,-6 1 0,0-6 106,0 5-50,0-7 0,0-4-80,0-11 1,0-5-1,0-1-3,0-1 0,8 1 0,3-3 0,5 1 15,1 2 1,-5-5 0,-1 11 0,3-3 92,2 2 1,1-1 0,0 7 0,1 2-25,-1 2 1,1 2-1,-1 0 1,1 2-57,-1 4 1,1-2 0,-1 7 0,1 3-30,-1 1 0,-5-3 0,-3 0 1,1 1 0,0 3 0,-6 1 0,4-1 0,-3-3-159,1-1 0,0 0 0,-6 5-30,0 1 1,0-7 224,0 1 0,8 0 0,1 5 0</inkml:trace>
  <inkml:trace contextRef="#ctx0" brushRef="#br0" timeOffset="959">1433 375 7569,'-6'-12'-85,"-2"3"0,-2 1 0,-1 2 1,-1 0-1,0 0 50,-1 2 1,-3 2 0,-1 2 118,-1 0 0,1 0 1,-3 0-1,-1 0-55,-2 0 0,0 8 1,5 4-1,1 1 4,-1-1 1,3 4 0,1-5 0,4 7-95,3 5 1,1-4-1,6 5-24,0-5 1,8-3 0,3-3-1,5-3 47,1-2 1,1-3 0,-1-5 0,1 0 8,-1 0 1,6 0 0,1 0 0,-3-1 11,-2-5 1,-1 2 0,-1-8 0,1-1 15,-1-3 1,-5-1 0,-2-1 0,-1 1 6,1-1 1,-6-1 0,2-3 0,-4-3-20,-2-2 1,0 4 0,0-4 0,0-1 2,0 1 0,-6 4 0,-2-4 0,-2 0 19,-3 0 0,3 5 0,0-1 0,1 3 123,-1 3 1,6 5 147,-2 1-211,4-1 1,2 4 0,0 8-19,0 10 1,0 6 0,2 3 0,2 4 27,2 6 0,6 4 0,-5 0 1,1-2-19,0-2 1,0 1 0,-5 5 0,3-2-73,-2-4 0,4 4 0,-2-6-388,-2 0 293,5 6 0,-5-12 0,6 6-366,-2-1 0,-2-3 472,-6-6 0,7 1 0,3-1 0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1.7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53 7569,'-17'0'0,"5"0"-593,0 0 464,8 0 1,-11 0 0,5 2 47,0 4 0,-5-4 0,3 4 117,-3-4 1,-1-1 0,3 3-1,1 2 10,-2-2 1,5 0-1,-3 2-17,-1 5 0,3-3 0,0 0 1,0 0 25,1 3 1,3-1 0,-4 2-17,2 1 1,3 3 0,3 1-13,-4 1 0,4-1 1,-4 1 4,4-1 0,4-5 0,4-1-7,6 3 1,1-4-1,1-1 1,-3-1-18,3-4 1,1-2 0,3 0 0,-1 2-20,1 2 1,1-1 0,3-5 0,1 0-1,-2 0 1,4-5-1,-1-3 1,-1 0 2,2 0 0,-5-5 0,3 1 1,-4-1-9,-1 1 1,-1-4 0,1 5-1,-3-5 14,-3-1 1,2-1-1,-9 1 6,-1-1 1,-2 1 0,-2-1 0,0 1 25,0-1 1,-2 7 0,-4-1 0,-5 1-30,-5 1 1,-1-6-1,-1 7 1,1-1-16,-1 4 1,1-2 0,-2 2 0,-3 3-92,-1 1 0,0 2 0,3 0 0,-1 0-30,-2 0 1,-1 5 0,5 3 0,-2 2-22,-3 4 1,7-5 155,5 3 0,0 0 0,-5 5 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2.1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36 7569,'-10'0'-526,"1"0"908,3 0 41,4 0-403,-6 0 17,8 0-1028,0 0 164,0-8 827,0 6 0,0-14 0,0 7 0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3.4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53 7485,'12'-6'-311,"-1"0"0,-7-7 191,2 1 154,-4 4 1,-4 0 0,-4 8 54,-5 0 0,-5 0 0,-1 2-57,-1 4 0,1-2 0,-1 6 1,1 0-21,-1-1 1,3 3 0,1 3 0,2-1-17,-1-2 1,-1-1-1,1 7 1,3-1 23,2 1 0,1-1 0,3 1 0,-2-1-3,2 1 0,2 5 0,2 0 1,0-2-35,0-1 1,0-9 0,0 1 0,2 2-39,4 1 0,-2 1 0,5-3 1,1-3 17,0-2 0,1 3 1,7-5 24,-1-2 0,-5-2 1,0-2-1,1 0-7,3 0 0,1 0 0,-1-2 0,-3-2 2,-1-2 0,0-7 45,5 1 1,-7-3 0,-4-3 42,-5 1 1,-1 5 0,-1 2-16,-5 3 1,-4-5 0,-7 6-25,-1 2 0,1 2 0,-1 2 0,1 0-116,-1 0 0,-5 2 0,0 2 0,3 4-57,7 2 0,-3-1 1,5 5-1,-3-2-487,2 1 628,5 3 0,7 1 0,0 1 0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5.3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8244,'-12'10'-1476,"2"-2"1476,2 0 0,3-7 0,5 7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54.9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84,'8'9'-382,"-5"-2"321,8-7 357,-8 0-224,12 0 0,-7 0-84,9 0 0,-7 0-261,1 0 0,-6 2 38,6 3 1,-6-3 106,6 3 0,-6-3 128,6-2 0,-7 0 0,3 0 0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4.0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0 7569,'-18'0'-122,"1"0"0,5 0 1,1 0-1,-3 0 1,-1 0-1,-3 0 236,1 0 0,-1 2 0,1 2-90,-1 2 0,1 6 0,1-5 0,3 1 61,1 0 1,8 6-119,-2-3 0,4 5 15,2 1 1,2-7 0,2-2 0,4-3 23,2 1 1,1 0 0,9-6-1,1 0-4,2 0 1,1 6 0,-7 0 0,1 0-1,-1 1 1,-5-3-1,-1 6 1,1 0-26,-2-1 1,3-3 0,-7 6-64,-2 1 1,4 3 57,-2 1 0,-3-1 63,-8-5-48,-5 5 0,-8-14 0,1 4 3,0-4 1,-3-2 0,-1 0 1,-3 0 0,1 0 1,6 0-1,-1 0-139,1 0 1,5 0-58,1 0 0,7-2 0,-2-4 204,4-6 0,2-3 0,0-3 0</inkml:trace>
  <inkml:trace contextRef="#ctx0" brushRef="#br0" timeOffset="531">332 158 7569,'18'0'-122,"-1"0"-32,1 0 1,-1 0-1,1 0 1,-1 0 176,0 0 1,1 0 0,-1-2 0,1-2-44,-1-2 0,1 0 0,-1 6 42,1 0 1,-1-6 0,1 0-91,-1 3 0,1-5 47,-1 2 1,1-6 0,-3 5 73,-3-3 1,1 4 59,-7-6 1,0 7-58,-6-7 0,0 6-36,0-6 1,-2 9-80,-4-3 0,-4 4 15,-7 2 1,0 0 0,-1 0 29,1 0 1,-1 0 0,1 2 0,-1 2-2,1 1 1,-1 3 0,1-4-1,-1 4 80,1 2 1,5-1 0,3 5-1,-1-4-45,0-3 0,6 7 1,-2-2-1,4 3-13,2 3 1,0-7 0,0 1 37,0 1 0,2 3 3,4 1 0,2-5 1,6-2 6,-3-3 0,1-1 0,5-6-14,1 0 1,-1 2-1,1 2-37,-1 2 1,1 0 0,-1-6-206,1 0 1,-1 0 107,1 0 0,-7 0-754,1 0 847,-1 0 0,7-8 0,-1-2 0</inkml:trace>
  <inkml:trace contextRef="#ctx0" brushRef="#br0" timeOffset="1074">1240 0 6810,'-17'0'120,"-1"0"-11,1 0 0,5 0-92,1 0 0,-1 0 0,-5 0 18,-1 0 0,1 2 0,-1 2-72,1 2 64,-1 0 0,7 0 0,-1 1 0,-2 1 14,-1 0 1,3 4-1,1-5-30,-3 3 0,0 2 1,1 3-1,3-1 2,2-3 1,3-5 0,5 6-16,0 1 0,0 3 0,0 1 36,0 1 0,0-6-1,0-1 0,1-1 0,5 2 36,6-7 1,-2 3-1,1-2-59,3-2 1,-4-2 0,-1 0-59,-1 4 68,6-5 1,-5 7-1,9-8-8,-1 0 1,1 0 0,-1 0-127,1 0 1,-1 0-167,1 0-315,-1 0-47,1 0 209,-9 0 433,-1 0 0,-16-8 0,-1-1 0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2.6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6382,'0'18'137,"0"-1"1,-2 1 0,-2-1-89,-2 0 1,0-5-1,6 0 1,0 1-17,0 3 0,0-5 0,0 1-3,0 2 0,0 1-1,0 3 1,2-7 0,4-1 0,6-2 1,-2-2-1,1-6 1,3 0-25,1 0 0,3 0 1,1 0-1,3 0 5,1 0 1,0-6-1,-5 0 1,-1 2 4,1 2 1,-1 0-1,2-2-77,5-1 1,-5-1-1,4 6 1,-3 0-147,-3 0 1,-5 0 0,0 0-164,1 0 1,-5 2 369,-2 3 0,3-3 0,1 6 0</inkml:trace>
  <inkml:trace contextRef="#ctx0" brushRef="#br0" timeOffset="284">297 35 6319,'-9'0'1180,"1"8"-1189,8 3 1,0 5 0,0 1-1,0 1 22,0-1 1,0 1-1,0-1 1,0 3-86,0 3 0,2-4 1,2 5-54,2-5 1,-1-1 0,-5-1 0,2-1-160,4-5 0,-4 5 284,4-5 0,4 5 0,-1 1 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9.1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6 7569,'10'-2'-379,"-4"-4"170,-4 4 282,-2-6 1,0 6 194,0-4 2,0 4-276,0-5 106,0 7-19,0 0 0,5 2-49,1 3 1,0 5 0,-4 8 0,2-1-29,2 0 1,0 7 0,-5-1 0,3-2-1,2-1 0,0 3 0,-4 0 0,2-1-54,2-3 0,1 4 0,-3 1 14,2-3 0,6-2 1,-4-3-1,-1-2-18,1-3 0,0-5-3,-2 6 1,1-7 46,5 7 0,-2-8 25,-4 2 11,-5-4 0,7-4 0,-6-2-16,4-2 1,-4-7 0,6 3 0,-2-2-10,-1 1 1,7-1 0,-4-6 0,1 1-23,5 0 0,2-1 1,1 1-1,1-1-12,-1 1 0,0 5 1,1 0-1,-1 1 17,1 1 0,-1-4 1,1 9-1,-1 1 16,1 2 0,-1 2 0,1 0 0,-1 0-3,1 0 1,5 2 0,0 4 0,-2 5-4,-1 5 0,-3-5 0,1 1 0,-1 2 5,1 1 1,1 3 0,2-1-1,3-1 8,-3-5 1,-1 5-1,-1-7 1,2 1 14,3-4 1,-1 2 0,-6-2 0,1-3 5,-1-1 0,-5-2 0,0 0 0,1 0-10,3 0 1,-5-5-1,1-3 1,0-2 20,-3-3 1,5-3-1,-8-1 1,-2-1 36,-3 1 1,-1-1 0,0-1 0,0-3-40,0-1 0,-1-6 0,-5 6 0,-6-1-4,-3-1 0,-3 6 1,1-6-1,-1 3-72,1 5 1,-3-5-1,-1 11 1,-2-3-130,1 3 1,3 3-1,1 8 1,1 0-219,0 0 0,-1 0 0,1 0-201,-1 0 587,1 0 0,7 8 0,2 1 0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9.7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3 7569,'0'-18'-491,"0"7"0,2 1 556,4 2 1,-4 1 8,4 1-22,-4 4 1,0 2 0,2 11-12,1 5 0,3 1 0,-4 1 0,2-1-43,-2 1 1,4-1 0,-3 1 0,1-1-17,2 1 0,-6 5 1,4 0-1,-4-1 19,-2-3 1,0-2-1,0 1 1,0-1-45,0 1 0,0-1 0,0 1 0,0-1 23,0 1 1,0-7 0,0 1-16,0 2 119,0-7-9,-8 1 0,0-10 0,-3-4-59,5-5 1,4 1 0,2-2 0,0-1-15,0-3 1,8-1 0,3-1-1,5 1-6,1-1 1,1 7 0,-1-1 0,2-1 22,5-3 1,-5 4 0,6 3 0,-1 1 1,-1 4 0,0 2 0,-5 2 1,-1 0 27,1 0 1,-1 2 0,1 2 0,-3 4-49,-3 1 1,3 3 0,-5 5-17,0 1 0,-1-1 1,-5 1-154,2-1 0,0 1 0,-6-1-2,0 1 0,-6-1-112,0 1 0,0-1 282,6 1 0,8-9 0,2-1 0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1.6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246,'0'-10'-741,"0"4"863,0 12 1,2 4-80,3 7 0,-3 1-32,4-1 0,-4 1-66,-2-1 1,2 0-21,4 1 73,-4-8 0,8-3-5,-5-7 1,-3-2-1,6-1 106,0-3 0,-4-8-53,7 3 1,1-5-1,5-1-33,1-1 1,-1 1 0,1 1-35,-1 4 1,-5 3-1,0 5 18,1-2 0,3 0 0,1 6 5,1 0 1,-1 0 0,1 0-1,-1 0 8,1 0 0,-1 2 0,0 2 1,1 2 1,-1 7 0,-1-1-21,-4 4 0,1-5 0,-7 1 10,-2 2 0,4-5 0,-3 3-14,-1 1 0,-4-5 0,-4 0 1,-3-2 11,-3 0 0,-2-1 1,-5-5-1,1 2 4,5 4 0,-5-4 0,4 4 0,-3-4-66,-2-2 1,-1 0-1,1 0-114,-1 0 1,1 0-1,-1-2-30,1-4 207,-1 4 0,1-13 0,-1 5 0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1.8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7569,'6'-12'-676,"0"0"1,2 8 383,-2-1 292,-5 3 0,7 2 0,-8 0 0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6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594 6460,'-11'-15'-30,"1"1"188,2 3 1,1 7 0,1-2-83,-6 4 1,2 2 0,-1 0-41,-3 0 1,4 0 0,-1 0 0,-3 2-3,-1 4 0,3-2 1,0 7-32,-1 3 0,5-5 0,2 3 0,4 2-19,2 1 0,0-3 0,0-1-32,0 3 0,8 0 0,4-1-3,3-1 1,-3-8-1,0 2 1,1-4-22,3-2 0,-5 0 0,1 0 58,2 0 0,-1-8 0,1-4 17,-3-3 0,-7 3 1,4 0 103,0-1 0,-4-3 272,7-1-205,-7 7-176,4 2 0,-6 14 1,2 2-1,2 2-59,-3 3 0,-1-3 1,0 0-1,2-1-47,2 1 1,0-4 0,-4 3 0,2 1-288,1 0 1,3-4 394,-2 5 0,-4-7 0,14 4 0,-7-8 0</inkml:trace>
  <inkml:trace contextRef="#ctx0" brushRef="#br0" timeOffset="596">454 193 7569,'0'-12'-469,"0"0"1,2 10 509,4 2 0,-4 2 0,4 10 0,-4 2-15,-2 1 1,0 4-1,0 3 1,0 1-35,0-2 1,0 1-1,0-1 1,0 2 26,0-1 1,0 3-1,0-2 1,0-1-68,0-3 0,0-2 0,0 1-44,0-1 1,0 1-50,0-1 130,0-7 0,2-2 9,4-8 0,3-8 0,9-2 0,-3-1 4,-3-1 1,3 2 0,-3-3-1,4 3 8,1 2 0,-1 1 0,-3 3 0,-1-2 16,1 2 1,3 2 0,1 2-16,1 0 0,-1 2 0,1 4-3,-1 5 0,-7-1 0,-2 2 0,-2 1-5,-1 3 0,1 1 1,-6 1-1,0-1 16,0 1 1,0-7 0,0 1 0,-2 2-11,-4 1 1,3 1 0,-9-3 5,-2-1 0,-1-2 0,-3 1 29,1-5 0,-1-4 0,1-2-26,-1 0 1,1 0 0,0 0-20,-1 0 1,6-6 0,3-2-1,-1 1-111,0-1 1,6 0 0,-1 2-199,3-5 1,2 1 309,0-2 0,2 8 0,2-3 0,3 1 0,3 0 0,-6 0 0,11-2 0,-5-1 0</inkml:trace>
  <inkml:trace contextRef="#ctx0" brushRef="#br0" timeOffset="911">961 559 6386,'0'-7'267,"-2"5"-183,-4 6 0,4 3 1,-4-1-12,4 6 1,2 3 0,0 3-36,0-1 1,0-5-1,0-1-60,0 3 1,2 2-147,4 1 0,2-5 1,5-3-63,-1-1 0,0-2 0,5-6 230,1 0 0,-7 0 0,-1-2 0,-2-4 0,-4-5 0,5-5 0,1-1 0,8-1 0</inkml:trace>
  <inkml:trace contextRef="#ctx0" brushRef="#br0" timeOffset="1114">1066 385 7341,'-10'-8'-1184,"0"6"1260,4-4 1,3 4-483,-9 2 327,8 0 0,-2 0 79,12 0 0,4 0 0,7 0 0</inkml:trace>
  <inkml:trace contextRef="#ctx0" brushRef="#br0" timeOffset="1635">1293 105 7116,'9'-7'-395,"-1"5"0,-10-6 442,-4 8 0,2 6 0,-5 1 0,1 3-13,4 4 1,-4 1-1,3 3 1,1-1 3,2 1 1,2 5-1,-2 0 1,-2 0-4,-2 3 0,0-5 1,6 6-1,0 0 5,0 1 1,0-7 0,0 2 0,0-3-69,0-3 1,2 6 0,2 1-10,2-3 0,6-2 0,-5-1 22,3-1 0,2-1 0,3-3 1,-1-3-1,-3-2 1,-5-2 0,6-6 9,1 0 1,3 0 0,1 0 0,1 0 2,-1 0 0,1-2 0,-1-2 4,1-2 1,-1-8 0,1 3-6,-1-5 0,-7 5 1,-4-1 32,-4-2 0,0 5 0,1-3 20,3-2 206,0 7-145,-6-1-50,0 8 0,0 8 0,0 3-35,0 5 0,0 1 0,0 1-8,0-1 0,0 1-106,0-1 0,2-1 0,4-5-242,5-5 1,-1 2 38,2-2 0,-1-2 291,7-10 0,-3-4 0,-3-7 0,4-9 0,-7-1 0</inkml:trace>
  <inkml:trace contextRef="#ctx0" brushRef="#br0" timeOffset="1831">1729 350 7474,'-17'0'-390,"-1"-6"319,1 0-388,7 0-38,2 6 497,8 0 0,2 0 0,4 0 0,4-7 0,7-3 0</inkml:trace>
  <inkml:trace contextRef="#ctx0" brushRef="#br0" timeOffset="2099">1921 18 7569,'0'-10'-269,"0"2"0,0 10 1,0 4 367,0 6 1,0 3 0,0 3-1,0 1-34,0 5 1,0-3 0,-2 8-1,-1 2-36,-3 2 1,0 2 0,6-2-1,0-2-74,0-2 0,0-2 0,-2 4 0,-2-3-24,-2-3 0,0 4 0,6-4 0,0 0-45,0 1 0,0-3 0,0-6 1,0 1-94,0-1 0,0 1 1,0-1 206,0 1 0,8-9 0,10-1 0,9-8 0</inkml:trace>
  <inkml:trace contextRef="#ctx0" brushRef="#br0" timeOffset="2617">2079 612 6944,'9'8'158,"1"-1"1,-6 7-168,2-3 0,7 1 0,-1 4-59,3-5 1,-3 3 0,0-8-25,1-2 1,3 3 0,1-1 69,1-2 0,-1-2 0,1-2 20,-1 0 0,1-6 0,-1 0 1,-1 1 79,-5-3 0,3 4 158,-8-8-171,7 8-34,-11-3 1,4 9-1,-10 3 1,-2 7-61,2 4 0,2 1 0,1 0 0,-3 1 20,-2-1 1,-2 1-1,4-1 1,-2 3 3,2 3 1,-3-2-1,-1 7 1,0-1 12,0 0 1,3-6 0,3 4 0,-2-1 3,-2-1 1,-6 0 0,5-5 0,-1-1-7,0 1 1,-6 5 0,5 0-8,-1-1 0,-4-3 0,7-3-8,-3-5 1,-2 3-1,-3-6 22,3 1 0,-3-5 0,3 2 0,-4-4-20,-1-2 1,0 0-1,-1 0 1,1 0-28,-1 0 1,-5-6 0,0-2 0,1 1-143,3-1 1,3-6 0,3 3 61,1-5 1,6-1 0,-3-1 0,1-1 0,4-3 113,2-1 0,-6-16 0,-1 2 0</inkml:trace>
  <inkml:trace contextRef="#ctx0" brushRef="#br0" timeOffset="2962">1921 402 7264,'10'8'-264,"6"-6"0,-7 8 0,9-7 402,-1 3 1,1 0 0,-1-6-63,1 0 1,-1 6-1,1 0-2,-1-2 0,0-2 1,1 0-268,-1 3 0,1-3-635,-1 4 828,-7-4 0,-2-2 0,-16-8 0,-2-1 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3.9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7 7466,'0'-10'-1,"0"3"0,2 9 0,2 3 0,2 7 12,-2 4 0,5 1 0,1 0 0,0 3-23,-4 3 0,1-2 0,1 7 1,0-1-50,0 0 1,3 0 0,-3 2-1,0-4-12,0 1 1,-3-7-1,-5 4 1,0-3-63,0-3 0,0 1 0,0-1-26,0 1 0,-2-7 0,-3-1-84,-7-2 245,-4-2 0,-9-14 0,-2-2 0</inkml:trace>
  <inkml:trace contextRef="#ctx0" brushRef="#br0" timeOffset="326">70 592 7464,'12'-18'-134,"-1"1"0,-5 5 0,6 1 0,1-3 104,3-1 0,-4 5 0,-1 4 1,3 4 5,1 2 1,-3 0 0,0 0-1,1 0 42,3 0 0,1 0 0,1 0 1,-1 0 30,1 0 1,-1 0-1,0 0-19,1 0 0,-6 6 0,-3 2-38,-1 1 0,-2 3 0,-6 5-24,0 1 1,0-6 0,-2-1 2,-4 3 0,-4-1 0,-9 1 0,-2-4 4,-3-3 1,1 5-1,4-4 1,-3 0-10,-1-1 0,-2 1 0,3-4 0,-1 2-26,2-2 0,7-2 0,3-2-370,-3 0 430,6 0 0,-7 0 0,5 0 0</inkml:trace>
  <inkml:trace contextRef="#ctx0" brushRef="#br0" timeOffset="685">611 452 7430,'18'0'-1092,"-1"-6"1062,1 0 0,-7 1 0,1 5 71,2 0 1,1 0 0,3 0-10,-1 0 0,-5 2 0,-1 1 0,1 5-24,-2 2 1,3 2 0,-5 3 0,0-1-31,0-3 1,-1 1-19,-1 5 1,-4 1 15,4-1 113,-12-7 0,-4-2-56,-7-8 0,1-8 0,5-4-10,5-3 1,4 3-1,2 1-49,0-3 1,0-1-1,2-1 1,4 2-105,5 3 1,5 7-1,1-4 1,1 2-136,-1 0 265,9 1 0,1-3 0,8-2 0</inkml:trace>
  <inkml:trace contextRef="#ctx0" brushRef="#br0" timeOffset="1010">1327 435 7437,'-17'0'-72,"0"0"0,-1 0 1,1 2-1,-1 1 1,1 3 118,-1-2 1,7 6 0,-1 0 0,0 1-85,3 1 1,1 0 0,8 5 18,0 0 1,2 1-1,4-3-3,5-3 0,5 2 0,3-9 0,2-1 7,3-2 1,1-2 0,-4 0 0,3 0-78,-3 0 0,0-2 1,1-2-1,1-3 77,-2-3 1,-7 4 0,-4-5 76,-3-3 1,-1-2 0,-6-1-54,0 0 1,-2 5 0,-4 2-1,-5 2 24,-5 5 0,-1-5 1,-1 2-1,1 2-122,-1 2 1,1 2 0,-1 0 0,1 0-127,0 0 1,5 0 213,0 0 0,1 0 0,-7 0 0</inkml:trace>
  <inkml:trace contextRef="#ctx0" brushRef="#br0" timeOffset="1606">1607 33 7243,'10'-8'-407,"-1"6"1,-5-5 451,2-1 0,2 6-27,-2-4 1,-4 6 0,5 6-15,1 5 0,-6 5 0,4 1 0,-4 1 25,-2-1 0,2 1 0,2 1 0,1 3-2,-1 1 1,-2 2 0,-2-4 0,0 3-6,0-3 0,0 4 0,2 1 1,2-1-38,2 0 1,0-2 0,-6-5 0,0-1-65,0 1 1,0-1-1,-2-1 3,-4-5 0,4-1 66,-4-4 16,-4-4 1,9 4 0,-5-12-10,4-6 0,4-3 0,4-3 12,5 1 1,5 1 0,1 3 0,1 3 9,-1 2 1,1-4 0,-1 7 0,0-1 27,1-2 1,-1 6-1,3-4-30,3 4 1,-2 2 0,5 2 0,-5 2-20,-5 2 0,-3 6 1,3-5-1,-3 3 9,-1 4 0,-6-1 0,3 1 0,-1-3-14,-4 3 1,-2 2 0,-2 1 9,0 1 0,-2-7 1,-4-1-1,-4 0 22,1-1 0,-9-5 0,3 2 0,-7-2 11,1 2 0,0-4 0,-1 3 0,-1-3-31,2-2 1,-4 0 0,-1 0 0,1 0-51,0 0 0,7-2 1,7-1-165,-3-3 0,6-2-94,3 2 1,5 4 302,5-4 0,5-3 0,8-1 0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2.2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01,'10'0'-544,"-3"2"603,-7 4 0,0 3 0,0 9-39,0-1 0,0 3 0,2 1 0,2 2-20,2-1 1,2-3-1,-4-2 1,1 1-52,-1-1 0,4 1 1,-2-1-1,-2 1-93,-2-1 0,4 1 0,-1-1 25,-1 1 1,0-7 118,2 1 0,-4-1 0,6 7 0</inkml:trace>
  <inkml:trace contextRef="#ctx0" brushRef="#br0" timeOffset="479">298 106 7569,'-8'-10'-283,"6"2"0,-6 10 1,10 4 338,4 5 0,-2-1 1,6 2-1,-1 1-28,1 3 1,-4 1-1,4 1 1,-1-1 27,1 1 0,-6-1 1,4 1-131,-1-1 0,-5 1 1,4-1 45,-4 1 0,-2-7-86,0 1 126,0-8 31,0 3 1,0-14-59,0-5 1,2-3 0,2-3 0,4 3-17,1 3 1,3-4-1,5 7 1,1-3 8,-1 0 1,7 3-1,-1-3 1,-2 6 21,-1 4 0,3 2 0,0 0 0,-1 0 12,-3 0 0,-2 0 0,1 2 0,-1 2-4,1 2 0,-1 8 0,1-3-7,-1 5 0,-1 1 1,-5 1-59,-5-1 0,-4 1 0,-2-1-188,0 0 0,-2 1 245,-4-1 0,5-7 0,-7 6 0,8-7 0</inkml:trace>
  <inkml:trace contextRef="#ctx0" brushRef="#br0" timeOffset="876">961 367 7569,'12'-1'-213,"0"-5"1,-7 4-1,7-4 232,2 4 0,1-4 1,3 0-76,-1 3 1,1-5 0,-1 2-94,1 2 1,-3-6 138,-3-1 0,-5-5 17,-7-1 1,-1 7 0,-3 2 60,-2 0 0,-8 7 0,3-5-12,-5 4 1,4 2 0,3 2 0,-1 2-17,0 1 1,6 9 0,-3-4 0,1 1-8,0 1 1,0 0 0,6 5-6,0 1 1,0-1 0,2 0 3,4 1 1,-2-6 0,8-1-34,1 3 0,-3-6 1,1-1-85,3 1 1,2-6 0,1 4-148,0-4 0,1-2 53,-1 0 1,-5-6 0,-2-2 178,-2-1 0,-3-3 0,-12-6 0,-3 1 0</inkml:trace>
  <inkml:trace contextRef="#ctx0" brushRef="#br0" timeOffset="1142">560 123 7121,'17'0'-183,"1"0"1,-1-6-1,1 0 226,-1 2 0,0 3 1,1 1-1,-1 0-5,1 0 0,5 0 1,0 0-1,1-2-19,1-4 0,-4 4 1,8-4-1,1 4-34,-3 2 1,0 0 0,-6 0 0,2 0-579,-1 0 593,-3 0 0,-1-8 0,-1-1 0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0.1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325 7472,'0'-18'-249,"0"1"0,-2 1 346,-4 5 1,2 3 0,-7 8-72,-3 0 0,4 0 1,-1 0-1,-3 0-12,-1 0 1,-3 0-1,1 2-3,-1 4 1,1 3 0,-1 9 21,1-1 1,5 1 0,3-1-40,1 1 0,2-1 0,6 1-49,0-1 1,0-5 0,2-3 0,4-1 24,5-4 1,5-2 0,1-2 0,1 0-7,-1 0 1,1 0-1,-1 0 1,1-2 16,-1-4 0,1 2 1,-3-7 53,-3-3 1,1 4 0,-5 1 127,2 1 0,-6 0-109,1 2 69,5 5-127,-8-7 1,8 8-137,-4 0 1,-2 6 0,5 1-214,-1 3 1,6 0-256,-3 1 608,-3 5 0,15-14 0,-3 6 0</inkml:trace>
  <inkml:trace contextRef="#ctx0" brushRef="#br0" timeOffset="293">560 28 7478,'-8'-10'-695,"6"-5"753,-13 13 0,13 2 0,-4 11 17,4 5 1,8 7 0,0 0 0,-3-1-78,-1-3 1,4 1 0,0 1-1,-2 2-32,-2-1 0,4-3 1,-1 0 4,-1 5 0,-2-5 1,0 4-1,2-3-417,2-3 0,0 1 124,-6-1 322,0 1 0,-8-9 0,-2-1 0</inkml:trace>
  <inkml:trace contextRef="#ctx0" brushRef="#br0" timeOffset="569">438 237 7206,'9'0'-468,"7"0"689,-5 0 0,-1 0 0,2 0-142,1 0 0,3 0 0,1 0 0,1 0-125,-1 0 1,1 0 0,-1 0 37,1 0 0,-7 0 1,-1 2 7,-2 4 0,5-4 0,-3 6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55.1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96,'11'9'-82,"0"-3"-23,1-5 1,-3-1 0,2 0 0,1 0-223,3 0 0,1 0 0,0 0 327,0 0 0,0-7 0,0-2 0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5.0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8 7569,'7'-10'-234,"-5"2"1,14 2 191,-4 1 0,-3-1 0,3 6 79,1 0 1,3 0 0,1 0-1,1 0 1,-1 0 0,1 0 0,-1 0 0,1 0-41,-1 0 0,6 6 1,1-1-1,-3 1 21,-1 2 1,3 0 0,0 5 0,-3-1-59,-7 2 0,3 1 1,-7 3-47,1-1 0,-2 0 1,-8 1-1,0-1-11,0 1 1,0-1 82,0 1 1,-2-3 0,-2-1 0,-4-4 26,-2-3 1,-1-1 111,-7-6-134,9 0 1,-7 0-1,6-2 22,1-4 1,1 3 0,8-9-1,0-2 193,0-1 1,0-5-189,0-3 0,2-2 0,2-4 0,4 5-51,1 5 1,3 2-1,5-1 1,1 1-53,-1-1 1,1 1 0,-1 1 0,1 5-68,-1 5 0,1 4 0,-1 2 152,1 0 0,-1-8 0,0-2 0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5.4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 7569,'7'9'-551,"-3"-1"1,8-8 766,1 0 27,-5 8-127,8-6 0,-7 6-67,9-8 12,-1 0-1,-7 0-142,6 0 11,-7 0 115,9 0 1,-9 0-200,7 0 188,-6 0 0,-1 0-82,7 0 70,-14-8 7,6 6-1,-1-6-227,-5 0 210,6 6-39,-8-13 30,0 13-11,0-14 1,0 13 7,0-9 1,-2 8 0,-2-4 0,-4 2 22,-1 1 1,3-1 0,-6 6-11,-1 0 0,-3 0 0,-1 0 184,-1 0-182,9 0 14,-7 8-12,6-6 9,1 13-7,-7-13 8,6 14 93,1-7-88,-7 1 6,14 5 160,-13-5-165,13 8-9,-6-1 1,8-5 7,0-1 0,0 1 1,2 5 8,4 1 0,3-3 0,9-1 0,-1-4-99,1-3 1,-1 1 0,3-4-344,3 2 385,-4 0-463,7-6 205,-9 0 120,1 0-313,7 0 246,-6 0 223,6 0 0,-7-8 0,-1-2 0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6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36 7569,'0'-12'-351,"0"0"0,-8 9 449,-3-3 0,-5 4 0,-1 2 29,-1 0-59,1 0 13,-1 0-15,1 0 12,-1 0 0,-1 0 0,-2 0 0,-3 2 141,3 4-172,2-5 46,1 15-43,1-6 42,-1-1-139,1 7 117,-1-6 11,9-1-138,1 7-16,8-6 119,0-1 0,0 7-95,0-5 1,2 3 0,4 0-96,5-3 112,5-7 1,7 10 0,0-9 0,1-1 32,1-2-40,-6-2 41,14 0-336,-13 0 153,5 0-35,-8 0-49,1 0 211,-1-7-14,1 5-21,-1-14-113,-7 6 116,5 1-7,-13-7 183,6 6-166,0 1-10,-6-7 138,6 7 0,-8-3 0,0 0 288,0-1 165,0 5-470,0 0 1,0 10-1,0 4-28,0 6 0,0-3 1,0 3-4,0 1 0,2 3-385,3 1 0,5-1 381,8-4 0,-1-5 0,0-7 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11.9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70 7569,'0'-17'-1276,"0"5"1684,0 0-322,0 9 0,0-5 64,0 8 1,-2 0-34,-4 0 1,4 8 0,-4 3-73,4 5 0,-4 1 1,1 1-1,1-1-67,2 1 0,2-1 0,0 0 0,0 1-12,0-1 1,0 1-1,0-1 2,0 1 1,0-1 16,0 1 11,0-1 1,0-5-1,2-2-118,4-3 121,3-1-37,1 2 1,5-6-166,-3 4 190,4-4 1,1-2-12,1 0-14,-1 0-14,-7-8 0,5 4-4,-3-8 8,3 1 49,3-7 1,-1 7 2,1-1-39,-1 0 0,1-5 0,-3-1-27,-3 1 36,3-1 8,-5-7 1,2 6-18,-1-4 17,-7 3 26,12 3 0,-14-1-50,4 1 158,-4-1 4,-2 9-60,0-7 0,-2 14-11,-4-4 1,-4 4-1,-5 4 22,3 4 0,-2-2 0,9 8 38,1 1-63,2-5-30,-6 7 0,6-11-12,-4 8 0,6-2 1,4 3-1,4-3-9,2-2 1,1 3 0,7-3 0,-1 0-5,1 0 0,-1-1 1,0-3 0,1 2 20,-1 0-80,1 2 72,-1-6-7,1 13 0,-1-13-7,1 4 9,-1 4-1,-7-8-47,-2 13 46,-1-13 0,-5 6-1,6 0-7,-8-6 6,0 13-1,0-13 1,0 14 0,0-13 1,-2 7-11,-4-2 7,4-2 1,-5 1 1,-1-5 123,6 6-120,-14 0 3,14-6 9,-13 6-6,5-8-2,1 7 9,-7-5-28,6 6 23,-7-8-2,7 0 3,-5 0-2,5 0 3,-8 0-2,1 0-162,0 0 99,-1 0 1,6 0 0,1-2-120,-3-4 5,6 4 127,-7-5-213,13-1 1,-12 4 257,9-8 0,-9 1 0,4-7 0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12.2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36 7569,'0'-10'-671,"0"2"532,0 0 207,0 7-89,0-7 45,0 8 1,0 0 0,-8 2-25,-4 4 0,-3-5 0,-3 7 0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8.8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155 7433,'0'-17'-97,"0"-1"0,0 7 1,0-1 622,0-2-628,0 7 143,0-1 1,0 10 0,0 4 0,2 5 20,4 5 0,-4 1 0,4 1 1,-2-1-41,2 1 0,-3 5 1,7 0-1,0 1-100,0 1 0,-5-6 0,5 4 0,-2-3-87,-4-3 0,0 1 1,0-1-1,1 1-241,-1-1 1,-2 1 405,-2-1 0,0-7 0,-8-2 0,-1-8 0</inkml:trace>
  <inkml:trace contextRef="#ctx0" brushRef="#br0" timeOffset="551">0 347 7481,'18'-2'-143,"-1"-3"0,7 3 0,-1-4 0,-2 4 157,-1 2 0,3 0 0,2 0 1,2 0-14,4 0 1,-3 0 0,1-2-1,2-2-33,2-2 1,2 0-1,0 4 1,0-1 24,-1-3 1,1 0-1,0 4 1,0-2-12,0-2 0,0-5 0,0 5 0,0 2 14,0 2 0,-6-4 0,-2 0 0,-2 3 35,-3 1 1,-3 2 7,-1 0 235,-9 0-43,-1 0-167,-8 0 0,-6 2 0,-1 1 54,-3 3 1,-2 2-69,-5-2 0,-1-2 0,1 5 0,1 1-20,5 0 1,-5-4-1,4 3 1,-1 1 1,1 0 1,-3 1-49,3 7 0,4-7 61,2 1-6,5 0-22,1 5 18,0-7-19,0 5 9,0-13-50,7 14 52,3-14-14,7 13-25,-7-13 29,6 14 2,-7-14-3,9 6-254,-1-8 147,9 7 0,-7-5-189,4 4 0,-3-4 102,-3-2 0,1 0-111,-1 0 22,0 0 143,1-8 50,-8 6 74,5-13 0,-5 5 0,7-7 0</inkml:trace>
  <inkml:trace contextRef="#ctx0" brushRef="#br0" timeOffset="757">839 33 7465,'-8'-10'-240,"6"1"0,-6 5-112,1-2 1,5 2 351,-4 10 0,-4-4 0,0 6 0</inkml:trace>
  <inkml:trace contextRef="#ctx0" brushRef="#br0" timeOffset="1390">1223 260 7217,'0'10'-64,"0"-1"0,0-3 155,0 6 0,0-2 1,0 1-101,0 3 0,6-4 0,0 1 53,-2 3 1,-3-5-202,-1 3 1,0-6-30,0 6 125,0-9 58,0 5 1,2-16-6,4-3 0,4-5 0,7-1-4,1-1 1,1 1 0,3-1 0,1 3 19,-2 3 1,-1-1-1,-3 5 1,1 0 65,-1 0 0,0 3 0,1 5-1,-1 0 0,7 0 0,-1 2-54,-2 3 0,-3-1 1,-5 6-1,-3 0-24,-2-1 1,-2 3 0,-6 5-14,0 1 0,0-6 0,0-1-54,0 3 1,-6-5 0,-2 1-10,-2-2 0,-1 4 31,-7-7 1,7 1-20,-1-6 1,2-2 50,-1-4 1,3-3-1,10-9 60,4 1 1,3-1 0,9 3 0,-1 1-46,1 3 0,-1-1 0,3-6 0,1 3 28,2 3 1,1-1 0,-7 7 0,0 0 19,1-2 1,1 6-1,3-3 1,1 5 24,-2 5 0,-7-3 0,-2 6 1,1 0 8,3 4-22,1-5-27,-7 9-205,5-7 127,-13 1 0,6 6 1,-6-5 16,4 5 0,-4 1-544,4 1 417,-5-8-199,-8-3 357,5 1 0,-6-6 0,8 6 0</inkml:trace>
  <inkml:trace contextRef="#ctx0" brushRef="#br0" timeOffset="1882">2149 330 7302,'17'0'-89,"1"0"0,-1 0 0,0 0 1,1-2 59,-1-4 1,-5 4-1,0-6 1,1 3 23,3-1 1,-1-2-1,-1 4 84,-2-2 0,-3-7-11,3 1 1,1 2-63,-7-1 0,-2 1 30,-10-2 1,2-1 2,-7 7 1,-1 0 0,-5 6 6,-1 0 0,7 0 1,-1 0-1,-2 0-25,-1 0 8,-3 0-40,1 0 0,-1 0 57,1 0-18,0 8 12,-1-6 1,1 13 1,-1-3 0,3-2 0,1 1 1,4 3 6,3 1 1,-5 3 0,6-1 36,2 1-184,2-1 153,2 1-46,0-1 0,2 1 1,4-1-26,6 1 1,-3-7-1,3-1 27,2-2 1,1 3 0,3-5 0,-1-2-10,1-2 4,-1-2 0,0 0 58,1 0-46,-1 0-54,1 0 44,-1 0 1,1 0 8,-1 0-73,1 0 1,-7 0-185,1 0 1,-6-6-215,5 0 454,-7 1 0,12-3 0,-6-2 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7.6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71 7520,'-18'0'-20,"1"0"58,7 8-1,-5-7 73,5 7 1,-5 0 0,1 2-1,2 1 292,-1 1-710,5 0 181,-8 5 104,15 1 1,-7-1-1,8 0-17,0 1-52,0-8 1,2 5 85,4-3-73,-5-4 1,15-1 0,-4-5 0,3 2 29,3 2 15,-1 0 35,1-6-320,-1 0 136,0 0-29,1-8 174,-1 6 104,-7-13-113,6 13-24,-7-14 255,1 6-107,6-7-1,-14-1-40,5 9 1,-7-7 68,0 5 0,0-5 0,-2-1 1,-3-1-35,-7 1 0,-4 7 0,-1 2 1,-1 2-48,1 1 0,-1-1 0,1 6 0,0 0-260,-1 0 124,1 8 1,5-5-441,0 9 271,1 0 117,1-3 164,2 7 0,8-6 0,0 7 0</inkml:trace>
  <inkml:trace contextRef="#ctx0" brushRef="#br0" timeOffset="447">368 123 7569,'17'0'-1149,"-7"0"958,5 0 829,-13 0-444,14 0 0,-9 2-68,5 4 14,-4-4-184,-8 13 55,0-13 1,2 8 0,2-4 54,1 5 1,1 5 81,-6 1-74,0-7 0,0 6-246,0-7 82,0 1-12,0-2 142,0-8-130,0 8-26,0-6 53,0 5 66,0-7 0,-6-2 1,1-3-8,1-7 29,2 4-27,2-7 0,0 5-37,0-8 41,0 1 1,8 0-121,1-1 116,9 1-3,-1-1-103,-7 1 97,5-1 2,-5 1-14,8-1 16,-1 1 1,1 5 0,-1 2-1,0 3 1,1 3-1,-1 2 1,1 2-1,-1 0 1,1 0 39,-1 0 1,8 2 66,5 4 1,-5 1-1,-2 7-26,-3-2-45,-11-1 84,7 7-77,-14-1-27,13-7 0,-11 5 0,6-3 0,-2 4 23,-5 1-8,-1 1 1,-2-7 0,0 1 36,0 1-652,0 3 291,0-6 300,0 5 0,-7-5 0,-3 7 0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6.3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210 7448,'-17'0'-328,"5"-6"1,0 1 382,-1 1 1,-3 2-1,-1 2 66,-1 0 0,1 2 1,-1 2-1,3 3-18,3 3 1,-1-4-1,5 6 1,-2-1 196,-4-1-206,7 5-63,-1-5 1,8 8-65,0-1 0,0 1 0,0-1-65,0 0 43,0 1 81,0-8-277,8 5 120,1-13 0,9 14-244,-1-14 186,1 5-52,7-7 209,-6 8-246,7-6-1,-1 6 137,-6-8 142,14 0 0,-13 0 0,13-8 0,-6-2 0</inkml:trace>
  <inkml:trace contextRef="#ctx0" brushRef="#br0" timeOffset="285">560 1 7314,'-10'2'-45,"4"3"0,4-1 1,2 8 175,0 2 0,0 1 1,0 5-1,0 1-106,0 2-165,0 8 250,8-11-43,-6 13 43,6-14-44,-8 14 0,0-14-561,0 5 252,8 3 109,-6-8 0,5 6-239,-7-15 176,0 6 39,0-7-150,0 1 308,0-2 0,0-8 0,0 8 0,0 1 0</inkml:trace>
  <inkml:trace contextRef="#ctx0" brushRef="#br0" timeOffset="683">455 263 7569,'-10'0'-520,"4"0"526,12 0 1,4 0 0,7 0-1,1 0-51,-1 0 1,7 0 0,1 0 0,0 0 2,0 0 1,4 0 0,-3 0 0,-1 0 11,0 0 0,0 0 0,-3 0 0,1 0 7,-2 0 1,5 0-1,-3-2 1,-2-2 54,-1-2 0,-3 0 1,1 4-1,-1-2 108,0-1 1,-5-1 77,0 6-99,-8 0 0,1 2 10,-10 4 1,-5 3 6,-8 9-177,1-1 87,7-7-4,3 5-5,-1-5-96,6 0 120,-6 5-96,8-5 1,0 7-75,0 1-12,0-1 1,8 1 72,3-1-355,-3-7 188,8-2-55,-7-8-148,9 0 182,-1 0 236,1 0 0,-1 0 0,1 0 0</inkml:trace>
  <inkml:trace contextRef="#ctx0" brushRef="#br0" timeOffset="920">1014 123 7534,'-16'-18'40,"5"1"1,-5 0 139,5-1-23,-5 8-993,6 3 429,3 7 1,8 5 406,5 1 0,4 8 0,7-4 0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2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206 7237,'-10'-10'199,"2"3"1,10 7-134,4 0 1,-4 2 0,4 3-1,-4 7-7,-2 4 0,0 1 1,2 0-1,2 1-86,1-1 0,1 1 1,-6-1-1,0 1-118,0-1 0,6 1 0,0-1 0,-2 1-136,-2-1 0,-2 1 0,0-1-419,0 1 700,0-9 0,0 7 0,0-7 0</inkml:trace>
  <inkml:trace contextRef="#ctx0" brushRef="#br0" timeOffset="691">0 346 6478,'18'-10'99,"-1"4"1,1 4 11,-1 2 0,3 0 0,1 0 0,2 0-88,-1 0 0,3 2 0,0 2 0,2 2-88,4-2 0,-4-2 1,2-2-1,1 0-29,-3 0 1,4 0 0,-6 0 0,0 0 51,0 0 1,-1 0-1,-7 0 1,1-2-4,-1-4 0,-1 2 0,-3-6 0,-3 1 64,-2-1 1,-2 4 0,-6-5 161,0-3 1,0-2 247,0-1-263,-8 0 1,4 1 102,-8 4-218,8 5 1,-3 14 0,7 5-18,0 4 0,0-5 0,2 1 1,1 1-28,3 3 0,0 1 0,-4 1-19,4-1 1,-4 1 0,4-1 3,-4 1 1,-2-1-1,0 1-58,0-1 0,0 1 4,0-1 0,-2-1 37,-4-5 1,4-1-1,-6-6-8,0 2 0,4-1 49,-7-5 0,7-1-13,-2-5 1,4 2-1,2-8 1,2-1 0,2-3-1,4-1 1,1 1 0,5 2-1,2 3 1,1-1 0,0 1-48,1-1 0,-1 8 1,1-2-1,-1 2 36,1-1 0,-1 3 0,1-4 0,-1 4 6,1 2 0,-1 0 0,1 2 0,-1 2 11,0 1 1,-5 3 0,0-4 0,-1 4-37,-1 2 1,4-5 0,-8 7 0,-1 0-127,3-3 1,-6 7-204,4-4 0,-4 3 356,-2 3 0,8-1 0,1 0 0</inkml:trace>
  <inkml:trace contextRef="#ctx0" brushRef="#br0" timeOffset="1512">1345 416 7039,'0'-18'697,"-8"9"-619,-3 3 1,-5 4 0,-1 2 0,-1 0-11,1 0 0,-1 0 0,1 2 0,-1 2-18,1 1 1,-1 7 0,3-4 0,1 1-46,3 5 0,5 2-76,-6 1 40,8-7 1,-3 5-14,7-3 1,7 2-141,5-3 0,3 3 1,3-8 49,-1-3 1,1-1 0,-1-4 0,1-1 56,-1-3 1,-1-2-1,-3 2-58,-1-5 0,0-5 131,5-1 1,-5-1 482,-1 1-7,-7 7-229,4 2-200,-8 16 1,0 2-62,0 7 0,2-1 1,2-3-10,2-1 1,5-6 0,-3 3 0,2-1-87,3-4 0,-3 0 1,2 0 75,1 2 0,3-1 0,1-5 0,1 0 0,-3-2 0,-1-1 0,-3-5 0,1-2 0,0-2 0,-1 1 67,3-1 1,-4 1 58,1-7 0,-7 1 1,4-1-1,-2 1-68,0-1 0,-1-1 0,-3-4 0,2-5-33,2 1 1,0-4-1,-6 6 1,0-2 14,0-4 1,0 4 0,-2-1 0,-2 3 44,-2 4 0,0 1 1,5 3 109,-5-1 0,4 7-136,-4-1 0,2 8 1,0 0-15,-2 8 0,1 0 0,5 8 0,0 1 27,0 3 1,0 1-1,0 1 1,0-1-30,0 1 0,5 5 0,1 2 1,-2 1-9,-2-1 1,4 4-1,0-6 1,-2 0-31,-3 3 0,5-7 0,0 4 0,-2-3-123,-2-3 0,4 1 0,0-1-56,-3 1 0,1-1 1,0 1-218,2-1 0,0-5 428,-6-1 0,-8-7 0,6 12 0,-6-7 0</inkml:trace>
  <inkml:trace contextRef="#ctx0" brushRef="#br0" timeOffset="1849">1450 311 7033,'8'-10'31,"3"4"0,-1 4 0,2 2 81,1 0 0,3 0 1,1 0-23,1 0 0,-1 0 0,1 0 0,-1 0-30,0 0 1,1 0 0,-1 0-1,1-2-23,-1-3 1,1 3-1,-1-4 1,1 4-14,-1 2 0,1 0 0,-1 0 0,1 0-43,-1 0 1,-5 0 0,-1 0 0,3 0-98,1 0 0,-3 0 1,0 0-969,1 0 1084,-5 0 0,8 8 0,-7 1 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1.2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6 7569,'0'-10'-744,"0"2"1,0 6 1122,0-3-187,0 3 55,0-6-264,0 8 1,6 2 64,0 4 1,-1 3-1,-5 9-14,0-1 0,0 1 0,0 1 0,0 2-22,0 3 1,2 1-1,2-4 1,2 3-39,-2-3 1,-2 4 0,-2-2 26,0-1 1,0-1 23,0 2 4,0-3-34,0-3-103,0-1-73,0-7 183,0 1-26,0 6-123,0-14 137,0 5 0,0-5 21,0 4-28,0-4-20,0 6 52,0-8 0,0-8-44,0-4 12,0 5 12,0-9-10,0 6 12,8-7 0,-5 0-3,9-1 36,0 1 1,-1 7 184,1 4-205,0-4 31,5 8 1,-5-5 199,-1 7-203,1 0-59,6 0 57,-1 0-6,0 0 23,1 0-145,-1 0 140,-7 0-13,6 0 6,-7 7-15,9-5 1,-1 8 26,1-4-234,-9-4 190,7 13 0,-12-11 5,7 8-61,-7 0 55,4-3-15,-8 7 1,0-7 1,0 9 9,0-8-7,-8 5 0,-1-7-4,-9 4 1,1 3 0,-1-11-9,1 8 16,-1-8-9,-7 11 1,6-13-10,-5 4 11,5-4 4,2-2-169,7 0 164,-6 0-9,7 0-204,-1 0-22,-6 0 201,7-8 1,-1-2-1,4-7 41,4-1 0,2 1 0,0-1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2.8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31,'2'9'370,"3"-4"1,-1-3-175,6-2 0,1 5-467,5 0 0,-5 1 271,-1-6 0,1 7 0,5 2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56.2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1 7528,'0'8'-976,"0"0"1104,0-8 568,0 0 1,0 7-778,0 3 0,0 5 0,0 1 79,0 0 1,0-6 0,0 1 0,0 2 87,0 1 0,0 2 0,0 0-41,0 0 1,0 0 0,0 0 0,0 0-6,0 0 0,0 0 0,0 0 0,0 0-73,0 0 0,0-5 0,0 0 1,0 1-27,0 2 1,0-3 0,0 0 0,0 1 19,0 2 0,0 2 0,0 1 2,0-1 1,0 0-39,0 0 1,0 0-239,0 0-47,0-7 1,-2-2 103,-3-7 1,1 0 255,-6 0 0,-1-15 0,-5-2 0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3.0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7 7569,'0'10'-701,"2"-2"768,3-8 0,-1 2-46,8 4 0,0-4 0,5 3-29,1-3 1,-1-2 18,0 0 0,1-2-12,-1-3 0,-5 1 1,-2-8 26,-2-2 1,-1 1-1,-3-1-32,2 3 0,0 5 8,-6-6 1,-2 2-1,-4-1-1,-6 5 0,3 4 0,-3 2-3,-2 0 0,-1 2 0,-3 4 28,1 5 0,0 5 0,-1 1 5,1 1 1,7-1 0,4 1-14,4-1 1,2 1 0,0-1-28,0 1 0,2-3 0,4-1 0,6-4-62,3-3 1,-1 1-1,1-4 1,5 2-134,-1-2 1,0-2 0,1-2 0,1 0 203,2 0 0,1 0 0,-7 0 0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3.4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05 7467,'0'12'-304,"0"-1"1,2-5 306,4 6 1,4-8 0,7 1-14,0-3 0,-5-2 0,0 0-22,1 0 1,-3-2-26,2-3 1,-3-5 155,3-8 1,-4 7-21,-8-1 1,-8 6 0,-4-3-20,-3 1 0,3 2 1,1 6 71,-3 0 1,-2 0-1,-1 2 1,0 4-57,-1 5 1,6-1 0,3 2 0,-1-1-76,0-1 1,6 6 0,-1-5 0,3 5-93,2 1 1,0 1 0,2-1-18,3 1 1,3-7-1,6-1 1,-3 0-189,3-1 1,2-5 0,3 2-3,4-4 1,-1-2 297,7 0 0,-8 0 0,4 0 0</inkml:trace>
  <inkml:trace contextRef="#ctx0" brushRef="#br0" timeOffset="509">367 105 7453,'12'-6'-137,"0"0"0,-8 2 170,1 10 1,-3-2-1,-2 8-26,0 1 1,2 1 0,2-1 0,2-1 17,-2 2 1,-2-5 0,-2 3-152,0 2 170,0-7-7,0 1-20,0 0 16,0-6-63,0 6 1,0-6-56,0 3 98,0-3-70,0 6 61,0-8-12,0 0-98,0-8 98,0-1 4,0-1-5,8-6-11,-6 7 14,5-1 0,-5-6-48,4 5 45,-4-5 1,12-1-6,-9-1-7,9 1 0,-4-1 1,7 1 23,1 0 1,-1 5 0,1 2 0,-3 0 31,-3 1 0,3 5 0,-3-2 0,3 4 16,3 2 0,-1 0 0,1 2-29,-1 4 0,1-2 1,-1 5 51,1-1-40,-1 6-14,1-4 73,-1-1-75,-7 7 16,5-7 23,-13 9-32,14-1 1,-14 1 0,13-8 34,-13 13-33,6-12 0,-8 15-85,0-9 85,0 1 12,0-1-17,0 1-111,0-1 113,-8 0-4,6-7-76,-13 6 75,13-7-2,-6 1-14,0 6-114,6-7 48,-6 1 1,3 0-191,-1-4 107,-8-4 4,12 5-336,-5-7 211,-1 8 267,6-6 0,-14 6 0,7-8 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1.6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348 7569,'9'7'-549,"7"-5"0,-5 4 537,5-4 0,1-2 1,1 0 22,-1 0 1,1-2 0,-1-2 0,-1-4-3,-5-1 1,5 5-1,-6-4 1,1 2 9,1 0 1,-8-7 31,2 1 36,-4-3 0,-10-1 1,-4 5-27,-3 5 0,-3 4 0,1 2 0,-1 0-7,1 0 0,-1 0 0,1 2 0,-1 2 15,1 1 1,-1 7 0,3-4-31,3 2 0,3 1 0,5 7 5,-2-1 1,2-1-1,8-3 1,4-1-18,1 1 1,-3-3-1,6 0 1,1 0-48,3-1 1,1-3 0,1 4 0,-1-2-78,1-5 1,-1 1 0,1 0 0,-1 2-61,1-2 1,-1-2-1,1-2 1,-3-2-39,-3-4 0,3 2 195,-3-7 0,3-1 0,3-6 0</inkml:trace>
  <inkml:trace contextRef="#ctx0" brushRef="#br0" timeOffset="255">575 16 6475,'10'-8'798,"0"6"-722,-4-4 1,-4 6 0,5 6-25,1 6 0,-6 3 0,4 3 1,-4-1-62,-2 1 0,0 5 0,0 0 0,0-1-96,0-3 1,0-2-1,0 3-49,0 3 1,0-4-1,0 5 1,-2-7-183,-4-5 0,4 3 336,-4-3 0,-3 4 0,-1 1 0</inkml:trace>
  <inkml:trace contextRef="#ctx0" brushRef="#br0" timeOffset="972">436 208 7419,'11'0'-268,"1"0"1,2 0 234,1 0 1,-3 0 0,-1-2 80,3-4 0,1 4 0,3-4-7,-1 4 1,1 2 0,-1 0-1,1 0-61,-1 0 1,1 0 0,-1 0 0,1 0 6,-1 0 0,6-2 0,1-1 0,-3-3-12,-2 2 0,-1 2 0,-1 2 0,1-2-6,-1-4 0,1 4 87,-1-4-8,-7 4 1,-4 2 2,-12 0 1,2 0 0,-6 2 0,1 2 18,-1 2 0,4 8 0,-4-3-55,3 5 1,1 1-1,6 1 1,0-1 4,0 1 0,0-7 0,0 1 0,0 2-47,0 1 0,6-3 0,1-3 0,3 1-104,4 0 1,1-6 0,3 2 57,-1-5 0,1-1 0,-1 0 0,1 0 39,-1 0 1,0-5-1,1-3 1,-1-2 13,1-3 0,-1 3 80,1-2 1,-9 6 0,-1-3 255,0 1-87,-6 2-158,6 6 1,-8 2 0,0 4-30,0 6 0,7-5 1,3 1-129,0 0 0,5-6 0,-3 4 47,4-4 1,1-2-1,0 0 1,1 0 60,-1 0 1,-5-2 0,-2-4 0,-1-6 18,1-3 0,-6 3 0,4 0 0,-2-1-21,-1-3 1,1-1-1,-6-1 1,-2 1-99,-4-1 0,3 1 0,-7-1 1,0 1-52,1 0 1,-3 7 0,-6 2 0,1 2-101,-1 0 0,7 1 0,-1 5 229,-1 0 0,-3 0 0,-1 0 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7.6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354,'0'-10'983,"0"2"-894,0 8 0,0 2 0,0 4-3,0 6 0,0-3 1,0 3-90,0 2 1,0 1 0,0 3-41,0-1 1,0 1 0,0-1 0,2 0 28,4 1 1,-4-1 0,4 1 8,-4-1 1,-2 1 0,0-1-2,0 1 0,0-1 0,0 1-14,0-1 0,0 1-32,0-1 0,-2-1 1,-2-3-188,-2-1-332,0-8 571,6 3 0,8-7 0,2 0 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7.9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546,'0'-11'-348,"0"-1"438,0 8 1,2-6-492,4 4-451,-4 5 852,6-7 0,0 0 0,1-2 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9.3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18 7382,'-2'-10'-282,"-4"4"1,2 4 0,-7 2 320,-3 0 0,5 0 0,-3 0 15,-2 0 0,5 0 0,-1 2-33,2 4 0,-3 4 0,5 7-16,2 0 1,2 1 0,2-1-12,0 1 0,0-6 0,2-1 21,4 3 1,3 1 0,9 1 0,-3-3 12,-3-1 0,4-2 0,-7 3-12,1-1 1,5-8-5,-13 11 6,6-13-27,-8 14 1,0-12 0,0 7 4,0 3 0,-8-6 0,-1-1 0,-3-1 6,0 0 0,1 0 1,-7-6-1,1 0-3,-1 0 0,1 0 0,-1 0 0,1-2-84,-1-4 1,1 4 0,0-4-193,-1 4 0,6-3 277,1-1 0,7-8 0,-4 5 0</inkml:trace>
  <inkml:trace contextRef="#ctx0" brushRef="#br0" timeOffset="439">472 157 7569,'11'0'-161,"1"0"0,0 0-2,5 0 0,1 0 0,-1 0 0,0 0 0,1 0 306,-1 0 1,1 0-120,-1 0-1,-7 0-1,6 0-80,-7 0 75,9-7 5,-9 5-80,7-6 75,-14 8-3,6 0-1,-1 0 1,-5-8 3,6 6 6,0-6-8,-6 8-84,6-7 76,-8 5-16,0-6 51,0 8-40,0-8 28,0 6 0,-2-8-1,-4 5 0,-4 3 1,-7-4-1,-1 4-10,1 2 0,-1 0 0,1 0 1,-1 0 33,1 0 16,-1 8-48,1-6 6,7 13-83,-5-13 77,5 14 0,0-14-2,-5 13 67,13-5-67,-6 0 6,8 5 64,-8-5-69,6-1 0,-5 7 0,9-4 12,3 3 0,-1-3 0,8-1-13,2 3 0,-5-4 0,3-1 1,1-1 25,3-4-16,1-2-199,1-2-9,-1 8 196,1-6-20,-1 5 14,9-7-19,-15 0 1,12 0-745,-11 0 331,4 0 182,1 0 239,-7 0 0,5-7 0,-5-3 0,7-7 0</inkml:trace>
  <inkml:trace contextRef="#ctx0" brushRef="#br0" timeOffset="867">1223 122 7569,'0'-9'0,"0"1"0,0 8-102,0-8 0,0 4-298,0-7 454,0 7 68,0-4-301,0 8 155,0 0 1,-8 0 56,-4 0 0,3 0 1,-3 0-1,0 2 9,3 4 0,-7-2 1,4 5-1,-3 1 0,-3 0 0,3 1 0,1 5 1,3-3 58,-3-1 23,6 0-63,1 5-11,7 1 0,0-1 0,0 1-37,0-1 1,2-1-1,1-3 1,5-3 24,2-2 0,-4-1 0,5-3 1,3 2 18,1-2 1,3-2-1,-1-2-29,1 0 9,-1 0-5,1 0-6,-9 0-78,7 0 80,-6 0-48,7 0 1,-5 0-31,-1 0 81,-7 0-100,4 0 1,-6 0-254,4 0 147,-4 0-22,6 0 0,-8 2-75,0 4 272,0-4 0,-8 5 0,-2-7 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8.4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06 6656,'-1'-10'-104,"-5"4"0,2 4 190,-8 2 1,1 0 0,-7 0 14,1 0 1,5 2 0,0 4-21,-1 5 1,-1 5 0,1 1 0,3 1-62,2-1 1,-4 1 0,7-1-1,1 1-6,2-1 0,2 1 1,0-1-32,0 1 1,8-1 0,3-1-2,5-5 1,7-1-1,0-6 1,-1 2-14,-3-2 0,-1-3 0,-1-1-37,0 0 59,1-7 5,-1 5-5,1-14 4,-1 7-9,-7-9-12,6 1 1,-7-1-7,9 1 28,-9-1 1,1 1 0,-6-1-12,2 1-5,0-1 67,-6 1-58,0-1 22,-8 1 1,0 5-1,-5 3 1,1-1-12,-2 0 0,-1 6 0,-3-1 1,1 3-33,-1 2 0,7 0 0,-1 0-126,-1 0 0,5 2 46,2 3 0,4 5 112,2 8 0,8-1 0,1 0 0</inkml:trace>
  <inkml:trace contextRef="#ctx0" brushRef="#br0" timeOffset="376">682 71 7569,'0'-10'-353,"0"-6"1,0 12 74,0-7 246,0 7 0,-8-4 1,-3 8 138,-5 0 0,4 0 0,1 0 0,-3 0-38,-1 0 0,-3 8 0,1 4 0,-1 3-26,1 3 1,1-1 0,3 1-1,3-1-8,2 0 0,-3 1 0,5-1 0,2 1-49,2-1 1,4 1 0,4-1-2,5 1 0,5-3 0,1-3-44,1-6 65,-1-4 0,1-2 0,-1 0 0,1 0-14,-1 0 0,6-2 0,1-4 0,-3-4-55,-2 0 0,5-5 1,-1 3-1,-4-3 52,-5-3 0,0-5 0,-9 0 0,-1 1-9,-2 3 1,-2 2 0,0-1 0,-2 1-75,-4-1 0,-3 6 0,-11 1 19,-3-3 1,4 7 0,-5 1-424,5 4 498,1 2 0,1 0 0,0 0 0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4.6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03,'10'2'85,"-3"2"0,-1 3 0,0 3 0,-2 4 0,-2 1 0,-2 3 0,0-1 217,0 1-362,0-1 1,0 0-1,0 1 1,0-1-137,0 1 0,6-1 0,1 1-86,3-1 1,-6 1 0,4-3 281,-1-3 0,3 3 0,8-5 0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4.9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6932,'9'-7'237,"-1"5"-701,-8-6 0,2 6 464,4-4 0,4-4 0,7-7 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5.3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8'-10'-192,"1"2"1,9 8 139,-1 0 0,1 0 1,-1 0-1,1 0 47,-1 0 0,6 0 0,1 0 0,-3 0 31,-1 0 0,-3 0 0,0 0 1,1 0-8,-1 0 1,1 0 0,-1 0 0,1 0-36,-1 0 1,-5 0-1,0 0 16,1 0 1,1 2 32,-3 4 42,-3-4-15,-8 6 0,-2-3 1,-2 3 36,-2 2 0,-5-4 0,3 3 0,0 1-65,1 0 0,-7 0 0,4 3 0,1-1-21,3 1 1,-2 3 0,2 1-1,2 1-76,2-1 1,-4 1 0,1-1-41,1 1 1,2-1 0,2 1-106,0-1 0,6-5 0,1-3-33,3-1 243,2-2 0,13-6 0,2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8:57.6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871,'0'8'-541,"2"0"528,3-8 0,-3-2 1,5-2 120,0-1 0,-3 0-47,6 5 0,-6-2 0,3-2-9,0-1 1,-3-1-42,7 6 1,-1 0 0,6 0-14,0 0 1,-5 0 0,0 0 24,1 0 1,2 0-1,2 0 24,0 0 0,-5 0 0,0 0 5,1 0 1,3 0 20,1 0 0,-6 6 1,1 1-49,1 2 1,-4-4 4,-3 6 0,2-6 1,-2 6-40,-1 1 0,3-3 1,-2 2-72,-1 1 1,3-3 0,-2 2 11,-1 2 0,3-5-9,-1 3 0,-1 0 105,-5 5 0,0-5 53,0-1 0,-2-4 0,-3 4-30,-6 3 0,2-6 1,-2 0-30,-1 0 1,-1-3 0,1 5 0,1-2 8,-1-4 0,-2 1 0,-2-1-6,0 3 0,-1-1 0,1-5-23,0 0 1,0 0 0,0 0-36,0 0 1,6 0 0,-1 0-187,-2 0 1,5 0-204,-3 0 1,7-2 421,-1-3 0,3-11 0,2-9 0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6.5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36 7569,'0'-12'-68,"0"0"0,-2 9-155,-4-3 1,-3 4 242,-9 2 1,7 0 0,-1 0 0,-2 0 28,-1 0 0,-3 2-46,1 4 1,0 3 26,-1 9 0,8-1-23,5 1 0,3-1 0,4-1-2,3-5 0,5-1 0,8-4 14,-1 5 0,0-3 0,1 0 0,-1-2-16,1 0 0,-1 1 0,1-3 0,-1 4-23,1 2 0,-1-4 0,1 3 1,-3 1-3,-3 0 1,1-5 0,-5 7-18,2 2 1,-6-5 0,2 3 24,-5 2 0,-2-7 0,-3 1 0,-4-2 11,-2 0 1,-1 0 0,-7-6 0,1 0-15,-1 0 1,-5 0-1,0 0 1,1 0-86,3 0 0,1-2 0,1-2-202,-1-2 0,1-2 304,0 2 0,7-3 0,2-9 0</inkml:trace>
  <inkml:trace contextRef="#ctx0" brushRef="#br0" timeOffset="533">385 228 7228,'17'0'-766,"1"0"733,-1 0 1,1 0 0,-1 0 0,1 0 0,-1-2 89,1-4 1,1 4 0,2-4 0,3 4 54,-3 2 1,-2-2 0,-1-1-104,-1-3 1,-1-2 0,-3 4 8,-1-2 0,-6-7 2,5 1 1,-7 2-6,2-1 0,-4 5 1,-2-6-20,0-1 0,0 3 0,-2 0 184,-4 2-153,4-5 0,-11 9 0,5-6-6,-2 3 1,-1 1 0,-7 6-49,1 0 1,-1 6 0,1-1 0,-1 1-22,1 2 0,-1-4 0,3 7 0,1 1 55,3-2 1,-1 5 0,-5-3 44,-1 3 1,3 3-1,3-1 20,6 1 0,4-1 1,2 1-25,0-1 1,0-5-1,2-2 1,2-1 36,2 1 0,7-4 0,-1 4-25,4-3 1,1-1 0,1-6 0,-1 0-28,0 0 1,1 0-1,-1 0 1,1 0-21,-1 0 1,-5 0-1,0 0-51,1 0 1,3 0-990,1 0 521,-7 0 0,0 0 506,-5 0 0,5-8 0,8-1 0</inkml:trace>
  <inkml:trace contextRef="#ctx0" brushRef="#br0" timeOffset="1062">1223 88 6404,'0'-10'152,"-2"3"-96,-4 7 0,2 0 0,-7 0 44,-3 0 1,-1 0 0,-3 0-5,1 0 0,-1 2 0,1 1-27,-1 3 1,1 0 0,-1-4 0,1 2 1,0 2 1,1 1-1,2-3 1,3 2 4,-3-2 1,4 4 0,1 0-88,1 1 0,0-5 1,4 4-1,-1 0 33,1 3 1,2-1 0,2 2-36,0 1 1,2-5-1,2 0 1,3-2 25,3-1 1,-4 3 0,5-4 0,3 2-6,2-2 0,-5 4 0,1-3 0,1-1 8,3-2 0,-4-2 0,-1 0 0,1 2-13,-2 4 1,5-4 0,-3 4-17,3-4 1,-3-2 0,0 0-153,1 0 1,-3 0-91,2 0 0,-1 0 1,7 0 95,-1 0 1,-5 0 158,-1 0 0,1 7 0,5 3 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5.9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6699,'-9'18'52,"3"-1"1,4 1-1,2-1-35,0 0 0,0-5 0,0 0-11,0 1 1,2-5-1,2 0-3,2 0 1,1-6-1,-1 3-5,6-3 0,3-2 0,3 0 0,-1 0 17,1 0 0,-3-2 0,-1-1-3,-2-3 1,-1 0-1,7 6 1,-1 0 13,1 0 1,-1 0-1,0 0-3,1 0 1,-1 0 0,1 2-26,-1 4 1,1-2 0,-1 7-25,1 3 0,-7-5 0,-1 3 9,-2 2 0,0-5 1,-5 3 1,3 2 0,0 1 1,-8 1 19,-4-5 1,2 5 0,-7-6 0,-3-1 12,-1-3 0,-3-2 1,1 0 125,-1 2-140,1-1 1,-1-5 0,1 0-1,-1 0 1,1 0 1,0 0 0,-1 0-158,1 0 0,-1 0 0,1 0-488,-1 0 640,1-7 0,-1-3 0,1-7 0</inkml:trace>
  <inkml:trace contextRef="#ctx0" brushRef="#br0" timeOffset="262">18 53 7529,'0'-18'-26,"2"8"0,4 5 0,4 1 1,2 0-44,-1-2 1,1 0 0,5 6 0,1 0 97,-1 0 1,1 0 0,-1 0 0,1 0-36,-1 0 0,6 0 1,1 0-1,-3 0-87,-2 0 0,-1 0 0,-1 0 0,1 0-208,-1 0 1,-5 2 300,0 4 0,-1-4 0,7 6 0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2.9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402 7299,'-2'-10'-150,"-2"2"-57,-2 1 1,-2 3 330,2-8 1,3 8-102,-9-2 1,0-3 0,-5 7 0,-1-4 63,1 4 0,5 2 0,1 2-41,-3 4 0,-2-2 1,1 7-1,1 1 4,3-2 0,5 3 0,-4-5 0,2 2-32,5 3 1,1 3 0,2 1-47,0 1 1,0-7 0,0 1 40,0 2 1,7-5 0,5 1-1,4-2-67,1-4 0,0-2 1,1-2-1,-1 0 1,1 0 0,1 0 0,1-2 1,-1-2-86,-3-2 0,-3-6 0,5 5 0,-3-3 119,-3-4 1,1 5 0,-7-3 0,0 0 71,2 3 0,-6-7 92,4 4 72,-4 5-186,-2-1 0,0 10-47,0 4 0,0 3 39,0 9-36,0-8 0,0 5 1,0-3-125,0 3 0,0-3 0,1-2-564,5-3 423,-4 7 278,14-12 0,-7 6 0,9-8 0</inkml:trace>
  <inkml:trace contextRef="#ctx0" brushRef="#br0" timeOffset="415">525 472 7569,'0'-12'0,"0"1"-123,7 7 0,-3-6-329,8 4 407,-1 4 11,-1-6 201,6 8-276,-7 0 105,9 8 1,-3-4 55,-3 8 12,4-1-106,-14 7 70,13-8 20,-13 5-99,6-5 1,-8 1 92,0 1 1,0 0-112,0 5 40,0 1 29,0-9 1,0 1-24,0-4 78,0-4 1,0 4-28,0-12 0,0-4 1,0-7-19,0-1 0,0 1 0,2-1-24,4 1 26,-5-1-46,15 1 0,-6 5 33,7 1 1,1 1 0,-1-4 0,1 5-4,-1 1 1,0 2 0,3 6 0,1 0 2,2 0 1,1 0 0,-7 0 1,1 0 0,-1 0-112,1 0 108,-1 8 2,-7-6-180,5 13 174,-13-5-3,14 0 1,-14 5-110,4-3 0,-5-3 0,-1 3-10,0 2 39,0-7 90,0 9 0,8-6 0,2 7 0</inkml:trace>
  <inkml:trace contextRef="#ctx0" brushRef="#br0" timeOffset="1021">1450 507 7460,'8'-18'-357,"-6"7"552,4-1-429,-4 0 1,-10 3-1,-4 3 241,-3 4 0,-3 2 0,1 0 0,-1 2 58,1 4 0,-1-2 0,1 5 0,-1 1 31,1 0 1,5-5 0,3 7 55,1 2-200,-6 1 88,12 3 1,-5-7-60,7 1 0,0 0 0,2 3 141,3-3-96,5 3 15,8-13-264,-1 6 118,-7-8-30,5 8 144,-5-6-3,7 5-58,1-7-13,-1 0-164,1 0 201,-1-7-14,1 5 17,-1-14 97,1 7-99,-9-9-4,7 8 3,-14-5 31,13-3-22,-13-1-10,14-6 32,-14 7-24,5-7 0,1 6 7,-6-7 87,6 1-87,-8-2 9,0 0-6,0-6 4,0 6-2,0 0 0,0-1 67,0 5-63,0 4 2,0-14 0,0 13 17,0-3-14,0 4-2,-8 1 1,6 1-1,-4-1 3,4 8-2,-5-5 132,5 13-81,-6-6-30,8 8 1,0 2 0,0 4 16,0 6 1,0 3 0,0 3 0,0 1 50,0 4 0,6-1 0,2 7 1,-1 2-16,1 2 0,6 2 0,-5 0 0,1-2-35,-4-4 1,2 4-1,-1-6 1,1 0-49,0-4 0,0 3 1,-4-3-1,1-2-147,-1-1 0,-2-9 0,-2 1-617,0 2 456,0 1 318,0-5 0,0 5 0,0-5 0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41.6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0 7422,'-10'0'-236,"-6"0"248,14 0-69,-5 0 0,7 8 8,0 3 1,7-3 28,5-2 32,-4-4-30,0-2-100,-1 0-9,-5 0 115,6 0-40,-8 0 125,0 0 71,-8 0 0,4 0 31,-7 0-148,-1 0-10,2 0 66,3 0-63,-1 0 4,6 0 1,-6 2-56,8 4 1,0-2-13,0 7 1,0-5 0,2 4-9,4-2-101,-4-3-13,13-5 155,-13 0-26,14 0 21,-14 0-33,6 0 28,-1 0-33,-5 0 30,6 0-137,-8 0 66,0 0 1,-2-5 411,-4-1 0,2 0 122,-7 6-423,-1 0 87,2 0-76,3 0 27,7 0 0,-2 0-145,-4 0-287,4 0 130,-6 8 0,8-4 247,0 7 0,8-7 0,2 4 0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8.0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542 7013,'10'0'451,"-2"-2"1,-6-2-233,4-2 0,-2-2-49,7 2-1,-7 4-169,4-5 0,-8 7 0,0 0 0</inkml:trace>
  <inkml:trace contextRef="#ctx0" brushRef="#br0" timeOffset="2915">158 88 7389,'-8'9'-1050,"-4"-3"1094,-3-4 0,3-2 1,1 0 26,-3 0 0,4 0 1,-1 0 96,-3 0 1,-1-2-86,-3-4-16,8 4 0,3-7-73,7 3 0,0 2 0,0-8-167,0-1 210,7 5-192,-5 0 103,14 0 65,-6 6-33,7-13 12,0 13 1,1-6-71,-1 8 1,1 0 52,-1 0-8,1 0 46,-1 0-38,1 0 12,7 0 89,-6 0-89,7 0-2,-9 0 21,1 0 1,-7 0 1,1 0 1,-2 2-14,1 4 16,5-4-14,-14 13 1,7-11 33,-3 8-29,-4-8 1,6 11 0,-8-3 25,0 4 1,0-5-1,-2 1 41,-4 1 1,-2 3-64,-3 1 10,-5 1 5,14-1 61,-13-7-63,5 6 2,0-7-31,-5 1 38,13 5-18,-14-5 1,12 6 0,-5-3 0,-1-1 28,0 1 35,6-5-47,-3 0 4,-1 0 4,-2 1-3,0 1-34,-5 6 1,13-12 0,-6 7 2,1 3 1,5-4-173,-4 1 1,4 1-43,2 5 1,0-5-1,2-2 1,2-1 212,1 1 0,9-6 0,-4 4 0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37.4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05 6250,'7'-10'-9,"-5"1"1,6 5 57,0-2 1,-4 0 3,7 6 0,-5 0-31,6 0 1,0 2-1,5 2-12,0 2 1,1 6 0,-1-5 0,1 3-5,-1 4 1,1 1 0,-1 3 0,1-1 3,-1 0 0,1 1 0,-1-1 0,3 3-17,3 3 1,-2-3 0,6 3-1,0-4 6,1-1 1,-5 5-1,4 0 1,-2-1-144,-3-3 0,3-2 1,-2 1-26,-1-1 169,-3 1 0,-2-1 0,1 1 0</inkml:trace>
  <inkml:trace contextRef="#ctx0" brushRef="#br0" timeOffset="461">507 0 7569,'-10'0'-1345,"-5"8"1281,3 4 0,-3 3 0,-1 3 70,5-1 1,-5 7 0,4 1 0,-3 0 14,-3 0 0,1 6 0,0-4 0,-1 3-9,1-1 0,-1 0 1,1 4-1,1-2 22,4-2 0,-3-8 0,3 4 1,-3-1 7,-3-1 0,1 0 0,-1-5 0,3-1-22,3 1 1,-1-1 0,5 1 0,0-1 0,0 1 1,-3-1 0,5 0-39,2 1 0,-4-6-134,2-1 0,1-5-27,5 6 1,2-8 177,3 1 0,-3-3 0,6-2 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1.10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437 7569,'-11'0'0,"1"-2"0,0-2-918,1-2 345,-3 0 573,2-1 0,-5 5-100,3-4 1,-1 2-1,-1 0 134,2-2 0,9-1-8,-3 1 0,4 2 1,2-8 17,0-1 0,0 3 0,-2-2 23,-4-1 1,4 3 0,-4-2 2,4-1 0,0-1 1,-2 1-42,-1 1 1,-1 6-1,6-6-74,0 9 1,0 3-1,0 11 50,0 5 1,0 7-1,0 2 1,0 2-11,0 4 0,6-3 0,1 1 0,1 2 16,0 2 0,0 2 1,-4-2-1,3-2-7,3-2 1,0-2 0,3 2 0,-3-4-4,-2 1 0,3-7 0,-5 4 0,0-5-9,2-7 0,-6 5 4,4-4 22,-4 3 1,-4-5-18,-4-4 1,2-12-1,-6-6 1,0-3-16,1-3 1,3-5-1,-4-2 1,1-3 8,-1-3 1,4-2-1,-4-3 1,3-3 3,3-2 0,0-2 0,0 5 1,-2-3-3,2 2 0,4 2 1,4 2-1,4 0 8,2 0 0,1 6 1,7 2-1,1 0-1,4 0 0,5 5 1,6-1-1,1 6-4,0 5 0,0-2 1,0 7-1,0-1-1,0 0 1,0 2 0,-2 6-1,-4 0-1,-6 0 1,3 8 0,-3 4 0,-4 3-3,-5 3 0,-1-1 0,-5 1 0,0-1 3,0 1 1,-2 5 0,-6 0 0,-2-2 7,-4-1 1,-4 3-1,-7 0 1,-3-1-7,-3-3 1,2-1 0,-9-1 0,-1 1 0,-2-1 0,-1-1 0,-1-3 0,0-3-60,0-2 0,0-1 0,0-3 1,2 2-69,4-2 1,4-2 125,7-2 0,-7 0 0,-2 0 0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2.5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35 7569,'-10'-8'-631,"2"7"0,10-9 631,4 4 0,-4 4 0,6-6 0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2.99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57 175 7569,'-11'0'-527,"-1"0"0,0 0 0,-3 2 513,3 4 0,4-2 0,6 6 1,-1-1 94,-3 1 0,-2 2 1,4 5-54,-2 1 0,0 5 1,6 0-1,0-2-15,0-1 0,0-3 1,0 1-1,0-1 12,0 1 1,8-3-1,4-1 1,3-4-72,3-3 0,-1 1 0,1-4 0,-1 2 41,1-2 1,5-4 0,0-4 0,-1-4-2,-3-2 0,4 1 0,1-5 0,-3 2 19,-2-1 1,-7-3 0,-2-1 0,-1-1-6,1 1 1,-6-1-1,2 1 1,-4-1-9,-2 1 1,-2 0 0,-4-1 0,-6 1-27,-3-1 1,-3 1 0,-1 1-1,-2 3-5,-3 1 0,-5 8 0,4-2 0,-2 4 3,-4 2 0,0 0 0,0 0 1,3 2-84,3 4 1,4-2 110,9 8 0,-3-1 0,5 7 0</inkml:trace>
  <inkml:trace contextRef="#ctx0" brushRef="#br0" timeOffset="405">716 35 7391,'10'-7'-372,"-4"-5"1,-6 4-1,-6 2 293,-6 5 0,-3 1 0,-3 0 0,1 0 111,-1 0 0,7 5 1,1 3-1,0 0 6,0 0 1,7 5 0,-3-1 0,4 3-8,2 3 0,0-1 0,0 1 0,0-1-24,0 1 0,0-1 1,0 1-1,0-1-5,0 1 0,8-1 1,3 1 9,5-1 0,1-5 0,1-3 0,-1-1-6,1-4 0,5-2 0,0-4 0,0-2 5,3-2 0,-7-7 1,6 1-1,-3-3-2,-5-3 1,4 1-1,-11-1 1,2 1 11,-1-1 0,-7-5 0,2 0 0,-4 1-47,-2 3 0,-8 1 1,-5 1-1,-7 1-45,-3 5 0,-8-3 1,2 8-1,-4 2-29,-2 3 1,0 1 0,0 1 0,0 3 99,0 2 0,0 8 0,0-5 0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1.5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22 1 7569,'-17'0'-327,"-1"0"1,1 0 0,-1 0 0,1 0 0,0 2 310,-1 3 1,1 3 0,-1 6 0,1-3 26,-1 3 1,1 3 0,-1 5 0,1 1 28,-1-2 1,-5 7 0,0 3 0,1 5-11,3 5 0,2 8 0,-3-3 0,-1 5-7,-2 1 1,-1 6-1,7 3 1,1-1 0,5 0 1,1 4 0,6-6 0,-2-2 7,2-1 0,4-3 0,4 0 0,4-1-3,2-4 1,3 1 0,11-5 0,5-1-26,4 1 0,3-2 1,5-6-1,6 0-67,3 0 0,10-2 1,4-2-1,6-4 63,6-2 0,-4-2 0,5-5 0</inkml:trace>
  <inkml:trace contextRef="#ctx0" brushRef="#br0" timeOffset="719">889 699 7456,'0'-17'-359,"0"-1"0,2 7-224,4-1 629,-4 8-63,13-4 1,-13 16 0,4 4 0,-4 3 0,-2 3 37,0-1 1,0 3 0,0 3 0,0 6-29,0 4 1,0 0 0,0-2 0,0-2-48,0 2 0,0 2 0,2 0 1,2-2-53,2-2 106,7-7 0,-11 3 0,6-8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06.5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06,'0'9'0,"2"-2"-435,3-7 1,-2 0 716,8 0 79,-7 0-116,3 0-197,-7 0 0,0 2-203,0 3 198,7-3 238,-5 5-49,5-7 1,-5 0-79,3 0 0,-1 0-79,6 0 0,-4 0-65,4 0 1,-4 0 0,4 0 49,3 0 1,-4 0 0,1 0-1,3 0 1,-4 0-1,1 0-15,3 0 1,1 0 0,2 0-4,0 0 1,0 0-1,0-2 1,0-1-30,0-3 1,6 1 0,-1 5-1,-1 0 9,-2 0 1,-2 0 0,0 0 0,0 0-10,0 0 1,-6 0-1,1 0-91,2 0 0,1 0-138,2 0 1,-5 0-504,-1 0-354,-6 0 1073,3 0 0,0-7 0,2-2 0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39.61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700 7569,'12'-6'-163,"-2"-2"-132,-3-2 1,5 4-1,-4-3 302,2 1 1,-5 0-1,7 2 1,2-5-21,1-5 1,-3 1 0,-3 1-1,1 2 39,0-1 1,0-3-1,3-1 1,-3-3 8,-2-3 1,3 4 0,-3-6-1,0 1-11,0 1 1,-1-6 0,-3 4 0,4-1-8,2 1 0,-5-6 0,5 4 0,0-2-27,0 0 1,-1 5 0,5-3 0,-3 2-88,3 4 0,2 1 0,-1 3 0,-1 1-100,-3 5 0,-5 3-45,6 8 242,-8 0 0,-4 15 0,-10 5 0</inkml:trace>
  <inkml:trace contextRef="#ctx0" brushRef="#br0" timeOffset="258">70 123 7569,'10'-10'-390,"0"-3"-90,-5 7 0,-1-6 410,8 7 0,-6-3 0,5 4 75,3-2 0,1 0 0,5 6 1,1-2 59,3-3 1,5 3-1,-4-4 1,2 4-45,4 2 0,-4 0 0,0 2 0,-1 4-53,-5 5 1,4 5 0,-2 3 0,-1 5-336,-3 5 367,-9-4 0,5 16 0,-5-5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5.58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63 1 6255,'-12'0'56,"0"0"1,-1 2-54,-3 4 0,-1-2 1,-1 7-1,1 3-23,-1 1 1,1-3 0,-1 0 0,1 1-11,0 3 0,-1 1 0,1 1 12,-1-1 1,8 1 50,5-1 1,3-5-29,2-1 0,7-7 1,5 2-1,4-4 45,1-2 0,6 0 0,3 0 0,1 0-28,4 0 0,0 0 0,0 0 0,-2 0-16,2 0 1,-4 0 0,0 0-1,-1 0-50,-5 0 0,-2 0 0,-1 0 1,-1 0-105,1 0 1,-7 0 0,-1 2 147,-2 4 0,-2 3 0,-6 9 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5.8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5 6177,'17'-8'9,"1"6"0,1-4 0,2 5 17,3 1 0,1 0 0,-4 0 0,4 0-12,3 0 0,-1-6 0,4 0 0,-2 2-78,2 2 0,-4 2 1,2 0-1,2 0 64,2 0 0,2 0 0,0 0 0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6.15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7380,'8'-9'-271,"1"1"1,9 8 0,-1 0 277,1 0 0,-1 0 0,1 0 0,-1 2 12,1 4 0,-7-4 1,1 5-1,1-1 10,3 0 0,1 2 1,1-4-1,-1 1-26,1-1 1,-1 4 0,1 0 0,-1 0-9,1-1 1,-1 1 0,1-4-189,-1 2 1,-5 5 0,-1-3 89,3 2 0,-6-4 103,-3 5 0,5 1 0,0 6 0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6.4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85 0 6848,'-18'0'-146,"7"0"0,1 2 0,0 4 126,1 5 1,3 5-1,-6 1 1,-1 1 55,-3-1 1,-1 3-1,-3 1 1,1 2-30,1-1 1,-9 5 0,10 0 0,-3 2-3,1 0 1,2-5 0,-1 3 0,1 0-6,-1 0 0,-7 2 0,-2 6 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7.07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7 0 7522,'-9'0'-368,"-1"0"0,6 2 209,-2 4 0,-2 4 0,4 7 170,-1 1 0,-9-1 1,2 1 8,-3-1 1,-3 1 0,1-1 0,-1 1 4,1-1 1,0 1 0,1-1 0,2 1-14,3-1 0,7 0 1,-2 1-30,4-1 0,2-5 35,0 0 1,10-8-1,5 1-12,7-3 1,3-2 0,-2 0 0,4 0 5,1 0 0,5 0 0,-4 0 0,4-2 1,0-2-1,-2-1 0,-4 1 0,-2 2 1,-4 2-1,-1 0 0,-3 0 0,1 0-90,-1 0-76,1 8 0,-9 1 154,-3 9 0,-19-1 0,-7 1 0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7.34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7242,'10'-7'-271,"11"5"0,-1-4 0,3 4 228,2 2 0,6 0 1,-2 0-1,2 0-14,-2 0 0,4 0 1,-5 0-1,1 0 2,0 0 1,-2 0 54,2 0 0,4 0 0,-6 0 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7.73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6229,'10'17'-4,"-4"1"0,-2-1 1,-1 2-1,3 3 4,-2 1 1,4 0 0,0-3 0,-1 1 3,1 2 1,4 3 0,-4-5-1,-1 2-23,1-1 0,6-3 0,-5-2 1,3 1-85,0-1 0,-1 1 103,7-1 0,-1 1 0,1-1 0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7.96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5 7569,'0'-17'-1491,"0"7"1350,8 2 1,2 8 140,7 0 0,1 8 0,-1 2 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8.3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8 7569,'2'-18'-283,"4"1"1,-2 7-1,7 4 1,3 4 260,2 2 0,1 0 0,0 0 0,1 0 28,-1 0 1,1 0-1,-1 0 1,1-2 27,-1-3 1,1 3 0,-1-4 20,1 4 1,-3 0-1,-1-2-49,-3-2 1,1 0-43,6 6 1,-7 0 18,1 0 0,-6 0 20,5 0 0,-7 2 0,2 4 41,-4 6 0,-2 3 0,0 5 0,0 1-14,0 2 1,0 6 0,0-3-1,0-1-18,0 0 0,0 4 0,0-4 0,0 1-53,0-1 1,0 4 0,0-6 0,0-1-61,0-3 0,6-1 1,2-1-1,1-1-319,5-5 420,1 5 0,11-14 0,1 5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07.0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55,'9'0'280,"-2"0"0,-7 7 1,0 3-112,0 5 0,0-5 0,0 1-128,0 2 1,0 1 0,0 2 0,0 0 33,0 0 1,0 0 0,0 2-1,0 1-192,0 3 1,0 1 0,0-3 0,0 3 66,0 2 1,0-4-1,0 4 1,0-2 38,0-3 0,0-2 0,0-2 1,0 0-35,0 0 1,0 0-529,0 0 229,7-7 0,-5-4 344,3-10 0,4-4 0,0-7 0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8.79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 18 7569,'0'-10'-132,"-2"2"0,-2 10 0,-2 4 1,0 6-71,-2 3 0,6 3 0,-3-1 126,3 1 0,2-1 56,0 1 31,0-1 0,5-5 1,3-2-5,2-3 0,-4-1 1,5-4-1,3 2 15,1 2 0,3 0 1,-1-6-1,1 0-21,-1 0 1,7 0 0,1 0 0,0 0-4,0 0 1,1 0-1,-5 0 1,2 0 4,-2 0 0,-1 0 0,-3 2 36,1 3 0,-7 5 0,-1 7 0,-2 1-28,-4-1 0,-2 1 0,-2-1-9,0 1 1,-8-1 0,-4 1 11,-3-1 0,-8-5 0,-1-2 0,3-3-13,1-3 1,-3-2 0,0-2 0,2 0-11,1 0 1,3 0-1,-1 0 4,1 0 0,7-2 1,4-4-43,4-5 1,10-5-1,4 1 24,3 3 0,3 4 1,-1 8-1,1 0-6,-1 0 1,1 0 0,-1 0-26,0 0 1,1 2 0,-3 4-208,-3 6 261,-4-5 0,-8 9 0,0-6 0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9.08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22 5914,'5'-11'-60,"3"1"155,2 2 1,-4 1 0,5 3-44,3-2 1,1-6-1,3 4 1,-1 1-9,1-1 1,5 0 0,0 4 0,-1-2-48,-3 3 0,4 1 0,1 2 0,-3-2-68,-2-4 0,-1 4 0,-1-4 0,1 4 71,-1 2 0,1 0 0,-1 0 0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49.4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45 18 7569,'17'0'-73,"1"0"1,-1 0-144,1 0 1,-1-6 0,3 0 0,1 2 160,2 2 0,0 4 0,-5 2 0,1 4 60,5 1 0,-5-3 1,4 6-1,-3 1-7,-3 3 0,1 1 0,-1 1 1,1 1 28,-1 5 0,0-3 1,-1 8-1,-2 2 24,-3 2 1,-1 4 0,3 2 0,-3 3-26,-2 3 1,-2 2 0,-6 5-1,0 0-8,0 1 1,-10 5 0,-5 2 0,-9 0-13,-3 1 0,-4 6 1,-8-1-1,-3 4-66,-3-2 1,-7-2-1,-9 4 1,-1 2-132,30-34 1,-2-1-59,-3-1 1,-1 0 0,-5 7 0,-2 0 0,-3-4 0,-1 1 0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09.795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36 6192,'0'-12'202,"2"2"809,4 2-1593,-4 3-219,5 5 801,-7 0 0,0 7 0,0 3 0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10.006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123 7569,'0'18'0,"0"-9"-103,0-1 1,1-8-219,5 0 308,-4 0-330,6 8 253,-8-6 0,2 5-24,4-7 1,-2 0-5,7 0 1,1 0-1,3-1 118,-3-5 0,4-4 0,-7-7 0</inkml:trace>
  <inkml:trace contextRef="#ctx0" brushRef="#br0" timeOffset="252">350 18 7569,'10'0'-1359,"-3"0"1132,1 0 673,-6 0 177,6 0-527,-1 0 0,-3 0 0,8 0-13,2 0-14,1 0-59,3 0 1,-1 0-15,1 0 60,-1 0 9,0 0-23,9 0 45,-7-7-29,6 5-212,-7-6-81,-1 8 0,7 0-50,-1 0-136,0 0 244,-5 0 1,-7 0 176,1 0 0,-1 0 0,7 0 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05.168"/>
    </inkml:context>
    <inkml:brush xml:id="br0">
      <inkml:brushProperty name="width" value="0.17143" units="cm"/>
      <inkml:brushProperty name="height" value="0.17143" units="cm"/>
      <inkml:brushProperty name="color" value="#E71224"/>
    </inkml:brush>
  </inkml:definitions>
  <inkml:trace contextRef="#ctx0" brushRef="#br0">1 646 7569,'9'0'-908,"-1"-2"1296,-8-3-282,0 3 28,0-6 1,2 20-132,4-1 0,-4 9 1,4-9-1,-5 5-1,-1 1 0,0 1 0,0-1 0,0 1 6,0-1 0,0 1 0,0-1-50,0 1 51,0-9 0,0 7 0,0-5 1,0 5-3,0 1 0,0-5 1,0 0 8,0 1 1,6-3 27,0 2 66,0-9-93,2 13 9,-6-14 6,5 6 0,-1-6-11,0 3 1,8-3 7,-3 4-47,5-4 38,-7-2 0,7 0 0,-6 0-10,7 0 8,1 0-7,-1 0-216,1 0 210,-1 0 2,8 0-8,-5 0 6,5 0-12,-8 0 4,1 0 0,-1 0-365,1 0 169,-1 0 0,1 0 138,-1 0 1,1 0 0,-1 0-1,1 0-565,-1 0 626,0-8 0,9-1 0,1-9 0</inkml:trace>
  <inkml:trace contextRef="#ctx0" brushRef="#br0" timeOffset="274">140 821 7569,'-9'8'-198,"1"-6"1,8 4 0,2-10-2,4-2 1,-3 0 311,9 6-124,-8 0 0,11 0 0,-3 0 0,4-2 48,1-4 1,1 4 0,-1-3 0,2 3-84,5 2 0,-5-6 1,6 0-1,-1 2-535,-1 2 581,0-6 0,2-1 0,3-9 0</inkml:trace>
  <inkml:trace contextRef="#ctx0" brushRef="#br0" timeOffset="556">123 577 7569,'-10'0'-845,"2"0"0,10 0 708,4 0 508,4-8-103,-1 6 1,7-6 63,-4 8-293,-5 0 0,3 0 0,-4-2-30,6-4 0,3 4 0,3-3 0,-1 3-76,0 2 1,7 0-1,1 0-390,2 0 367,-5 0 1,11 0 0,-4 0-1,2 0 90,-2 0 0,4 0 0,-6 0 0</inkml:trace>
  <inkml:trace contextRef="#ctx0" brushRef="#br0" timeOffset="839">804 664 7569,'10'0'-58,"-3"0"1,-5 6 306,4 0 1,-2 1-1,8-1-380,1 6 0,3-3 1,1 1-1,1 0-78,-1 0 0,1-5 0,-1 7 0,1 0 127,-1-3 0,6 5 0,1-6 126,-3 1-111,-2-5 71,-1 12 22,-1-14-299,8 13 1,-5-13 272,3 4 0,-3 4 0,-3-1 0</inkml:trace>
  <inkml:trace contextRef="#ctx0" brushRef="#br0" timeOffset="1166">1240 611 7111,'-11'6'-957,"-1"0"1163,-1-2 0,3-2 0,-2 0-209,-1 4 1,-1-2 0,1 5 0,1 1 23,-2 0 0,5 1 0,-3 5 0,-2-3-15,-1-1 1,3 0-1,1 5 4,-3 1 1,0 5-62,3 0 97,-5 1-190,7-7 10,-1 0 153,-6 1-1,14-1-18,-5 1 18,-1-8-21,6 5 3,-6-5 0,8 7 0,0 1 0</inkml:trace>
  <inkml:trace contextRef="#ctx0" brushRef="#br0" timeOffset="1756">1677 681 5794,'0'-9'275,"-2"-5"0,-4 8-218,-5 2 1,1 2 0,-2 2 0,-1 0 2,-3 0 0,5 0 0,-1 0 0,-2 2 14,-1 4 0,-3-2 1,1 8-25,-1 1 1,3 3-1,1 1 1,5 1 100,1-1-146,2 1 0,6 5 0,0 0-3,0-1 1,0-9-1,2-1 1,4 1-15,5 3 0,-1-1 0,2-1 1,1-4-100,3-3-10,9-1 128,-5-6 1,5 0-177,-8 0-5,8 0 148,-5 0-88,13-7 76,-14 5-10,6-14 20,-7 6 0,-1-15-44,1 6-13,-1-6 42,-7 7 132,6 1-107,-14-1 0,7 3 1,-5 1 136,2 2-158,0 8 23,-6-11 219,0 13-174,0-6 14,-8 8 1,0 2 0,-3 4-13,5 6 1,4-3-1,2 3-33,0 2 0,0 1-79,0 3 1,8-1-1,3-1-42,5-5 0,1 3 0,1-8 0,-1-2 12,1-3 111,-1-1 0,1 0 0,-1 0 0</inkml:trace>
  <inkml:trace contextRef="#ctx0" brushRef="#br0" timeOffset="2469">2149 681 7569,'9'-9'-497,"-1"1"650,-8 8 0,2 0-307,4 0 1,-4 8-1,4 3 127,-4 5 1,-2-5 0,0 1 26,0 2 1,5 1-1,1 3 34,-2-1-82,6 1 62,-8-1-5,5-7 12,-7 5-8,8-13 12,-6 14-179,6-14 162,-8 5-5,0 1-85,8-6 74,-6 6 0,7-16 0,-5-3-13,2-5 0,2-1 42,-2-1 0,-4 1 0,5-1-20,1 1 5,-6-1-7,14 1 38,-7 7-37,1-5 2,6 13 53,-7-14-51,1 14-1,5-6 3,-5 1-16,8 5 17,-9-6-3,7 8 11,-6 0 1,7 0 5,0 0-16,1 0 1,-6 2 0,-1 2 0,1 3-2,-2 3 1,5 2 0,-3 5 2,3 1 1,-3-7 0,-2 1 5,-3 2-3,7-7 1,-12 9-1,6-6-189,-1-1-22,-5 7 191,6-6-20,-8-1 15,0 7 0,6-12-21,0 7-7,0-7-7,-6 4 173,0-8-57,0 8-79,0-6 102,0 5 0,0-20 0,0-5-67,0-3-10,7 4-46,-5-1 1,12 1-38,-8-1 78,7 1-4,-3-1 0,2 3-4,-1 3 4,1-3-13,5 5 0,1-6-11,-1 5 0,1 1 126,-1 4 1,-5 4-127,-1-4 1,1 4 0,6 2-1,-1 0 1,1 0-34,-1 0 1,-5 6 29,-1 0 1,-5 6 0,6-5 0,-1 3 0,1 4-98,0 1 0,-8 3 1,1-1 5,-3 1 1,-2-7-1,0 1 115,0 2 0,8 1 0,2 3 0</inkml:trace>
  <inkml:trace contextRef="#ctx0" brushRef="#br0" timeOffset="2773">3231 681 6273,'10'-7'-534,"0"5"534,-4-4 351,-4-4-150,5 8 32,1-6-260,-6 8 102,6 0 0,-2 2 0,-1 4 1,1 6-19,2 3 0,-6 3 0,6-1 0,-2 3-26,-1 3 1,3 2 0,-4 6-1,2-2-17,-2 2 1,0 2 0,-1 2 0,3-2 5,-2-4 18,-2 4-156,-2-5 55,8 6 1,-6-4-125,4-1-18,-4-8 196,5 12 1,-5-14-130,4 5 1,-2-5 15,2-1-85,-4-1 163,6-7-60,-8 5 104,0-13 0,0 6 0,7-8 0,3 0 0</inkml:trace>
  <inkml:trace contextRef="#ctx0" brushRef="#br0" timeOffset="3120">3284 751 7569,'15'-19'-650,"-1"-3"0,-2 1 631,1 6 0,3-3 1,-1 6-1,-1-1 39,-3 1 1,1-1-1,6 7 1,-3 0 26,-3-2 0,3 6 1,-3-4-24,3 5 0,3 1 0,-1 0 1,1 0 22,-1 0 1,7 0 0,-1 0-38,-2 0 0,-3 7 1,-5 5-38,-1 3 0,-8-3-6,2 0 1,-5-1 48,-1 7 0,0 5-30,0 0 0,-5 1 1,-3-7-1,-2 1 1,-3-1-1,-5-1 1,-3-3-5,-2-1 0,-1-6 0,7 3 16,-1-1 0,1-2-4,-1-6 1,1 0-19,-1 0 0,1 0 1,0 0-1,1-2 24,4-4 0,5-3 0,7-9 0</inkml:trace>
  <inkml:trace contextRef="#ctx0" brushRef="#br0" timeOffset="3682">3738 769 7340,'17'17'-388,"-1"-5"1,-3-3 0,-1-1 473,2-4 0,-5-2 0,3 0-71,2 4 1,1-4 48,3 4 0,-1-4-166,1-2 0,-7 0 57,1 0 74,-1 0-73,7-8 70,-1-2-16,-7-7-2,6 7-8,-14-6 14,13 7-24,-13-17 10,14 7 0,-15-8 0,7 6-1,0-3 1,-6-7-1,4 2 1,-2-4-1,0-2 30,1 0-23,1-7 0,-4 5-9,4-4 0,-4 4 10,4 2 225,-4 0-219,-2 0 1,0 8-1,0-6 110,0 6-100,0 0 0,0 2 3,0 7 5,0 8 16,0-5-100,0 5 91,0 0-10,0-5 1,0 13-116,0-6 1,0 22 0,-2 3 121,-4 3 1,4 5-39,-4-2 1,4 6 0,0-3 0,-2 1 0,-1 2 0,-1 0-1,0 0 74,0 2 1,0 2 0,6 2 0,0 0-56,0 0 0,0 0 0,0-2 1,0-2-17,0-2 1,0-6 0,0 4 0,2-1-11,4-5 0,-2-2 0,8-3 0,-1-3 0,-1-1-126,5 0 1,-5-3 1,8-3 1,-1 2-91,0-2 0,1 0 89,-1-6 135,1 0 0,7-8 0,2-2 0</inkml:trace>
  <inkml:trace contextRef="#ctx0" brushRef="#br0" timeOffset="4251">4436 611 7569,'10'0'-1377,"6"0"1148,-14 0 229,5 0 58,-7 8 1,8-6 748,4 4-533,-4-4-748,-1-2 228,1 0 131,2 0 255,-1 0-88,7 0-17,-6 0 9,-1 0-17,7 0 17,-6 0-133,7 0 120,-7 0-15,5 0 9,-5 0-105,7-8 113,-7-2-8,6 1 2,-7-7-217,1 14 184,-2-13 0,-2 5-63,0-7 69,-1-1-24,-5 1 119,0 7-91,0-6 1,-7 9 0,-5-5 0,-4 6 3,-1 4 0,-1 2 1,1 0 8,0 0 0,-1 0 0,1 2 20,-1 4 1,1 4-2,-1 7 1,3 1-1,3-1 1,4 1-20,1-1 1,5 1 0,-4-1 0,4 0-4,2 1 1,0-1 0,0 1 0,0-1 32,0 1 1,0-1 22,0 1 1,2-1 0,4-1 3,5-5 0,5 3-31,1-8 0,1 5 0,-1-5 0,1-2 92,-1-2 0,6-2-88,1 0-3,-1 0-1,-6 0-198,1 0 177,-1 0 1,-5 0-299,0 0 176,-8 0 1,11 0 0,-5-2 99,-1-4 0,-1-3 0,-8-9 0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32.0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6 7339,'12'0'-391,"-1"0"0,-5-2 558,6-3 0,-1 3-101,7-4 0,-3 2 0,-1 0 0,-2-2-64,1 2 0,3-3 0,-1-1 1,-1-2-66,-3-3 1,-1 3 0,4-2 0,-5-1 59,-1-3 1,4-1-1,-4-1 2,1 1 1,-5-1 0,4 1 20,0-1 0,-6 1 198,3-1-146,-3 1-136,-2 7 1,-2 2 76,-3 8 1,3 8-1,-4 4-2,4 3 0,2 3 0,0-1 8,0 1 1,0-1 0,0 1-1,0-1-8,0 1 1,8-3-1,1-1 1,3-5-90,0-1 1,-1 4-1,7-4-55,-1 1 1,1-5 0,-1 2-97,1-4 0,-3-4 1,-1-4 228,-3-5 0,1-5 0,5-1 0</inkml:trace>
  <inkml:trace contextRef="#ctx0" brushRef="#br0" timeOffset="198">228 227 7569,'-10'0'-1282,"2"-7"1438,8 5-156,0-6 0,8 8 0,2 0 0</inkml:trace>
  <inkml:trace contextRef="#ctx0" brushRef="#br0" timeOffset="628">612 18 7343,'10'-8'-1215,"5"6"1720,-13-6-412,6 8 0,-8 2 1,0 4-27,0 6 1,0 3-1,0 3 1,0-1 1,0 1 0,6 1 0,0 2 0,-2 3-123,-2-3 0,-1 4 0,3 0 0,2 1 32,-2-1 1,-2 4 0,-2-6 0,2-1-12,4-3 1,-4 4 0,4 1 0,-5-3 16,-1-2 1,0-1 0,2-1 0,2 1-5,2-1 0,0 1 0,-6-1 0,0 1-75,0-1 1,0 1 0,-2-1-156,-4 0 1,4-5 249,-4 0 0,-1-6 0,1 5 0,-8-7 0,5 4 0</inkml:trace>
  <inkml:trace contextRef="#ctx0" brushRef="#br0" timeOffset="1050">525 489 7266,'-10'0'-1237,"2"-2"1477,8-3 0,2 3-141,4-4 1,-2 4 0,8 2-43,1 0 0,-3 0 1,2-2-40,1-4 1,3 4 0,1-4 0,1 4 15,-1 2 1,1-2 0,-1-1-131,0-3 111,1 0 0,-1 6 1,1 0-1,-1 0 5,1 0 1,-1 0 10,1 0-137,-1 0 0,-1 2-108,-5 4 0,-3-2-106,-8 7 36,0-7 284,0 4 0,-8 0 0,-1 1 0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28.8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1 141 6192,'7'-10'0,"3"2"0</inkml:trace>
  <inkml:trace contextRef="#ctx0" brushRef="#br0" timeOffset="269">210 53 7569,'0'-9'-1606,"6"-1"1611,0 4 0,0 2 483,-6-7 119,0 7-249,0-4-242,0 8 0,0 2-61,0 4 1,0 3 0,0 11-1,0 1-56,0 2 1,0 1 0,0-5 0,2 2-22,4 3 0,-4 5 0,3-6 1,-3-2-33,-2-1 1,6-3-1,0 3 41,-2 3 0,4-4 0,-2 5-345,-3-5 0,5-1-432,-2-1 790,0-7 0,-6-3 0,0-7 0</inkml:trace>
  <inkml:trace contextRef="#ctx0" brushRef="#br0" timeOffset="894">1 245 6355,'12'0'205,"-1"0"1,-5 0-1,6 0-52,1 0-68,-5 0 1,15 0-10,1 0-46,-1 0 1,2 0 0,-7 0-17,-1 0 61,0 0-73,9 0 1,-5 0-188,8 0 247,-7 0-233,11 0 209,-14 0 0,6 0-34,0-7-113,-5 5-18,13-6 135,-14 8-39,14 0-7,-13-8 30,5 6-26,-8-6 77,1 8-56,-1 0 0,1 0-16,-1 0 86,-7 0-66,-2 0-4,-8 0 37,0 0-25,7 0 8,-5 0 3,6 0-10,-16 0 64,6 0 0,-7 0 0,5 2 0,-4 2 21,-2 2-65,6 0 8,-11-6-78,13 0 72,-14 8 2,14-6-34,-13 5 28,13 1-1,-14 2 1,15 0-25,-15 5 27,14-13-22,-13 14 18,13-7 49,-6 1-53,0 5-5,6-5 79,-6 0-69,8 5-2,0-13 7,0 14-6,0-6 15,0-1 1,0-1 0,8 0 0,4 1 0,3 1 64,3-4-63,-1-4-6,1-2-148,-1 8 1,1-6 124,-1 5-234,1-7 106,7 0-2,-6 0 93,6 0-332,-7-7 146,-1 5-11,-7-6-152,6 0 151,-7 6 231,1-13 0,-2 5 0,0-7 0,1-1 0</inkml:trace>
  <inkml:trace contextRef="#ctx0" brushRef="#br0" timeOffset="1061">752 123 7569,'0'-17'-302,"-6"5"57,0 0 1,0 7 101,6-7-28,-7 8 36,5-4 0,-6 10 135,8 4 0,-8-4 0,-2 6 0</inkml:trace>
  <inkml:trace contextRef="#ctx0" brushRef="#br0" timeOffset="1832">961 228 6792,'0'12'85,"0"-1"1,0 1-142,0 5 4,0 1 0,0-7 61,0 1 1,0 0-27,0 5-19,0 1 34,8-9 9,-6-1 14,6-8 1,-8-8 0,0-3-21,0-5 0,2-1 0,2-1 5,2 1 1,5-1-1,-3 3 1,0 1 9,-1 3 0,5 5 0,-4-4-54,2 2 43,1 2-9,-1-1-6,5 5 11,-5-6 0,2 8 3,-1 0-12,1 0 11,6 0 0,-9 0 54,7 0-54,-7 0 0,1 0 1,6 0 21,-5 0 1,-1 6-19,2 0 0,-3 7 28,3-1-33,4-4 1,-14 7 0,5-5-3,1 0 9,-6 5 5,6-5-50,-8 7 45,0 1 2,0-9-86,0 7 80,0-6-1,0 7-8,0-7-1,0 5 0,-2-11-99,-4 8 98,4-8-7,-6 3 3,8-7 7,0 0 0,0-7 1,0-5-1,0-3 0,0-3-19,0 1 0,2 5 0,2 0 13,2-1 0,6 3 12,-7-2-11,9 1 45,-4 1-17,7-5 0,1 7-4,-1-4 0,1-1 29,-1 7-36,0-8 9,9 12 0,-11-7 0,8 3 0,-7 4 1,7-4-1,-3 4 0,-3 2 1,1 0 48,-1 0 0,-1 8 0,-3 1-54,-1 1 1,-6 6-34,5-5 1,-7 5 0,2 1-1,-4 1-77,-2-1 0,-2 1 65,-4-1 0,2-5-127,-7-1 1,5 1 40,-6 6 0,3-7-96,-3 1 1,-2-6 213,8 5 0,-7 1 0,3 5 0</inkml:trace>
  <inkml:trace contextRef="#ctx0" brushRef="#br0" timeOffset="2358">1852 280 6667,'12'0'-789,"-1"2"856,3 4 1,2-4 0,1 4-5,0-4 1,-5-2-1,0 0 14,1 0 1,3 0-17,1 0 1,1-6-243,-1 0 207,1-7 12,-9 11-22,7-6-5,-14 0 6,6 6-4,-8-6 3,0 1-18,7 5 160,-5-6-82,6 8 1,-10 0-50,-4 0 1,-3 0-74,-9 0 61,1 0 1,-1 0-10,1 0 0,5 0-2,0 0 0,3 2 42,-3 4 1,-1-2-40,7 7 1,-6-5 2,6 6 0,-5-7 7,5 7 1,-2 0 46,2 5 1,4-5-13,-4 0-27,5-1 1,1 7 16,0-1 46,0-7-66,0 5 0,0-11 31,0 8 0,0-6-18,0 5 1,1-7 0,5 2 0,4-2 98,0 2 3,5-4 1,-11 5-50,8-7 0,-1 0 8,7 0 1,-1 0-20,1 0 1,-7 0 89,1 0-250,0 0 225,5 0 0,1 0-734,-1 0 592,-7 0 0,-2 8 0,-8 2 0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26.8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278 7569,'9'0'-250,"-1"-2"1,-6-4 41,4-5 531,-4 3-164,6 0 1,-10 10-103,-4 4 0,4-2 0,-6 7-30,0 3 1,6 1-1,-3 3 1,3-1-132,2 1 1,0-1-1,0 1-62,0-1 1,0 1 0,0-1-109,0 1 0,0-7-286,0 1 560,0-1 0,0-1 0,0-2 0</inkml:trace>
  <inkml:trace contextRef="#ctx0" brushRef="#br0" timeOffset="387">35 243 5981,'-9'0'284,"1"-2"-146,8-4 1,-2 4 55,-4-4 0,4 3 330,-4-3-438,4 4 1,4-6 0,4 8-59,6 0 1,5 0 0,4 0-4,3 0 0,-1 0 1,-4 0-1,3 0-65,1 0 0,6 0 1,-4 0-1,3 0-82,3 0 0,0 0 0,-2 0 0,-4 0-64,0 0 0,-3 0 0,5 0 0,-2 0-293,-4 0 364,7 0 115,-9 0 0,6 0 0,-7 0 0,7 0 0,2 0 0</inkml:trace>
  <inkml:trace contextRef="#ctx0" brushRef="#br0" timeOffset="941">699 33 7569,'-2'-9'-101,"-2"1"-566,-2 0 655,0 6 0,6-4 96,0 12 1,0-2-1,0 8-10,0 1 0,0 3 0,0 1 0,0 1-22,0-1-14,0 1 15,0-1 0,6 1-69,0-1 0,2 1 1,-4 1-65,1 4 70,1-3 1,-4 5 0,2-8 0,2 1 71,-2-1-81,-2 1 48,-2-1-154,8 1 1,-7-1 98,7 1-110,-8-9 121,0 7 3,0-6-13,0-1-41,0-1 45,0 0 14,0-6 0,-2 7-34,-4-3 90,5-4-79,-7 6 24,0-8 1,6-2 0,-4-4 14,4-5 1,2 1-1,2-2 1,2-1 4,2-3 1,8-1 0,-3-1 10,5 1 0,-5 5 0,1 0 0,2-1 0,1-1 1,3 1-11,-1 1 0,0 8 1,1-2-1,-1 4 1,1 2-1,-1 0 1,1 0 25,-1 0 1,1 0 0,-1 0 1,1 0 1,-1 8-57,1 4 0,-3 3 0,-3 3 0,-4-3-58,-1-3 1,-5 3-1,4-3 28,-4 4 0,-2 1-240,0 1 1,0-1 0,-2-1 282,-4-5 0,4 5 0,-5-7 0</inkml:trace>
  <inkml:trace contextRef="#ctx0" brushRef="#br0" timeOffset="1508">1275 365 5986,'10'0'510,"0"0"-466,-5 0 0,-1 0 1,8 0 4,2 0 0,-5 0 0,3 0 1,1 0 1,3 0 0,-4 0 0,-1 0-41,3 0 0,1 0 0,3-2-20,-1-4 0,1 5 0,-3-7 0,-1 2-7,-3 0 0,-5 0 1,4 4 121,-2-3 1,-2 1-34,-6-8-23,0 0 0,-2-3-14,-4 3 1,-4-1-70,-7 7 1,-1 0 0,1 6 23,-1 0 0,1 2 0,-1 4 13,1 5 1,5 3-1,3 0 1,-1-3 2,0 3 1,6-5-1,-2 3 12,4 2 1,-3 1 0,-1 3 0,2-1-1,2 1 1,2-1-1,0 1 1,0-1 15,0 0 0,6-5 1,0 0-1,-1-1 13,3-1 1,-6 0 0,6-6 0,-2 3-9,0 3 1,7-6 0,-3 4 0,2-2 68,-1-1 1,1 1 0,5-6-60,1 0 1,-1 0 0,1 0-1,-1-2 40,1-4 0,-1 3 0,1-7 5,-1 2 0,0-3-124,1 5 0,-6-2-566,-1 2 0,-7 6 596,2 0 0,-12 8 0,-4 9 0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39.6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0 5975,'17'0'70,"-5"-6"1,-2-2-17,-3-2 1,5 5 0,-4-5 24,1 2 0,-3-5 88,6 1 0,-8 2-117,2-1 0,-4 5 1,-4-4-38,-4 2 1,2 3 0,-6 3 0,1-2-37,-1-2 1,-2 0 0,-5 6 37,-1 0 0,1 0 0,-1 0 10,1 0 1,-1 0 0,1 0-1,-1 2-1,1 4 0,0-2 1,-1 5-1,1 1-11,-1 0 0,3-4 0,1 5-13,2 3 1,9 1 0,-3 3-23,4-1 1,2 1 35,0-1 1,2-1-1,4-3 8,5-1 1,5-2-1,1 1 18,1-5 1,-1-4 0,1-2-50,-1 0 0,-5 0 0,-1 0-47,3 0 0,1-2 10,3-4 0,-3 2 1,-1-5 17,-2 1 0,-9-6 1,5 5 16,0-1 0,-6 0 12,4 4 1,-4 3 11,-2-9-152,7 8 124,-5-4 1,6 10 31,-8 4 0,6-2 34,0 8 0,0-7 15,-6 7 0,5-6 0,1 6 70,-2 1 1,4-3-38,-2 1 1,7-7 3,-1 2 0,-2-4-110,1-2 1,1 0-152,5 0 0,-5-6-34,0 0 1,-1-5 0,5 3 0,-3 0-1,-1-1 192,2-1 0,1-2 0,3-5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07.5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49 7360,'2'-9'301,"1"2"-309,3-1 1,6 7-1,-3-7 4,0 1 1,5 6 0,-3-5 0,3 4 30,2 2 1,0 0 0,0 0-9,0 0 0,0 0 0,0 0 0,0 2-4,0 4 1,1-3-37,-1 8 0,0-2 1,-2 3-1,-2-1 6,-1 1 1,-6-3 0,4 2 14,-2 1 0,1 1 1,-5-1 31,2-1 0,1 0 0,-8 3 33,-3-3 0,1 1 1,-5-5 7,2 2 0,-5-5 1,1 1-62,-3-3 0,-2 3 0,0 1 0,0-3-78,-1-1 0,1-2 1,0 0-1,-1 0-66,-5 0 1,4 0 0,-5 0 0,2 0-10,-1 0 1,6 0 0,6 0-131,-3 0 1,4-2-15,-1-3 0,6 1 285,-1-6 0,10-1 0,4-5 0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40.4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594 7569,'10'0'-674,"-3"-7"1,-7-5 837,0-4 0,0 5 0,0-1-72,0-1 0,0 3 0,-2 0 0,-1 0-72,-3 1 0,-8 5 0,2-2 0,-1 2 23,1-2 0,-9 4 0,3-3 0,-1 3-77,0 2 0,-5 2 0,1 1 0,0 3 34,-2-2 0,5 4 0,-3 0 0,3 1 4,3 5 1,5-4 0,3 1 0,1 3-9,4 1 0,2 3 0,2-1 0,0 1 1,8-3 0,3-1 2,5-2 0,7-3 1,1 5-1,-3-4 0,-2-3 0,5-1 0,1-6 0,0 0-43,0 0 0,0 0 0,-3-2 0,1-2-54,-2-1 0,-1-9 1,-3 2-1,1-3 7,-1-3 0,-1-1 0,-3-2 0,-3-5 14,-2-1 0,3 4 0,-5-6 0,-2 0 34,-2 1 1,-2-4-1,0 2 1,0-3 40,0-2 0,-6 1 1,-1-1-1,-1 2 22,0 4 1,-4-3 0,5 9 0,-1 2 58,0 1 1,0 5-1,4 1 92,-1 3 0,-7 5 3,6-6 1,-2 8-46,3-1-84,3 3 1,-8 9-24,4 5 1,4 4 0,-4 3 0,4 2-1,2 3 16,0-3 1,0 4 0,0 0 0,0 1 9,0-1 0,6 4 0,0-4 1,0 2 6,2 4 0,-6-5 0,5-1 0,-1-2-53,0 0 1,2 6 0,-4-5 0,1-3-89,-1-1 1,4-3 0,-2 0 0,0 1-274,1-1 0,-3 1 359,8-1 0,0 1 0,5-1 0</inkml:trace>
  <inkml:trace contextRef="#ctx0" brushRef="#br0" timeOffset="985">681 629 7267,'12'10'-386,"-1"-4"0,1 2 427,6-3 1,-7 1-34,1-6 0,-1-2 8,7-4 0,-3-3 0,-1-9 20,-2 1 1,-6-1-1,3 1-10,-1-1 0,-2 1 1,-6 0-1,0-1-50,0 1 0,0 5 1,-2 0 36,-4-1 1,-4 3-1,-7 0 1,-1 3 14,1 3 0,-1 2 0,1 2 0,0 0-11,-1 0 0,1 0 0,-1 0-2,1 0 1,-1 0-1,3 2 0,3 3 1,4-1-12,8 8 0,2-2-12,4 1 0,4-3 0,7-8 0,1 0-3,-1 0 0,3 0 0,1 0 0,2 0 5,-1 0 1,-1 0-1,0 0 1,3 0 1,-3 0 0,-2-2 0,-1-2 9,-1-2-6,1 1 0,-1 5 0,1 0 0,-3-2 5,-3-4 1,3 4-1,-3-4 23,3 4 1,-3 2 0,0 0-7,1 0 0,-3 0-19,2 0 0,-7 0 4,7 0 0,-6 8-30,6 4 0,-9-3 37,3 3 1,-4 0 56,-2 5 0,0 1-7,0-1-51,0-7 0,0 5-13,0-3 0,0-2 0,0 1-10,0 3 0,2-5 12,4 3 0,-2-6 0,8 4 15,1-3 1,-3-1 0,1-6-8,3 0 1,2 0 0,1 0-1,0 0-36,1 0 1,-1 0 0,1 0 6,-1 0 0,1-2 0,-1-4 9,1-5 0,-7-3 0,-1 1 0,0 1 6,-1-2 0,1 5 0,4-3-16,-3-1 0,-1-3 61,2-1-20,-4-1 1,-8 6-13,0 1 1,-8 7 50,-4-2 1,-3 6-16,-3 6 1,8-2 0,5 7-14,3 3 1,2 2-18,0 1 1,0 0 0,0 1-5,0-1 0,7-1 1,5-3-31,4-1 1,-5-6 0,1 4-1,1-3-152,3-3 0,1-2 0,1-2-31,-1 0 1,-5 0 0,0 0 0,1 0 202,3 0 0,1-8 0,1-1 0</inkml:trace>
  <inkml:trace contextRef="#ctx0" brushRef="#br0" timeOffset="1189">1450 280 7545,'-6'-17'-18,"0"-1"0,0 6 163,6 1-296,0 7 0,0-2-153,0 12 0,0-2 0,0 7-215,0 3 519,0 2 0,0 1 0,0 0 0</inkml:trace>
  <inkml:trace contextRef="#ctx0" brushRef="#br0" timeOffset="1576">1659 420 7569,'10'0'-749,"0"0"0,-5 0 1180,7 0-181,-4 0 0,5 2-157,-7 3 0,6-1 0,-6 8 0,-1 0-15,3-3 0,-4 7 0,6-4 0,-2 3-25,-5 3 1,5-1-1,0 0-71,2 1 1,-4-3 0,3-1-3,-1-2 1,4-7 0,-5 5 38,3-2 0,-4-2 1,6-6 44,1 0 1,3-8-1,1-2-44,1 1 0,-3-7 1,-1 4-1,-3-3-18,3-3 1,-1 1 0,1 0 0,-4-1-226,-2 1 1,3-1-1,-3 1 1,0-1-94,-1 1 1,-1 5 0,-4 2 315,4 3 0,-4-7 0,6 4 0</inkml:trace>
  <inkml:trace contextRef="#ctx0" brushRef="#br0" timeOffset="2613">2218 507 7266,'2'10'-1229,"2"-2"1317,2-1 1,1-5 168,-1 4 0,4-4-209,7-2 1,1 0-1,-1-2-44,1-4 1,-3 2 0,-1-5 0,-2 1-19,1 4 1,-3-4 0,0 0 0,-1 1-68,1-1 1,-6-6 159,2 3-61,3 3 0,-9 0 0,2 6 3,-6-4 1,-9 4 0,1-3 24,-3 3 0,-3 2 0,1 0-22,-1 0 1,7 6 0,1 1 0,0 1 3,1 0 0,3 5 1,-4-1-19,2 4 1,2 1 0,6 1-9,0-1 1,0 0 0,2 1 0,4-3 39,6-3 0,-2 2 0,1-7 0,3 3-3,1 4 1,-3-7 0,0 1 0,1-2-15,3 0 1,3 0 0,2-6 0,3 0-27,-3 0 0,-2 0 1,-1 0-1,-1-2-15,1-4 1,5 2-1,0-8 1,-1 1-1,-3 1 1,-1-5 0,-1 3 9,1-4 0,-3-1 0,-1-1 0,-5 1 3,-1 0 0,-2-1 0,-6 1 1,0-1 0,0 1 0,0 5 1,0 0-1,0-1-54,0-3 1,0-1 1,0-1 1,-8 9-22,-3 3 0,1 4 22,-2 2 0,6 0 7,-5 0 1,7 8 25,-2 3 1,4-1 49,2 2 1,8-8-34,3 1 1,5-3 0,1-2 34,1 0 1,-1 0-1,1 0 1,-1 0-17,1 0 0,-1 0 0,1 0 0,-1-2-8,1-3 0,-7 3 1,1-4-1,2 4 75,1 2 0,-3 0 49,-1 0-117,1 0 0,-2 2-15,-5 4 1,3-3 0,-2 9-15,-2 2 0,-2-5 1,-2 3 6,0 2 0,0 1 0,0 3 0,-2-1 5,-4 1 0,4-1 1,-4 0-1,4 1 16,2-1 1,-5-5-1,-1 0 1,2 1-16,2 3 1,-4-5-1,0 1 0,2 2 1,3 1 25,1 3 1,0-1 12,0 1 0,7-9 1,5-3 12,3-4 1,3-2-1,-1 0-28,1 0 1,-1 0-1,1 0 1,-1 0-23,1 0 1,-1 0-1,1 0 49,-1 0 0,1-2-46,-1-4-194,0 4-438,-7-5 314,-2 7 0,-14 1 314,0 5 0,-7-4 0,3 6 0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35.7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7 53 5788,'0'-17'426,"0"7"1,0 0-129,0 4-5,0 4-119,0-5-170,0 7 0,0 2 0,0 3 0,0 7 27,0 4 0,0 1 1,0 2-1,0 3-43,0 1 1,0 6-1,0-4 1,0 1-9,0-1 0,0 0 1,0-4-1,0 3 41,0-3 0,0-2 0,0-1 0,0-1 0,0 1 1,6-1 0,0 1 3,-2-1 0,-2 1 1,-2-1-1,2 1 4,4-1 1,-3-1 0,7-3-24,-2-1 1,0-6 0,-3 3-47,7-1 1,4-2 0,1-6-101,1 0 0,5 0 0,0 0 0,-1 0 36,-3 0 0,0-2 0,3-2 0,-1-4-143,-5-1 1,1 3 246,-5-6 0,3 1 0,3-7 0</inkml:trace>
  <inkml:trace contextRef="#ctx0" brushRef="#br0" timeOffset="289">0 315 7267,'18'6'-335,"-1"0"1,-5-1-1,-1-5 1,3 0 341,1 0 1,-3 0 599,0 0-506,-1 0 0,1 0 0,0 0-81,1 0 1,3 0 0,3 0 0,3 0-115,1 0 0,0 0 0,-3 0 0,1 0-64,2 0 1,6 2-1,-5 2 158,-3 2 0,6 0 0,0-6 0</inkml:trace>
  <inkml:trace contextRef="#ctx0" brushRef="#br0" timeOffset="849">856 332 7569,'17'0'-906,"1"0"682,-1 0 1,-7-1 0,-4-5 366,-4-6 1,-4 2-52,-4-1 1,2 7 0,-8-2-47,-1 4 0,3 2 1,-1 0-1,-3 0 13,-2 0 0,-1 0 0,0 0 1,-1 0-6,1 0 1,-1 2 0,1 2-76,-1 2 41,1 7 1,-1-9 0,1 6 0,-1 0 5,1-1 0,5-3 1,3 6-9,1 1 1,2 3-17,6 1 1,0 1-1,2-3 1,2-1-11,2-2 0,7-9 1,-1 5-1,3-2-1,3 0 0,-1 0 0,1-6-28,-1 0 0,1 0 0,-1 0 1,1 0 1,-7-6 0,1-2-1,0-2-3,-3-3 1,7-3 0,-7-1-178,1-1 207,-2 1 0,-2 5 0,0 1 85,-3-3 213,-1-2-212,-2 7-27,0 1 0,0 10 1,0 4-4,0 5 1,2 5-1,2 1-41,2 1 1,0-1 0,-4-1-14,4-5 0,-3 3 0,7-6 0,0 0 0,0-1 4,3-3 1,-3 4-1,2-2-122,1-2 0,3-2 1,1-2-1,-1-2 1,-3-2-131,-1-2 255,-1-8 0,15 5 0,1-9 0</inkml:trace>
  <inkml:trace contextRef="#ctx0" brushRef="#br0" timeOffset="1158">1118 105 7569,'0'-9'-1591,"0"-7"1364,0 5 227,0 3 0,0-8 85,0 5 0,0 1 155,0-2 0,2 8-96,4-1 0,-4 5-55,3 5 1,3 5 0,-2 8-19,-2-1 1,0 0 0,0 1-1,1-1-31,-1 1 0,-2-1 0,-2 3 0,0 1-44,0 2 1,6 1-1,0-7 1,-2 1-137,-2-1 1,0 1 0,2-1-49,1 0 0,1-5 1,-6 0-45,0 1 0,2-5 232,4-2 0,4-4 0,7-2 0</inkml:trace>
  <inkml:trace contextRef="#ctx0" brushRef="#br0" timeOffset="1617">1520 36 7416,'11'-10'-1015,"1"4"1100,-8 4 1,-2 4 0,-10 2-26,-2 2 1,4 7 0,-5-1-40,-3 3 1,4 3-1,-1-1 3,-3 1 1,-1-1 0,-3 1-24,1-1 0,5-1 0,0-3 0,1-1 1,-1 0-5,1-3 1,1 1 0,-4-6-13,3 2 1,1 2-7,-2-3 4,5-3 15,7 6 0,1-8 36,5 0 1,4 0-1,7 0 47,1 0 0,-1 6 1,1 2-30,-1 1 0,1 3-25,-1 5 1,-5-5-1,0 0 1,-1 1 29,-1 3 1,0-5-237,-5 1 5,-3 0 0,12-1-149,-8 1 1,1-6-179,-1 6 501,-4-9 0,14-3 0,-7-9 0</inkml:trace>
  <inkml:trace contextRef="#ctx0" brushRef="#br0" timeOffset="2047">1712 315 7569,'5'12'-82,"1"-1"0,2-7-105,-2 2 1,-2-4-1,5 0 1,1 2 150,0 2 0,-6 1 1,4-3 58,-1 2 0,3 0 61,7-6 0,1 0-109,-1 0 1,1 0 18,-1 0 31,-7-8 0,0 4-82,-4-7 56,-5-1 1,7-6 17,-8 1 0,0 5 0,-2 3 25,-4 1 0,3 2 0,-9 6 1,-2 0 0,-1 0 1,-3 0-1,1 0-4,-1 0 0,1 6 0,0 2 0,1 1-34,4 5 0,-1-4 1,5 1-1,0 3-19,0 1 0,3 3 0,5-1 27,0 1 0,0-1 0,0 1-110,0-1 97,7 1 1,-3-3-1,6-1-127,-2-3 58,5-7 1,-3 10 0,8-6-265,-1 1 264,0-5 0,1 4 1,-1-8-1,3 0 69,3 0 0,-4 0 0,14-8 0,-5-2 0</inkml:trace>
  <inkml:trace contextRef="#ctx0" brushRef="#br0" timeOffset="2458">2305 298 7116,'18'0'-1130,"-6"-6"1072,-1 0 1,-7-2 447,2 2 0,-6 4-323,-6-3 1,-4 1 0,-7 0-2,-1-2 0,1 0 0,0 6-26,-1 0 0,1 0 0,-1 0 0,1 2 2,-1 4 1,7-4 0,-1 6-63,-2-1 1,5 1 0,-1 6-103,2-3 0,2 1 82,6 5 0,2-1 1,4-2 32,6-3 0,3-7 1,3 2-1,-1-2 0,1 0 3,-1 1 0,1 1 1,-1-6-1,1 2 11,-1 4 1,6-4 0,1 6-3,-3 0 0,-2-5 1,-1 7-9,-1-2 0,-5 0-49,0-3 1,-9-1 38,3 8 0,-6-8 0,-4 4 0,-3-3 23,-3 1 0,0 2 0,-5-4-96,-3 2 1,5 5 0,-11-5-164,5-2 154,1-2 1,7 0 0,-1 2 94,-1 2 0,5-1 0,0-5 0</inkml:trace>
  <inkml:trace contextRef="#ctx0" brushRef="#br0" timeOffset="2722">2271 350 6146,'-12'0'299,"0"0"1,6 0-204,-5 0 0,1 8 0,-4 3-34,3 5 1,5-5-1,-4 1 1,3 2 1,3 1 1,-6 3-1,-2-1-79,5 1 1,-9-1-58,4 1 0,-1-1 0,1 0-346,6 1 1,-1-6 417,1-1 0,-8 1 0,4 5 0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49.7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24 6794,'0'12'-243,"0"0"439,0 1 0,0-3 29,0 2-105,0-9 0,2 5-116,4-8 0,4-2-119,7-4 144,1 5 0,-3-15 1,-1 6-1,-3-1-9,3-1 1,2 0 0,1-5 0,0-1-67,1 1 0,-1-6 1,1-3-1,-3 1-26,-3 0 1,4-6 0,-7 4-1,3-2-9,0 0 0,-9 1 0,3-3 1,-4 4 70,-2 2 0,0 2 1,0 5-1,0 1 1,0-1 1,0 7 0,-2 1 0,-2 0 50,-1 1 0,-7 3 70,6-6-104,-8 8 0,11-4 1,-7 10-1,2 4 2,4 6 0,-4 3 0,3 3 0,1 1 31,2 5 1,2-5 0,0 6 0,0-2 28,0 1 1,-2 5 0,-2-6-1,-2-2-40,2-1 0,2-3 0,2 1 0,2-1-26,4 1 0,-4-1 0,4 1 0,-2-1-56,2 1 0,1-1 0,7-1 1,-4-3-76,-3-1 1,5-6-1,-4 3 1,2-1-89,3-4 1,3 4 0,1-2 214,1-3 0,-1-3 0,0-5 0,1 3 0,-1-6 0</inkml:trace>
  <inkml:trace contextRef="#ctx0" brushRef="#br0" timeOffset="332">507 455 7569,'9'-8'-609,"-1"6"709,-8-6 1,-6 16-1,1 3-68,1 5 0,2-4 0,2-1 0,0 3-17,0 1 1,2-3 0,4 0-37,5 1 0,-1 1 0,1-3 0,3-5 7,2-4 0,-5-2 0,1 0 0,1 0-7,3 0 0,1 0 1,1-2-1,-1-4 10,1-5 1,-3 1 0,-1-2 0,-4-1 84,-3-3 0,5-1 0,-6-1 48,-2 1 1,-2 0 0,-2-1-133,0 1 0,-8 7 0,-4 4 0,-3 4 26,-3 2 1,-5 0 0,0 0 0,1 0-211,3 0 0,-4 0 0,-1 2 1,3 2-87,2 2 0,3 2 0,3-5 280,1 3 0,-7 0 0,-9-6 0</inkml:trace>
  <inkml:trace contextRef="#ctx0" brushRef="#br0" timeOffset="697">262 245 6316,'8'-10'134,"-4"2"-53,8 8 1,-7-5 0,7-1 54,2 2 1,1 2 0,3 2-51,-1 0 1,0 0 0,1 0 0,-1-2-34,1-4 1,5 4 0,0-4 0,-1 5-34,-3 1 1,4 0 0,1 0 0,-3 0-121,-1 0 1,-3 0-1,0 0-564,1 0 41,-1 0 623,-7 0 0,-10 7 0,-10 3 0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47.1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 263 7569,'-10'0'-1436,"2"0"1749,0 0-265,6 0 0,-3 0 0,10 0-6,7 0 0,-2-6 0,1 0 0,3 2 27,1 2 1,3 2-1,-1 0 1,1 0-17,-1 0 1,7 0-1,-1 0 1,-2 0-38,-1 0 1,-1 0 0,2 0 0,3 2-30,-3 4 1,-2-2 0,-1 6-1,-3-1 8,-3 1 0,4 0 1,-7 3-1,3-1-89,0 1 0,-9-3 0,3 2 34,-4 1 1,-2 3 30,0 1 1,-8 1 15,-3-1 1,-5-5-1,-1-2 37,-1-3 1,1-1 0,-1-6 53,1 0 0,5 0-32,1 0 0,5-8 0,-4-3-46,2-5 1,3 5 0,7-1-94,3-2 90,-3-1 0,14-3 1,-5 1-1,5 0-51,1-1 0,1 1 0,1-1-124,5 1 1,1 1-1,4 3-17,-6 1 1,-3 8 194,-3-2 0,1-3 0,-1-1 0</inkml:trace>
  <inkml:trace contextRef="#ctx0" brushRef="#br0" timeOffset="458">715 280 7341,'9'18'-541,"5"-7"0,-6-1 641,1-2 0,-3-2 0,6-6-105,1 0 1,-3 0 0,2 0-1,1 0 1,3 0 0,1 0 0,1 0 1,-1-2 6,1-4 1,-1 4 0,1-6 0,-1 2 15,1 0 1,-1-7-41,1 1 28,-1 4 0,-5-5 1,-3 5 9,-1-2 1,-2 5-7,-6-7 1,-2 6 0,-4-4 28,-5 3 1,-5 1-1,-1 6 26,-1 0 0,1 0 0,-1 0 1,1 0 4,-1 0 1,1 0-1,-1 2 1,1 2-9,-1 1 0,1 9 0,1-2 1,3 3-50,1 3 1,8-7-1,-2 1 1,5 2-16,1 1 1,0 3-1,0-1-167,0 0 178,0-7 0,1 6 1,5-7-194,6 1 79,-4 6 0,7-14 0,-3 5-42,3 1 0,3-6 1,-1 4-1,3-4 146,3-2 0,-4 8 0,7 1 0</inkml:trace>
  <inkml:trace contextRef="#ctx0" brushRef="#br0" timeOffset="1001">1501 298 7569,'7'-10'-911,"-5"2"456,6 8 228,-8-8 197,0 6 259,0-5-40,0-1 0,-2 6-72,-4-4 0,2 4-15,-7 2-57,-1 0 0,0 0 1,1 0 46,-3 0-48,-1 0 1,-3 0-1,1 0-90,-1 0 114,1 0-14,-1 0-21,1 8 38,-1-6-11,1 13-103,0-5 72,7 8 1,-4-1-38,8 1-3,1-1 0,5 0 54,0 1-12,0-8-11,0 5 15,0-13-201,0 14 164,0-14 0,7 5 0,5-7 0,4 0 0,1 0-30,0 0 0,1 0 9,-1 0 1,1-7-21,-1-5 0,1 2-5,-1-1 1,1-1 34,-1-6 0,1 1-7,-1 0 1,-1-1-6,-5 1 0,3 5-5,-8 0 1,-1 6 76,-5-5 12,0 7 0,-1-4-43,-5 8 0,4 2 1,-6 4-9,0 6 0,6-3 0,-3 3 0,3 2-186,2 1 0,2 3 127,3-1 0,3-5 1,6-3-1,-3-1-366,3-4 417,1-2 0,11-2 0,1 0 0</inkml:trace>
  <inkml:trace contextRef="#ctx0" brushRef="#br0" timeOffset="1325">1850 298 7569,'10'0'-1359,"5"0"1132,-13 0 1,14-8 222,-15 6 4,15-6-1,-14 8 164,6-8 1,-6 4 149,3-7 36,-3-1 0,-2-3-248,-11 3 1,1 4-1,-2 8-48,-1 0 0,-1 8 0,1 2-50,1-1-81,8 7 142,-11-6-116,13 7 1,-6 1 51,8-1 39,0 1-110,0-1 98,0 0-26,0 1-51,0-1 64,0-7-2,0 6-6,8-7-51,-6 1 49,13 6 4,-5-15-9,7 7-178,1-8-7,-1 8 181,1-6-210,-1 6 0,8-8 170,-5 0 24,5-8-261,-8 6 235,9-14-22,-7 15-21,6-15-7,-7 6 33,-1-7-43,1-1 107,-1 1 0,-7-1 0,5 1 0,-13 0 0,14-9 0,-14 7 0,13-14 0,-5 6 0</inkml:trace>
  <inkml:trace contextRef="#ctx0" brushRef="#br0" timeOffset="1564">2234 158 7569,'0'-25'-1357,"0"5"1231,0 3 0,0 1 1,2 5 50,4-5 303,-4 6 46,6-5-219,-8 5 156,0 0-157,0 3 0,0 7 136,0 0-3,-8 0-140,6 0 0,-6 7 1,8 5-4,0 4 0,-2 7 0,-2 2 0,-2 0 18,3 1-15,1-3-99,2 2 1,0-5 128,0 3-80,0 4 0,0-8-158,0 5 191,0-5-23,0-1-138,0-1 0,0-5 89,0-1 1,0-5 0,2 4-220,3-2 0,-1 3 261,8-5 0,-8 0 0,11-14 0,-5-2 0</inkml:trace>
  <inkml:trace contextRef="#ctx0" brushRef="#br0" timeOffset="1768">2199 245 7458,'-10'-2'-59,"5"-4"0,5 4 170,5-3 1,-1 3-1,8 2-71,2 0 0,1 0 0,3 0-155,-1 0 0,-3 0 0,1 0-298,5 0 1,7 0 412,-4 0 0,8 0 0,-4 0 0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45.5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0 6537,'10'18'113,"-2"-7"0,-8 1 1,0 4-1,0 3 0,0 4-58,0-1 1,2-3-1,1 0-63,3 5 1,0-5 0,-6 6 0,0-1-17,0-1 0,0 6 0,0-4 0,0 0-15,0 1 0,0-3 0,0-4 0,0 3-81,0 1 1,0 0 0,0-5-100,0-1 0,0-5 219,0-1 0,0-7 0,-8 4 0,-1-8 0</inkml:trace>
  <inkml:trace contextRef="#ctx0" brushRef="#br0" timeOffset="405">1 332 6506,'2'10'375,"3"-4"1,-1-4-363,8-2 48,0 0 1,5 0-1,0 0-93,1 0 84,-1 0 0,7 0 1,1-2-1,0-2-45,0-2 0,6 0 1,-3 6-1,1 0-99,0 0 1,-2 0 0,4 0 0,-2 0-131,2 0 0,-6 0 0,1 0 1,-3 0 9,0 0 0,0-6 212,-5 0 0,-1 1 0,1 5 0</inkml:trace>
  <inkml:trace contextRef="#ctx0" brushRef="#br0" timeOffset="835">682 280 7341,'11'0'-1191,"1"0"1581,-8 0-305,4 0 1,-10 0 29,-4 0 0,2 0 0,-8 0-43,-1 0 0,-3 5 1,-1 1-1,-1 0-11,1 2 1,-1 2 0,1 7-45,-1 1 0,1-1 0,2 0-41,3 1 1,4-1 0,8 1 8,0-1 0,0 1 0,0-1 0,2-1 5,4-5 0,4 3 0,7-8 0,0-2 6,1-2 0,1-2 1,3 0-1,1 0-23,-2 0 1,5 0 0,-1-2-1,0-4 10,0-6 0,-1-3 1,-7-3-1,0 3 18,1 3 0,-6-5 1,-3 1-1,-1-5-3,-4-1 1,-2 3 0,-2 2 0,0-1 1,0 1 0,-2-1 0,-4 3 0,-6 1 0,-3 2 1,-4 8 0,-3-1-57,-1 3 0,-6 2 0,4 0 1,-1 0-1,-1 0-119,0 0 1,6 7 0,-3 3 0,7 2 174,5-1 0,-11 1 0,4 6 0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52.1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16 6143,'0'-10'1485,"0"4"-1594,0 12 99,0-4-105,0 6 206,0 0 1,0 1-106,0 9-15,0-1 1,0 1 0,0-1 0,0 3-1,0 1 1,0 2-155,0-1 0,0-3 0,0-1 0,2-1-13,4 0 0,-4-5-168,3 0 364,-3-1 0,6-1 0,2-2 0</inkml:trace>
  <inkml:trace contextRef="#ctx0" brushRef="#br0" timeOffset="731">0 191 7485,'18'0'-759,"-1"0"858,-7 0-19,6 0-67,-7 0 1,11 0 0,1 0 0,4 0 0,2 0 0,2 0 228,-1 0-291,5 0 126,-6-8-31,0 6-115,6-6-101,-6 8-1,0 0 197,6 0-148,-13 0-16,13-8 151,-14 6-38,6-5-95,-7-1 103,-1 6 6,-7-6-45,5 0 35,-5 6-5,0-13 5,-2 13-14,-1-6 10,-5 0 1,6-1-14,-8-9 80,0 9 154,-8-7-208,6 6 85,-13 1 68,13 1 1,-12 6-70,8-4 0,1 6-46,5 0-89,0 0 103,0 16-2,0-7 0,0 9 0,0-1 0,0 1-15,0-1 0,2 1 1,1-1-29,3 1 0,2-1 0,-4 3 0,2 1 61,-2 2-31,5 0 8,-7-13-217,6 6 115,-8-7 79,0 9-69,8-8-8,-6 5 63,6-5-37,-8-1 0,0 1-51,0-4 115,0-4-63,0 6-6,0-8 7,0 0 138,-8 0-143,6-8 1,-8 4-1,6-8 1,-2-1-103,3-3 127,1-1 21,9-1 1,-3 3 0,8 1-20,1 3-14,3-1 8,1-5-19,1 7 17,7-6-1,-5 7 208,5-1 10,-8 2-196,1 0 121,-1 6-113,1-5 25,-1 7 0,1 0 0,-1 0 3,0 0 1,-1 2-18,-4 3-23,3-3 0,-13 14 0,4-4 25,-4 3-165,-2 3-9,0-9 160,-8 7-15,6-7 0,-11 9 0,5-1-513,-2 1 525,6-8 0,-11 5 0,5-5 0</inkml:trace>
  <inkml:trace contextRef="#ctx0" brushRef="#br0" timeOffset="1346">1101 243 7569,'17'0'-462,"-5"0"0,-1 0 429,3 0 1,-4 0-1,1 0 1,3 0 105,1 0 1,-3 0 0,0 0-33,1 0-123,3-8 123,1 6-147,-7-5 128,5 7 15,-13 0-7,14-8-114,-14 6 107,6-6 5,-8 8-69,7 0 57,-5-8-4,6 6-48,-8-13 0,0 11 33,0-8 0,0 6 1,-2-3 31,-4 1 0,2-4 24,-7 7 0,5-1-28,-6 6 1,1 0 0,-7 0 19,1 0-18,-1 0-11,9 0-59,-7 7 58,6-5 1,1 14-64,-7-6 55,14-1 7,-13 7-1,13-14 1,-12 13 14,8-3-17,1-4 66,5 7 0,0-5-58,0 7-7,0 1-1,0-1 0,0-5 17,0 0 1,0-1 0,0 7 10,0-1 1,1-1-1,3-3 20,2-1 1,8-8 186,-3 2-227,5-4 1,-4-2 0,-1 0 0,3 0 62,1 0-39,-5 0-1,6 0-60,-7 0 55,9 0 14,-1 0-161,1 0 137,-9 0 17,7-8-40,-6 6 1,5-8 9,-3 4-82,3 4 91,-5-13-196,7 13 112,-7-6 54,-2 8-453,-8 0-797,0 0 1257,-8 8 0,-2-6 0,-7 6 0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58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06 7569,'17'0'-672,"1"0"810,-1 0-27,1 0-196,-9 0 18,7 0 1,-12 0 94,7 0-185,1 0 237,-2 0 0,5 0-251,-5 0 227,0 0-97,5 0 69,-5-8-12,0 6 15,-3-6-138,1 1 121,-6 5-23,6-14 58,-8 14-48,0-13 0,0 11 0,-2-6-3,-4 2 0,-2 0 0,-5 5 8,1-3 0,0 0 1,-5 6-6,-1 0-2,9 0-19,-7 0 34,7 8 0,-9-4-15,1 7 65,7-7-61,-6 12 1,9-12 6,-5 7-13,-4 1 13,7 5 97,-1 1 1,2-1-83,8 1 0,0-7 0,0 1 1,0 2 74,0 1 0,0 3 0,2-3 24,4-3 0,-2 1 0,8-7 0,-1 0-34,-1 2 0,5-6 1,-3 3-52,4-3 1,1-2-1,1 0 1,-1 0 0,0 0 39,1 0 1,-1 0-1,1 0 1,-1 0-29,1 0 1,-1 0 0,1 0-122,-1 0 1,1 0-367,-1 0 96,-7 0 0,-4 6 340,-12 0 0,-4 8 0,-7-5 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07.3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9,'17'0'-441,"-7"0"1,5 0 353,-3 0 0,4 0 0,1 0 268,1 0-152,-1 0 0,0 0 7,1 8 128,-1-6-130,1 5 0,-1-5 1,1 2-1,-1 4 32,1 2 0,1-5 1,2 7-1,3 0-35,-3-3 0,-1 7 0,-3-4-68,0 3 16,1 3 0,-3-1 0,-1 1 0,-4-1-4,-3 0 1,1 3 0,-4 1-1,2 4 13,-2 3-58,-2 1 65,-2 6 1,-2-6-12,-4 0 0,2 0 1,-6 6-15,3 0 6,-7-8 12,12 6 1,-13-6 35,5 8-33,0-8 2,-5 6-4,13-13 7,-14 5 1,7-2 0,-7 0-1,2-1 115,3-3-65,-1-1 0,-5-1 1,1 1-10,4-1-56,-3 0 0,5-5 0,-7 0-66,-1 1 0,1-3 1,-1 0 84,1-2 0,-8 5 0,-2-3 0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06.0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15 35 7569,'10'0'-809,"-1"-6"837,-3 1 0,-4 1 0,4 9 60,-4 7 1,4 6 0,0 3-72,-2 2 1,-3 2 0,1-1 0,2 3-24,2 0 0,0 4 0,-6-6 1,0 1-7,0-1 0,2 4 0,2-6 0,2-1-208,-3-3 0,1-2 0,0 1 3,2-1 1,2-7 20,-2-4 196,-4-4 0,5-2 0,-7 0 0</inkml:trace>
  <inkml:trace contextRef="#ctx0" brushRef="#br0" timeOffset="400">36 70 7569,'-10'0'-681,"2"0"297,8 0 385,0 0-3,-8 0 383,6 0-221,-5 0 1,9 0-106,3 0 0,5 0 1,8 0-1,1 0-34,4 0 0,5 0 0,6 0 0,1-2-41,0-4 0,0 4 0,0-3 1,0 3 14,0 2 1,6-6 0,0 0 0,-3 0 31,-1-2 1,-2 6 0,0-5 0,0 1-28,0 0 0,-2 0 1,-4 6-1,-6 0-117,-3 0 1,-3 0-256,1 0 1,-9 2 189,-3 4 1,-4 4 0,-2 7 181,0 1 0,-8-1 0,6 1 0,-5-1 0</inkml:trace>
  <inkml:trace contextRef="#ctx0" brushRef="#br0" timeOffset="716">804 419 7417,'-8'-9'-480,"6"3"468,-3 12 1,3-2-1,2 7 1,0 3 37,0 1 0,0 3 1,0-1-1,0 1-23,0-1 1,0 1-1,0 1 1,0 2-29,0 3 1,5-1-1,1-6-25,-2 1 1,-2-1-1,0-1-367,4-4 34,-4 3 383,6-13 0,-8 13 0,0-5 0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03.6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7 0 7475,'-17'0'-78,"5"0"1,1 0 0,-3 0-52,-1 0 1,3 0-1,0 0 1,-1 0 145,-3 0 1,-1 0 0,-1 2 8,1 4 191,-1-4-161,1 13-16,-1-5 0,1 8-4,0-1 1,-7 6 0,1 2 0,2 5 91,1 6-58,3-1-15,-1 8-118,1 0 1,-1-4 114,1 7 0,5-5-196,1 5 172,7 1-23,-12 5 1,14-7-4,-4-4 1,6 2-30,6-3 0,4 1-52,7-6 78,9-8-69,1 6 0,10-12-234,3 9 142,-3-9 0,14-2 1,-5-9-1,5-2 162,1-4 0,8-2 0,2-2 0</inkml:trace>
  <inkml:trace contextRef="#ctx0" brushRef="#br0" timeOffset="381">1343 437 7569,'0'-18'-859,"0"7"567,0-1 162,0 8 194,8-11 1,-6 5-9,6 0 0,-8-5-111,0 3 1,0 2 0,0-1 0,-2-1 132,-4 2 0,4 1 0,-6 5-2,0-2 1,-1 0-1,-9 6-50,1 0 0,-1 2 0,1 2 1,-1 4 21,1 1 1,0 3-1,-1 7 1,1 3-25,-1 1 0,6 8 0,3-4 1,1 2-21,4 0 0,2 1 1,2 5-1,0-1-11,0 1 0,2 0 1,2 0-40,2 0 1,5-2-1,-3-2 1,0-4-58,0-1 1,5-3 0,-3-6 0,2 1 0,-3-1-142,-1 1 0,6-7 244,-3 1 0,5-8 0,1 4 0</inkml:trace>
  <inkml:trace contextRef="#ctx0" brushRef="#br0" timeOffset="941">662 699 7382,'18'0'-254,"-1"0"0,1 0 1,-1 0 311,0 0 0,7 0 0,-1 0 1,0 0-31,3 0 1,-1 0-1,6 0 1,-2 0-49,2 0 1,2 0-1,4 0 1,2-2 11,1-4 1,1 4 0,-6-4-1,0 4-14,0 2 1,0-2 0,0-2 0,0-1 11,0 1 0,-2 2 1,-2 0-1,-4-2 8,-2-2 0,4 0 1,-6 6-1,-1 0 35,-3 0 0,-1-6 0,-1 1 91,1 1 0,-1 2 19,1 2 1,-1 0-154,0 0 0,-1 8 0,-4 3 0,-5 3 16,1-3 1,-6 5-1,4-4 1,-4 3-99,-2 3 0,0-1 1,0 1-1,0-1 68,0 0 1,0-5-1,0 0 1,-2-1 131,-4-1 0,2-2 86,-7-8 1,-1 0-148,-6 0 1,3-2 0,3-4-25,6-6 0,5-11 0,1-4-69,0 0 0,0 0 1,1 5-1,5-1-88,6 2 0,3-5 0,3 3 0,-1 2-72,1 1 0,-1 3 0,3 1 0,1 5 206,2 5 0,1-4 0,1 1 0,2-9 0</inkml:trace>
  <inkml:trace contextRef="#ctx0" brushRef="#br0" timeOffset="1257">2164 542 7412,'-8'15'-269,"-3"-1"0,-5-5 0,-1 1 292,-1 0 0,1-4 0,1 5 0,3 3 98,1 1 0,8-3 0,-2 0-55,4 1-62,2 3 0,0 1 1,2 1 75,4-1-48,4 1-42,7-9 1,1-1 3,-1-8 0,6 6 1,1 0-1,-1-2-78,2-3 0,-3-2 0,5-3-11,-2-2 93,-2-8-21,-5 5 111,-9-9-100,7 1-1,-14 7-9,6-6 115,-8 7 1,0-9-93,0 1 0,-2 5 0,-4 0 0,-6 1-16,-3 1 0,-5-3 0,-1 7 1,-2 2-63,1 2 1,3-4 0,2 0 0,-1 2-451,1 2 527,-1 2 0,1 0 0,7 8 0,2 2 0</inkml:trace>
  <inkml:trace contextRef="#ctx0" brushRef="#br0" timeOffset="1862">2391 576 7569,'18'0'-873,"-9"0"727,7 0 97,-14 0 1,11 2 0,-5 2 178,2 2 0,1 8 1,7-5-67,-1 1-28,-7 6-46,6-14 0,-13 11-20,9-7 58,-8 8 1,4-13-63,-1 15 65,-5-14-6,6 13-81,-8-13 71,0 14 1,0-6-38,0-1 0,-2-1 23,-4-8 1,3 6-4,-9 0 0,2-2 1,-1-10 1,3 2 0,8-8-1,0-1-4,0-3 0,0-1 1,2-1-22,4 1 0,3-1 0,9 3 1,-3 1 14,-3 3 0,7 5 1,-5-4-1,-1 2 16,3 4 1,0 2-1,1 2 1,0 0 15,1 0 0,-1 0 1,1 0-4,-1 0 0,1 2 0,-1 4 0,1 4 33,-1 0 0,1 5 0,-3-3 77,-3 3-94,3 3-93,-13-1 82,6 1-2,-8-1 5,0 1-58,0-1 0,0-5 56,0-1-79,0-7 73,0 12-18,-8-14 0,4 5 0,-7-7-9,-3 0 0,4 0 0,1-1-21,1-5 21,2-4 0,6-7 1,0-1-1,2 1-35,4-1 0,4-1 0,7-3 0,1-1 26,-1 2 0,0 1 0,3 3 0,1-1 30,3 1 1,-1 5 0,-6 3 0,1 1 53,-1 4 0,1 2 0,-1 2 0,1 0-6,-1 0 1,1 6-1,-1 2 1,0 1-84,1 5 0,-1 1 0,1 3 0,-3-1-97,-3 1-50,4-1 176,-15 1 1,7-1-242,-8 1 110,0 7 125,0-6 0,-15 7 0,-5-9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08.4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49 7614,'0'9'-689,"0"-2"0,-2-7 728,-3 0 1,-4 0 56,-7 0 1,5 0 167,1 0 0,6-2-71,-1-3 0,3 1-124,2-6 0,2 6 0,1-3 0,4 2-129,2-1 1,-3 1 0,4 3 34,3-3 0,1 3 0,2-3 86,0 3 0,-5 2 0,0 0 0,1 0 37,2 0 1,-3 0 0,0 0 0,1 0-76,2 0 1,-3 2-1,0 1-85,1 3 1,1 6 0,-1-3-113,-1 0 0,-8 5 1,5-5 38,-1 0 1,-5 5 123,3-3 1,-3 3 13,-2 2 1,0-5 0,0 0 16,0 1 0,-6-3 1,-1 2-1,-2-1 38,-3-1 1,3 5 0,-2-5 0,-1 2-47,-3 0 0,-1-6 0,0 4-17,0-2 0,0 4 1,0-6 13,0-1 0,0-2-29,0-2 0,6 0 10,-1 0 1,2-2 11,-2-4 0,-1 3-11,6-8 1,-1 2 0,4-3-14,-3 1 0,1 6 12,5-6 0,5 6 0,2-4-3,2 2 0,-3 1 98,4 6 1,-4 0 53,4 0 0,1 0-63,5 0 0,-2 2 0,-1 2 14,-2 1 1,-1 7-141,6-1 79,-7-4 0,6 8 0,-5-7-26,4 1 0,-3 4 1,-2-6-1,0 0-3,0 0 0,-4 4 0,4-4-7,-2 2 0,4-4 1,-4 4-10,2-2-526,-5 6 1,10-11 541,-4 3 0,-2-10 0,-1-4 0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00.0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577 7569,'0'10'-463,"0"-2"457,0-8 0,2 0 26,4 0 1,-2 0 76,7 0 1,1 0 0,5 0-70,1 0 0,-1 0 0,1 0-84,-1 0 1,1-2 0,-1-4 8,1-6 0,-3 2 1,-1-1-1,-5-3 50,-1-1 1,6-3 0,-4 1-1,-1-1 0,1 1 1,-6-1-1,2 1 1,-2-3-6,-3-3 0,5 4 1,0-6-1,-2 1-35,-2 1 0,-2-2 0,0 3 1,-2-1-5,-4 2 0,4-1 0,-6 1 1,3-2-3,-1 1 0,0 3 0,4 2 63,-4-1 0,4 1 1,-5 1 15,-1 5 1,4 3 0,-8 8-9,-1 0 1,3 0-1,-2 0 1,1 2-25,1 4 0,-4-3 0,7 9 0,-1 2 0,0 1 0,0 3 1,4-1-1,-1 1-2,1-1 0,2 6 1,2 1-1,0-3 7,0-2 0,0 5 0,0 1 0,0 0 16,0 0 1,0-1-1,0-5 1,0 2 40,0 3 1,2 1 0,2-4 0,3 2 1,3-1 0,-4-1 1,4 1-1,-1 1-30,1-2 1,2-1 0,3-3 0,-1-1-14,-3-5 1,1 3 0,6-6-1,-1-1-47,0 1 1,1-2-1,1-6 1,3 0-47,1 0 0,2 0 0,-3-2 1,1-2 18,-2-2 0,-1-5 0,-3 3 0,2-2-78,5-3 1,-5-3-1,4-1 52,-3-1 0,-5 1 0,-3-1 56,-6 1 0,2-1-35,-3 1 1,1 5 151,-6 0 1,-8 9 39,-3-3 0,1 4-93,-2 2 0,9 8 1,-3 3-19,4 5 1,2-5-1,0 1-17,0 2 1,2 1 0,4 1 0,3-3-64,1-1 1,5-8-1,-3 4-74,4-1 0,1-5 0,1 4 0,-1-4-29,1-2 0,-3-2 0,-1-4 0,-3-5 156,3-5 0,1-1 0,3-1 0</inkml:trace>
  <inkml:trace contextRef="#ctx0" brushRef="#br0" timeOffset="154">768 193 7569,'-17'-6'-102,"0"-2"0,-1 1-390,1-1 232,-1 2 226,8 6 0,3 8 0,7 3 132,0 5-98,0 1 0,15 1 0,5-1 0</inkml:trace>
  <inkml:trace contextRef="#ctx0" brushRef="#br0" timeOffset="820">1257 420 7569,'16'-8'-138,"-4"-4"0,-7 3 12,-10-3 1,1 6 0,-8-3-1,-1 1 192,-3 4 0,-1-4 0,-1 2 0,1 3-10,-1 1 0,5 2 0,-3 0 0,-3 2-10,-1 3 0,1-3 1,1 6-1,3 0-94,3 3 1,-3-1 0,5 2 0,0 1 11,4 3 0,4 1 1,2 1-14,0-1 0,0 1 1,2-3-1,4-1 20,6-2 0,3-7 0,3 5 0,-1-2 6,1-4 1,-1-2 0,1-2 0,-1 0-24,1 0 1,5 0 0,0-2-1,-1-2 41,-3-2 1,-2-8-1,1 3 8,-1-5 1,-1-1-1,-3 1 1,-3 3 116,-2 1 1,-2 0 271,-6-5-333,0 7 0,-2 2-50,-4 8 1,2 0 0,-6 2 0,3 4 4,3 6 0,0 1 1,0 1-1,-2-2 4,2 1 1,2 9 0,2 1-1,0-2 1,0-1 1,0 3-1,0 0-3,0-1 1,0 3-1,0-2 1,0 0-9,0 3 0,0-7 0,0 4 0,0-1 1,0-1-17,0 2 1,0 1 0,0-7 9,0 0 1,-2 1 24,-3-1 1,1-7 0,-8-4 0,-1-4-7,-3-2 0,-1 0 0,-1 0 0,-1 0-14,-5 0 0,5 0 1,-6-2-1,1-2-32,1-2 0,-2-5 1,4 3-1,-3 0-113,3 0 1,2-3 0,3 3-1,2 0-75,3 0 1,7-5-617,-2 1 829,4-3 0,10-3 0,2 1 0</inkml:trace>
  <inkml:trace contextRef="#ctx0" brushRef="#br0" timeOffset="1429">1519 193 7469,'10'-8'-224,"-2"6"20,-8-6 1,2 6 28,4-3 257,-4 3-102,5-6 112,-7 8 137,0 0 0,0 8-140,0 3 0,0-1 0,0 2-63,0 1 1,6 3-1,0 1-9,-2 1 0,-2-1 0,-2 1 0,0 1-102,0 4 1,0-3 139,0 3-65,0-4 1,6 5 0,-1-1 0,-1-2 0,-2-1-60,-2-3 0,0-5-61,0 0 6,8-1 123,-6-1 1,8-2-2,-5-8 0,-3-2 0,6-2 0,-2-4-19,0-2 1,5 5-1,-3-7-53,2-2 0,-4-1 0,5-3 34,3 1 0,-4-1 0,-1 1 0,1 1 22,0 5 1,1-3 0,7 6 0,-1 1 21,1-1 1,1 2-6,5 6 1,-5 0 0,4 0 0,-3 0 57,-3 0 1,1 0-1,-1 2-21,0 4 1,1 2 0,-1 5-29,1-1 0,-3-1 0,-3 7 8,-6-1 1,-4-5 0,-2 0-241,0 1 1,-8 3-58,-4 1 1,-3-1 280,-3-5 0,1 5 0,-1-6 0</inkml:trace>
  <inkml:trace contextRef="#ctx0" brushRef="#br0" timeOffset="1807">2148 18 7019,'0'-9'-39,"0"1"0,2 8 179,4 0 2,-4 0-103,6 0 0,-3 2 0,3 4 124,2 5-105,-6-3 1,4 7-29,-1-5 0,-5 13 0,4 3 0,-4-1 44,-2 0-18,0 6 0,0-4 7,0 0-23,0 6 1,0-11 0,0 5-106,0-2 1,0 4 30,0-5 81,0-1-143,0-6 1,0 1 8,0-1 1,6 1-65,0-1 0,-1-5 27,-5 0 1,0-7-234,0 7 0,2-6 357,4 5 0,4-7 0,7 4 0,1-8 0</inkml:trace>
  <inkml:trace contextRef="#ctx0" brushRef="#br0" timeOffset="2259">2655 437 7569,'17'-7'-311,"-7"-3"1,3-2 354,-7 1-289,0-1 164,-6 2 92,8-5 0,-6 11 0,4-8 41,-5-1 1,-1 3 0,-1 0-31,-5 2 0,2 3 1,-8 5-32,-1 0 1,-3 0-1,-1 0-35,-1 0 71,1 7-7,7-5-11,-6 6 0,13-2 9,-9 0-61,8 7 49,-4-3 4,8 8-49,0-9 45,0 7-9,0-14 0,2 13 8,4-3 1,4 1 0,7-1 0,-1-4 5,-5 0 33,5-6-41,-6 5 9,7 1 0,-5-4 14,-1 8-16,1-9-3,5 13 0,-7-12 10,-4 8-3,4-9-73,-8 13 71,5-6-3,-7-1 1,0 7-24,0-14 0,-2 11 0,-3-5 7,-7 2 0,-4-6-8,-1 2 1,1-3 0,3 1 0,1 2 0,-1-2 0,-3-2-149,-1-2 0,-1 0 0,1 0 1,1-2-203,5-4 365,-5 4 0,6-21 0,-7 4 0</inkml:trace>
  <inkml:trace contextRef="#ctx0" brushRef="#br0" timeOffset="2680">2201 193 6501,'11'0'79,"1"0"1,-1 0 0,7 0 0,-3-2-51,-3-4 1,11 4-1,-1-4 69,3 4 0,0 2 1,-7 0-59,-1 0 1,6 0 0,1 0 0,-3 0 0,-2 0-14,-1 0 1,-1 0 0,1 0 0,-1 0-80,1 0 0,-7 0 0,-1 2-569,-2 4 621,-2-4 0,-6 6 0,0-8 0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3:56.7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1 1 7429,'0'17'0,"0"1"0,0-1 1,0 1-1,0-1 0,0 0-3,0 1 0,0 1 0,0 3 5,0 1 0,0 2 1,0-3-1,2 1-90,3-2 0,-3-1-35,4-3-10,-4 1 112,-2-1-79,0 0 78,0 1-9,0-8 62,0 5-48,0-13 1,0 8 34,0-4-67,0-4 57,0 5 0,-2-9-33,-4-3 13,4 3 0,-5-14 0,7 4-28,0-3 30,0 5 15,0-5-15,7 5 41,-5 0 1,14-3-1,-4 7 1,1 0-23,-1-2 1,3 6 0,-3-3-9,3 3 83,3 2 0,-1 0 0,1 0 0,-1 0 130,1 0-172,-1 0-9,1 0 5,-1 0 1,-5 0 24,-1 0-23,1 0-143,-2 0 138,5 7 1,-7-3 7,4 8-55,-5-8 1,-1 5-1,0-3-44,-2 6 1,-2 3-1,-2 3 52,0-1 1,-2-1 0,-2-3-1,-4-1 45,-1 2 0,-1-5 0,-4 1 0,3 0-11,-3 0 0,-1-5 0,-3 5 0,1-2-4,-1-4 1,-5 3 0,-2-1 0,-2-2-32,-4-2 0,5 0 1,1 2-1,2 2-137,-1-2 0,1-2 4,6-2 0,1-2 0,5-4-2,5-6 1,4 2 0,4-1-675,4-3 814,3-1 0,17-3 0,1 1 0</inkml:trace>
  <inkml:trace contextRef="#ctx0" brushRef="#br0" timeOffset="429">472 333 7443,'12'0'-603,"0"0"711,1 0 0,1-2 1,-1-2 190,-1-2-253,0 0 0,5 6 0,1 0 50,-1 0 15,1 0-218,-1 0 22,0 0 76,1 0 0,-1 2 0,1 2 0,-3 4-27,-3 1 0,2-3 0,-7 6 0,1 1-116,0 3 1,-2 1 154,-6 1 1,6-1-41,-1 1-66,1-1 16,-6 1 41,0-1 253,0-7-223,0 5 49,-8-13 1,5 6 119,-9-8-47,0 0-85,3-8 1,-1 4-1,6-7 1,-2-3-1,2-1 1,2-3-7,2 1 1,2-1-1,2-1-119,2-4 0,8 3-53,-3-3 0,11 4 50,1 1 1,0 3-67,-5 3 0,1-2-98,4 8 75,-3 1 131,5 5 1,-8 0 64,1 0 0,-1 0 0,1 0 0</inkml:trace>
  <inkml:trace contextRef="#ctx0" brushRef="#br0" timeOffset="942">1346 350 5751,'9'-8'384,"-3"4"81,-12-7 0,2 7-184,-7-2-169,-1 4-192,2 2 1,-5 0 122,3 0-78,-3 0 1,-3 0 80,1 0 1,-1 0-49,1 0 44,7 8 0,-5-4 35,3 7-51,4-7 0,-5 12-2,7-5-157,-8 5 166,12 1-1,-5 1-7,7-8-128,0 5 129,0-5 0,0 7-123,0 1 112,0-9 2,0 7-15,7-14 0,3 8 0,7-7 2,1 3-164,-1 0 55,1-6 1,-1 0 19,1 0-103,-1 0 167,1-8 1,-1 4-24,1-7-75,-1-1 88,-7 2 0,3-5 126,-7 3-142,0 5-26,-6-9 151,8 6 35,-6 1-42,5-7 1,-7 12 187,0-7-174,0 7 1,2-4 0,2 10-38,2 4 0,2 1 1,-4 7-1,4-4 0,1-3 1,-3 7-214,6-2 1,-3 3-21,3 3 1,4-7-1,-5-1-29,5-2 0,1 3 0,1-5 214,-1-2 0,8-2 0,3-2 0</inkml:trace>
  <inkml:trace contextRef="#ctx0" brushRef="#br0" timeOffset="1210">1747 193 7569,'0'-10'-90,"0"2"0,0 10 254,0 4-192,8-4 41,-6 14 1,6-7-3,-8 9 1,0-1 0,0 3-1,2 1 45,3 2-161,-3 1 142,6-7 1,-8 0-2,0 1 1,0-1 0,0 1-244,0-1 101,0 1-63,0-9 22,0 7-264,0-14 182,0 13 71,0-13-161,0 6 319,0-8 0,8 8 0,2 2 0</inkml:trace>
  <inkml:trace contextRef="#ctx0" brushRef="#br0" timeOffset="1617">2027 193 7519,'17'-2'0,"1"-4"-413,-1-6 384,-7 5 0,-2 1 29,-8 12 0,-6 3 0,-2 7 0,0-3 5,0-1 0,-5 0 0,1 5 0,-1 1-9,1-1 1,-4-1 0,5-3-1,-5-1-11,-1 1 0,1-3 1,3 0-1,1-2 32,-2-5 1,5 5-43,-3-2 27,8 0 46,-4-6 1,10 0 7,4 0 0,4 0 1,7 0-13,1 0 0,-1 2 0,1 2 0,-3 3-20,-3 3 1,4-4-1,-5 6-39,5 1 0,-1-3 1,-1 0-1,-3-1-87,3 1 1,-4 0-1,1 3-156,3-1 0,-4-6 0,1 3 258,3-1 0,1 6 0,3-4 0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13.2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53 6941,'-11'0'56,"-1"0"0,6 0 1,-5 0-1,-3 2-210,-1 4 0,3-4 0,0 5 241,-1 1 0,-1-4 0,1 8-6,1 1 1,2-3 1,-1 2-78,-5-8 1,14 11-1,-6-5 1,3 1-1,-1 1 21,2 2 1,2 1-1,4 1-29,4-5 1,3 3 0,9-8 0,-1-2-2,1-2 0,5-2 0,2 0 0,1 0 6,-1 0 0,4-2 0,-6-2 1,-2-4 8,-1-2 1,-5 4-1,-1-5 58,-2-3 1,-7 1 0,5-1-60,-2 2 0,-2 1 1,-6-7 1,-8 1 0,-4 1-90,-3 5 0,-3 3 0,1 6 1,-1-2-45,1-2 1,-1 0 0,1 6 0,0 0-85,-1 0 1,3 2-1,1 2-227,2 2 433,1 8 0,1-5 0,2 9 0</inkml:trace>
  <inkml:trace contextRef="#ctx0" brushRef="#br0" timeOffset="705">385 53 7569,'10'0'-201,"5"0"1,-11 0-1,8 0 138,1 0 0,-5 2 192,-2 4 1,-2-2-241,2 7 162,-4 1 14,5-2-203,-7 5 182,0-13-74,8 14 0,-6-13 19,4 9 0,-4-6-26,-2 6 23,0-1 9,0-1 0,0-2 34,0-8-47,0 0 1,0-8-5,0-4 0,0-3 2,0-3 0,0 1 0,2-1 8,4 1 1,1 5-1,7 3 48,-2 1 0,-7-4-7,7 6 1,0-1 6,5 1 0,-5 4 67,0-4-44,-1 4 1,7-4-47,-1 0 1,1 1 37,-1 5-55,0 0 1,1 0 27,-1 0 0,1 0 6,-1 0 1,1 0-14,-1 0 1,1 0-16,-1 0 1,-5 5 0,-1 1 0,1 0 0,0 0 0,-3 2 0,1-1-12,0 1 0,-4 6 8,5-3 0,-7 5 1,2 1-3,-4 1 1,-2-7-1,0 1 53,0 2 1,0 1 95,0 3 1,-2-1-91,-4 1 0,2-7 0,-7 1-10,-3 1 1,4-5 0,1 0-6,1 0 1,0-6-207,2 4-210,4-5-306,-5-1-195,7 0 876,0 0 0,7-7 0,3-3 0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16.4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71 7569,'9'0'-649,"1"0"412,-4 0 211,-4 0 104,5 0 31,-7-8-89,0 6 26,0-6 0,0 8-69,0-7 26,0 5 1,-1-14 22,-5 4 0,2 5 0,-8 1-54,-1 4 0,-3 2 0,-1 0 1,-1 0 19,1 0 2,-1 0-14,1 8 19,-1-6 5,1 5-15,-1 1 13,1-6-2,-1 14 1,1-7-5,7 1 5,-5 6-1,13-14 1,-6 13-2,8-13 2,0 14-2,0-15 10,0 15 0,0-12 0,0 8 60,0 1 0,2 1 0,4-1-41,5-1 0,-1-8 0,2 2 0,1-4-3,3-2 1,1 0-1,1 0-65,-1 0 61,1 0 0,-1 0-42,1 0 35,-1-8 3,1 6 0,-1-14-171,-7 14 163,5-13-13,-5 5-66,0 0 67,-3-5 0,-1 11 0,0-8 16,-2-1 11,-2 5 1,-2-2 0,0 5 115,0-7-129,0 4 26,0 0-39,0 8 1,0 2 29,0 4 0,0-2 1,0 8 1,0 1 1,0-3 0,2 0 0,2-1-31,2 1 1,5-4 0,-3 4-47,2-3 72,-6-1-276,11 2 123,-13-6-1,14 6-7,-7-8 0,9 5 1,1 1-441,4-2 575,-3-2 0,13-10 0,-6-1 0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16.8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472 7569,'-8'-10'-336,"-2"-3"1,-7 7 283,-1 2 0,1 2 0,-1 2 0,1 0 229,-1 0-173,1 0 1,-3 0 0,-1 0 125,-2 0-42,0 0-36,5 0 0,1 2 53,-1 4-43,1-4 2,-1 13-47,9-5 1,-5 2 33,8-1-9,0 1 1,6 0-81,0-1 1,2 1-51,4 5 116,4 1 0,7-7 0,1-1 25,-1-2-11,1-2-50,-1 1 36,8-5-171,2 6 0,1-8 135,5 0-316,-14 0 151,6 0-10,0 0 135,-5 0-284,5 0 173,-7-8 1,-1 1 158,1-5 0,-1-4 0,0-1 0,1-10 0</inkml:trace>
  <inkml:trace contextRef="#ctx0" brushRef="#br0" timeOffset="351">402 0 6857,'-10'0'333,"3"2"1,7 4-283,0 6 1,5 3-1,1 3 1,-2-1-4,-2 1 1,-2-1 0,2 3-1,2 1 3,2 2 1,-1 2 0,-5-3 0,2 1-166,4-2 1,-4 5 0,4-1 117,-4 2-9,-2-6 33,8 5-150,-6-9 0,5 1 110,-7-1-158,0 8-14,8-5 174,-6 5-19,6-8-133,-8 1-20,0-8 127,0 5-243,0-5 13,0 7 226,0 1-190,0-9 249,8-1 0,-6-8 0,5 8 0,-7 2 0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27.2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03 7144,'12'1'131,"0"5"1,-7-2 0,5 8 0,0 1-136,0 3 1,-1 1 0,5-1 1,-3-4 0,-5 3 0,4-3 0,0 3 7,-1 3 1,-3-3 0,4-1 0,0-3 35,-1 3 0,3 0 1,5-3 34,1-5 0,-6-4-18,-1-2 1,1 0-50,5 0 0,-5-2 1,-2-4-1,-1-3-29,1-1 0,-4-6 0,6 5 0,-1-5 7,-1-1 1,5-1 0,-3-1-1,4-2-213,1-3 1,-5 3 0,-3 7-1,1 3-196,0-3 0,-4 6 422,5 2 0,-7 5 0,12-7 0,-7-2 0</inkml:trace>
  <inkml:trace contextRef="#ctx0" brushRef="#br0" timeOffset="455">629 490 7569,'8'10'-307,"-6"-3"1,7-1 95,-3 0 1,-2 2 324,8-2 0,-6-5 1,5 5-4,3-4 0,1-2-37,3 0 0,-1-8-113,1-3 0,-7-3 1,-1 1 24,-2 1 0,-2 0-2,-6-5 0,-2 1 0,-2 3-10,-2 1 0,-2 8 0,2-3 25,-5-1 0,1 6 0,-2-4 4,-1 4 0,-3 4 10,-1 4 0,-1 4 1,1 7 3,0 0 1,7 1-1,2-1 1,2 1 22,0-1 0,1 1 0,5-1 19,0 1 1,0-1 0,2-1 0,1-3-14,3-1 0,6-6 0,-4 3 0,1 1-44,5 0 1,1-6-1,3 2 1,-1-4-152,1-2 0,-1 0 1,1 0-1,-1 0-128,1 0 0,-1 0 1,1-2 276,-1-4 0,1-4 0,-1-7 0,0-1 0</inkml:trace>
  <inkml:trace contextRef="#ctx0" brushRef="#br0" timeOffset="1189">1101 88 7569,'0'-10'-97,"0"3"-153,0 7 228,0 0 62,0 7 1,2 1 0,1 6 0,3-3-15,-2 3 0,4 7 0,-2 3 1,-2-1 8,-2 2 1,3-5 0,1 5 0,-2-2-78,-2 0 0,0 7 0,2-7 0,2 0-116,-2 2 175,-3-5-24,-1 5-35,0-8 39,8-7-1,-6 6 11,6-7-11,-8 9 5,0-9 1,0-1-2,0-8 47,0 8 36,0-6-79,0-10 0,0 2-17,0-11 1,0 3 20,0-3 0,2-1-96,4 1 0,3 1 1,9 3-31,-1 1 103,1 8-11,-1-3 39,-7-1 1,5 6-29,-3-4 1,4 4 7,1 2-15,-7 0 27,5 0 1,-5 0 11,7 0-33,1 0 1,-8 0 150,5 8-144,-5-6 16,0 6 85,5-1-82,-13-5-7,14 14 13,-7-7-210,1 1 201,-2 6-4,0-14-177,-7 13 0,7-11-17,-8 8 0,0-1 61,0 7 1,0-7 129,0 1 0,-8-8 0,-1 4 0</inkml:trace>
  <inkml:trace contextRef="#ctx0" brushRef="#br0" timeOffset="1417">1694 437 7569,'10'0'-173,"-2"0"1,-8 2-1,0 4 311,0 6 1,0-2 0,0 1-138,0 3 0,0 1-141,0 3 256,0-1-466,8 1 130,-6-9 1,7 5-350,-3-8 569,-4 0 0,6-6 0,-8 0 0</inkml:trace>
  <inkml:trace contextRef="#ctx0" brushRef="#br0" timeOffset="1604">1869 280 7569,'-10'-11'-368,"5"-1"-88,3 8 192,2-4 0,0 10 155,0 4 0,0-2 109,0 8 0,0-1 0,0 7 0</inkml:trace>
  <inkml:trace contextRef="#ctx0" brushRef="#br0" timeOffset="2222">2166 385 7464,'10'-8'-303,"5"6"511,-13-13 1,4 13-217,-12-4 0,2 4 0,-7 2-23,-3 0 0,4 0 0,-1 2 0,-1 4 40,2 6 1,-3-3-1,5 3 1,0 1 1,0 3 1,1 1 0,3 1-28,-2-1 1,0 1 0,6-1 0,2-1-33,4-5 0,-2 3 0,7-6-4,3 2 0,2-7 0,3 3 0,2-4 17,3-2 1,-1 0 0,-4 0 0,3 0-176,1 0 1,2-6-1,-4-1 1,3-3 209,-3-4 0,-2-1 0,-1-3 0,-3 1 0,-3-1 0,4-5 0,-7-2 0,3 0 0,0-1 0,-3-5 0,3 4 0,-4-2 0,0 0 0,-7 2 0,5-4 0,-4 4 0,-2 1 0,0-3 0,0 6 0,0 2 20,0 1 1,0 9 0,0-1 204,0-2 0,-2 7 96,-4 1-195,5 4-22,-7 2 1,8 2 0,0 4-39,0 5 0,0 5 1,0 3-1,0 3-16,0 1 0,0 6 0,0-4 1,0 0-29,0 1 1,2 3 0,2-6-1,1 0-37,-1 3 0,-2-7 1,0 4-1,2-3-9,2-3 0,0 1 0,-6-1-208,0 0 0,2 1-106,3-1 1,-3-5-1,6-2 338,0-2 0,-6-3 0,13-5 0,-5 0 0</inkml:trace>
  <inkml:trace contextRef="#ctx0" brushRef="#br0" timeOffset="2791">2760 472 7569,'11'0'-453,"1"0"266,0 0 0,-1 0 201,1 0 1,0 0-1,5 0 1,0 0-33,1 0 0,-6 0 1,-1-2-7,3-3 0,-1 1 0,1-8 38,-2-1 1,-8 3 0,3 0-1,-1 0-4,0 1 0,0 3 0,-6-6 9,0-1 1,0 3-1,0-2 91,0-1-97,0 5 1,-2 0-1,-4 8 7,-6 0 0,3 0 0,-3 0-35,-2 0 1,-1 0 0,-3 0-1,3 2 8,3 4 1,-3-2 0,3 8 6,-3 1 0,-1 3 0,2 1 1,5 1-3,1-1 0,-4 0 1,7 1 8,1-1 1,0 1 0,0-1 29,-2 1 0,0-7 1,6 1 111,0 2 0,8-5-67,4 3 0,3-8 0,3 4-50,-1-1 1,-5-5 0,-1 4 0,3-4 13,1-2 0,3 0 1,-1 0-34,1 0 0,-1 0 1,1 0 76,-1 0 0,1 0-24,-1 0 1,1 0-90,-1 0 1,-5 0-298,-1 0-544,-7 0 436,4 0 0,-16 0 428,-3 0 0,-5 0 0,-1 0 0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3.3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6654,'0'-10'-531,"0"-5"1127,0 3-125,0 4-256,0 0-47,0 8 22,0 0-165,0 8 1,0-4 0,0 8-31,0 1 0,0 3 1,0 1-49,0 1 0,6-1 0,1 1 8,3-1 0,-6-5 1,4-2-76,0-3 0,-5-1-88,9-6 151,-8 0 0,10-2 1,-9-4-1,1-3 13,2-1 1,-4-6 0,6 5 0,-1-3-65,1 3 166,-6-5 42,11 6 15,-5 1-139,0-7 158,5 14 12,-5-13-156,7 13 23,1-6 179,-8 0-180,5 6-1,-5-6 97,7 8-86,1 0 24,-1 0-26,1 0 50,-1 0-34,1 0-2,-1-7-28,1 5 36,-1-6-14,0 8 5,1 0-114,-1 0 109,-7 8-5,6-6-47,-7 5 1,3-1-15,0 0 1,-9 2 0,5-2-1,0 5 1,-6 5 0,4 1 11,-4 1 1,-4-3-1,-2-1 1,-4-4 0,-2-3 0,5 5 0,-7-4 0,-2 0-49,-1-1 0,-3 1 1,1-4-1,-1 2-146,1-2 0,5-2 0,1-2 220,-3 0 0,-1-8 0,-3-2 0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3.5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5 7569,'0'-9'309,"0"1"-372,0 0 123,0 6 47,0-5 30,0 7-917,0 0 850,0 7 1,6-3-71,0 8 0,8-1 0,-5 7 0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6.5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385 7569,'10'0'-908,"-3"0"455,-7 0 828,0 0 0,-7 0-191,-5 0 0,-3 0-71,-3 0 0,6 0 1,1 0-7,-3 0-32,6 8 3,-7-6-84,13 13 1,-14-11 81,5 8 0,1-6-172,-2 5 110,9 1 0,-11 5 0,8 1-32,2-1 1,2-5 0,2 0 0,0-1 1,2 1 14,4-1-72,-4 1 0,14-2 0,-7-2 62,1-1-162,6-5 0,-9 8 0,7-6-38,-3 2 171,1 0 1,6-6 0,-1 0-578,1 0 329,-1 0 289,0 0 0,9-8 0,1-2 0</inkml:trace>
  <inkml:trace contextRef="#ctx0" brushRef="#br0" timeOffset="1045">629 525 6210,'8'-10'-453,"-6"2"453,6 0 155,-8 7 0,-2-7 355,-4 8 1,2-2-283,-8-4 1,1 4-181,-7-4 1,1 4 0,-1 2 0,1 0 0,1 2 0,3 2 23,1 2 20,0 8-180,-5-13 154,-1 15-38,9-14-159,-7 13 152,6-5 34,1 0-32,-7 5-163,14-5 162,-13 8-56,13-9-167,-6 7 205,8-6 7,0-1-144,0 7 81,8-14 1,-4 11 0,7-7-5,3-2 12,-6-2 0,7-2 0,-3 0-173,3 0 168,3 0-16,-1 0 133,1 0-118,-1-8-16,-7 6 175,6-13-18,-7 13-122,1-14-4,5 14 164,-13-13-4,14 13-123,-14-14 8,13 14 97,-13-13-85,6 13 4,-8-14 0,6 12 161,0-7-171,0 7-25,-6-4 1,0 10 0,0 4-1,0 6 0,1 1 1,3 1-1,2-3-2,-2 3 0,4-4 0,0-1-88,1-1 81,-5 6 35,12-12-26,-14 13 2,13-13-4,-5 6 3,7 0-7,-7-6 9,6 5-10,-7-7 89,9 0-76,-1 0-2,-7 0 152,5 0-147,-5-7 5,8 5-3,-9-14 71,7 14-67,-7-13 30,1 5 1,4-7 41,-8-1-62,7 1-14,-11-1 1,12-1 0,-8-3 0,-1-1-1,1 0 1,0 0-27,-2-1 1,-2-7 0,-2 2 0,2-2 3,4 2 0,-4-2 0,3 6 1,-3-1-12,-2 1 0,0 2 0,0 3 0,0-1-16,0-2 0,0 0 0,0 5-8,0 1 1,0-1 152,0 1 0,0 5 55,0 0-138,-7 9 1,3-5 9,-8 8 0,8 8 20,-2 3 1,2 3 0,1-1 0,-3-1-5,2 2 0,2-5 0,2 3 1,0 2-16,0 1 0,0 3 0,0-1 0,0 0 2,0 1 0,0-1 0,0 3 0,0 1-8,0 2 1,0 1 0,0-7 0,0 1 36,0-1 1,0 1-1,0-1 1,0 0 7,0 1 1,2-1-1,2 1-1,2-1-27,7 1 1,-11-1-1,6 1 3,0-1 0,-1 1 0,7-1-6,-2 1 0,-7-3 1,5-1-1,0-3 5,-1 3 1,-3-4 0,4 1-27,-2 3 1,5-6 0,-3-1 0,2-1 19,-1 0 0,1 0 0,5-6-40,1 0 0,-1 0 0,1-2-32,-1-4 1,-5 2 0,0-7-231,1-3 0,-3 4-303,2-1 0,-9 5 572,3-6 0,-4 1 0,-2-7 0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5.4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3 63 7569,'0'-12'-377,"0"1"436,0 7-131,8-4 127,-6 8 0,5 2 0,-5 4-57,4 5 89,-4 5-78,6 1 0,-8 1 0,2-1 0,2 3 1,1 1-1,-1 2-41,-2-1 0,-2 3 0,0 0 0,0 0 0,0 1 0,0-1 1,0-4-1,0 2-146,0-1 0,0-3 0,0-1 0,0-1-68,0 1 0,0-7 246,0 1 0,-8-1 0,-1 7 0</inkml:trace>
  <inkml:trace contextRef="#ctx0" brushRef="#br0" timeOffset="503">1 290 7173,'17'0'-29,"1"0"1,-1 0-5,0 0 0,1 0 0,-1 0 0,1 0 3,-1 0 0,7 0 0,-1 0-25,-2 0 67,-1 0-30,5 0 8,-6-8 13,6 6-16,-7-6 9,7 8 5,-5 0-1,5 0 20,-8 0 1,-5-2 0,0-1 38,1-3 1,-3 0 41,1 6-21,1 0 1,0 0 29,-1 0-85,-7 0 0,4 2-58,-8 4 44,0-4-46,0 13 0,-2-13 55,-4 4 13,4 4 1,-5-6 0,7 7 0,-2 1 63,-4-3 0,4 7-71,-4-4 1,4 3-43,2 3 0,0-1-118,0 1 0,8-9 0,2-1-252,-1 0 1,7-6-171,-5 4 556,-3-4 0,8-10 0,-7-2 0</inkml:trace>
  <inkml:trace contextRef="#ctx0" brushRef="#br0" timeOffset="695">577 45 7114,'0'-11'-1363,"0"-1"1932,0 8 0,0-6-557,0 5-522,0 3 515,0 9 1,0-1-6,0 12 0,0-5 0,0 5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09.0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82,'2'8'-434,"3"-2"0,-1-3 268,7 3 0,-6-4 129,6 3 0,-6-3 59,6-2 1,-6 0-21,6 0 0,-6 0-38,6 0 0,-6 0-90,6 0 1,-6 0 125,6 0 0,-8 0 0,5 0 0,-8 0 0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34.2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123 7340,'-17'0'-682,"-1"0"0,1 0 836,-1 0 1,7 0 0,-1 0 13,-2 0 0,-1 0-112,-3 0 1,3 2-1,1 2 1,3 4 14,-3 1 0,4-3 1,1 6-1,-1-1 143,0-1-331,6 6 208,-3-7-71,-1 9 16,6-1 0,-6 1 0,8-1-41,0 1 0,0-1 0,2-1 85,4-5-25,4 5-27,7-14-36,1 13 0,-1-11 0,0 6 0,3-2 0,1-4 0,2-2-142,-1-2 1,3 0-1,-2 0 1,-1 0-110,-3 0 0,4 0 1,1-2 258,-3-4 0,-2-4 0,-1-7 0</inkml:trace>
  <inkml:trace contextRef="#ctx0" brushRef="#br0" timeOffset="485">437 245 6651,'9'0'-688,"7"0"875,-14 0 60,6-7 0,-1 5-43,5-4-125,4 4 0,-5 0 41,1-4-19,0 4 25,-3-6-50,7 8-71,-7 0 90,9 0-1,-1 0-197,1 0 211,-1 0-22,1 0 0,-1 0-165,-7 0-20,5 0 163,-5 8 15,8-6-31,-1 14-6,-7-14 17,5 13-388,-5-5 162,0-1-30,5 7 213,-13-6-194,6 7-29,-8-7 152,0 5 25,0-5-24,0 0 28,0 5-52,0-13 164,0 6-104,0 0 1,-2-6-1,-4 4 36,-5-4 87,-5-2-127,6 0 20,-5 0 1,11 0 95,-8 0 0,6-6 0,-3-2-15,1-2 1,-4-1 0,7-7-50,1 1 0,2-1 0,2 1 0,2-1-42,3 1 1,-1 5 0,8 1-185,2-3 215,1-2-1,3 7-138,-1-7 128,-7 14-25,5-6-255,-5 8 111,7-7 10,1 5 86,-1-6-290,1 8 163,-1 0 192,-7 0 0,6 8 0,-7 1 0</inkml:trace>
  <inkml:trace contextRef="#ctx0" brushRef="#br0" timeOffset="742">1135 245 7164,'10'2'574,"-4"4"-588,-4-4 101,-2 14 0,0-7-25,0 9 0,0-7 0,0 1 0,0 2-256,0 1 1,0 3 0,0-1-351,0 1 1,0-7 543,0 1 0,0-8 0,0 3 0,0-7 0</inkml:trace>
  <inkml:trace contextRef="#ctx0" brushRef="#br0" timeOffset="924">1170 18 7511,'0'-9'-1066,"-8"1"612,7 8 449,-7 8 5,8-6 0,0 13 0,0-5 0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41.1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35 6485,'0'-9'575,"-2"1"-551,-4 8 0,4 2-9,-3 4 1,-3-3-1,2 9-12,2 2 0,2 1 0,2 3 10,0-1 1,2-5-1,2-1 1,4 1-2,1-2 0,1-1 0,4-5 1,-3 2-131,3-2 0,-4 4 1,1-2 14,3-3 0,-4-1 0,1-2 61,-7 0 0,4-2-26,-8-3 69,0-5 0,6-2 0,0 1 16,-3-3 0,5 4 0,0-1 13,2-3 1,-1 4-1,5 1-5,-2 1 1,-3 0 0,5 4 0,-3-1 0,3 1-8,2 2 10,1 2-21,-7 0 23,5 0 1,-5 0 19,7 0 1,1 0 45,-1 0-79,1 0 0,-1 2-25,1 3 0,-3-1 0,-1 8-12,-2 2 0,-9 1 1,3 3 12,-4-1 1,-2 1 0,-2-3-22,-4-3 0,3 1 25,-9-7 1,6 6 2,-6-6 9,9-1 0,-5-12 12,8-5 1,2-4-1,2-1-2,1 0 0,9-1 0,-2 1-3,3-1 0,-3 6 0,-1 1 0,3-1-11,2 2 1,-5-3-1,1 5 1,1 0 33,3 1 0,1-1 1,1 4 39,-1-2-64,1 0 3,-1 6-3,1 0 6,-9 0 0,7 0 0,-4 2 18,3 4-8,-5-4-12,5 14-20,-13-7 1,12 3-23,-8 0 1,0-1 0,-6 7-163,0-1 0,0 1 0,0-1 16,0 1 1,-8-1 20,-4 0 0,-3-1 1,-3-4 147,1-7 0,-1 5 0,1 0 0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41.3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 7288,'10'0'-403,"5"0"584,-13-8-152,6 6 1,-6 0-1,2 10-449,2 2 1,5-5 419,-5 7 0,16 0 0,-3 5 0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43.8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63 6997,'0'-12'-411,"0"0"546,0 9 197,0-5-220,0 8-74,0 0 1,0 8 0,0 3 0,2 5 0,2 1-18,2 1 0,0-1 0,-4 3 0,2 1-56,2 2 0,-1 0 0,-3-5 1,2-1 31,2 1 1,0-1 0,-6 1 0,2-1-55,4 1 1,-4-1 0,3 1-7,-3-1 43,-2 1 3,0-9-1,0-1-13,0-8 10,0 8-44,0-6 6,0 6 43,0-8 10,0 0 0,0-8-35,0-4 26,0-3 77,0 5-29,0-6-34,0 7 0,6-3 1,2 0 11,2-1-11,-7-3 1,11 5-1,-6 1 1,2 0 0,3 1 0,1 3 0,-1-4 0,-1 2-1,1 4 1,3-3-1,1 1 29,1 2 1,-1 2-1,1 2 24,-1 0-48,1 0 1,-1 0 3,1 0 0,-7 0 15,1 0-15,0 0-22,5 0 0,-5 0 24,-1 0 0,-5 2-6,6 4 1,-8-2 0,4 5 0,-3 1-87,1 0 77,0 1-182,-6 7-5,0-9 92,0 7 0,0-6-408,0 7 507,0 1 0,-8-1 0,-1 1 0</inkml:trace>
  <inkml:trace contextRef="#ctx0" brushRef="#br0" timeOffset="455">647 472 7429,'11'0'-317,"1"0"0,0 0 519,5 0-166,0 0 0,1 0 36,-1 0-33,1 0 0,-1-5 67,1-1-185,-8 0-15,5 6 153,-13 0-113,13-8 0,-11 4 123,8-7-97,-8 7-6,4-4 0,-8 6 16,0-4-35,-8 4 0,4-7 41,-8 3 0,7 4 1,-7-4-6,-2 4 0,-1 2 0,-3 0 77,1 0 0,5 0 0,1 0 24,-3 0 0,-2 8 1,-1 3-34,0 5 0,7 1 1,4 1 26,4-1-53,2 1 0,0-7 1,0 1-1,0 2 41,0 1 0,8-3 0,3-2-39,5-3 1,7 5-1,1-6 1,-3-2-40,-2-2 0,5 3 0,1 1-169,2-2 0,-6-2 43,3-2 1,1 0-121,-2 0 1,0-2-327,-5-4 324,-1-3 260,1-1 0,-1-13 0,1 3 0</inkml:trace>
  <inkml:trace contextRef="#ctx0" brushRef="#br0" timeOffset="832">1048 1 6830,'10'0'259,"-2"0"-157,-8 0 215,0 0 0,6 8-267,-1 3 0,1 7 1,-4 3-1,2 2-24,2-1 1,0 3 0,-6 0 118,0 2-83,7-5-122,-5 11 53,6-14 0,-2 14 0,0-6 0,-2 2 0,0-2 6,1-1 36,-3 5-167,6-12 6,-8 14 129,0-14-296,8 7 137,-6-9 1,6 1 39,-8-1 0,0-5-309,0-1 195,7-7 158,-5 12 0,6-12-119,-8 7 191,8-7 0,1 4 0,9-8 0</inkml:trace>
  <inkml:trace contextRef="#ctx0" brushRef="#br0" timeOffset="1112">1415 455 7051,'0'-10'423,"0"2"-411,0 8 0,2 2 0,2 4 1,2 6 79,-2 3 1,-1 3-1,1 1 1,2 3-102,-2 1 0,-2 0 0,0-3 7,4 3 0,-4-2 0,4 6 0,-5-1 140,-1-5-70,0-2-627,0-1 289,0 7 76,0-6 0,0 7-278,0-9 216,0-7 138,0 5 118,0-5 0,0 0 0,-7 5 0,-3-5 0</inkml:trace>
  <inkml:trace contextRef="#ctx0" brushRef="#br0" timeOffset="1516">1467 472 7569,'0'-17'-283,"0"7"211,0-5-6,0 13 1,6-8 0,2 6-1,2-2 117,3 2 0,3 1 0,1-1-73,1-2 0,-1 0 137,1 6-54,-1 0 11,1 0 1,-1 0 0,1 0-79,-1 8 75,0-6-38,1 5-187,-1 1 211,-7-6 0,6 14-2,-7-14-202,1 13 79,-2-13 0,-6 12 3,4-8 88,-4-1-12,5 3 9,-7-6 0,0 8 0,-2-6 1,-2 3 34,-1 3-50,-9-6 85,4 4-50,-7-1 1,-1-5-1,1 6 1,-1-2 11,1 0 1,0 0 0,-1-4 28,1 3-34,-1-3-9,-7 6-191,13-8 186,-11 0 0,13 8 0,-7-6-218,7 6 47,2-8 0,3 2-159,-1 3 0,2-3 311,10 4 0,3-4 0,9-2 0</inkml:trace>
  <inkml:trace contextRef="#ctx0" brushRef="#br0" timeOffset="1792">2044 437 7075,'-10'0'-97,"2"2"211,8 4 1,0-2-1,0 8-82,0 1 1,0 3-1,0 1-229,0 1 258,0-9-323,0 7 1,0-6-379,0 7 405,0 1 235,8-9 0,-6-1 0,6-8 0</inkml:trace>
  <inkml:trace contextRef="#ctx0" brushRef="#br0" timeOffset="1991">2009 263 7569,'-8'-18'0,"6"1"-152,-6 7 20,8-5-34,0 13-120,0-6 54,0 8 56,0 0 0,6 2 96,0 4 1,0-2 79,-6 7 0,8 1 0,1 5 0</inkml:trace>
  <inkml:trace contextRef="#ctx0" brushRef="#br0" timeOffset="2470">2271 437 7569,'10'0'-66,"5"0"-55,-13 0 111,13 0 0,-13 0-18,6 0 254,0 0-158,-6 0 1,6 8-141,-8 4 0,0-2 1,0 1-1,0 3 82,0 1 23,0-5-85,0 5 90,0-13-33,0 14-116,0-14 139,0 6-95,0-1-57,0-5 35,0 6 80,0-8 0,5-2-12,1-4 12,0-3-13,-6-1 13,8-6 11,-6 7-22,6-9 4,-1 1 65,-5-1-68,14 1 6,-6-1-1,7 1 8,-7-1 0,5 1-1,-3 0-8,3 7 34,3-6 0,-1 12-20,1-7 109,-1 7-108,1-4-1,-1 8 2,8 0 124,-13 0-117,11 0-2,-13 0 31,7 0-24,-7 8 6,6 2 4,-7-1 1,3 7 0,-2-5 41,-2 5-112,-3 1 22,3 1 0,-6-1-261,4 1 159,-4-1 112,-2 1-277,0-9 1,0 7-136,0-4 427,0 3 0,-8 3 0,-2-1 0</inkml:trace>
  <inkml:trace contextRef="#ctx0" brushRef="#br0" timeOffset="3216">3109 437 7569,'6'-17'-571,"0"-1"751,-2 1 0,-2 5 86,-2 1-292,0 7 1,0-6 0,-2 6-290,-4-2 0,-4 1 300,-7 5 29,-1 0 0,1 0 0,-1 2 0,1 1 18,-1 3 0,1 6 1,-1-4 38,1 1-103,-1 3 59,9 5-2,-7 1-43,14-1 1,-5-5 0,7 0-37,0 1 69,0 3-28,0-7 1,1 5-1,3-6 1,4 0-1,2-1 1,3-3-9,3-2 0,1-2 0,1 0 0,1 0 9,5 0 0,-5-2 0,4-2-2,-3-1 0,-3-9-2,1 2 229,-1 5-216,-7-9 4,5 6 232,-5 1-216,0-7 49,5 6 0,-13-1 0,4-1 143,-4-1-89,-2 5 0,6-2-40,0 4-90,-1 4 0,-5 2 1,0 12-1,0 3 30,0 3-12,0-1 0,0 1 0,0-1 1,0 1-21,0-1 0,0 7 0,0-1 1,0 0-1,0-3 1,0 1 0,0 2-3,0-2 0,0 5 1,0-1-1,2 2 20,4 4 0,-4-4 1,4 2-1,-4 1 19,-2-3 0,0 6 0,0-4 1,0 2 1,0-2 0,0 4 0,-2-6 1,-2 2-24,-2 0 1,-5-7 0,3 1 0,-2-4-34,-4-1 1,-1-1-1,-3 1 1,1-3 25,0-3 1,-1 2 0,1-9-1,-1-1 94,1-2 1,5-2 0,0 0-1,1-2 8,1-4 0,-4 3 1,7-9-1,-1-2-47,0-1 0,2-9 0,6-1 1,0 0-60,0 0 0,0-6 1,2 2-1,2-4-100,2-2 0,8 0 0,-1 0 0,7 0-112,3 0 1,0 2-1,-5 2 1,1 4-354,4 2 0,-3-5 572,3 7 0,12-8 0,2 4 0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47.9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18 6849,'0'-10'647,"0"2"-589,0 8 12,0 0 1,0 8 126,0 3-104,0-3-164,0 8 141,7-7 4,-5 9-151,6-1 0,-8 3 45,0 3 0,2-4 0,2 5 39,2-5 0,0 4-145,-6 1 0,0-1-76,0-6 220,0 9-69,0-7 58,0 6-103,0-7-462,0-1 347,0 1 1,0-7-121,0 1 343,0-8 0,7 11 0,3-5 0</inkml:trace>
  <inkml:trace contextRef="#ctx0" brushRef="#br0" timeOffset="396">1 297 7569,'9'0'-281,"-1"0"249,0 0-25,-6 0 1,13 0 172,-3 0-97,4 0 1,-5 0-1,1 0 1,1 0 49,3 0 0,1 0 0,1 0 1,1-2-515,5-4 375,-5 4 14,6-6 95,0 8-73,-5 0 72,5 0-330,0 0 147,-5 0-51,5 0 187,-8 0-258,9 0 115,-7 0-40,6 0 192,-7-7 0,-9 5 0,7-6 0,-6 8 0,7 0 0</inkml:trace>
  <inkml:trace contextRef="#ctx0" brushRef="#br0" timeOffset="799">734 245 6622,'-17'0'126,"5"0"0,0 1-78,-1 5 1,3-4-1,0 6 1,1 0 14,-1 3 0,0-1 0,-1 2-110,5 1 112,-4-5-13,8 8-50,-6-7 0,8 3 4,0 0 36,0-1-22,8-1 8,-6 5-29,14-13 1,-7 8-1,9-6 1,1 2-77,5-2 101,-5-2-11,6-2 9,0 0-13,-5 0-198,5 0-13,0 0 201,-5-8-26,5 6 44,-8-14-40,-7 7 9,6-9-28,-14 9 205,5-7-178,-7 6-1,0-7 149,0-1-141,0 1 22,0 7 1,-2-5-1,-3 5 1,-7 0-1,-4 4 1,-1 5-11,-1 1 0,-5 0 0,-2 0 0,-2 0-380,-4 0 369,-2 7 8,-2-5-27,8 14 26,-6-7 0,5 9 0,-6-1 0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1.2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76,'17'0'310,"-5"0"-314,0 0 0,-1 0 0,7 0-711,-1 0 715,1 0 0,7 8 0,2 1 0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1.9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82 7266,'17'0'-1247,"1"0"1538,-1 0 1,-5 0-198,-1 0 1,-1-2 0,4-2 14,-3-2 1,-5 0-12,6 6 1,-1 0-1,7 0-59,-1 0 0,-5-6 0,0 1-73,1 1 1,-3 2 0,2 0-79,1-4 0,-3 2-13,1-7 0,-1-1 65,2-6 1,-4 7 65,-8-1 1,-2 2 0,-4-1 51,-6 5 1,-3 4 0,-3 2 0,1 0 6,-1 0 0,-1 6 0,-2 2 0,-3 1-17,3 5 1,7-4 0,3 1 0,-1 3-15,2 1 0,-3-3 0,7 0 1,2 1-43,2 3 0,2-5 1,2 1-1,2 2 9,2 1 0,7-3 0,-1-3-33,3-1 0,3 4 0,1-6 0,3 0 0,3-1-17,2 1 1,-4 0 0,5-6-1,-3 0-325,-4 0 0,4 0 1,-1-2 373,-3-4 0,-2-3 0,-1-9 0</inkml:trace>
  <inkml:trace contextRef="#ctx0" brushRef="#br0" timeOffset="430">525 629 5988,'7'-9'431,"-5"1"1,8 8-47,-4 0-282,-4 0 0,13 2-59,-3 4 0,-4-2 1,-2 7-53,-5 3 0,-1-5 0,0 3-10,0 2 0,0-5 0,0 3 63,0 2-212,0-7 173,0 1 1,0-10-8,0-4 0,2-1 0,2-7 0,2 2-5,-2-1 0,6 3 1,-1-2-1,3 1-25,0 1 0,-3-5 1,5 5-1,-2-2 19,1 1 1,3 5-1,1-4 1,1 2 32,-1 4 1,1-3-1,-1 1 1,1 2 22,-1 2 0,0 2 1,1 0-1,-1 2 4,1 4 0,-7-2 1,1 7-4,2 3 0,-7 1 0,1 1-215,0-4 1,-6 3-99,4-3 1,-4-3 83,-2 3 184,0-8 0,0 4 0,0-8 0</inkml:trace>
  <inkml:trace contextRef="#ctx0" brushRef="#br0" timeOffset="1050">1328 560 7490,'10'-8'0,"-4"-4"-81,-5-3 0,-1 3 0,0 0 180,0-1 0,-7 3 1,-5 0-263,-3 3 0,3-1 1,0 4-1,-1-2 195,-3 2 0,4 2 1,1 2-1,-3 0 27,-1 0 1,3 2 0,0 2 0,-1 4 37,-3 2 3,7 1-62,-7-1 1,12 5-27,-7-3 0,7 4 1,-2 1-45,4 1 1,2-1 0,0 0-4,0 1 1,2-8 0,2-3 0,4-1 30,1 0 0,3 0 0,5-6 1,1 0-25,-1 0 1,1 0 0,-3-2-1,1-4 14,1-6 1,-3 3-1,7-3 1,-5-2-1,-5-1 1,1-4-1,4-3 1,-3-1-27,-1 2 1,-3-5 0,3 1 0,-6 0 3,-4 0 1,4-6 0,-1 3-1,-1-1 2,-2 0 0,4 2 0,0-4 0,-2 4 26,-2 2 1,-2 1-1,0 5 18,0-4 1,0 3 0,0-3 41,0 4-65,0 9 0,0 0 26,0 4 1,-2 4 111,-4-3-80,4 3 1,-8 2 0,6 2 0,-1 3 15,1 7 0,2 4 0,2 1 1,0 1-6,0-1 1,0 2 0,0 3 0,0 3-14,0 2 0,0-4 1,0 5-1,2-1 4,4 0 1,-3-4 0,7 4 0,0-1 21,0-5 1,-7-2 0,5 1-43,0 3 1,-4-4 0,6 5 0,-3-5 19,-3-1 1,4-7-1,-2 1-315,-2 1 0,-2-3 268,-2 2 0,-8-1 0,-2 7 0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4:17.8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12 7441,'9'0'-413,"7"8"488,-14-7 0,13 7 259,-3-8-185,4 0-1,1 0-677,-7 0 291,5 0 156,-5 0 1,2 0-138,-1 0 253,1 0-47,5-8 0,-5 5-24,0-9 67,-1 8-50,7-11 1,-7 13 20,1-4 7,-8-4 101,4 8-98,0-13 11,-7 5 1,7-2-15,-8 1 0,0-1-14,0-5 0,-8 7 26,-3 4 0,1 4 0,-2 2 2,-1 0 0,3 0 1,-1 0 56,-3 0 0,-2 0 0,-1 2-35,0 4 1,1-2 0,2 7-19,3 3 1,-1-4-55,-5 1 1,5 1 50,0 5 1,7-5-1,-5 0 1,2 1-39,4 3 0,2 1 0,2 1 62,0-1-28,0 1 0,0-7 0,0 1 39,0 1 1,2 1-1,2 0 1,4-5-28,2-1 0,-5-2 0,7-4 0,2 2 0,1 2 0,3-3-12,-1-1 1,1-2-28,-1 0 0,0 0 0,1 0 1,-1-2-36,1-3 47,-8 3-26,5-6 28,-5 8 1,-1 0-72,7-8 66,-14 6 0,8-6-4,-5 8 1,-1 0-534,8 0-121,-8 0 55,4 0 602,-8 0 0,0 0 0,0 0 0</inkml:trace>
  <inkml:trace contextRef="#ctx0" brushRef="#br0" timeOffset="2592">734 472 5986,'10'0'436,"-2"-2"-306,-8-4-46,0 4 0,0-7-30,0 3 1,-8 4-24,-4-4 0,3 4 0,-3 4 10,-2 4 1,-1-2-1,-3 5-18,1-1 0,5 0 0,3-2 0,-1 4 12,0-1 1,4 5 0,-3-6-1,1 1 7,4 5 0,-4 1 0,2 3-32,3-1 1,1 1 0,2-1 17,0 1 1,0-1 0,2-1-7,3-5 0,5-3 0,8-6 0,-1 2-39,1 2 0,1 0 1,2-6-1,4 0-173,3 0 1,-7 0 0,4 0 0,-1 0-57,-1 0 1,0-6 0,-5 0 245,-1 2 0,0-13 0,1-3 0</inkml:trace>
  <inkml:trace contextRef="#ctx0" brushRef="#br0" timeOffset="3182">1136 524 6839,'10'8'282,"-1"-6"-66,-3 4-273,-4-4 18,6-2 91,0 0-68,-6 0 1,13 0 0,-3 0 3,3 0 1,-3 0-1,-2-2-36,-3-4 1,5 2-1,-4-7 49,2-3 1,-7 4-34,3-1 0,-6 7 0,-6-2 22,-5 4 0,-5 2 0,-1 0 52,-1 0 1,1 2 0,-1 2 0,1 4 31,-1 1 1,3-3-1,1 6-29,3 1 0,7 3 1,-2 1-34,4 1 0,2-1 1,2 1-6,4-1 0,4-7 1,7-2-1,0-2-6,1-1 1,-1 1-1,1-6 1,1 0-58,5 0 0,-5 0 1,6 0-1,-2 0-222,1 0 1,-1-2-1,-6-4 1,1-3 277,-1-1 0,9-13 0,1 3 0</inkml:trace>
  <inkml:trace contextRef="#ctx0" brushRef="#br0" timeOffset="3559">1608 53 7244,'0'-12'-974,"0"1"1071,0 7 0,0-6 136,0 4-107,0 4 0,-2-5 62,-4 7-117,4 0 6,-6 0-31,8 7 6,0 3 1,0 9 0,2 3 118,4 1-80,-4 0-94,6-5 0,-8 5 0,0 0 0,1 1 0,3-1 1,2 0 2,-2-1 1,0 3 0,0-2-1,2-2-141,-3-1 144,-1 5-75,-2-6 88,8 7-18,-6-9 0,6 1-17,-8-1 20,0 1-79,0-9 75,0 7 4,0-7-124,0 1 0,0 0-394,0-4 167,0 3 0,2 1 350,4-4 0,3-4 0,9-2 0</inkml:trace>
  <inkml:trace contextRef="#ctx0" brushRef="#br0" timeOffset="4258">1887 490 7569,'10'0'-708,"5"7"0,-11-5 920,8 4-104,-8-4-44,11-2 44,-13 0-22,6 0-94,0 0-94,-7 0 176,7 0-92,0 0 62,2 0 0,1-8 22,1-3-12,-8 3-134,4-8 104,-8 14 1,0-7 27,0 3-162,0 4 137,0-6-10,0 0-5,-8 6 0,4-5 56,-8 7 0,1 0 16,-7 0-67,1 0 19,7 0-11,-5 0 0,5 7 1,-6 5 1,5 4 0,3-5 1,8 1-1,0 1-6,0 3 0,0 1 0,0 1-12,0-1 0,0 1 0,0-1 23,0 1-90,8-9 67,1 7 1,3-14 9,0 4-34,-8 3 1,11-7 27,-3 4 0,-5-4 1,9-2 0,-4 0 15,3 0-37,-5 0 15,5 0 1,-5 0-1,0 0-31,5 0 30,-5-8 1,0 6-70,5-13 68,-13 13-1,14-6 1,-14 0-2,5-1-3,1-1 4,-6-5-16,6 13 14,0-14-35,-6 6 32,5 1-229,1-7 217,-6 14 0,8-11 3,-4 7 0,-3-6 4,9 6-20,-8-7 37,12 11 0,-13-6-32,9 8 12,-8 0-16,11 0 1,-5 0 0,8 0 13,-1 0-21,1 0 19,-1 0 2,0 0 45,1 0-45,-1 0-3,1 0 1,-1 0 91,-7 0-89,6 0-1,-7 0 143,9 0-132,-9 0-2,7 0 13,-14 0-11,6 8 25,-8-6-21,0 13 10,0-13 0,0 14-29,0-5 27,0-3-139,0 8 1,0-12 37,0 7 89,0-7-31,0 4-426,0 0 206,0 1 252,7 1 0,3-2 0,8-8 0</inkml:trace>
  <inkml:trace contextRef="#ctx0" brushRef="#br0" timeOffset="4745">2970 437 6462,'9'-17'93,"-3"-1"1,-6 8-89,-6 5 1,3 3-1,-9 2 22,-2 0 0,-1 0 0,-3 0 1,3 2 18,3 3 1,-3-3 0,3 6 1,-4 0 1,-1 2-1,0 7 61,-1 1-83,1-1 0,1 1 0,3-1 67,1 0-88,8-7 1,-4 6-1,8-5-90,0 5 104,0 1-33,0-7 0,2 0 13,4-4 1,-2-5 0,8 5-3,1-4 0,3-2 0,1-2 1,1-2-11,-1-1 0,0-7 0,-1 4-8,-4-2-81,3-1 98,-5-7 2,7 9 3,-7-7-8,6 14-4,-15-13 97,15 13 4,-14-14-95,6 14 56,-1-5-3,-5-1 1,8 12 0,-6-2-61,2 5 0,0 5 0,-6 5-100,0 1 1,5-1-69,1 1 63,0-1 1,0-5 0,0 0-211,-2 1 285,5-5-61,-7 0 54,6-8 49,0 0 0,1 7 0,9 3 0</inkml:trace>
  <inkml:trace contextRef="#ctx0" brushRef="#br0" timeOffset="5071">3354 158 6664,'8'-18'-418,"-6"9"577,13-7-32,-13 14 0,6-13-281,0 13 0,1-6 215,1 8 16,-2 0-15,0 0-1,-7 0 1,7 0 74,-8 0-210,8 0 147,-6 8-72,6 1 0,-8 11 10,0 3 0,0-2 1,0 6-1,0 1 0,0-3 48,0 0-182,-8-2 66,6 3 1,-6-7 74,8 4-195,0-3 169,0-3 6,0 1 0,0-1-235,0 1 210,0-9 14,0 7-218,0-14 204,0 13-23,0-13 27,0 6 23,0 0 0,0-6 0,0 5 0</inkml:trace>
  <inkml:trace contextRef="#ctx0" brushRef="#br0" timeOffset="5550">3302 367 7062,'17'0'119,"0"0"1,1 0-116,-1 0 1,1 0 0,-1 0-124,1 0 173,-1 0-34,8 0-173,-5 0 69,5 0 0,-2 0-5,1 0 96,-1 0-20,-6 0 12,9 0-32,-7 0 26,6 0-16,-7-8 1,-1 7 80,1-5-72,-1 4-2,-7 2 113,-2 0-103,-1 0 21,-5 0-30,6 0 53,-8 0 0,-2 0 1,-4 0 68,-5 0 0,-5 8-57,-1 3 1,1 5 0,3 1-20,1 1 1,8-1 0,-4 1-21,1-1 1,5 1 7,-4-1-3,12 0 0,-3-1-35,9-4 1,-6-3-1,6-5 1,1 2-53,3-2 0,1-2-88,1-2 1,-1 0-117,1 0 0,-1-2 91,0-4 0,-1 2-50,-4-7 234,3-1 0,-5-6 0,7 1 0</inkml:trace>
  <inkml:trace contextRef="#ctx0" brushRef="#br0" timeOffset="5704">3930 210 7463,'-11'-15'-304,"-1"3"371,8-4 0,-10 13 163,9-9 1,-3 8-688,2-2 242,4 4 0,-6 4 0,8 4-70,0 6 0,0-3 285,0 3 0,8 0 0,2 5 0</inkml:trace>
  <inkml:trace contextRef="#ctx0" brushRef="#br0" timeOffset="6179">4018 385 7085,'11'6'-192,"-1"1"189,-2 3 1,-3-4 92,-5 5-90,0 1 1,2 0 0,2-1 44,2 3-223,0-6 216,-6 0-55,0-1-36,0-5 64,0 6 80,0-8-53,0 0 0,0-8 0,2-3 1,2-5 59,2-1-105,7-1 0,-3 6-169,7 1 192,1-1-11,-1-5-121,1-1-11,-1 1 125,1-1-2,-1 9-10,8-7 0,-5 14 0,5-11 8,-8 7-37,1 0 112,-1 6 0,1 2-60,-1 4 0,-7-2 0,-2 7 1,-2 3 6,-1 1 0,3 1 0,-4-3-40,2-1 0,0 0 1,-6 5-102,0 1 117,0-9 7,0 7-220,0-14 50,0 13 1,0-11 170,0 8 0,0-8 0,0 4 0</inkml:trace>
  <inkml:trace contextRef="#ctx0" brushRef="#br0" timeOffset="6974">4803 332 6142,'6'-17'42,"0"-1"0,0 7 1,-6-1 708,0-1-593,0 5-73,-8-8-200,6 14 236,-6-5 0,1 7-181,-3 0 59,-7 0 1,-1 0 0,1 0-1,-1 1 1,1 3-39,-1 2 79,9 8-64,-7-5 1,8 3-17,-3 0 60,-5-1-18,14 7-59,-13-1 65,13-7 0,-6 6-113,8-5 97,0 5 1,2 1-9,4 1 1,-2-9 0,7-3 0,3-4 12,1-2 0,3 0 0,-1 0 6,1 0 0,-1 0 1,1-2-4,-1-4 1,1 4 1,-3-13-1,-1 5 1,-3 0-1,-7-5 52,12 13-52,-14-14 94,5 15 0,-1-15 14,0 4 1,0 3 0,-6-3-157,0 8 0,0-2 58,0 12 1,0 4 0,0 7 0,0 1-13,0-1 0,0 1 0,0-1 0,0 1-5,0-1 0,-2 3 0,-2 1 0,-2 2 11,2-2-19,2 7 19,-5-9 0,5 6 2,-6-7 58,8 7-61,0-6-8,0 14 24,0-13 0,0 11 0,0-8 0,-2 0-13,-4 3 0,4-5 0,-4 6 1,4-2-1,2-3 1,-5 3 0,-1-2 0,2-1 5,2-3 1,-4-2 0,-2 1 43,-1-1 0,3-1 0,-6-3 34,-1-1 1,3-8 0,-2 2 12,-1-4 1,-3-2 0,-1 0-43,-1 0 1,1-8 0,-1-4-20,1-3 1,7-3 0,2 1-1,3-1-30,-1 1 1,0-2-1,6-3 1,2-1-16,4 2 0,1-5 1,7 3-2,-2 2 0,-1-1 0,7 1 0,1-2 0,3 1 7,1 3 1,0 3-1,-3 3 1,1 1-43,2-1 0,0-1 1,-5 1-1,-1 3-87,1 2 1,-7-4 0,1 5-462,2-3 0,1-2 246,3-5 1,-3 5 339,-3 1 0,-4-1 0,-8-6 0</inkml:trace>
  <inkml:trace contextRef="#ctx0" brushRef="#br0" timeOffset="31736">280 1764 6227,'10'-7'156,"-2"5"1,-8-8-68,0 4 1,-8 2-31,-4-7 1,3 7 0,-3-2 11,-2 4 1,-1 2 0,-3 0 15,1 0 1,-1 0 0,1 2-70,0 4 1,-1-2-1,1 5 1,-1 1-21,1 0 1,5-1 0,2 5-1,3-2-64,3 1 1,-4-3 0,2 2 45,2 1 0,4 1 1,4-1 10,2-1 0,7-6 1,-1 4-1,4-3 10,1-3 1,-5-2 0,-1-2 0,3 0-62,2 0 1,1 0 0,0 0-53,1 0 1,-1-8 57,1-3 0,-3-5-4,-3-1 0,2 5 1,-9 0 53,-1-1 274,-2 5-260,-2 0 1,2 8 207,4 0-152,-4 0 0,6 2-27,-8 4 1,0-2-1,2 8-80,3 1 1,3 3 0,6-1-179,-3-3 1,-5 1-1,4-5-250,-2 2 469,5-6 0,-3 4 0,7-8 0</inkml:trace>
  <inkml:trace contextRef="#ctx0" brushRef="#br0" timeOffset="32120">507 1695 7569,'10'0'-1101,"-2"0"1088,-8 0 176,7 0-65,-5 0 1,12 1-46,-8 5 1,5 4 0,-3 7-28,2 1 1,-4-6 0,3-1 8,-1 3-49,6-6 0,-10 7 29,7-3 26,-7-5-181,12 1 183,-14-8-12,13 8-26,-13-6 13,14 6-9,-14-8 3,13 0 1,-13 0 1,14-8-16,-14 6 226,13-14-206,-13 7 5,14-1 53,-7-5-45,1 5-5,-2-8 1,-1 1-176,3-1 186,0 1-9,-2 0 4,-1-1-274,-5 8 121,14-5 0,-14 13 105,6-14 19,-8 14-213,0-5-367,7 7 375,-5 0 202,6 0 0,0 7 0,1 3 0</inkml:trace>
  <inkml:trace contextRef="#ctx0" brushRef="#br0" timeOffset="32585">1206 1660 6747,'-18'0'56,"7"0"1,-1 2 37,-2 3 1,1-1 0,-1 8-1,3 0 1,-3-3 1,6 7 0,1-5-67,-1 5-82,6-6 128,-6 5-156,8-5 67,0 0 0,0 5 0,2-5-90,4-1 119,4 7 0,1-14 0,1 4-20,1-4 25,3-2-126,1 0 1,7 0 10,-1 0 93,0 0-55,-5 0 1,-1-8 30,1-4 64,-1 5-51,1-9 1,-1 6-19,1-7 179,-9-1-158,-1 9 0,-2-7-6,0 5 25,-1-5 0,-5 4 0,-1 3 1,-3-1-14,-2 0 0,-8 6 0,3-3 0,-7 1-57,-5 0 1,3 0 0,-5 6 0,2 0-3,0 0 38,-1 8-157,15-6 1,-7 13-11,6-13 0,1 14 192,3-5 0,4 5 0,2 1 0,0 1 0</inkml:trace>
  <inkml:trace contextRef="#ctx0" brushRef="#br0" timeOffset="32898">1660 1695 7569,'0'-10'-284,"0"2"1,-8 8 421,-4 0 0,3 2 0,-1 4-42,2 5 0,1-1 0,3 2-106,-2 1 0,0 3 0,6 1 33,0 1 0,2-6 1,2-1-221,2 3 83,7-7-216,-11 1 170,14 0-37,-7-6-23,9 6 1,-1-8 219,1 0 0,-1 0 0,1 0 0,-1 0 0</inkml:trace>
  <inkml:trace contextRef="#ctx0" brushRef="#br0" timeOffset="33079">1677 1433 7569,'-9'0'-407,"1"0"295,0 0 188,6-8-417,-6 6 103,1-6 137,5 8 1,-6 2 0,8 4-24,0 6 1,0-3-1,0 3 124,0 1 0,8 3 0,1 1 0</inkml:trace>
  <inkml:trace contextRef="#ctx0" brushRef="#br0" timeOffset="33448">2219 1695 7364,'9'-8'-30,"-1"6"1,-8-8 19,0 4 0,-2 2 0,-4-5 79,-5 1 1,1 2-1,-2 6-17,-1 0 1,-3 0 0,-1 0 0,-1 2-37,1 4 0,0-2 0,-1 7-21,1 3 84,-1 2-179,8-7 153,-5 7-25,5-7 19,0 9-230,3-1 223,7-7-41,0 6-27,0-7 1,0 3 0,2 0-34,3 1 1,-1-5-1,8 0 1,2-2-325,1-1 358,3 1 6,-1-6 0,1 0-11,-1 0 1,0-2-1,1-2-394,-1-1 184,9-9-28,-7 12 270,-2-14 0,-1 7 0,-6-9 0,7 1 0,1-1 0</inkml:trace>
  <inkml:trace contextRef="#ctx0" brushRef="#br0" timeOffset="33963">2306 1188 7569,'-2'-10'-1361,"-4"5"1367,4 3 1,-7-4 240,3 0-197,4 0 216,-6 6-157,8 0 1,0 2 0,0 4-4,0 6 1,0 3 0,0 3-23,0-1 0,0 0 1,0 1-1,0-1-28,0 1 1,0 5 0,2 0 84,4-1-119,-4 5 1,6-6 0,-8 6 0,0 1-54,0-1 0,0-6 0,0 4-280,0 1 172,0-7 50,0 14 77,0-14 15,0 7-36,0-9 46,0 1-30,0-1 11,0 0 34,7 1-36,-5-1 0,6-7 0,-8 6 32,0-14-30,0 13 10,0-5 11,0-1-13,0-1 1,0 0 3,0 4 1,0-3-69,0 3-37,0-8-57,0 11 0,0-11-169,0 8 1,0-6-104,0 5 428,0-7 0,0 4 0,0-8 0</inkml:trace>
  <inkml:trace contextRef="#ctx0" brushRef="#br0" timeOffset="41914">2970 1625 6757,'11'-10'156,"1"4"-124,2 4 0,-5 0 0,3-2 2,2-1 1,1-1 0,2 6 0,1 0-22,-1 0 0,1 0 1,-1 0-1,1 0 9,-1 0 1,7 0 0,-1 0 0,-2 0 12,-1 0 1,-3 0-1,1 2-55,-1 4 1,0-3 0,1 7 0,-1-2 0,-1 5 0,-3-3-27,-1 0 1,-8 5 1,2-3 0,-4 4 15,-2 1 0,-2-1 1,-2-3 24,-2-1 0,-7-8 0,1 1 98,-4-3 0,5-2-31,-1 0 0,6 0 0,-3-2 2,1-3 1,2 1 0,6-8-25,0-1 0,0-3 0,0-1-30,0-1 0,6 1 1,2-1-80,1 1 0,3 1 1,5 3-65,1 1 1,-7 8-1,1-2 1,2 4-121,1 2 0,-3 0 1,0 0 251,1 0 0,3 8 0,1 2 0</inkml:trace>
  <inkml:trace contextRef="#ctx0" brushRef="#br0" timeOffset="42346">3721 1642 7486,'11'10'-34,"1"-4"-19,2-4 0,1-2 0,3 0 64,-1 0 0,0 0 1,1 0-1,-3-2-112,-3-4 1,4 4 0,-7-6-1,3 2 118,0 1 0,-7-3 0,5 2-22,-2-6 0,0 5 0,-4-1-4,1 0 35,1-2 1,-8 1-1,-2 1 1,-3 2 5,-3 0 1,4 0 0,-6 6-24,-1 0 1,-3 6 0,-1 0 0,-1 0 48,1 2 1,-1-6-1,3 5 1,1-1-30,3 0 0,1 8 0,-2-3-35,7 5 0,3 1 0,2 1-77,0-1 0,2-5 1,3-1-1,7 1-48,4-2 1,1 3 0,0-5-1,1 0 15,-1 0 1,3-1 0,1-3-1,2 2 20,-1-2 0,-1-2 96,2-2 0,-3 0 0,5 0 0</inkml:trace>
  <inkml:trace contextRef="#ctx0" brushRef="#br0" timeOffset="43241">4402 1642 7117,'0'-17'-302,"0"-1"1,-2 7 424,-4-1 0,2 8 0,-8-2 1,1 4 30,-7 2 1,1 0-140,-1 0 1,7 6-1,1 2 1,0 0 0,3 1 74,-1 1 0,-4-4 0,6 6-105,3 1 1,-5 3 45,2 1 1,0 1-44,6-1 0,2-7 0,2-3-16,2 1 1,7-6 0,-1 4-5,4-4 0,1-8 0,0-2 16,1-1 1,-3-3 0,-1-4 0,-4 3 18,-3 1 0,5 6 23,-6-5 0,6 5 26,-7-6-52,1 8 19,-6-3 1,2 14-8,4 5 0,-2 4-25,8 1 1,-3-5 0,5-3 7,-3-1 0,1-2 1,6-6-39,-1 0 1,0 0 0,1 0 29,-1 0 0,1 0 1,-1-2-1,-1-4 17,-4-5 1,3 1 0,-5-2 0,1-1 18,1-3 0,-8-1 0,4-1 0,-3 1 12,1-1 1,0 1 0,-6-1 22,0 1 0,0-1-37,0 1 0,-2 7 0,-4 4-37,-5 5 1,-5 1 0,-1 0-31,-1 0 0,7 0 0,-1 0 1,-2 0 0,1 1-25,1 5 62,4-4 0,10 6 0,4-8 7,6 0 1,3 0 0,5 0 0,1 0-6,2 0 0,1 0 0,-7-2 0,1-2 39,-1-2 0,6 1 0,1 5 22,-3 0 1,-2 0-1,-1 0-28,-1 0 0,1 0 1,-1 0 28,1 0 1,-1 1-48,1 5 0,-9 4-24,-3 7 0,-4 1 12,-2-1 1,0 1 0,-2-1 20,-4 1 0,4-1 0,-3 1-45,3-1 0,2 1 0,0-1-163,0 1 1,0-7-156,0 1 1,7-8 0,3 3-185,0 1 529,5-6 0,-5 6 0,7-8 0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6.0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62,'0'17'-209,"0"-5"268,0-1 60,0-7-178,0 12 0,0-6 135,0 7-1,0-7-393,0 5 186,0-13-18,0 14-135,0-7 1,0 3 284,0 0 0,0-8 0,0 3 0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6.2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53 7569,'0'-17'-443,"-5"5"-443,-1 0 664,0 9 427,6-5 1,-2 8-447,-4 0 60,-4 0 181,1 8 0,-7 1 0,6 9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09.3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04,'0'16'-234,"2"-7"1,3-4-39,6-3 0,3-2 0,2 0 272,0 0 0,0 0 0,1 0 0,-1 0 0,0 0 0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9.1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7596,'0'18'-335,"0"-7"0,-2-1 335,-4-2 0,-4-2 0,-7-6 0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7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06 7289,'0'-10'-39,"-7"2"-38,-5 8-2,4 0 174,-7 0 1,5 0 23,-7 0-24,-1 0 1,8 0-168,-5 8 0,5-6 193,1 13-19,-7-5-9,6 8-114,1-1 0,1 0 94,8 1 1,0-1-153,0 1 0,0-7-255,0 1 170,0 0 122,0 5 0,2-5-222,4 0 258,3-9-65,1 13 0,6-14 15,-5 4 13,5-4 0,7-2 1,0 0-91,-1 0 90,-3 0 164,-2-8-173,9-2 12,-15 0 114,13-5 15,-15 5-122,9-7 24,-9-1-25,7 1 46,-14-1-33,6 1 186,-8 7-158,0-5 1,0 5-1,-2-6 32,-4 5 0,-4-3 0,-7 8 0,-1 3 51,1 1-111,-1 2 1,7 0-162,-1 0 65,0 0-95,-5 0 0,5 5 212,1 1 0,7 8 0,-4-4 0</inkml:trace>
  <inkml:trace contextRef="#ctx0" brushRef="#br0" timeOffset="492">490 158 7569,'0'-10'0,"0"3"0,8 7-479,-6 0 254,5-8 154,-7 6 148,0-6-35,0 8 1,0 2 0,2 2 0,2 4-15,2 1 0,0-3 0,-6 6-35,0 1 1,2 1-1,2 0 75,1-3-44,1 1 14,-6-2-49,0 5-40,0-5 0,6 1 1,0 1-110,-2 2 143,-2-7 21,-2 1-137,0-8 202,0 0-79,7 0 75,-5 0-67,6-8 1,-8 5 6,0-9 0,2 0 3,4-5-40,-4-1 1,11 1 0,-5-1 0,2 1-90,3-1 118,-5 1-7,8 0 6,-7 7-79,1-6 70,6 7-23,-7-1 94,9 2-80,-1 0 3,1 6-13,-9-5 11,7 7-7,-6 0 6,7 0 127,-7 0 17,5 0-76,-5 0 0,2 2 0,-3 3-30,-1 7 16,6-4-37,-12 7 1,5-11 0,-5 8 0,2 1 0,2 3-89,-2 1 0,-2 1-74,-2-1 1,-2-5 14,-4 0-60,4-1 212,-13 7 0,13-1 0,-6 1 0</inkml:trace>
  <inkml:trace contextRef="#ctx0" brushRef="#br0" timeOffset="930">1346 53 7569,'9'0'-1028,"-1"-8"900,-8 6 83,0-5 80,0-1 1,-6 4 0,-2-6 21,-1 3-9,5 1-7,-12 6 1,12 0 30,-7 0-24,-1 0-13,2 0-106,-5 0 121,13 0-28,-14 8-97,15-7 99,-15 7 5,6 0 1,1-6-124,1 13 112,0-13 1,6 14 1,-6-6 5,8 7-59,0-7 0,0 5 32,0-3 0,8 2 0,4-3 4,3-5 1,-3-2-1,0 0 1,1 2-8,3-3 9,1-1 0,1-2-9,-1 8 8,1-6 0,-9 6 1,7-8-2,-7 0 1,1 8-3,6-6-15,-7 5-212,1 1 219,-2-6-6,0 6-122,-6 0 115,5-6 5,-7 5-14,8 1-38,-6 2 36,6-1 7,-8-1-41,-8 0 45,6-6 0,-13 12 0,5-7 0,-2 1 0,1 2 0,-3-3-110,-2 1 131,-1-2 0,0 2 0,-1 2 0</inkml:trace>
  <inkml:trace contextRef="#ctx0" brushRef="#br0" timeOffset="1242">1346 141 7569,'0'-10'-1000,"0"2"817,0 8 411,0 0-97,-8 0 1,-2 2-41,-7 4 0,5 2 14,0 3 104,1 5-212,-7-7 0,7 9 125,-1-1-180,0 1 132,3-1 9,-7 1-72,6-1 1,-1-1-121,-1-5 148,8 5-157,-11-6 1,11 5 61,-8-3 63,8 3-319,-3-13 30,-1 14 1,6-12-243,-4 7 524,12-7 0,4 4 0,7-8 0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6.7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140 7569,'10'0'-392,"-3"-8"0,-9 0 475,-3-3 0,1 3 0,-8 8-214,-2 0 35,-1 0 152,-3 0 0,1 0 14,0 0-63,-1 0 45,8 0-1,-5 0-19,5 8-74,-7-7 73,7 15-3,-6-6-68,15-1 1,-9 7 64,4-4-37,4 3 30,-6 3-96,8-9 0,2 7 68,4-5 1,4-3-1,7-2-28,1-4 44,-1 6 0,-5-6 0,-1 3 64,3-3-76,2-2 8,1 0-4,0 0 16,-7 8 101,6-6 0,-12 6-60,7-8 0,-5 6-204,6 0 167,-8-1 10,3 3-81,-7-6 0,6 8-3,0-4 1,0-3 69,-6 9-12,-8-8 1,0 6-1,-5-6 1,1 1-1,-2-1 1,-1-2-1,-3-2 20,1 0 0,0 2 0,-1 2 1,1 2 183,-1-2-228,1-2 1,-1-2-3,1 0 1,5 0-77,0 0-226,9 0 234,-5 0 84,8 0-359,0 0 367,8 0 0,1-8 0,9-2 0</inkml:trace>
  <inkml:trace contextRef="#ctx0" brushRef="#br0" timeOffset="230">437 262 7569,'0'-10'-359,"0"1"840,0 3-536,0 4 1,0-4 9,0 12 0,0-2 0,0 7-83,0 3 0,0 1 0,0 3 56,0-1 1,0 1-595,0-1 666,8-7 0,-6 6 0,6-7 0</inkml:trace>
  <inkml:trace contextRef="#ctx0" brushRef="#br0" timeOffset="421">525 17 7569,'-10'-7'-183,"2"5"-196,8-6 0,-2 8-15,-3 0 422,3 0-299,-6 8 271,8-6 0,0 13 0,0-5 0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04.6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385 7569,'17'0'-1606,"-7"0"1606,5 0 0,-13 0 0,14 0 0,-14 0-196,13-8 198,-13 6 0,6-6 1,-8 8 859,0 0-749,-8-8 0,4 6 0,-7-3 59,-3 3 0,4 2-162,-1 0 1,5 0-54,-6 0 109,1 7-85,1-5 1,-4 8 73,8-4-4,-7-4-15,3 13 0,0-11 12,5 8-15,-5 0 47,8-3-42,-6 7-8,8-7 0,0 3 0,0 0 45,0 1-65,0-5 0,0 8 3,0-5 0,6-1 0,2 0 9,2-3 0,1 1 0,7-4-158,-1 2 1,1 0 0,-1-6 0,0 0-493,1 0 456,-1 0-200,1 0 176,7 0-100,-5 0 296,5 0 0,-8 0 0,8-8 0,3-2 0</inkml:trace>
  <inkml:trace contextRef="#ctx0" brushRef="#br0" timeOffset="382">646 385 7569,'10'0'0,"-2"0"-557,-8 0 426,0 0 1,-8 0 165,-4 0 0,3 0 1,-3 0-1,-1 0 155,-3 0-131,-1 0 6,-1 7 1,1-5 0,7 14-34,-6-6 52,14-1-34,-13 7-116,13-7-15,-6 9 142,8-1-3,0 1-124,0-8 117,0 5-16,0-5-122,0-1 63,8 7 0,0-12 0,5 6 62,-1-3-55,0-1 1,5-6 0,1 0-230,-1 0 228,8 0 11,-5-8-26,5 6 22,-8-13-3,1 5 2,-1-7-9,1-1 11,-1 1-13,-7-1 188,5 1-171,-13-1-2,14 1 5,-14 0 75,6 7-71,-8-6 1,-2 7 0,-4-7 0,-6 4 0,-3 5-66,-3-1 0,1 6 1,-3-4-1,-1 4-190,-2 2 33,-1 8 198,7-6-141,-1 13 62,1-13 1,5 14 101,1-4 0,-1-5 0,-5 1 0</inkml:trace>
  <inkml:trace contextRef="#ctx0" brushRef="#br0" timeOffset="788">978 35 6879,'0'18'50,"0"-1"1,0 1-1,0-1 1,0 1 0,0-1 55,0 1 1,0 5-1,0 0 1,0-2-104,0-1 0,6-1 0,0 3-105,-2 1 111,-2 0 1,0-5 0,2 1-190,1 4 200,1-3-235,2 5 117,-6-8-26,6-7 101,-8 6-320,0-7 109,7 9 190,-5-1 1,8-7-1,-6-2 44,2 0 0,0-7 0,-6 7 0</inkml:trace>
  <inkml:trace contextRef="#ctx0" brushRef="#br0" timeOffset="1188">1223 0 7569,'9'0'-1378,"1"0"1710,-4 0-49,-4 0-130,6 0 0,-8 8 0,0 4-49,0 3 0,5 3 0,1-1 43,-2 1-147,-2-1 1,-2 1 0,2 1 0,2 2 100,2 3 0,0 1 0,-6-4-263,0 3 67,0-1-29,0 2 180,0-6-22,7 7-51,-5-1-33,6-6-214,-8 7-143,0-9 184,0 0-41,8 1 11,-6-1-27,6-7 214,-8 6-45,0-14 111,7 13 0,-5-13 0,6 14 0,-8-7 0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4.4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35 6972,'-9'8'90,"3"4"0,-2 3 0,2 3 0,2-1-83,2 1 0,4-7 0,2 1-21,2 1 0,6 3 0,-5 0-29,3-5 1,-4-3-24,6-8 0,-7 0 42,7 0 1,-8-2 0,2-4 21,-4-5 1,-2 1 0,2-2 0,3-1-3,7-3 0,-2-1 1,1-1 38,3 1 1,3-1-1,5 1 1,1 1 6,-2 5 0,-1-3 0,-3 8 0,1 2-19,-1 2 0,1 2 0,-1 0 0,1 0-21,-1 0 1,-5 0-1,-1 0 2,3 0 1,0 2 0,-1 2-1,-1 4 23,1 2 1,-5-5 0,0 7 4,0 2 0,-4 1 0,5 3-34,-1-1 0,-2 1 0,-6-1 0,0 1-67,0-1 0,0 0 1,-2 1-12,-4-1 1,2-5-1,-7-2-140,-3-2 1,-2 3 0,-1-5 0,0-2 219,-1-2 0,1-2 0,-1 0 0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4.5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569,'18'-6'-399,"-1"0"-139,-7 0 279,5 6 259,-13 0 0,14 8 0,-7 2 0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7.9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67 7569,'10'-8'-65,"-4"-3"5,-12-5 0,2 6 113,-8 5 1,1 3 0,-7 2 5,1 0 0,-1 0 0,1 0 29,-1 0 1,7 5-1,-1 3-10,-2 2 0,7-4 0,1 5-263,4 3 0,2 1 52,0 3 0,2-1 0,4-1 66,5-4 1,5-5 0,1-5 0,1 2 45,-1 2 1,1 0-1,1-6 1,0 2 27,-1 4 1,3-5 0,-9 7 9,3 0 0,3 2 66,-1 7 0,-7 1-12,-4-1 0,-4 1-31,-2-1 0,-8-5 0,-4-3 25,-3-1 1,-3-2 0,1-6-1,0 0-59,-1 0 0,1 0 0,-1 0 0,1 0-190,-1 0 0,1 0 0,-1 0-221,1 0 1,5 0-127,1 0 531,7-8 0,-4 6 0,8-6 0</inkml:trace>
  <inkml:trace contextRef="#ctx0" brushRef="#br0" timeOffset="339">507 175 7114,'0'-12'-15,"0"1"1,0 5 359,0-6 0,2 8-425,4-2 1,-2 4 154,8 2 0,-7 8 0,5 4-20,-2 3 0,-2 5 0,-4 1 1,2 2-52,1-1 0,1 3 1,-6 0-1,2 0-88,4 1 0,-4 3 0,4-6 0,-4-2-153,-2-1 0,0-3 0,0 1 1,0-1 110,0 1 0,0-7 0,0 1 126,0 2 0,7-7 0,3 1 0</inkml:trace>
  <inkml:trace contextRef="#ctx0" brushRef="#br0" timeOffset="850">280 384 7404,'18'-7'-229,"-1"5"1,1-4 250,-1 4 1,1 2-1,-1 0 1,1 0 6,-1 0 0,0 0 0,1 0 0,-1 0-26,1 0 0,-1 0 0,1 0 1,1 0-23,4 0 1,-3 0-1,5 0 1,-2 0-5,1 0 1,-1 0-1,-4 0 1,3 0-15,1 0 0,6 0 0,-6 0 0,-1 0 30,-3 0 0,4-6 1,1 0-1,-3 1 3,-2-3 0,-7 6 0,0-6 117,1 0 1,3 4 159,1-7-223,-7 7 1,-4-4 0,-12 8-21,-6 0 0,3 0 1,-3 0-1,-2 0 18,-1 0 0,-1 2 0,3 4 0,1 4-5,-1-1 1,-1 7 0,0-5-1,3 5-54,-3 1 0,6-5 0,1 0 0,1 1 12,0 3 1,0 1 0,6 1-63,0-1 0,8 1 1,4-3-176,3-3 1,3-4 0,1-8 0,2 2-1,3 3 236,7-3 0,-4 6 0,8-8 0</inkml:trace>
  <inkml:trace contextRef="#ctx0" brushRef="#br0" timeOffset="1557">1503 437 7569,'0'-18'-74,"-8"7"-47,-4-1 0,-3 8 1,-3-2 209,1 4 1,-1 2 0,1 0-67,0 0 1,-1 0 0,1 0 0,-1 2-52,1 4 0,5-2 1,0 8 13,-1 1 0,-1 3 1,3 1-1,5 1-14,4-1 0,0-1 0,-2-3 1,-2-1-33,2 2 0,4-5 1,4 3-1,4 0 32,2-3 0,1 5 1,7-8-1,-1-2-8,1-3 1,-1 5 0,1 0-1,-1-2-55,1-2 1,-1-2 0,0-2 0,1-2 98,-1-2 0,1-7 0,-3 1-10,-3-3 1,2 3-1,-9 0 1,-1-1 28,-2-3 0,4-7 0,0 0 1,-2-1-9,-2-1 0,-2 0 0,0-6 0,0 4-57,0 1 0,0-3 0,0 4 1,2 0 24,3 0 1,-3-4 0,4 5 9,-4 3 1,4 1 0,0 3 0,-2 0 0,0 1-13,1 4 0,-3-3 85,4 3 0,-4 3 22,-2-3 2,0 8-54,0-4 1,-2 8 36,-4 0 0,4 2-1,-3 4 0,3-2 45,2 8 1,0-1-60,0 7 0,0-7 0,0 1 0,0 1 13,0 3 0,0 1 1,0 1-5,0-1 1,0 3 0,0 1 0,0 2-31,0-1 1,-2-1 0,-2 0 0,-2 3-29,2-3 0,2 4 0,2 1 0,-2-1 1,-4 0 1,4 0 0,-3-3 0,3 1 6,2-2 1,0 1 0,0-1 0,0 2-60,0-1 1,-6-3 0,0-2-180,2 1 0,2-1-68,2 1 0,0-7 0,-2-1 285,-4-2 0,5-2 0,-7-6 0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5.9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52 7453,'-9'2'556,"3"4"-432,4 6 0,2 3 0,0 3-247,0-1 0,2-1 0,2-3 0,3-1 50,3 2 0,0-5 0,3 3-22,-1 2 1,0-7-1,3 1 1,-1-2-7,-3 0 0,1 0 0,5-6 12,1 0 0,-6-6 1,-1-2-1,1-2-30,-2-3 1,5-3 0,-3-1 129,3-1 0,-3 1 235,0-1 0,-7 1-184,7-1 1,-8 11 48,2 7 1,-4 2-1,-2 9-137,0 3 1,0 1 0,0 3-1,2-3-178,3-3 1,-1 3 0,8-3 0,2 2-207,1-3 410,3-3 0,7 0 0,2 2 0</inkml:trace>
  <inkml:trace contextRef="#ctx0" brushRef="#br0" timeOffset="550">839 0 7387,'-17'0'-286,"-1"0"1,1 0 55,-1 0 176,1 0 31,-1 0 1,1 6 73,-1 0-5,1 7 0,5-9 0,1 8 1,1-1-1,-4 7-41,3-1 0,7 1 1,-2-1 18,4 1 0,4-1 0,4-1 0,5-5-21,5-5 1,1 2 0,1-2 0,1-2-174,5-2 0,-5-2 0,4 0 0,-3-2 105,-3-4 0,1 2 0,-1-8 55,1-1 0,-3-3 0,-1 1 0,-5 1 70,-1 2 1,4 7 0,-6-7 322,-3-2 109,-1 7-353,-2-1 0,-5 10-60,-1 4 1,-2 1 0,4 7 0,-2-2-36,2 1 0,2 3 0,2 1 0,0 1-29,0-1 1,0 3-1,0 1 1,0 2-11,0-1 0,0-3 0,-1 0 0,-3 3-24,-2 1 0,0 0 0,4-5 0,-2-1-4,-2 1 0,-5-7 1,3 1 40,-2 2 0,-1-1 0,-7-1 3,1-6 0,-1-3 0,1 1 0,-3 2-79,-3-2 1,4-2 0,-5-4 0,5-2 0,1-2 0,1-5 0,1 3 0,3 0-35,1 0 1,8-5-1,-1 1-992,3-3 1084,9-3 0,3 1 0,8-1 0</inkml:trace>
  <inkml:trace contextRef="#ctx0" brushRef="#br0" timeOffset="1126">1398 122 7515,'10'-17'-146,"-5"1"1,-8 3 93,-3 1 0,-2 8 0,2-2 149,-5 4 0,-5 2 0,-1 0-20,-1 0 1,1 0-1,-1 0 1,1 0-41,-1 0 0,1 2 1,-1 2-1,1 4-27,-1 2 0,1 1-30,-1 7 1,3-1-1,3 1 1,6-1 17,4 1 0,4-1 1,4 1-177,6-1 1,3-7-1,5-4 1,1-4 84,2-2 1,1 0-1,-7 0 1,1 0 71,-1 0 1,6-8 0,1-2 58,-3 0 1,-7-3 0,-5 5 180,-1-2 171,6 6-298,-12-3 0,5 9-28,-7 3 1,2-1 0,2 8-8,2 2 1,2 9-86,-2 6 1,-4 2 0,3-2 0,-3-6 1,-2-3 1,0-3 0,0 1 0,-2-3-43,-3-3 1,1 3-1,-8-3 92,-2 4 0,-1-7 1,-3-1-1,1-2-11,0 0 0,-3 0 1,-1-6-1,-3 0-40,3 0 1,-4 0-1,2 0 1,3-2-104,7-4 1,-1 2 0,6-8 0,1-1-174,-1-3 0,2-1 0,6-1 303,0 1 0,8-1 0,1 1 0</inkml:trace>
  <inkml:trace contextRef="#ctx0" brushRef="#br0" timeOffset="1559">1677 105 7478,'12'0'-922,"0"0"1056,-8 0 1,5 0-106,-3 0 1,4 0 0,7 0-74,1 0 0,-7 0-182,1 0 196,0 0 1,-1-6 23,1 0 12,-8-7 0,2 11 0,-12-4 129,-6 4 1,2 2 0,-1 0 0,-3 0-42,-1 0 0,3 0 0,0 0 0,1 2-35,1 4 0,-5-2 0,5 7-20,0 3 0,-3 1 0,7 3-87,2-1 0,2 1 0,4-1-154,4 1 0,3-1 0,9-1 1,1-5-43,4-5 0,3-2 1,5 0 243,-2 2 0,0-1 0,6-5 0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5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49 70 7569,'0'-12'-909,"0"1"603,0 7 1,-1-10 331,-5 8 0,-4-5 0,-7 5 82,-1 2 1,1 2-1,-1 2-54,1 0 1,-1 0-1,1 0 1,-1 0 81,1 0 0,-1 2 0,1 2-20,-1 2 0,7 1 0,-1-1-69,-1 6 1,5-2-64,2 1 15,4 1 0,4 3 0,4-1 0,5-4 26,5-3 1,1 1 0,1-4 0,1 2-68,5-2 1,1 0-1,4 0 1,-4 1 48,0-1 1,-3-2 0,5 0 0,-2 2 15,-4 2 1,-1 6 0,-3-7 0,-1 1-84,-4 2 0,1 2 32,-7 7 1,0 1 0,-6-1-27,0 0 0,-2-5 0,-4 0 41,-6 1 0,-3-3 0,-3 0 0,1-2-45,-1-5 0,1-1 0,-1-2 1,1 0-141,0 0 1,-1 0 0,1 0 197,-1 0 0,1 0 0,-1-7 0,1-3 0</inkml:trace>
  <inkml:trace contextRef="#ctx0" brushRef="#br0" timeOffset="212">262 122 7569,'10'0'-99,"-2"0"0,-10 0 0,-4 0 124,-6 0 1,-3 6 0,-3 2-1,-1 2-22,-4 3 0,3 3 1,-5 1-1,2 1 50,-1-1 1,1 1-1,6-1 1,1 0-335,4 1 0,-1-1 0,7 1 281,2-1 0,2-7 0,2-2 0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3.3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1 0 6768,'0'12'313,"0"0"1,-6-1 0,-2 7-273,-2-1 0,6-5 1,-1-1-1,3 3 5,2 2 0,0-5 0,0 1 1,0 1-71,0 3 0,0 1 0,0 1 19,0-1 0,6 1 0,-1-1 1,1-1-12,2-5 1,-6 5-1,6-6-26,-1-1 1,-3 7-98,8-4 1,0-3-211,5 3 238,-7-8 1,5 4-1,-3-8-11,3 0 1,-3 0-1,0 0-518,1 0 640,-5 0 0,8-8 0,-7-2 0</inkml:trace>
  <inkml:trace contextRef="#ctx0" brushRef="#br0" timeOffset="179">16 245 7569,'-10'0'313,"4"0"0,12 0-387,6 0 1,3 0 0,3 0 0,1 0-28,4 0 1,-3 0-1,3 0 1,-2 0-326,3 0 426,-5 0 0,6-8 0,-7-2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09.8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0 7582,'0'9'633,"0"0"-934,0-3 1,0-3 119,0 8 0,0 0 0,0 5 212,0 0 0,0 0 0,0 0-8,0 0 1,0 0 0,0 0 0,0 0-24,0 0 1,0 0-1,0 0 1,0 0-29,0 0 1,0 0-1,0 0-39,0 0 0,0 0 1,0 0-136,0 0 0,-1 0-131,-5 0 0,4-5 333,-3 0 0,-4-8 0,0 4 0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22.5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3 0 7816,'9'8'34,"-1"-4"1,-8 7-165,0 3 0,6-4 6,0 1 1,0 1 0,-5 3-266,5-3 0,-4 4 195,4-5 1,-4-1 193,-2 2 0,0-9 0,0 5 0</inkml:trace>
  <inkml:trace contextRef="#ctx0" brushRef="#br0" timeOffset="245">210 227 6250,'-10'0'575,"5"0"1,10 2-532,7 4 1,-2-4 0,1 4 0,3-4-47,2-2 1,-5 0 0,1 0-1,1 0-113,3 0 1,-4 0-1,-1 1-151,3 5 0,1-4 0,3 4 47,-1-4 1,-5-2 218,0 0 0,-9 0 0,5 0 0</inkml:trace>
  <inkml:trace contextRef="#ctx0" brushRef="#br0" timeOffset="475">1 52 7264,'17'0'-170,"1"0"0,-1 0 0,0 0 1,3-2-1,1-1 296,3-3 1,5 0 0,-6 6-1,-2 0-239,-1 0 1,-1 0 0,2 0 0,3 0-176,-3 0 288,-2 0 0,7 0 0,1 0 0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38.2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7 35 7265,'10'-8'-1086,"-1"4"1772,-3-7-360,-4 7-184,6-4 0,-8 10-22,0 4 0,-6 6 0,0 9-124,2 2 1,-3 0 0,1-3-1,2 1-37,2 2 0,2 7 1,0-5-1,0 0-97,0 0 1,0-1-1,0-7 1,0 0-99,0 1 1,6-1 0,0 1-159,-2-1 394,-3 1 0,-8-1 0,-3 1 0</inkml:trace>
  <inkml:trace contextRef="#ctx0" brushRef="#br0" timeOffset="550">0 227 7569,'18'0'-107,"-1"0"0,-5 0 102,-1 0 0,1 0 0,6 0 0,-1 0-10,0 0 0,1 0 0,-1 0-22,1 0 0,-1 0 0,1 0 0,-1 0 0,1 0 42,-1 0 0,6 0 0,3 0 0,-1 0-43,0 0 0,4 0 1,-3 0-1,-1 0 10,0 0 0,6 0 0,-4-2 0,0-2 40,-3-1 0,1-1 1,-2 6-1,-2-2 13,-1-4 1,-3 4-1,1-4-14,-1 4 1,1 2 0,-1 0-15,1 0 0,-7 0-10,1 0 45,-8 0 61,4 0 1,-8 2-63,0 4 0,-8-4 1,-2 6-1,-2-2 9,1-1 1,-1 7 0,-5-4 10,-1 1 0,1 3 0,-1 6-8,1-1 1,5-5-1,3-1-3,1 3 0,2 1-10,6 3 1,8-3 0,1-1 0,3-4-53,0-3 1,-1 1 0,7-4 0,-1 2-109,1-2 0,-1-2 0,1-2 0,-1 0-103,1 0 1,-1 0 0,1 0-1,-1 0 233,0 0 0,1-16 0,-1-3 0</inkml:trace>
  <inkml:trace contextRef="#ctx0" brushRef="#br0" timeOffset="705">804 35 7457,'-8'-10'-239,"4"3"-67,-8 7 1,6 0 63,-5 0 1,5 0 241,-6 0 0,9 7 0,-5 3 0</inkml:trace>
  <inkml:trace contextRef="#ctx0" brushRef="#br0" timeOffset="1388">978 157 7475,'12'0'-512,"-2"2"375,-3 4 1,-1-2 243,-6 8 0,0-1-43,0 7 0,0-7 1,2 1-47,4 2 1,-4-5-64,4 3 74,-4 0 0,-2-1-174,0 1 129,-8-8 1,6-4-7,-4-12 0,4 2 0,2-1-24,0-3 0,8-1 1,4-3 28,3 1 0,-3 5 0,-1 2 1,3 1 0,1-1 1,3 6 0,-1-2-1,1 4 7,-1 2 1,1 0 0,-1 0 0,1 0 18,-1 0 0,1 0-3,-1 0 1,-1 2-1,-3 2 1,-3 4-9,-2 2 1,3 1 0,-5 7 6,-2-1 0,-2-5 1,-4-3 1,-4-1 0,2 4 0,-7-4 5,-3 1 1,-1-5 0,-3 2-10,1-4 1,5-2-1,0 0-2,9 0 0,-5-8 0,8-3-32,0-5 1,8-1 0,3 1 0,5 3 7,1 1 1,1 2-1,-1-3 1,1 3 72,-1 2 1,0-4-1,1 7 1,-1 1-24,1 2 0,-1 2 1,1 0-11,-1 0 1,-5 6 0,-2 1-93,-3 3 1,-1 2-1,-6 5-57,0 1 0,0-7 0,0 1-2,0 2 1,-6-5 0,-1 1 132,-3-2 0,6-2 0,-12-6 0,7 0 0</inkml:trace>
  <inkml:trace contextRef="#ctx0" brushRef="#br0" timeOffset="1963">1694 175 5981,'18'0'232,"-3"-2"1,-1-2-189,-3-2 1,1 0 0,4 4-62,-5-3 0,5 3 0,-5-4 0,3 2 49,-2-2 0,3 4 0,-3-6 37,3 1 1,-3 5-24,0-4 0,-8 2-10,1-2 0,-3 2-6,-2-7 0,0 5 29,0-6-51,-7 1 0,-3 1-15,-8 4 0,-5 4 0,0 2 11,1 0 0,3 0 0,2 0 0,-1 2 30,1 4 1,-1 4 0,1 7 12,-1 0 1,9-5 0,3 0 0,2 1 0,-2 3 0,4 1 0,-4 1-4,4-1 1,2 1 0,2-1 39,4 1 0,4-1-101,7 1 1,1-7 0,-1-1 51,1-2 0,-1-3 0,-1-3 0,-3 2-10,-1 2 0,0 0 1,5-6-3,0 0 0,-5 0 0,0 0 40,1 0 0,3 0-77,1 0 1,1 0-101,-1 0 0,-5-2-577,0-4 311,-9 4 0,3-6-84,-12 8 464,4 0 0,-21-7 0,4-3 0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34.5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3 6718,'7'-10'165,"-3"2"0,8 6-100,2-4 1,1 5-1,3-5-9,-1 4 0,0 2 0,1 0 0,-1 0 16,1 0 0,1 0-62,5 0 0,-5 0 1,4 0-1,-3 0-50,-3 0 0,-5 6 0,-1 1-7,3 3 0,2 0 1,-1 3-1,-3-1-2,-6 2 0,1-5 1,-1 3-24,-2 2 0,-2-5 65,-2 3 1,-2-2 39,-4 1 1,-4-3-1,-7-8-30,0 0 1,5 0-1,0 0-9,-1 0 1,5-8 0,2-3 11,4-5 1,2 4 0,0 1 0,0-3-5,0-1 0,6-3 0,2 3 0,1 1-43,5 2 1,2 3 0,1-5 0,0 4 10,1 3 1,1 1 0,3 6 0,1 0-329,-2 0 0,-1 0 358,-3 0 0,8-8 0,3-2 0</inkml:trace>
  <inkml:trace contextRef="#ctx0" brushRef="#br0" timeOffset="417">752 280 7569,'9'0'-464,"1"0"415,-4 0 1,-2 0-15,7 0 0,-5 0 0,6 0 105,1 0 0,3 0 0,1 0-54,1 0 0,-6-2 1,-1-3-18,3-7 0,-1 2 0,1 1 0,-4-1 0,-3 0 1,5-2-3,-6-5 28,0 0 1,0 5 67,-1 0 0,-1 8 0,-10-1-17,-5 3 1,-5 2 0,-1 0-1,-1 0-12,1 0 1,-6 5 0,-1 3 59,3 2-44,2-6-23,1 11 6,8-13-14,-5 14 51,5-7-45,0 1 2,-5 6 45,13-7-55,-6 1 0,8 6 0,0-5 0,0 5-20,0 1 1,2 1 0,4-1-62,6 1 0,3-3 0,3-1 0,-1-5-110,1-1 0,5 4 1,0-6-1,0 0-73,3 1 1,-1-5 0,4 4 244,-6-4 0,12-2 0,2 0 0</inkml:trace>
  <inkml:trace contextRef="#ctx0" brushRef="#br0" timeOffset="917">1590 228 7569,'-8'-10'-383,"6"-5"421,-6 13 0,3-8-160,-1 4 1,-2 4 127,2-4 1,-3-1 15,-9 1 0,6 0 1,1 6-1,-3 0 0,-1 2 60,-3 4 0,3-2 0,1 5 0,2 1 97,-1 0-181,-3-6 0,-1 11 38,-1-3 1,7 1-32,-1-1 1,2 4-42,-1-5 82,3-3-182,0 8 98,6-7 1,-5 3-1,9-2-26,3-3 0,5-1 1,8-6 40,-1 0-132,0 0 140,1 0-14,-1 0 0,1-6 0,-1-1 0,1-1 0,-3-2-194,-3 0 176,3 7 11,-5-13-4,0 14 127,-2-13 0,-1 13-119,-5-6 374,6 8-246,-8-8-73,0 6 1,0-4-45,0 12 1,2 4-1,2 7-101,2 1 1,2-7 0,-5 1 0,5 0-29,2-3 0,0 1 0,3-6 150,-1 2 0,-1 7 0,7-3 0</inkml:trace>
  <inkml:trace contextRef="#ctx0" brushRef="#br0" timeOffset="1237">1992 176 7569,'0'-10'-470,"0"-6"503,0 14 0,0-7-224,0 3 185,0 4 1,-8-6 0,-4 8 98,-3 0 0,-3 0 0,1 2 124,-1 4-128,1 4-169,-1-1 163,1 7 20,-1-6-156,9 7 129,-7 0-13,14 1 8,-13-1-118,13 1 132,-6-1-35,8 1-72,0-1 0,2 1 0,2-1-88,2 1 162,7-9-314,-3 7 143,7-6 1,1-1-1,-1-1 1,3-2 0,1 0-438,2-2 278,8-2 84,-11-2 194,5 0 0,0-8 0,-5 6 0,5-21 0,-8 3 0</inkml:trace>
  <inkml:trace contextRef="#ctx0" brushRef="#br0" timeOffset="1481">2289 18 7569,'0'-9'-1167,"0"1"1565,0 8-198,0 0-97,0 8-73,0-6 0,0 13 0,0-3 0,0 3 1,0 3-1,0 1-36,0 4 0,-6-3 0,0 3 0,2-2-73,2 3 1,2-5 0,0 4-281,0-3 194,-8-10-94,6 5 108,-5-5-26,7 7 138,0-7-67,0-2 106,0-8 0,0 7 0,0 3 0</inkml:trace>
  <inkml:trace contextRef="#ctx0" brushRef="#br0" timeOffset="1834">2131 210 7569,'-9'0'-568,"1"-1"275,8-5 336,0 4-51,0-6 1,2 8-1,4 0 1,5 0 27,5 0 1,1 0 0,1 0 0,-1 0-97,1 0-68,7 0 126,-6 0-76,14 0 92,-13 0 8,13 0-22,-14 0-45,14 0 51,-14 0 6,7 0-9,-9 0 17,8 0-12,-13 0 1,11 0 83,-13 0-82,0 8 39,-3-6 51,1 5 6,-6 1 1,6-4 162,-8 8 1,-6-1-74,0 7-238,0-1 105,6 1 1,0-7-115,0 1 1,0-6 108,0 6-19,0-9 1,6 7-1,2-6-363,2 2-69,1 0 197,-1-6 53,6 0 159,-7 0 0,9 0 0,-1 0 0</inkml:trace>
  <inkml:trace contextRef="#ctx0" brushRef="#br0" timeOffset="2001">2690 88 7569,'0'-9'-1201,"-8"-7"1213,7 14-24,-15-6 1,12 8 0,-6 2-196,3 4 0,-5 4 207,6 7 0,-7 1 0,3-1 0</inkml:trace>
  <inkml:trace contextRef="#ctx0" brushRef="#br0" timeOffset="2359">2882 210 6586,'-11'6'723,"-1"0"-439,8 0-159,-11-6-150,13 8 121,-6-6 0,0 13-118,6-13-41,-6 14 91,8-14 1,0 13-136,0-3 1,2 3 0,4 1 15,6-5 1,-2-3 0,1-6-13,3 4-57,1-4-24,3 6 161,-1-8-47,1 0 76,-1 0-63,1-8 14,-1 6 131,-7-14 0,5 7-130,-13-1-8,14-6 234,-14 7-199,5-1 1,-7-5 0,-1 3 23,-5-4 0,2 1 0,-8 1 0,-1 5-20,-3 1 1,4 0-1,1 4 1,-3-2-145,-1 2 153,-3 3-242,9 1 1,-1 0 243,4 0 0,-4 7 0,-7 3 0</inkml:trace>
  <inkml:trace contextRef="#ctx0" brushRef="#br0" timeOffset="2778">3144 263 7514,'10'8'-66,"-2"-6"0,-6 5 1,2-5 42,1 4-112,1 4-1,-6-1 160,0-1 1,0 0-74,0 4 1,0-3 128,0 3-115,0-8 58,0 4-47,0-8-11,0 0-54,0-8 1,2 4 0,4-8 48,6-1 0,1 3 0,1 0 0,-5 1-6,-1-1 1,6 6 0,-3-4 57,5 1 1,1 3 0,1-6 29,-1 2 0,1 2 0,-1 6 1,1 0 67,-1 0 1,1 0 0,-1 0-38,1 0 0,-7 0 0,1 2-29,2 4 1,-1 4-1,1 7-39,-3 1 0,-7-1 1,2 1-90,-4-1 1,-2 1-1,0-1-146,0 1 0,-6-1 230,0 1 0,-15-1 0,2 0 0</inkml:trace>
</inkml:ink>
</file>

<file path=ppt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31.6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430 6789,'-11'0'-241,"-1"0"0,8-2 207,-2-4 1,4-4 274,2-7 1,-2 5 164,-4 0 30,5 8-296,-7-3 0,8 9-64,0 3 1,6-1 0,1 8 0,1 2-102,0 1 0,0 3 0,-4-1 0,3 0-66,3 1 1,-6-1 0,2 1-1,-4-1-84,-2 1 0,2-7 0,1 1-336,3 2 0,0 1 511,-6 3 0,-8-1 0,-1 1 0</inkml:trace>
  <inkml:trace contextRef="#ctx0" brushRef="#br0" timeOffset="675">1 499 6420,'7'-9'157,"5"3"0,4 4-110,1 2 0,0 0 0,3 0 0,1 0-14,3 0 0,7 0 0,-4 0 0,2 0-70,0 0 1,0 0 0,6 0 0,-2 0-56,-4 0 1,2-2 0,-8-2 0,-1-4-6,-3-1 0,4 3 1,1-6 78,-3-1 1,-3 3-1,-7-2 1,-3 1 66,0 1 1,-6-6 23,3 5 0,-3 1 126,-2-2 1,-2 8 119,-3-1-259,3 3 0,-6 4-78,8 3 0,0 5 0,0 8 0,0-1 25,0 1 0,0-7 0,0 1 0,0 1-25,0 3 1,0 1-1,0 1-5,0-1 1,0 1-1,0-1-6,0 1 1,0-1 6,0 1 29,0-9 1,-2-1 36,-4-8 1,4-2-30,-4-4 1,4-3-13,2-9 1,0 1 0,2-1 0,4 1-3,6-1 1,-2 7-1,1-1 1,3 0-7,1 3 0,3-1 0,-1 6 0,1-4-10,-1-1 1,1 5 0,1-2-1,2 4 10,3 2 0,-1 0 0,-6 0 1,1 0 5,-1 0 0,-3 0 0,1 2-5,5 4 1,1-2-1,-3 5 9,-1-1 0,-7 6 0,-4-3-65,-4 5 1,-2 1-229,0 1 1,0-1-181,0 1 468,-8-1 0,6-7 0,-6-2 0</inkml:trace>
  <inkml:trace contextRef="#ctx0" brushRef="#br0" timeOffset="1503">1433 395 7569,'0'-10'0,"0"-6"-424,0 14 346,0-5 1,-2 1 0,-4 0 106,-6 2 1,3 2-1,-3 2 1,-2 0 13,-1 0 0,-3 0 0,1 2 0,-1 4-14,1 6 0,0-3 0,-1 3 1,3 2 21,3 1 1,-4 3-59,5-1 0,3 0 0,2 1 0,4-1 30,2 1 0,2-1 0,4 1-102,6-1 0,-3-7 1,3-4-1,2-2 4,1 1 0,3-3 0,-1 4 0,2-4-1,5-2 1,-5-2 0,4-2 0,-3-3 46,-3-3 1,1 4 0,-3-6 0,-1 1 4,-3 1 1,-5-5 0,4 3 145,-2-4 0,-2-1 82,-6-1 1,0 1 130,0 0-293,0 7 0,0 4 0,0 12-39,0 5 0,0-1 0,0 2-43,0 1 0,5 3 0,3 1-25,2 1 0,1-1-9,7 1 0,-1-3 1,1-3-43,-1-6 1,1 2 0,-1-3 31,1-1 0,-1-8 0,1-3 82,-1-3 0,1-2 0,-3-5 0,-3-1-1,-6 1 1,1-3 0,1-1 0,0-2 2,0 1 0,-1-5 0,-3 0 0,2-2 6,-2 0 0,-2 2 1,-2-4-1,0 4-13,0 1 0,0-3 0,0 6 0,0 2 35,0 1 0,0 3 1,0-1-1,0 1 136,0-1 0,0 7 198,0-1-323,0 0-12,-8 3 1,6 9 0,-4 11-18,4 5 0,2 1 0,0 3 0,2 1-19,4 2 0,-4 6 0,4-3 0,-4-1-13,-2 0 1,6 4-1,0-4 1,-3 1 21,-1-1 1,4 0-1,0-4 1,0 3-26,2-3 1,-6-1 0,3-3 0,-1-2-70,2-3 1,-4 4 0,4-5-145,-4 5-396,-2-6 634,0-3 0,-8-7 0,-2 0 0</inkml:trace>
  <inkml:trace contextRef="#ctx0" brushRef="#br0" timeOffset="1819">1555 290 6512,'17'0'107,"-5"0"1,0 0-26,1 0 0,3 0 1,1 0-31,1 0 0,-1 0 1,1 0-1,-1 0-18,1 0 1,5 0 0,0 0 0,-2-2 15,-1-4 1,-1 4 0,3-4 0,1 4-30,-2 2 0,-1 0 1,-3 0-1,1 0-104,-1 0 1,1 0-562,-1 0 644,0 0 0,1-7 0,-1-3 0</inkml:trace>
</inkml:ink>
</file>

<file path=ppt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47.3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70 7025,'-8'-9'48,"-3"3"0,-5 4 10,-1 2 0,-1 0-107,1 0 28,-1 0 0,1 0 0,-1 0 60,1 0-2,-1 8 8,1-7-27,7 15 14,-5-14-25,13 13 0,-12-5 0,6 8 22,-1-1-146,5 1 143,-4-9 1,8 7-54,0-6 1,2 7 15,4 0-98,4 1 106,-1-8 0,7-3 0,-5-5 0,5 2-39,1 2 0,1 0 0,-1-6 0,1-2-5,-1-4 1,-5 2 25,0-7 0,-7 1 38,7-2-43,-8-3 11,11 5 0,-13-2 58,4 1-40,4-1 0,-8-5 21,4-1 0,-4 6 29,-2 1 97,0 7-66,0-4-78,0 8 1,2 0 41,3 0-31,-3 0-12,6 8 0,-8-4-34,0 7 40,0 1 1,0 0 0,2-1 0,2 3-267,2 2 1,2-5 62,-3 1 1,-3-6 0,6 3 191,0-1 0,1-2 0,1 2 0,-2 1 0</inkml:trace>
  <inkml:trace contextRef="#ctx0" brushRef="#br0" timeOffset="541">437 123 7569,'9'-8'-410,"-1"6"0,-6-6 1,4 8 756,6 0 1,-3 0-301,3 0 15,-8 0 1,11 8-92,-13-6 1,8 13-1,-6-3 1,2 4-10,-2 1 0,-2-5 0,-2-1 9,0 3 1,0-4-16,0 1 175,0-7-104,0 4 1,-2-8-38,-4 0 19,4-8 1,-6 4 0,8-7-18,0-3 0,0-1 0,2-3-56,4 1 0,-2-1 0,7 1 35,3-1 0,0 1 1,-1 1-1,-1 3-23,1 1 103,-5 8-67,8-11-3,-7 13 2,9-6 74,-1 8-67,-7-8 1,5 6 0,-3-4 47,4 4-47,1 2 15,1 0 73,-1 0 1,0 0-1,1 0-5,-1 0 32,-7 0 0,6 0-119,-5 0 46,5 8 0,-1-4-27,-3 8 35,4-1-9,-15 7-1,7-9-71,-8 7 69,0-6-7,0 7-116,0-7 98,0 5-1,0-5 10,0 8-7,0-1-106,0 1 1,-2-1 0,-2 0-33,-1 1 1,-3-3-1,4-1-39,-2-2 0,-2-3 0,4 5 171,-1-2 0,-1-9 0,-2 13 0,-2-6 0</inkml:trace>
</inkml:ink>
</file>

<file path=ppt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45.6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4 157 7092,'10'0'-245,"-3"0"0,-5 0 300,4 0 1,-4-2-38,4-4 0,-4-3-23,-2-9 0,0 1 0,0-1-7,0 1 1,-2 5 0,-4 3-7,-5 1 1,1-4-1,0 4 1,0 1 18,1-1 0,-3 2 0,-5 6 39,-1 0 1,7 0 0,-1 0-3,-2 0 1,-1 2 0,-3 4-27,1 5 1,5 5 0,3 1 0,-1 1 8,0-1 1,6 1-1,-2-1 1,4 3 11,2 3-20,0-4 1,0 9-18,0-5 15,0-4 3,8 14-79,-6-13 73,6 13 5,0-14-2,-6 6-225,5 0 216,-7-5 0,6 7-168,0-4 0,0-3 31,-6 3 90,0-4-158,0-1-34,0-8 195,-8 5 1,4-11 41,-7 8 0,-1-1 0,-6 7 0</inkml:trace>
  <inkml:trace contextRef="#ctx0" brushRef="#br0" timeOffset="335">18 402 7487,'-10'0'-486,"2"0"581,8 0-79,0 0 103,0-8 21,0 6-54,0-6 0,0 8-79,0 0 1,8 0-1,4 0 1,3 0 3,3 0 0,-1 0 0,2 0 1,3 0-47,1 0 1,8 0-1,-2 0-295,4 0-76,-6 0 181,6 0 1,-6 0 115,8 0 1,0 0 108,0 0 0,8-8 0,2-1 0</inkml:trace>
  <inkml:trace contextRef="#ctx0" brushRef="#br0" timeOffset="723">786 279 7569,'10'0'-360,"-3"0"0,-8 0 1,-3 2 488,-2 4 1,-8-4-1,3 4-28,-5-4 1,4 4-9,1 0-16,-1 7 10,-5-3-8,-1 0-15,9 5 0,-7-5-89,14-1 97,-13 7 0,13-6 11,-4 7 1,4 1 13,2-1-352,0-7 205,0 5 33,8-5 0,-1 2 7,5-1 1,4-7 0,-5 2 0,5-4 0,1-2-30,1 0-162,-1 0 189,1 0 8,-1 0-11,0 0 36,1-8-31,-1-1 2,-7-1 14,6-6-15,-7 7-3,1-9 2,-2 1 42,-8 7-39,0-6-1,0 7 35,0-9-30,0 1-2,0-1 0,0 1 1,-6 5 0,-2 3 0,-2 1 0,-3 2-59,-3-2 0,-1 6 0,-1-4-23,1 4 1,0 4 0,1 4 0,2 4-659,3 0 744,7 5 0,-12-5 0,7 7 0</inkml:trace>
  <inkml:trace contextRef="#ctx0" brushRef="#br0" timeOffset="1089">926 332 7569,'9'0'-632,"1"0"673,-4 0 143,-4 0-1,6 0-211,-8 0 0,7 0-318,5 0 435,-4 0-156,7 0 17,-13 0 101,14 0 35,-14 8-258,13-6 227,-5 13-1,0-13-81,5 14 1,-11-9 0,6 7-1,-2-2-20,-5 1 1,5 3-66,-2 1 111,0 1 10,-6-9-27,0 7 15,0-14-19,0 13 3,0-13 1,-6 8-9,0-4 375,0-4-172,6 5 18,0-7-155,-7 0 103,5 0-85,-6-7 1,8-3 0,0-7-33,0-1 0,2 1 0,2-1-77,2 1 17,7-1 1,-3 3-1,5 1-128,-3 2-9,4 1 1,-7-1 0,9 2-72,-1 3-166,1 1 158,-1-2 251,1 6 0,7-13 0,2 5 0</inkml:trace>
</inkml:ink>
</file>

<file path=ppt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50.7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2 0 6896,'-9'2'-404,"3"4"463,4-4 13,-6 13-92,6-13 1,-7 14-1,5-4 134,-2 3-55,0-5-12,6 5-87,0-5 1,0 2 0,0-1 0,0 3 0,2 1 10,4 3 23,-4-8-22,5 5 27,1-13 6,-6 14 1,14-15-6,-5 5 1,-1 2 24,2-2-8,-8 0 64,11-14-74,-13 6 0,6-14 3,-8 15 31,8-15 0,-6 12 1,5-8-35,1-1 0,-4-3 0,6-1 0,-1 1 54,1 5-43,-6-5-27,11 14 0,-11-11 0,6 5 3,-2-2 9,5 6 2,-11-3 12,6 7 0,-2-2 0,2-2 81,1-2-99,-5 0 1,6 6 0,-4 0 2,5 0 0,-1 2 0,2 2 6,1 2-4,-5 0 0,6-4 1,-7 1 9,3 3-31,-6 8 26,12-12-12,-15 13 10,15-13-41,-14 14 0,6-12 0,-8 7-57,0 3 79,0-6-1,0 7 2,0-5 0,-2 0 41,-4-5-44,4-3 7,-6 6 75,8-6-76,0 6 38,0-8 0,0-2 53,0-4-60,0-4-5,0 1-16,0-7 0,2 8 1,2-5 4,2 1 9,7 0-81,-3 3 76,0-7-5,5 14-21,-5-13 1,8 11 0,-1-6 17,0 2-14,1 3 11,-1-3-5,1 6 6,-1-6 0,1 8 0,-1 0 0,1 0 0,-1 0-12,1 0 8,-1 0 17,-7 0-8,5 0-6,-5 0 0,2 2 1,-1 2 1,3 2-2,-6 7 0,7-11 1,-13 14 0,14-6-28,-14-1 0,7 7 0,-5-5-9,2 5-105,0 1-6,-6-7 134,0 6-152,0-7 1,0 1 103,-8 6 1,4-15 0,-7 7 0,-3-2 0,-2 0 60,-1-2 0,-8 5 0,-2 1 0</inkml:trace>
</inkml:ink>
</file>

<file path=ppt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51.0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0 7569,'0'-9'-290,"0"1"287,0 0-237,0-1 155,0-1 1,2 2 130,4 8 1,-2 0-47,7 0 0,-7-8 0,4-1 0</inkml:trace>
</inkml:ink>
</file>

<file path=ppt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51.7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123 6568,'0'18'180,"0"-1"-156,0 1 1,0-1 0,0 0 0,0 1-42,0-1 0,6 1 1,0-1-1,-2 1 15,-2-1 22,-2 1-5,8 7 1,-6-6 12,3 5-73,-3-5-14,-2-1 0,0-7-212,0 1 110,0-1 67,0-1 1,-2 4 0,-2-7-39,-1 3 132,-1-6 0,6 4 0,-8-8 0,-2 0 0</inkml:trace>
  <inkml:trace contextRef="#ctx0" brushRef="#br0" timeOffset="405">35 315 7569,'-9'0'0,"-7"0"-395,14 0 293,-5 0 98,7 0 144,0 0 0,7 0 0,5 0-59,3 0 0,3 0 0,-1 0 0,1 0 6,-1 0 1,1 0 0,1 0-69,5 0 0,-3 0-265,8 0 121,-8 0 181,5 0-471,-1 0 213,-6 0 77,6 0-165,1 0 0,-7 0-109,4 0 258,-3 0 94,-3 0 47,1 0 0,-1-8 0,1-1 0</inkml:trace>
  <inkml:trace contextRef="#ctx0" brushRef="#br0" timeOffset="776">559 280 7569,'10'0'-270,"-2"0"0,0 0 18,3 0 163,-3 0 0,8 0 189,-7 0-40,9 0 41,-1 0-21,-7 0 67,5 0-172,-5 0 124,8 0-19,-1 0-121,-7 8 1,3-4 0,-5 6 121,2-3 1,-6-1-32,11 2-123,-13 2 1,6 1-1,-8 1-119,0 2 84,0 1-29,0 3 140,0-9-42,0 7 0,0-12 72,0 7 0,-2-7-70,-4 2 49,4-4 189,-13-2 0,7-8-137,-4-3 1,6-5 0,10-1-80,2-1 60,8 1-7,-12 7-177,13-6 73,-5 7 0,7-7 98,1 5-344,-1-5 187,1 14 0,-1-6-148,1 8 94,-1 0 104,8 0 21,-5 0 54,5 0 0,-8 0 0,1 0 0</inkml:trace>
  <inkml:trace contextRef="#ctx0" brushRef="#br0" timeOffset="1254">1380 298 6585,'-9'0'29,"-1"0"0,4 0 50,-6 0 0,-3 0-25,-3 0 0,1 0 0,-1 0-8,1 0 0,5 2-16,1 4 0,-1-5-135,-5 5 144,-1 4-6,1-8 1,5 13 19,0-3-3,8-4-66,-11 7-143,13-5 187,-6 8-43,8-1 1,0-5-19,0-1 44,0-7-54,0 4 4,8 0 10,2-6 1,7 5 0,1-7-26,-1 0 32,-7 0 0,5 0 0,-3 0 0,4-2-33,1-3 23,0 3 12,1-14 17,-1 7 1,-5-7-2,0 4-15,-1-3-7,-1 5 65,6 0-56,-15-5-1,7 5 78,0 0-72,-6-5 5,6 13-6,-8-14 14,0 15 1,0-7-9,0 8 407,0 0-389,0 8 1,-6-5 0,0 9-79,2 2 1,2 1 0,2 3-18,0-1 0,0-5-15,0-1 0,8 1 0,4 4 0,3-3 1,3-3 98,-1-2 0,1-3 0,-1-5 0</inkml:trace>
  <inkml:trace contextRef="#ctx0" brushRef="#br0" timeOffset="1636">1869 36 7569,'-9'0'-645,"-1"-6"501,4 0 186,4 0 100,-13 6 1,11 0-3,-8 0-64,8 0 0,-6 6 76,5 0-117,3 8 0,-6-5-194,8 9 39,-8 7 132,6-6 0,-6 12-136,8-7 174,0 7-46,0-4 1,0 0-19,0-4 28,0 5-74,0-9 1,0 12 76,0-8-26,0 1-42,0 1 1,0-6 27,0 4 1,0-3-1,0-3 1,0 3-54,0 3 1,0 2 0,0 4 43,0-5 0,0-11 0,-1-1-4,-5 1 0,-4-3 0,-7 0 0,-1-2-22,1-4 0,-1-3 1,1 1-1,-1 2-112,1 2 1,-1 0 0,1-8 169,-1-4 0,1-4 0,-1-7 0</inkml:trace>
  <inkml:trace contextRef="#ctx0" brushRef="#br0" timeOffset="1825">1537 350 6920,'18'0'101,"-1"0"0,1 0 1,-1 0-225,1 0 1,1 0 0,2 0 0,3 0 66,-3 0 1,4 0 0,-1 0 0,-1 0-71,2 0 1,-5 0 0,3 0 0,-2 0-64,2 0 189,-3 0 0,5-8 0,-7-1 0</inkml:trace>
  <inkml:trace contextRef="#ctx0" brushRef="#br0" timeOffset="2213">2288 18 6845,'-7'-9'0,"-5"3"-31,-4 4 1,5 2 0,-1 0 128,-1 0 1,-3 0 0,1 2-49,3 4 0,-2-2 0,7 5 0,-1 1-49,0 0 1,-4 1-1,7 7 1,-1-1-21,-2 1 1,6-1-1,-4 1 1,4-1 13,2 1 1,0 5-1,0 0 1,0-2-38,0-1 0,0-1 0,0 3 0,0 1 9,0-2 1,0 4-1,0-1 1,0-3-19,0-1 1,0 3 0,0 0 0,0-2 15,0-1 0,0-3 0,0 1 0,0-1-9,0 1 0,0-7 0,0 1 67,0 2 1,-7-5-24,-5 3 1,2-8 0,-1 2-69,-3-4 1,4-2 0,1-2-1,-1-2 31,0-2 37,-2-8 0,-5 5 0,0-9 0</inkml:trace>
  <inkml:trace contextRef="#ctx0" brushRef="#br0" timeOffset="2521">1957 368 6444,'17'0'115,"-5"0"1,-1-2-99,3-4 1,1 4-1,3-4 1,-1 4-38,1 2 0,-1 0 0,1 0 1,-1 0 5,1 0 0,-1-6 0,1 1 1,-1 1-9,1 2 1,-1 0-1,0-2 1,1-2-69,-1 2 0,-5 2 0,0 2 11,1 0 0,-3 0 1,2 0 0,-7 0 78,7 0 0,0 0 0,5 0 0</inkml:trace>
  <inkml:trace contextRef="#ctx0" brushRef="#br0" timeOffset="2847">2498 280 6813,'-18'0'259,"7"2"-306,-1 4 1,2 4 0,-3 5 113,1-3-127,8 3 73,-3-5 0,7 2-119,0-1 154,0-7 18,0 12-66,0-6 0,0 1 1,2-1-268,3-2 133,-3-2 0,14-6-214,-5 0 316,-3 0 0,8 0 32,-5 0 0,5-8 0,1-2 0</inkml:trace>
  <inkml:trace contextRef="#ctx0" brushRef="#br0" timeOffset="3047">2533 123 6392,'-8'-10'746,"6"-5"-823,-6 13-128,8-6-147,0 8-89,0 0 441,0 8 0,0 2 0,0 7 0</inkml:trace>
  <inkml:trace contextRef="#ctx0" brushRef="#br0" timeOffset="3536">2865 228 7461,'9'-8'-933,"-3"6"945,-12-4 0,-3 4-24,-9 2 0,1 6 1,1 2-1,3 0 69,1 0 1,0 5-12,-5-1 1,1-2-83,5 1 75,-5 1-14,14-3 0,-11 7-24,7-4 28,0-5-1,-2 9 8,6-14-137,-5 13 136,7-13 16,0 14-35,0-6-3,0-1 0,2 5-4,3-8 1,-1 0 0,8-5 150,1 5-140,-5-4 1,8 6 0,-5-8 0,5 0 33,1 0 1,-5 0 0,0 0 20,1 0-34,3 0-2,1 0-15,1 0 9,-1 0 8,-7 0-9,5 0 39,-5 0-22,0-8-66,5 6 57,-5-5 3,0 7-11,5 0-18,-13 0-206,6 0-134,-8 0-148,0 0 1,-6 1 473,0 5 0,-7-4 0,3 6 0</inkml:trace>
</inkml:ink>
</file>

<file path=ppt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03.9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36 7569,'0'-10'-432,"0"-5"1,-2 13 491,-4-4 1,-4 4 0,-7 2-404,0 0 171,-1 0 217,-7 0-145,5 0 140,-5 0-7,0 0 127,6 8-125,-7-6 1,9 13-1,-1-13 26,9 6-22,-7 0-1,14 1-98,-13 1 95,13 6 4,-6-7 6,8 1-38,0 5 1,0-5 50,0 8-22,0-9-77,0 7 0,6-12 50,0 7 0,7-7 0,-1 2 0,3-4 10,3-2-24,-1 0 1,-5 0-1,0 0-66,1 0 81,3 0-2,1 0 3,-7 0-4,5-8 2,-5 6-7,8-13 6,-1 13-131,-7-14 123,5 14 5,-5-13 0,2 7 7,-1-4 27,-7-3 1,6 7 54,-4-3-92,-4-5 132,5 14-125,-7-6 17,0 1-33,0 5 11,0-6-186,0 8 166,0 0 0,0 8-7,0 3 1,0 5 23,0 1 1,0 1 0,0-1 0,2-1 5,4-5 1,-4 5-1,6-6 42,0-1-31,1-1 0,3-2 1,0 0-1,1-1 40,3 3 1,1-6 0,1 4 15,-1-4 0,1-4 0,-1-2 0,0-4-9,1-1 1,-6 3 0,-1-6-42,3-1 0,-4-1 1,-1 0-293,-1 3 0,-2-1-217,-6-5 0,-2 7 485,-4 4 0,-11 4 0,-11 2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0.3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96 7009,'6'-10'-361,"-1"-1"0,2 6 809,-2-6 0,-3 6-397,4-6 1,1 6-1,0-4-25,2 2 1,-4 1-1,6 6 67,1 0 1,-3-5 0,2 0-164,1 1 0,3 2 0,1 4 91,0 3 0,0-3 1,0 5-14,0 0 0,0-3 0,0 7-2,0 1 0,0-3 1,0 2-5,0 1 0,0 2-95,0 2 0,-2 0 0,-3 1-35,-6-1 1,-3-6 0,-2 1 140,0 1 0,-7-3 0,-4 0 0,-1 0 63,1 0 1,-3-5-1,3 1 1,-3-1-56,-2 1 1,-2-3-1,-2 3 1,-1-3 70,1-2 0,-3 0 0,0 0 0,0 0-39,0 0 0,0 0 0,3 0 0,-1-2-68,1-3 0,8 3 0,1-5 1,-2 1-222,-1 1 1,4-2-1,-1 2-536,-2-6 772,6 4 0,-7-15 0,5 5 0</inkml:trace>
</inkml:ink>
</file>

<file path=ppt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02.3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53 6505,'10'-17'4,"-3"5"189,-7 1-87,0 7-112,0-4 14,0 8 0,0 8 1,0 3-1,0 5 20,0 1 1,0 1 0,0-1-1,0 3-34,0 3 0,0-4 0,2 7 1,2-3-62,2 0 1,0 6 0,-6-4 0,0 1-10,0-1 1,0 0 0,0-4 0,0 3-20,0-3 0,-2-3 0,-2-5 95,-2-1 0,-7-1 0,3 7 0</inkml:trace>
  <inkml:trace contextRef="#ctx0" brushRef="#br0" timeOffset="351">0 298 7499,'2'-12'-123,"4"0"1,3 9 0,9-3 92,-1 4 0,1 2 0,-1 0 0,1 0-22,-1 0 0,1-6 1,1 0-1,2 2-13,3 2 1,7 2-1,-4 0 1,2 0-121,0 0 1,-6-5 0,7-1 184,1 2 0,-6 2 0,0 2 0</inkml:trace>
  <inkml:trace contextRef="#ctx0" brushRef="#br0" timeOffset="779">768 176 6409,'10'-10'-93,"-2"2"205,-8 8-80,0 0 28,-8 0-16,-2 0 1,-1 6 28,-1 0 0,1 1-4,-7-1-27,8-4-8,-5 6 1,11-2 30,-8 0-44,8 7 43,-11-11-8,5 14-175,0-7 148,-5 9-41,13-8 0,-6 5 0,8-3 7,0 3 38,0-5-180,0 5 164,0-5-4,0 8-26,8-1 10,2-7 1,7-2-17,1-8 0,-1 0 0,1 0 1,-1 0-2,1 0 1,5 0-1,0-2 37,-2-4-24,-1 4-1,-3-14-1,-7 7 36,6-9-32,-7 1 0,1 7 0,-2-6-97,-8 7 94,0-9 1,0 9-39,0-7 37,0 6-19,-8 1 1,-2-5 0,-7 8-1,-1 0-58,1-1 0,-6 5 0,-3-4-22,-1 4 55,6 2-173,-12 0 177,13 0 7,-5 8 42,0-6 0,6 13 0,-7-5 0,9 7 0</inkml:trace>
</inkml:ink>
</file>

<file path=ppt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5:57.9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80 6828,'16'-2'65,"-2"-2"1,-3-2-45,3 2 1,1 0-1,3 1 1,-1-3-69,1 2 1,5 2 0,0 0 0,-1-2 66,-3-2 1,-2 0-1,3 6 1,1 0-10,3 0 0,-1 0 1,-6 2-1,1 2-54,-1 2 1,1 6 0,-3-5 0,-1 3-8,-3 4 1,-7-5 0,4 1-1,-2 0 21,0 0 0,0-5 0,-5 7-5,5 2 0,-4-5 1,2 3 40,-8 2 1,0-7 0,-7-1 0,-1-4 0,-5-2 0,-1 0 3,1 0 1,5 0-1,0 0 56,-1 0 1,5-2 0,0-4-16,1-5 0,5 1 0,-4-2-38,4-1 1,10-3 0,3-1-59,5-1 0,1 3 1,1 1-1,-1 4-40,1 3 0,-1-5 0,2 6-158,5 2 1,1 2 241,4 2 0,-4-7 0,-7-3 0</inkml:trace>
  <inkml:trace contextRef="#ctx0" brushRef="#br0" timeOffset="362">769 210 6816,'2'10'-296,"2"-3"1,3-1 347,3 0 0,-4 0 1,6-6-58,1 0 1,-3 0 0,2 0 19,1 0 1,-3 0 49,1 0 0,-1-8-35,2-4 0,-4 3-51,-8-3 1,-8 8 0,-4-2 77,-3 4 0,-3 2 1,1 0 3,-1 0 1,1 2 0,-1 4-40,1 6 1,-1 3-1,3 3-11,3-1 1,4 1-1,8-1-24,0 1 1,0-1-1,2 1 1,4-3-102,6-3 0,3 1 0,5-5 1,1 0-321,2 0 434,8-2 0,-3-6 0,7 0 0</inkml:trace>
  <inkml:trace contextRef="#ctx0" brushRef="#br0" timeOffset="797">1310 175 7569,'10'0'-328,"5"-8"0,-15 6-88,0-4 487,0 5-112,-15 1 1,5 0 0,-7 0 92,-1 0-107,1 0 86,-1 0-5,1 0 1,-1 5 0,1 3-14,0 2 1,-1-4 0,1 3-37,-1-1 1,8 6 11,5-3 1,3-1 0,4 0 3,3-2 1,5-3-1,8-5 6,-1 0 0,1 6 1,1 0-1,2-2 0,3-2 12,-3-2 0,4 0 1,-2 0-1,-1 0-5,-3 0 0,-1 6 1,-1-1-17,1-1 1,-7 4 0,-1 0-12,-2 2 0,-2-5 18,-6 7 1,-2-2 0,-4 1 0,-4-3 9,0 0 1,-5-6-1,3 4 1,-3-2 13,-3 1 1,-5-3 0,0 4 0,1-4-54,3-2 0,1 0 0,1 2-105,-1 4 0,7-4 0,-1 4-115,-1-4 252,5 5 0,0-5 0,8 6 0</inkml:trace>
  <inkml:trace contextRef="#ctx0" brushRef="#br0" timeOffset="1127">1572 175 7569,'10'0'-940,"-2"0"783,-8 0 1,7 0 209,-5 0 1,8 2-32,-4 4 198,-4 3-174,13 1-9,-13 6-20,6-7 0,-2 9 0,0 1 3,-2 5 0,3-5 0,-1 6 0,-2 0 1,0 3 72,2-1-59,-4 6 8,5-14-81,-7 14-86,0-13 151,0 13-60,0-14 0,0 12-43,0-8 1,0 1-1,-1-7 1,-3 0-136,-2 1 1,-2-1 63,2 1 0,2-8 148,-7-5 0,7-3 0,-12-9 0,7-3 0</inkml:trace>
  <inkml:trace contextRef="#ctx0" brushRef="#br0" timeOffset="1470">1660 210 7569,'9'-10'-570,"7"-5"346,-14 13 172,5-6-249,1 8 155,-6 0 19,14-8 164,-7 6 1,9-5-1,-1 7 1,1 0-246,-1 0 228,1 0-4,-1 0 0,1 0 146,-1 0-137,1 0-10,-1 0 30,-7 0-22,5 0 1,-13 0-14,14 7-77,-14-5 92,5 6 2,-7 0 4,0-6-45,0 13 1,-1-11-1,-5 6 47,-6-2 1,-3 3-1,-5-5 65,-3-2-95,3 6 97,-5-8 0,8 5-69,-1-7 4,1 8-79,-8-6 70,13 6 7,-11-8-63,13 8-184,-8-7 260,1 7-158,7 0 1,4-6 0,12 4 111,6-4 0,3-2 0,3 0 0</inkml:trace>
  <inkml:trace contextRef="#ctx0" brushRef="#br0" timeOffset="1862">2306 192 7569,'-18'0'0,"1"0"18,-1 0-159,9 0 1,-7 0 0,4 0-9,-3 0 79,-3 8 152,9-6-17,-7 14 1,14-14-1,-13 13 17,13-13-321,-6 14 150,0-7 68,6 9 0,-5-7 0,7 1-9,0 2 0,2-5 0,3 3-45,7 2 1,4-7-1,1-1 1,2-4 30,5-2 1,-5 0 0,6 0-43,1 0 51,-7 0 82,6-8-78,-7 6 8,-1-13-4,1 5 108,-1 0-103,1-5 8,-9 5 0,-1 1-3,-8-7 9,0 6 25,0 1 0,0-7 0,-2 6 0,-2-1 0,-4 1 4,-1 2 1,-9 2 0,-5 6 0,2 0-19,1 0 1,-3 0-1,0 0-211,1 0 131,3 0 67,1 8-201,9-6 211,1 6 0,8 0 0,0 1 0</inkml:trace>
  <inkml:trace contextRef="#ctx0" brushRef="#br0" timeOffset="2325">2603 140 7569,'9'0'0,"7"0"-155,-14 0-375,13 0 502,-13 8 49,14-6 1,-14 13 191,4-3-421,-5 3 119,7 3 146,-6-1-122,6 1 1,-8-6 24,0-1 0,0-5 9,0 6 0,-2-3 47,-4 3 27,4-4 1,-11-10-37,7-4 1,0-4-1,6-7-2,0-1 6,0 9-71,0-7 1,8 6 55,3-7 0,-1 5 1,2 1-38,1-3 37,-5 6 1,8-7-3,-7 13-3,9-14 0,-1 14 28,1-3-29,-1-5 13,1 8 0,-1-6 5,1 8-14,-1 0 3,1 0 69,-1 0-64,-7 0-1,5 0 0,-11 6 0,6 2 6,-2 1-18,-3 3 1,1 0 0,0-1 0,-2 3-71,-2 1 0,-2 3 0,-2-3-148,-4-3 199,-4 4-168,1-14 198,1 5 0,8-7 0,0 0 0</inkml:trace>
  <inkml:trace contextRef="#ctx0" brushRef="#br0" timeOffset="2727">3354 35 7569,'0'-9'-443,"0"1"329,0 0 1,-2 6-1,-4-4-230,-6 4 295,4 2 1,-7 0 0,5 2 77,0 4 1,-5-4-1,5 6-18,1 0 0,-7-1 0,6 7 0,1-2 0,1-1-38,0-1 1,6 5 0,-4-3-21,4 4 1,4-1 0,4-1 39,6-3 1,-2-7 0,1 2 0,3-4 6,1-2 0,3 6 0,-1 0 25,1-2-6,-9-3 1,7-1 0,-4 2 125,3 4-129,-5-4-12,5 6 85,-13-8-75,14 8-6,-14-6 8,5 13 10,1-5-99,-6 0 94,6 5-8,-8-13 4,-8 14-110,6-15 96,-13 7 5,13 0-68,-14-6 63,14 6-16,-13-8 13,5 0-133,-7 0 1,-1 7 2,1-5 130,-1 6 0,1-8 0,-1 0 0,1 0 0</inkml:trace>
  <inkml:trace contextRef="#ctx0" brushRef="#br0" timeOffset="2985">3301 123 6706,'-17'5'77,"-1"1"0,1 8 1,-1-3-1,1 5-55,-1 1 0,1-5 0,-1 0 0,1 1-57,0 3 0,-1 1 0,1 1-82,-1-1 1,3 1 0,3-1-151,6 1 1,4-7 266,2 1 0,0-8 0,0 4 0</inkml:trace>
  <inkml:trace contextRef="#ctx0" brushRef="#br0" timeOffset="3481">3563 140 7569,'18'0'-260,"-1"0"0,-5 0 135,-1 0 1,1 0 0,5 0 92,1 0 1,-1 0 0,1 0 92,-1 0 0,1-6 0,-1-2-122,1-1 1,-3 3-1,-1-4 100,-3 3 19,-7-7-122,4 4 0,-10 1 31,-4 3 0,2 4 0,-7 2 3,-3 0 1,5 0-1,-3 0 66,-2 0 0,-1 0 0,-3 2-16,1 4 1,-1 3-1,1 7 1,-1-3-25,1-1 0,0 0 0,-1 5 0,1 1-11,-1-1 0,3 0 0,1 1 20,2-1 0,9 1 0,-3-1 29,4 1 1,2-7-1,2-1 83,4-2 0,3 4 0,9-7-17,-1-1 1,1-2 0,-1-2-33,1 0 0,-1 0 1,0 0-1,1 0-54,-1 0 0,-5 0 1,0 0-161,1 0 0,3 0-582,1 0 728,-7 0 0,5 0 0,-5 0 0</inkml:trace>
</inkml:ink>
</file>

<file path=ppt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16.9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72 6601,'0'9'41,"0"1"63,0-4 1,6-2-79,0 7 21,0 1 12,-6-2-113,8 5 0,-7-5 48,5 7 0,2 1 21,-2-1 2,0-7-113,-6-2 72,0-8 80,0 0 0,0-8-66,0-4 0,0-3 1,0-3-9,7 1 1,-3 1-1,6 3 1,0 3-13,-1 2 1,3-3 12,6 5 26,-1 0-17,0-2-5,1 6 44,-1-5-40,9 7 2,-7 0-3,6 0 4,-7 0 0,-1 0-2,1 7 48,-1-5-27,1 14-12,-9-14-3,7 13 6,-6-13-5,-1 14 2,7-14 0,-8 13 0,3-3-1,-5 3-174,4-5-113,-8 6 152,5-15-90,-7 15 225,-7-14 0,5 13 0,-14-5 0,6 8 0</inkml:trace>
  <inkml:trace contextRef="#ctx0" brushRef="#br0" timeOffset="1016">804 472 6651,'-18'0'-29,"1"0"0,-1 0 1,1 0 130,-1 0 0,1 0 1,-1 0-238,1 0 205,-1 7-219,9-5 207,-7 14 0,14-14 0,-5 13-117,7-5 1,-2 2 101,-4-1 1,4 1 0,-4 5-49,4 1 0,2-7 0,2-1-21,4-2 1,4 4 0,7-7-33,0-1 1,1-2-1,-1-2 1,1 0 42,-1 0 4,1 0 4,-8-8 26,5 6-28,-5-13-7,-1 13 2,7-14-3,-14 15 5,13-15-6,-13 6 42,6 1 22,-8-7 37,8 14 151,-6-13-199,6 5 1,-8 2 8,0 8 1,0 8-42,0 9 1,0 1-24,0-1 0,2 1 0,3-3 26,7-3-19,4 3 17,1-13-192,0 6 183,-7-8-4,6 0 2,-7 0-9,9 0 8,-1 0-20,1 0-15,-1 0 5,1 0 19,-1 0-4,8-8 76,-13-1-63,11-1 0,-13-6 31,7 5 0,-1-5 0,-2-1 0,-5-3 76,-1-3 1,4 2-87,-6-8-10,7 7 0,-11-9 0,4 8 22,-4 2-10,-2-6-19,8 7 24,-6-5 2,5 0-156,-7 5 144,0-5 4,0 0-11,0 5-62,0-5 62,0 8-13,-7-1 16,5 1-13,-6-1 1,8 1-9,0-1 15,0 9 1,-2-5-1,-2 6 27,-2-1-29,0 5 1,-1-4 10,5 8-8,-6 0 0,8 0 5,-8 0-5,6 8 2,-13-6 1,13 13-3,-14-5 1,14 7 0,-6 1 0,3-1 0,-1 1 0,2-1 18,2 1 1,2 5-1,0 0 12,0-1-25,0-3-3,0-1 4,0-1-4,0 0 67,0 1 0,0-1 0,0 1-92,0-1 36,8-7 0,-6 6 0,4-5 29,-5 5-35,7 1 1,-4-1 0,6-3-1,-2-1-5,-5 1 0,5 3 0,-2 1 0,0 1 1,2-1 1,-1-5 0,5 0-1,-4 1 2,0 3 1,-5-5 0,7 1-1,0 0 31,0-3 0,-7 1 0,5-6 0,0 2 56,4-2 0,-3 3 1,3-1-1,2-2-14,1-2 1,-3-2-1,-1 0-9,3 0 1,1 0-8,3 0-83,-1 0-872,-7 0 637,-2 0 1,-8-2-1,-2-2 66,-4-2 1,2 1 189,-7 5 0,-1-8 0,-6-2 0</inkml:trace>
</inkml:ink>
</file>

<file path=ppt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15.3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67 6078,'11'-2'57,"1"-4"1,-6 2-1,6-7 15,1-3 1,3 1 0,1-1 0,1 2-35,-1-1 1,1-3 0,1-1 0,2-1-37,3 1 0,-1-1 0,-6 1 1,1-1-15,-1 1 1,-1 0-1,-3-1 1,-3 1 22,-2-1 1,3 7-1,-5-1 40,-2-2-41,-2 7 0,-10-1-3,-3 8 0,-5 0 1,-1 2 2,-1 4 0,1 3 1,-1 9-1,1-3-9,-1-3 1,3 3-1,1-3 1,5 4-4,1 1 1,2 0-1,6 1 7,0-1 0,0-5 1,2-2-1,4-1-10,5 1 0,5-4 0,1 4 1,1-3 2,-1-3 0,7 4 1,-1 0-1,-2 0-9,-1-1 0,-3 1 1,1-2-52,-1 6 1,-5-3 0,-3 3 4,-1 2 0,-2-5 55,-6 3 1,0-6 21,0 5 1,-8-7 0,-3 4-1,-5-2-6,-1 0 0,-1-1 0,1-5 0,-1 2-15,1 4 1,-1-4 0,1 4 0,-1-4-13,1-2 0,-1 6-209,1 0 0,7 1 78,4-1 144,4-4 0,18-2 0,3-10 0</inkml:trace>
  <inkml:trace contextRef="#ctx0" brushRef="#br0" timeOffset="225">612 262 7569,'18'0'-1078,"-9"0"1352,7 0 1,-14 8 0,4 4-307,-5 3 0,-1 3 0,0-1-278,0 1 0,0-1-72,0 1 382,0-1 0,0 0 0,0 1 0</inkml:trace>
  <inkml:trace contextRef="#ctx0" brushRef="#br0" timeOffset="424">699 0 6232,'0'18'-144,"-7"-1"1,-3 1 0</inkml:trace>
  <inkml:trace contextRef="#ctx0" brushRef="#br0" timeOffset="1034">1171 192 7569,'17'-7'-320,"-7"5"229,6-6 125,-14 0 1,5 4-274,-7-7 142,0 7-53,0-4 169,0 0 53,0-1-13,-7-1 0,3 2-30,-8 8 1,0-2 0,-5-2-1,-1-2 11,1 3 1,0 1-1,-1 2 1,1 0-17,-1 0 1,7 2-1,-1 1 1,-2 5-49,-1 2 0,-1-4 1,3 5 17,1 3-29,8-6 1,-4 7-1,8-3-43,0 3 0,2 3 0,4-3 10,6-3 0,3 2 0,3-9 0,-1-1 18,1-2 1,-1-2-1,1 0 1,-1 0-28,1 0 0,1 0 56,4 0 1,-5-2 0,1-2 174,-5-1 0,-8-7-40,5 6 0,-7-2 30,2 3-69,-4 3 1,-8-4-101,0 12 1,0-2-1,6 7 14,0 3 1,0 1 0,0 3 0,0-1-4,0 1 1,0-1 0,0 1-1,0-1 5,0 1 1,0-1 0,0 0 0,-2 1 0,-3-1 1,3 1-1,-4-1 1,2-1 22,-2-5 0,2 5 1,-7-6-1,-1 1 54,2 1 0,-5-6 0,3 3 22,-3-1 1,3-2-1,0-6 1,-1 0-46,-3 0 0,1-2 0,1-2 1,2-4-39,-1-1 1,-3 5 0,1-4 0,1 0-161,3-3 0,1 1 0,-4-2-125,3-1 0,7 3 1,-2-2 91,4-1 1,4 3 184,4-1 0,3-1 0,9-6 0</inkml:trace>
</inkml:ink>
</file>

<file path=ppt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12.4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40 7569,'-9'-2'-295,"3"-4"45,4-6 1,2 3 524,0-3-90,0 8-59,0-4-69,0 8 0,0 2-89,0 4 1,0-2 0,0 8 0,0 1 26,0 3 1,0-4-1,0-1 1,0 3 13,0 1 0,2 3 1,2-1-1,1 1 39,-1-1-45,-2-7 16,-2 5-208,0-5 0,0 0 174,0 5-84,0-13 76,0 14 0,0-12-36,0 7 111,0-7-65,0 4 0,0-10-6,0-4 0,0 2 32,0-7-18,0-1-2,0-5-1,8 7-21,2 2 20,7 0-1,-7 6 2,5-13-2,-5 13-1,8-6 3,-1 8 41,0 0-42,1 0 8,-1 0-6,1 0 60,-1 0-53,-7 0 0,6 0 0,-5 0 4,5 0-4,1 8 5,1 2-5,-9-1 1,5 7-3,-8-5 3,7-3-3,-11 8 0,8-9 1,-6 7-2,2-2 0,0-1 2,-6 7 1,0-8 0,0 5 1,-2-11 1,-4 8-3,4-1 0,-14-1 112,7 5-108,-1-13 0,-6 14 32,7-14 1,-9 11-28,1-7 1,-1 2 10,1-2 4,-1-4-11,1 6-1,-8-8-35,5 0 36,-5 7 7,8-5-2,-1 6 2,1-8-4,7 0-1,-6 0-339,14 0 149,-13 0 57,13 0 0,-4-8 119,12-3 0,4-5 0,7-1 0</inkml:trace>
  <inkml:trace contextRef="#ctx0" brushRef="#br0" timeOffset="425">437 332 6684,'12'-6'162,"0"0"0,-7 1 73,7 5-280,0 0 1,-1 0-1,1 0 1,2 0 27,1 0 1,3 1-1,-1 3 139,1 2-46,7 8-15,-14-12 0,13 13-295,-15-13 115,9 14 0,-1-7-28,-7 1 160,6 6-19,-15-14 13,15 13-37,-14-13 32,6 14-12,-8-15 9,0 15-7,0-14 5,0 13-10,0-13 109,-8 6-99,6-8 42,-14 0 0,13 6 0,-9 0 174,-2-2-94,7-2 0,-3-4 1,6-4-53,-2-6 0,0 3 0,6-3-61,0-2 1,2-1-1,2-3 1,4 3-6,2 3 1,-1-3 0,5 3 0,-2-4-1034,1-1 803,3 0-150,1 7 186,1-6 193,-1 14 0,1-5 0,7-1 0,2-2 0</inkml:trace>
  <inkml:trace contextRef="#ctx0" brushRef="#br0" timeOffset="896">1206 280 7569,'9'-8'-244,"-1"6"0,-10-6 0,-4 8 311,-5 0 1,1 0 0,-2 2-42,-1 4 1,-1-2 0,1 5 0,3 1-38,2 0 1,-5 0 0,3 3-71,0-1 118,3-1-12,-1-1 16,6 6-28,-6-7 1,8 3 23,0 0-150,0-1 0,2 1 17,4 0 39,-4-9 44,13 5-16,-5-8 0,7 0 0,1 0-65,-1 0 60,1-8 16,-1 7-6,1-15-7,-1 14 67,-7-13-62,5 5 6,-13 0-1,14-5 55,-14 13-53,6-14 6,-8 14 103,7-13-103,-5 13 0,6-6 6,-8 8 118,0 0 0,0 8-91,0 3 1,0-1 0,0 2-33,0 1 1,6-3-1,2 0 1,-1-1-84,1 1 1,6-6-112,-3 2 0,5 2-83,1-3 289,1 1 0,-1-6 0,1 0 0</inkml:trace>
  <inkml:trace contextRef="#ctx0" brushRef="#br0" timeOffset="1178">1555 0 6718,'10'12'94,"-2"-1"1,-3 3-54,1 2 1,2 1 0,-4 0 0,2 3-36,-2 3 1,-3-3-1,1 5 55,4 0 9,-4-6-26,6 7 5,-8-1-458,0-6 199,0 7-1,0-17-37,0 7-1,0-7 198,0 1 20,0 6 31,0-14 0,0 13 0,0-5 0</inkml:trace>
  <inkml:trace contextRef="#ctx0" brushRef="#br0" timeOffset="1578">1939 0 6932,'0'18'-150,"0"-9"183,0 7 1,-6-12-1,-1 7 1,-3 3-1,-2 1 25,3 3-213,-7-1 219,6-7-87,-7 6 1,5-7-21,1 9 83,-1-9-44,-5 7-96,-1-14 117,8 13 4,-5-13-93,5 14 84,0-14-11,-5 6 9,13-8-17,-14 0 14,15 7-23,-7-5 56,8 6 1,2-8 1,4 0 1,-3-2 0,9-2 70,2-2 122,1 1-217,-5 5 0,5 0 0,-3 2 90,4 3-76,1-3 19,-7 6-16,5 0-112,-5 2 124,7-1-84,-7-1 0,6-2-177,-5 0 112,-3 7 0,6-9 0,-7 6 0,1 0-600,0-1 523,-2-5-38,-6 4 217,0-8 0,8 8 0,1 1 0</inkml:trace>
  <inkml:trace contextRef="#ctx0" brushRef="#br0" timeOffset="2033">2131 332 7569,'12'0'-202,"0"0"-23,1 0 1,-3-2 0,2-2 301,1-2 95,3 1-36,1 5-346,1-8 9,-1 6 141,-7-6-14,5 0 60,-5 6 50,0-13 0,3 11-17,-7-8 0,6 6-23,-6-5 53,-1 7-74,3-12 0,-6 13 75,4-9-26,-4 8 0,-2-6-62,0 4 0,-8 5 57,-4-5 1,-3 4 0,-3 2 14,1 0 0,5 0 1,1 2-1,-3 2 70,-1 1-87,-3 1 12,1 2-13,7 2 1,-4 1 23,9 1 1,-9-8-55,12 11 47,-13-5-14,13 8 1,-6-7 20,8 1-17,0 0-3,0 5 0,0-5 24,0-1 0,0 1 1,2 3-1,2-1 45,1-2 1,7-7 0,-4 5 0,2-2-13,3-4 1,-3 0-1,2 0 1,1 1-72,3-1 0,-5-2 0,1-2 1,2 0-87,1 0 0,-3 0 1,-1 0-336,3 0 1,-4 0 414,1 0 0,1-8 0,5-1 0</inkml:trace>
</inkml:ink>
</file>

<file path=ppt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27.0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87 7263,'10'-11'-228,"-4"-1"0,-4 6 0,-2-5 375,0-3 0,-8 6-111,-4 3 1,-1 1-1,-1 0-67,3-2 75,-1 0 0,-5 6 1,-1 2 70,1 4-64,-1-4 9,1 6-148,-1-1 137,1-5-26,7 14-5,-5-6 12,5-1 3,0 7-2,-5-7-99,13 9 95,-14-8 2,14 5-123,-6-5 123,8 7-14,0-7-25,0 6 0,2-9 0,2 7-3,2-2 2,8-9 0,-5 5 0,9-8 1,-1 0-26,1 0 1,-1 0-1,1 0 1,-1 0 25,1 0-2,-1 0 2,-7 0 16,5-8-16,-5 6-2,0-13-1,5 13 7,-13-14-5,6 15 1,-8-15-1,0 14 25,0-6 1,2 2 59,4 1-77,-4-1 1,5 4 211,-7-4 184,0 4-358,0 10 0,0 4 0,0 11-24,0-4 1,8-3 54,4-5-90,3 5 52,-5-14 5,6 6 1,-7-8 33,9 0-41,-1 0 83,1 0-86,-1 0-2,1 0 1,-3-2-65,-3-4 81,3 4-53,-5-14 0,2 13-155,-1-9 201,-7 8-259,4-12-99,0 7 0,-6-9 327,3 1 0,-3-1 0,-2 1 0</inkml:trace>
</inkml:ink>
</file>

<file path=ppt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24.6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20 141 6343,'10'-8'231,"3"4"1,-5-6-124,2 2 0,-7 1 0,5 3-111,0-2 1,-6-2 0,6 2 38,-1-5 1,-5 1-70,4-2 0,-6 3 0,-4-5 26,-2 2 0,-1 9 0,1-3 0,-6 4 8,-3 2 1,-3 0 0,1 0-7,-1 0 1,1 0 0,-1 2 79,1 4 1,1-3 116,5 9-177,-5 0 0,12 5 25,-7 1-20,7 7 12,-4-6 0,8 9-3,0-5 1,0 2-1,0 6 1,0-4-27,0-2 0,0 5 0,0-5 0,0 2-15,0 4 0,2-6 0,2 0-195,2 1 90,0-7 52,-6-1 0,0-3-283,0-3 119,0 3 1,0-3-292,0 0 520,0-9 0,0 5 0,0-8 0,0 0 0</inkml:trace>
  <inkml:trace contextRef="#ctx0" brushRef="#br0" timeOffset="271">1 385 6634,'9'0'0,"7"0"332,-14 0-135,13 0-1,-5 0-158,8 0 1,-1 0 0,0 0 0,1 0-49,-1 0 1,7 0 0,-1 0 0,0 0-220,2 0 28,3 0 227,-1 0-14,6 0-9,-14 0 1,8 0-1,-5 0-609,1 0 263,0 0 119,-5 0 224,-1-8 0,1 6 0,-1-5 0</inkml:trace>
  <inkml:trace contextRef="#ctx0" brushRef="#br0" timeOffset="559">577 350 7417,'17'0'-107,"-5"0"1,0 0 525,1 0-584,-5 0 174,8 0-61,-14 0 169,13 0 0,-5 0 129,7 0-242,1 0-27,-9 0 134,7 0-274,-6 8 127,-1-6 0,-1 13 148,0-5-314,-6 0 153,6 5-32,-8-13 135,0 14-226,0-14 214,0 13-73,0-13 129,0 14 1,-8-14 0,-4 3 88,-3-3 1,3-2-165,0 0 0,3-2 0,-3-3 34,6-7 0,4-4 0,4-1-199,4 0 1,-2-1 0,8 3-341,1 3-31,3-4 208,1 7 123,1-1-184,-1-6 152,8 15 214,-5-7 0,5 8 0,-8 0 0,9-8 0,1-2 0</inkml:trace>
  <inkml:trace contextRef="#ctx0" brushRef="#br0" timeOffset="862">1153 280 7293,'-17'0'226,"-3"2"-83,-3 4 1,4-2 0,-5 8 151,5 1-445,2 3 116,7-7 1,-6 7-82,14-6 210,-5-1 1,7 7-40,0-6 0,0 1 1,2-1-1,1 0-72,3-1-39,8-5 1,-4 4 0,7-8-290,1 0 242,-1 0 0,0 0 0,1 0-78,-1 0 140,1 0 27,-1-8-25,-7-2 12,6 1-35,-7-7 262,1 7-232,-2-9 4,-1 8 51,-5-5 1,6 5-7,-8-7-100,0 7 1,-8-4 0,-3 7 46,-5-3 1,5 6-1,-1-2 1,-2 4-329,-1 2 1,3 2 9,1 4 353,7-4 0,-4 14 0,8-7 0</inkml:trace>
  <inkml:trace contextRef="#ctx0" brushRef="#br0" timeOffset="1472">1310 315 7569,'10'0'-273,"6"0"227,-7 0 230,1 0-231,6 0 1,-12 0-1,7 0 226,3 0-48,-6 0-126,-1 0 0,-1 2 1,2 2-1,0 4-208,-1 1 273,-1 3-152,-6-2-1,8 5 136,-6-13-84,6 14-62,-8-14 112,0 6 7,0-1-109,0-5 96,0 6-15,-8 0 2,6-6 1,-8 5-3,4-7 5,5 0-19,-7 0-18,0 0-41,6 0 58,-6 0 1,8-1-50,0-5 58,0-4-22,8-7 18,2 7-4,-1-6 0,7 7 30,-6-1-33,7-6 4,1 14 0,-1-11 130,1 7-131,-9 0 36,7 6 1,-7-6 29,9 1-55,-8-1 35,5 6 0,-5 0 27,7 0-49,-7 8 29,6-7 1,-13 13-13,9-8-7,-8 7-37,11-3 0,-13 2 36,4-1 0,-4 1-97,-2 6 97,8-9-12,-6 7-224,6-7 217,-8 1 4,0 6-16,0-14-132,-8 13 128,6-13 0,-6 14-10,8-14 0,-8 5 103,6-7-100,-5 0 1,7-2 31,0-3-9,0 3 0,7-14 0,3 4 11,0-3-4,5-3 0,-5 7-4,8-1 0,-1 1 40,0-7 1,3 6 87,3 1 0,-3 5 51,3-6 1,-4 8-96,-1-1 1,-1 3-40,1 2 1,-1 0 49,1 0-45,-1 7-63,1-5 43,-1 14 1,-5-8-1,-3 5-106,-1-1 129,6 0-2,-12 5-212,5 0 0,-1 1 1,0-1-302,-2 1 1,-10-1 460,-6 1 0,-3-1 0,-3 1 0</inkml:trace>
</inkml:ink>
</file>

<file path=ppt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32.2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682 7426,'0'-18'-449,"0"1"1,-8 5 491,-3 0 1,1 9 0,-2-3 17,-1 4 1,-3 2 0,-1 0 0,-1 0-20,1 0 0,-1 0 0,1 0 0,-1 2-15,1 4 1,-1-3-1,3 9 1,1 0-49,3-3 1,5 7-1,-4-4 1,0 3-8,1 3 0,5-1 0,-2 0 9,4 1 0,2-1 1,2 1 0,4-1 0,4-5 0,7-2 0,0-3-8,1-3 0,-1-2 1,3-2-1,1 0-48,2 0 0,7 0 0,-7-2 1,0-2-42,2-1 0,-5-9 1,3 4-1,-4-1 115,-1-1 0,-1 0 0,9-13 0,1-2 0</inkml:trace>
  <inkml:trace contextRef="#ctx0" brushRef="#br0" timeOffset="337">349 193 6801,'0'-10'52,"-5"10"35,-1 12 0,0 3 1,6 3-51,0-1 0,-2 2 1,-2 3-1,-2 1 2,2-2 1,2 5 0,2-1-1,0 0-41,0 0 1,0 4-1,0-5 1,0-1-39,0 2 0,0-5 0,0 5 0,0-2-34,0 0 1,0 1-1,0-7 1,0 1-131,0-1 0,0 1 1,2-1 5,4 0 1,-2-7 197,8-4 0,-1 4 0,7-1 0</inkml:trace>
  <inkml:trace contextRef="#ctx0" brushRef="#br0" timeOffset="1308">856 629 7499,'10'-8'-220,"-3"-1"1,-9-7 0,-3 5 235,-7 5 0,2 4 0,-1 2 0,-3 0 44,-2 0 1,-1 0 0,-1 0-1,1 0 1,0 0 1,-1 0 0,1 0 0,-1 0-41,1 0 0,-1 6 0,1 1 0,-1 1-41,1 0 1,-1 4 0,3-5-6,3 3 51,-3 2 0,13 5 0,-4 1-16,4-1 1,2-5 0,0-1 0,2 1-23,4-2 1,-2 3 0,7-5 0,3 0-20,1 0 1,3-1 0,-1-3-65,1 2 0,-1 0 1,1-6 36,-1 0 1,1 0 0,-1-2 2,1-4 1,-7 2 0,1-7 50,1-3 0,-3 0 0,0 1 58,-2 1 1,3 1 300,-5-7-231,0 8-167,-6 3 0,0 9 69,0 3 0,0-1-17,0 8 1,2 0-13,4 5 0,3 0 1,9-1 5,-1-4 0,-5-3 1,0-5 2,1 2 1,3 0 0,1-6 0,1 0-20,-1 0 0,1 0 1,-1-2-1,0-2-5,1-2 1,-1-7 0,1 3 8,-1 0 1,-5-5 0,-2 3 36,-3-3 1,-1-3-23,-6 1 0,0-1 0,-2 3-3,-4 3 1,3-2-1,-9 9-9,-2 1 1,-1 2 0,-3 2-10,1 0 1,-1 0-75,1 0 50,7 0 20,3 0 1,20 0 0,5 0-4,1 0 0,0 0 0,-1 0 0,-1 0 0,1 0 1,-1-2-1,1-2 1,-1-2 32,1 2 1,-1 0 0,1 0 5,-1-1 1,0-1 0,1 6 22,-1 0 0,-5 0 1,0 0 22,1 0 0,-3 0 1,0 2 43,-3 4 1,-1-3-1,-6 9-46,0 2 0,0-5 0,0 3-37,0 2 1,0 1 0,0 3-117,0-1 1,0 1 0,0-1-104,0 0 1,6-5-1,2-2 1,0 0-52,-1-1 0,7-5 0,-2 2 246,3-4 0,3-2 0,-1 0 0</inkml:trace>
  <inkml:trace contextRef="#ctx0" brushRef="#br0" timeOffset="2033">1834 664 7477,'10'-17'-297,"-5"7"1,-10 2 334,-7 0 0,2 7 0,-1-5 0,-3 4-2,-2 2 0,-1 0 0,-1 0-4,1 0 1,0 0 0,-1 0 0,1 0 12,-1 0 0,1 8 0,-1 3-16,1 5 0,7 1 0,2-1 0,2-3-41,1-1 0,-1 0 1,6 5-119,0 0 143,0-7 1,2 4 0,2-6 0,3-1-12,3 1 1,2-2 0,5-6 0,1 0-87,-1 0 1,1 0-1,-1 0 1,1 0 39,-1 0 1,0-2-1,1-2 1,-3-4 22,-3-1 1,4-1 0,-7-4 0,3 3 13,0-3 0,-7-3 1,5-5-1,0-1-9,0 2 1,-7-5 0,5 1 0,-2-2-22,0-4 0,0-2 0,-6-2 0,2 0 12,3 0 0,-3 0 0,4 2 1,-4 2 34,-2 2 0,0 2 0,0-4 0,0 4 11,0 1 0,0 3 0,0 6 0,0-1 2,0 1 1,-2 1 0,-2 3-1,-2 1 38,3-2 0,-1 5 92,-2-3-15,4 8-17,-6-4 1,6 16-78,-4 4 1,4 3-1,-3 3 1,3-1-50,2 1 0,0 5 0,0 2 0,0 1-1,0-1 0,0 6 1,0-4-1,0 2 2,0 0 0,0-6 0,0 5 0,0-1 0,2-2 0,2 2-5,1 0 1,1-5 5,-6 1 1,0-2 0,0 1 0,0 1-5,0-2 0,2-1 1,2-3-1,2 1-22,-2-1 0,-2 1 0,0-1 8,3 1 0,-3-7 0,6 1 16,0 1 1,-6-3-85,4 2-149,3-8-44,-7 11 0,4-7-209,-12 4 491,4-5 0,-13 1 0,5 2 0</inkml:trace>
</inkml:ink>
</file>

<file path=ppt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30.0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77 6114,'10'10'413,"-3"-2"0,-5-8-272,4 0 1,-2 0-77,8 0 0,-7-2 1,7-4-62,2-6 1,-1 3-1,1-1 1,-3 0-20,3 1 0,2-1 1,1-4-1,0 3 25,1-3 0,-1-1 0,1-3 0,-3 1-72,-3-1 1,4 3 0,-5 1 0,3 2-31,-3-1 0,3-3 1,-6-1 5,1-1 1,-5 1 90,2-1 1,-6 9-13,-6 3 0,2 4 0,-7 2 18,-3 0 1,5 0-1,-3 0 2,-2 0 1,5 8-10,-3 3 0,8-1 1,-2 2 27,4 1 1,8-3 0,2 0 0,2-1-24,3 1 0,3-4 1,1 4-1,1-1 17,-1 1 0,1-4 0,-1 5 1,0 1-25,1-2 0,-1 3 0,1-5 0,-1 2-1,1 3 0,-7-3 1,-1 2-2,-2 1 1,4 3 0,-7 1-4,-1 1 1,-2-7 0,-4-1 0,-4-2 25,-5-4 0,1 4 0,-2-3 1,-1-1 18,-3-2 1,-1-2 0,-1 0 0,-1 0-24,-4 0 1,3 2 0,-3 2 0,4 2-123,1-2 0,1-2 1,-1-2 18,1 0 0,5 0-324,0 0 1,9-2 407,-3-4 0,12-4 0,3-7 0</inkml:trace>
  <inkml:trace contextRef="#ctx0" brushRef="#br0" timeOffset="315">804 28 7485,'10'-17'-103,"-2"9"0,-6 6 1,1 8 203,3 3 0,0 3 0,-6 5 0,0 1-43,0-1 0,0 1 1,2 1-1,2 3 11,2 1 0,0 0 1,-6-3-1,0 1-225,0 2 0,0 1 0,0-7 0,0 0 65,0 1 1,0-6-1,0-1-756,0 3 847,0-6 0,0 7 0,0-5 0</inkml:trace>
  <inkml:trace contextRef="#ctx0" brushRef="#br0" timeOffset="555">647 220 7531,'17'0'66,"-5"0"0,0 0 1,1 0-77,3 0 0,3 0 0,3 0 0,3 0-99,2 0 0,-4 0 1,4 0-1,1 0-155,-1 0 1,0 0 0,2 0 0,-4 0 263,1 0 0,1-8 0,8-1 0</inkml:trace>
  <inkml:trace contextRef="#ctx0" brushRef="#br0" timeOffset="1028">1398 150 7569,'10'-7'-357,"-3"3"1,-9-6 453,-3 2 0,1 2 0,-8 6-41,-1 0 0,-3 0 0,-1 0 0,-1 0 23,1 0 1,-1 6 0,1 2-1,-1 0-17,1-1 1,1 7 0,3-2 0,3 3-21,2 3 1,-3-1 0,5 1-55,2-1 0,2 1 0,2-1-33,0 0 1,8-7 0,3-2-55,5 0 0,3-6 0,3 3 0,1-3-7,-2-2 0,-1 0 0,-3-2 1,1-1 61,-1-3 0,0-6 1,1 4-1,-1-1-20,1-5 1,-3 4 0,-1-1 63,-2-3 0,-8-1 152,1-3 0,-3 6 253,-2 1-261,0 7 1,0-2-104,0 12 0,0 4 1,0 7-90,0 1 0,0 5 0,2 0-335,4-1 1,-2-3 30,8-2 0,-1 1 352,7-1 0,-9-7 0,7-2 0,-6-8 0,7 0 0</inkml:trace>
  <inkml:trace contextRef="#ctx0" brushRef="#br0" timeOffset="1481">1782 238 7002,'8'-10'-129,"-4"-4"0,7 8 707,3 3-553,-6 1-1,7 2 1,-13 2-1,4 3 48,-4 7 1,-2-2 0,2 1-9,4 3 0,-4 2 0,4 1-169,-5 0 0,-1-5 58,0 0 1,0-6-250,0 5 209,0-7 88,0 4 0,0-16 43,0-4 1,2-3-1,4-3-36,6 1 0,-2 1 1,-1 3-1,1 1-3,0-1 1,1 3 0,7-2 0,-1 1-5,1 1 0,-1 0 0,1 6 1,-1-1 21,1 1 1,-1 2 0,1 2 0,-1 0 43,0 0 1,1 0-1,-1 0 1,1 0-24,-1 0 0,-5 8 0,0 1 0,-1 3-25,-1-1 0,4 1 0,-9 6-99,-1-1 1,4 1 0,-2-1-12,-2 0 1,-2 1 0,-4-1-251,-4 1 0,2-3 341,-8-3 0,1 4 0,-7-7 0</inkml:trace>
</inkml:ink>
</file>

<file path=ppt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40.9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58 7569,'18'0'-272,"-1"0"0,-1-2 0,-3-2 0,-1-4 269,1-1 0,-3 3 84,2-6 0,-6 2 1,3-3-1,-1 1 1,-4-1 0,0 3-111,2-2 32,-5 1 1,5-5-6,-12 4 1,3 5-1,-9 7 8,-2 0 0,-1 0 0,-3 0 10,1 0 0,-1 0 0,1 2 29,0 3 1,1-1 0,2 8 0,3 0-22,-3-3 0,6 7 0,1-5 18,-1 5 1,6 1-1,-4 1 14,4-1 1,2-5 0,2-2 0,2-1 57,2 1 0,7-4 0,-1 4-74,4-3 0,1-1 0,2-6 0,3 0-9,1 0 0,0 0 0,-5 0 0,-1 0 3,1 0 0,-1 0 0,1 0 0,-1 0-122,1 0 0,-1 0-88,1 0-709,-9 0 885,-1 0 0,-8 0 0,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2.6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6847,'8'-16'-384,"0"7"521,-1 2 0,-4 1 0,8 1 144,1 1 0,3 1-158,1-3 0,-6 5 1,1-5 55,2 4 1,-5 2-119,3 0 1,-6 6 0,6 1-72,2 2 0,-4-4 1,-1 6 32,0 1 0,2 3 0,-3 1-102,2 0 0,-5-6 0,1 1 0,-1 0 8,1-2 0,-3 5 1,5-5-22,0 0-58,-5 5 0,5-10-23,-7 6-131,0-6 154,0 3 1,-2-7 71,-3 0 89,3 0 1,-5-2-48,7-3 0,0-4 135,0-7 0,0 5-40,0 0-37,7 1 0,-5-6-19,3 0 0,-1 5 0,1 0 0,6-1 0,-4 3 1,0 0-1,0 0 24,4 0 1,-2 6-1,0-4 1,0 1 28,0 1 0,-4-2 0,6 3 74,1-1 0,-3-1-12,2 6 0,-1 0 23,6 0 1,-5 0-17,0 0 0,-6 6 26,6-1 1,0 8-23,5-3 1,-6-1-80,1 2 0,-6-2 0,4 3 5,-2-1 1,0 0-32,-1 5 0,-4 0-18,3 0 1,-3 0-1,-2 0 30,0 0 1,0 0-46,0 0 1,-2-2 0,-2-1-149,-1-3 1,0 1-44,5 5 1,0-5-286,0-1-212,0-6 0,1 3 697,5-7 0,3-7 0,7-2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4.2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2 1 6466,'0'9'975,"0"-2"-711,0-7-119,0 0-120,-7 7 0,3-5 0,-7 3 1,-1-3-49,-2-2 1,3 2 0,-2 1 0,-3 3-4,-3-3 0,-3 4 0,6-1 0,0-3 7,0-1 0,-5 3 0,0 2 0,1 1 23,2-1 0,2 0 0,0-4 25,0 3 0,0 4 0,0-2-36,0 0 0,0 1 0,0 4-30,0-3 0,0-4 0,0 5-3,0 1 0,5-5 90,0-2-26,8 4 0,-4-7 0,8 5 125,5-7 1,3 0-1,7 0-68,0 0 0,0 0 0,0 0 0,0 0 2,0 0 1,0 0 0,2 0 0,1 2-27,3 3 0,-1-3 0,-5 4 1,0-5-29,0-1 1,6 0-1,-1 2-75,-1 3 0,-3-3 1,-1 4-107,0-5 1,-5 5 23,0-1 1,-8 2 0,5-3-57,-1 1-1,-6 8 1,7-5 103,-8 9 0,-6-7 0,-1 1 22,-2 1 0,0-3 1,-3 0-1,1-2 12,-1-3 1,3 3 0,-2 0 0,-1 0-2,-3 0 1,-1 6 0,0-4-1,0 1 5,0 1 1,0-6-1,0 6 32,0 2 0,0-4 0,0-1 19,0 0 0,5 2 0,2-3 20,2 2-37,-5-5 54,10 10 0,-10-10 3,6 6 24,1-6 1,5 5 194,0-4-119,0-3 1,7 5 24,4-7 1,3 0-25,2 0 1,0 0 0,0 0-52,0 0 1,0 0-1,0 0 1,2 0-35,3 0 1,-3 0 0,4 0 0,-5 0 1,-1 0 1,6 0 0,-1 0-1,-1-2-132,-2-3 0,-2 3 0,1-3 0,3 3 25,1 2 1,1 0 0,-6 0 0,0 0-6,0 0 0,0 0-42,0 0 0,-5 0 5,-1 0-825,-6 0 908,3 0 0,-14 0 0,-2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1.3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2 17 6701,'-14'-2'241,"1"-2"1,2-1-266,-1 1 0,3 3 1,-2 1 91,-1 0 0,3 0 0,-2 0 60,-1 0 1,3 1-100,-2 5 1,2-3 0,-3 6-1,3 0-19,2 0 0,-6-4 0,3 6-56,-5 2 1,-1 1 0,0 0 0,2-1-3,3-3 0,-3 1 0,5 5 0,-1 0 21,-1 0 1,2 0-1,-4 0 1,5 0 96,0 0 0,-2 0 0,3 2 0,-2 2-30,-4 1 1,4 0-1,-1-5 1,-1 2 98,2 4 1,-3-5 0,4 7-1,1-3-82,0 0 0,0 6 0,4-4 1,-3 0-43,3 1 0,1-1 0,2-4 0,0 4-37,0 2 0,0-3 0,0 3 1,0-2-18,0-4 0,5-1 1,1-2-1,-1 0-24,2 0 1,-3 0 0,6 0-110,3 1 0,1-1 1,2-2-1,2-3-47,3-6 1,-3 2 0,5-2 0,-1-1-85,-1-2 1,7-2 302,-1 0 0,3 0 0,3 0 0</inkml:trace>
</inkml:ink>
</file>

<file path=ppt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42.1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52 7569,'7'10'-155,"3"-3"-250,0 1 1,0-6 496,-5 4 1,5-4 64,8-2 0,-7 0-70,1 0 1,-1-2-1,7-4-96,-1-6 1,-5 3-1,0-3-17,1-2 1,1-1 0,-1-3 0,-3 1 7,-2 0 0,5-1 1,-3-1-1,0-3 8,-4-1 0,1-6 0,-1 4 0,0-2 5,2-4 1,-6 3 0,4-1 0,-4-2-6,-2-2 1,0 4 0,0 2 0,0 2 2,0 3 1,0 3 0,-2 3 0,-2 3 30,-2 1 1,-2 6-23,2-5 1,2 7 6,-7-2 0,5 4-25,-6 2 1,7 0 6,-7 0 1,8 8-1,-2 4 1,2 3 4,-2 3 0,5-1 0,-5 0 82,4 1-79,2-1 0,0 1 45,0 7 0,0-6-36,0 5 36,0-5 0,0-1-3,0-1 0,0 2 0,2 3 0,2 1 0,3-2-3,3-1 0,-4-3 0,4 1 0,-1-1-19,1 1 0,-4-3 0,5-1 1,1-3-3,-2 3 1,5 0-1,-3-1 1,3-3-40,3-2 1,-1 3 0,1-3-1,-1 0-33,1 0 59,-1-3 0,7-3 1,-1 4-12,0-4-29,-5 6 0,-1-8-170,1 0 158,-1-8 0,0 4 0,1-5 41,-1 1 1,-5-6-45,0 3 104,-1 3-76,-1-8-6,-2 7 80,-8-1 1,2-6-73,4 5 20,-5 3 0,7-8-3,-8 5-9,0-5 0,0 5-9,0-1 234,0 8-162,0-4 20,0 8 0,0 2 0,0 4 0,0 6-24,0-5 1,0 9 44,0-4-50,0 3-3,8 3-119,-6-9 0,6 7 126,-8-4-100,7-5 1,-3 3-183,8-4 116,-8-4-1,11 13 1,-11-13-3,8 4 100,-8-4-408,11-2 187,-5 0 58,0 0-17,5 0 204,-13-8 0,14-2 0,-7-7 0</inkml:trace>
  <inkml:trace contextRef="#ctx0" brushRef="#br0" timeOffset="197">804 315 7439,'-10'-7'-334,"-5"5"1,11-6 138,-8 8 216,8 0-62,-11 0 52,13 0-1,-14 0 4,14 0-204,-5 0 1,-1 8 177,6-6 0,-6 13 0,8-5-2,0-1 14,0-1 0,8 8 0,2 3 0</inkml:trace>
  <inkml:trace contextRef="#ctx0" brushRef="#br0" timeOffset="855">1328 560 6892,'0'-12'-226,"0"0"1,0 7-1,-2-5 301,-4 2 1,4 0 0,-6 5 134,1-3 0,-3 0 0,-7 6-120,-1 0-87,-7 0 0,5 0 0,-3 0 43,4 0-120,-6 8 115,5-6-14,-5 13 4,7-13-64,-7 14 52,14-14 6,-13 13 1,15-13-12,-1 14 6,-6-7 1,14 1-6,-5 5-2,7-5 1,0 2-34,0-1 0,7-1 0,3 4 0,2-5 1,-1-1-10,3-4 1,3-2 0,5 0 0,1 2 1,-2 2 1,-1-1 0,-3-5-118,1 0 119,-1-7 10,1 5-18,-1-14 14,-7 14-21,5-13 61,-5 13 0,2-14 25,-1 5-59,-7 3-7,12-8 6,-14 7 24,5-9 226,-7 9-108,8 1 143,-6 0-205,6 6 0,-8-4 33,0 12-67,-8 4 0,6 1-34,-4 1 51,4 0-11,2 5-7,0 1-13,0-9 0,0 9 13,0-1-123,0 1 75,0 7 1,0-8 0,0 1 0,0-1 0,0 1 15,0-1 1,0 1 0,0-1 0,0 1-24,0-1 0,0 1 1,0-1 12,0 1 1,-1-1-1,-5-1 9,-6-5 0,2 3 1,-1-6-1,-3-1 28,-1 1 1,-3-2-1,-1-6 1,-3 0 21,-1 0 0,-2 0 0,4 0 0,-3 0-33,3 0 1,-4-2 0,1-2-1,3-2-49,2 2 0,1-3 0,1 1 1,1 0-475,5-2 1,1 4 309,4-7 0,4-1 1,-2-4-1,6 3 198,4 1 0,15 1 0,-1-7 0</inkml:trace>
  <inkml:trace contextRef="#ctx0" brushRef="#br0" timeOffset="1543">1538 53 6258,'0'-9'349,"0"1"0,-2 8-68,-4 0-185,4 0 24,-6 0-69,8 0 164,0 0-115,0 8-22,0-6 0,0 7 78,0-3-281,0 4 206,0 7 7,0 1-194,0-1 74,0 1 1,6-1 123,0 1-202,0-1 1,-6 2 64,0 5 32,0-5 0,0 6 1,0-5-40,0 3 0,0-4-33,0 5 87,0 3-31,0-8 1,1 7-5,5-9 21,-4 0-36,6 1 27,-8-1 5,0 1-1,0-8 31,0 5-29,0-5 0,0-1 2,0-1 2,0 0-7,0-6 4,0 6-45,0-1 42,0-5-48,0 6 24,0-8 20,0 0 0,0-8 0,2-3 16,4-5 0,-2 1 0,5 1 75,-1 2-73,6 1 0,-7-1 92,5 1-87,4 7-2,-7-4 6,1 0-7,6 6 8,-7-6-2,9 1-115,-1 5 113,1-6 2,-1 8-2,-7 0 2,5 0-1,-5 0-5,7 0 4,1 0-34,-8 0 29,5 0-11,-5 0 24,0 8 1,3-4-19,-7 7 1,6-5 21,-7 6-17,9-1 0,-12 7-167,4-1 166,-4 1-2,-2-1-200,0 1 1,0-9 172,0 7 16,0-6-249,0-1 232,0 7 1,0-12-230,0 7 262,0-7 0,0 4 0,0 0 0,0 1 0</inkml:trace>
  <inkml:trace contextRef="#ctx0" brushRef="#br0" timeOffset="1945">2079 53 7455,'0'-17'-321,"-2"5"702,-4 1-461,4 7 109,-6-4 1,8 16 196,0 3-217,0 5 0,0 1 0,0 1 0,0-1-12,0 1 1,2 1 0,2 2 3,2 3 0,0-1 1,-4-4-1,2 3 1,2 1 32,-3-2 1,-1 5 0,0-3-67,4-2 73,-4-1-25,6-3-156,-8 1 155,0-1 1,0 1 11,0-1-232,0 0 100,0-7 0,0 6-171,0-5 121,0-3-29,0 8 91,0-14 55,0 13-76,0-13-120,0 6 234,0-8 0,15 8 0,5 1 0</inkml:trace>
  <inkml:trace contextRef="#ctx0" brushRef="#br0" timeOffset="2402">2428 507 7569,'10'-9'-650,"-2"-7"867,-8 5-194,0 3 0,0-2 0,-2 6-182,-4-2 94,4 1 138,-14 5-127,14 0 132,-13 0-16,5 0 0,1 0 18,-7 7-20,6-5 0,1 6-16,-7-8-109,14 8 127,-6-6-12,1 13-79,5-13 76,-6 6-29,8 0 1,0-4-2,0 7-159,0 1 163,8-2 0,-4-1-31,7-3 0,1-4 1,5 4-2,1-4-30,-9 6 47,7-7-6,-6 7 3,7 0-12,-7-6 11,5 6-6,-5-1 4,0-5-81,5 14 79,-13-14-1,6 13-103,0-13 97,-6 14 1,6-6 23,-8 7-27,0-7 1,-8 5 1,4-13 43,-8 4-49,1 4 19,1-8 1,-6 5 5,5-7-16,3 0 0,-8 0 0,5 0-91,-5 0 0,-1 0 0,-1 0-99,1 0 1,-1 0 0,1-2 7,-1-3 1,3 1 188,3-8 0,-3 0 0,5-5 0</inkml:trace>
  <inkml:trace contextRef="#ctx0" brushRef="#br0" timeOffset="2819">2061 245 7198,'8'-9'134,"-4"1"1,8 8-95,1 0 1,3 0 0,1-2 0,1-2 1,-1-2 1,3 0 0,1 6 0,4 0-107,2 0 1,-3-5 0,3-1 0,-2 2 58,-4 2 0,5 2 1,-3 0-37,-2 0 1,-1 0-72,-3 0 0,-7 2-70,-4 4 1,-4-2 0,-4 5 96,-4-1 0,-4-2 85,-7-6 0,-9 8 0,-1 1 0</inkml:trace>
</inkml:ink>
</file>

<file path=ppt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38.9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 6687,'-8'10'182,"6"-3"0,-6 1 0,8 4-113,0 3 1,2-3 0,2 0-75,2 1 0,0 5 1,-4 3-1,1 2 17,3-1 1,0 3 0,-4-2 0,2 0-1,2 1-145,-2-1 1,-2 0 0,-2-5 48,0-1 14,0 1 58,0-9 38,0-1 0,0-6-46,0 4-15,0-4-16,0 6 5,0-16 36,0 6-8,0-14 1,2 7 0,3-9-20,7 1 0,-2 1 74,1 5-56,1-5 3,5 14 118,1-13-111,-1 13 0,1-6-7,-1 8 231,-7 0-213,6 0 1,-7 0 12,9 0-12,-9 0 34,7 0-4,-6 0-15,7 0 4,-7 8 1,3-4 131,-7 7-141,0-7 0,0 6 1,0-4-7,-2 5 1,-3 5-20,-1 1 0,0 1 0,0-1 14,0 1 0,-1-7-11,-5 1 0,-4-2 0,-7 1 1,-1-3 1,1 0 1,-1-6 0,1 4 0,-1-3 12,1 3 0,-1-4 1,-1 4-69,-4-4 0,3-2 0,-3 0 0,4 0-123,1 0-180,8 0 0,3-2 365,7-4 0,7-3 0,3-9 0</inkml:trace>
  <inkml:trace contextRef="#ctx0" brushRef="#br0" timeOffset="418">472 298 7569,'7'-10'-125,"-3"-3"-71,8 7 0,-2-2 172,1 2-47,5 4 132,-14-6 2,13 8 0,-5 0 59,8 0-30,-1 0-123,0 0 99,-7 0-1,6 0 0,-7 0-128,9 0-12,-1 8 111,1-6-100,-1 14 108,-7-14 11,5 13-254,-5-5 95,0 7-27,5 1-18,-13-8 129,6 5 5,-8-5 0,6 1-18,0 1-42,0-8 58,-6 11 197,0-13-145,-8 6-59,-2-8 96,0 0 218,-5 0-207,5-8 1,0 4 0,5-7 13,3-3-94,2-1 1,0-3 26,0 1-49,0-1 0,7 1 0,3-1-60,0 1-217,5-1 148,-5 1 62,8 0 0,-1 7-99,0 4 6,1-4 104,-1 8-297,1-5 132,-1 7 238,1 0 0,-1 7 0,8 3 0,3 8 0</inkml:trace>
  <inkml:trace contextRef="#ctx0" brushRef="#br0" timeOffset="885">1293 263 6614,'0'-10'-101,"-2"2"289,-4 8-118,4 0 150,-14 0 0,12 0 42,-7 0-158,7 0-128,-12 0 1,7 0 116,-1 8 0,-6-6-179,15 14 0,-15-12 111,4 7-135,5 1 174,-9 5-28,14-7 38,-6 6-195,8-7 159,-7 1-42,5 6 34,-6-15-3,8 15 2,0-14-30,8 13-9,-6-13 1,11 8-1,-5-6 1,2 2-111,3-2-31,3-2 160,1-2-153,1 0-1,-9 0 130,7 0 3,-6-8-23,7-2 17,1 0-38,-1-5 0,-5 5 40,-1-7-29,-7 7-13,4-5 171,0 13-1,-6-14-143,5 6 6,-7 1 203,0 1 25,0 0-212,0 6 206,0-6-169,0 8 128,0 0 1,0 8-160,0 4 1,0 3 0,2 1 0,2-3-179,2-1 1,8 0-305,-3 5 282,5 1 145,-6-9 37,5-1-78,-13 0 62,13-6 37,-13 6 0,14-8 0,-6 0 0</inkml:trace>
  <inkml:trace contextRef="#ctx0" brushRef="#br0" timeOffset="1167">1572 88 7569,'0'-17'0,"0"7"0,0-5 0,8 13 0,-6-14-373,5 6 230,-7 1 144,0 1-24,0 8 186,8 0-60,-6 0 72,6 0 25,-8 0-150,0 0 1,0 8-1,0 3 1,0 5-4,0 1 1,0 3-1,0 1 1,0 4-72,0 3 1,0-7 0,0 4-191,0 0 51,0-5-1,0 5 155,0-8 37,0 1-278,0-1 0,0 1 0,0-1-495,0 1 745,0-9 0,8 7 0,1-6 0</inkml:trace>
  <inkml:trace contextRef="#ctx0" brushRef="#br0" timeOffset="1558">1904 18 7569,'9'0'-986,"1"0"1060,-4 0-29,-4 0 0,6 2 12,-8 4 0,-6-2 1,-2 6-1,0 0 136,1-1-144,-7 3-124,4-2 119,-7 5 0,-1-5 1,1-1 10,7 7-11,-5-6 0,5-1-166,-7 7-1,-1-14 134,1 13 21,7-13-147,-6 6 130,14-8-15,-13 0 11,13 0-21,-6 8 3,8-6 9,0 6-13,0-8 85,0 0 1,8 0 0,4 0 4,3 0 1,3 0 0,-1 0-17,1 0 0,-7 5 0,1 3-63,1 2 0,3 0 0,-1 3-169,-3-1 0,4-1 10,-5 7 0,-1-3 1,0-1 39,-3-2 1,1-8 118,-2 1 0,-4-3 0,6-2 0</inkml:trace>
</inkml:ink>
</file>

<file path=ppt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50.8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11 6860,'0'-9'-170,"0"-1"0,2 6 425,4-2 0,-2 0-158,8 6 0,-1 0 1,7 0-38,-1 0 0,1 0 0,-1 2-71,1 4 1,-7 2-1,-1 6 1,0-3-56,-1 3 1,-5 1 0,2 3-44,-4-1 1,-2 1 0,0-1 36,0 1 1,6-7 0,0 1 79,-3 1 15,-1-5 0,-4 0-25,-3-8 1,3-2 0,-6-2-25,0-2 1,6-7 0,-4 1-11,4-3 1,2 3-1,0 0 6,0-1 1,2-3-1,2-1 30,2-1 1,8 9-1,-5 1 1,3 2 30,0 0 1,-6-2 0,5 5 7,3-3 1,1 0-19,3 6 0,-1 0 0,1 0 3,-1 0 1,-5 6 0,-1 0-14,3-3 1,-4 5-1,-1 0 6,-1 2 1,4-5-1,-6 7 3,-2 2 1,-1-5 0,1 3-30,2 2 0,0-5 1,-6 3-26,0 2 1,-6-5-12,0 3 67,-7-8 1,5 2-10,-4-12 1,5 2-1,7-8-15,0-1 0,0 3 0,1-2-20,5-1 0,4-3 1,7-1 28,1-1 1,-1 7 0,1 1 0,-1 2 42,1 4 1,-1-3 0,1 1 13,-1 2 1,1 2-1,-1 2-38,1 0 1,-1 0-1,0 2-18,1 4 0,-1 3-24,1 9 0,-3-1 1,-3 1-62,-6-1 1,-4-5-1,-2-1-12,0 3 1,0 2-644,0 1 732,0 1 0,0-1 0,0 0 0</inkml:trace>
  <inkml:trace contextRef="#ctx0" brushRef="#br0" timeOffset="417">1101 576 7569,'0'-9'-203,"-8"1"1,-4 8 224,-3 0 0,-3 0 1,1 2 33,-1 4 1,3-2 0,1 7-1,2 3 129,-1 1-310,5-5 175,-7 6 11,5-7-137,0 9 132,2-1-10,8-7-129,0 5 0,0-5-162,0 8 196,0-9 1,8 5 0,4-8 0,3-2-10,3-2 1,-1-2 0,3 0 0,1 0 13,2 0 0,1-6 0,-7-2 0,1 0 20,-1 0 0,-1-5 0,-3 1 69,-1-3 0,-8-3 0,1 1 0,-3-1 3,-2 1 1,0 5-1,-2 1 1,-3-1-49,-7 2 0,2-3 0,-1 7 0,-3 2-80,-1 2 0,-3 2 1,1 0-60,-1 0 1,7 0-295,-1 0 433,8 8 0,-4 1 0,8 9 0</inkml:trace>
  <inkml:trace contextRef="#ctx0" brushRef="#br0" timeOffset="764">1624 594 6590,'0'-12'22,"0"1"1,-7 7-1,-3-4 96,0 0 1,-5 6-1,3-4-38,-3 4 1,-3 2 0,1 0 43,-1 0-84,1 0 1,-1 2-1,1 4 91,-1 6-138,1 3 48,-1-5 0,9 6-38,3-5 0,4 5 0,2 1-70,0 1 0,0-7 0,2 1 0,4 0-22,5-3 0,-1 1 1,2-6-151,1 2 166,3 0 0,7-6 0,0 0 0,-1 0-23,-3 0 1,4 0 0,1-2 0,-3-2 4,-2-2 0,-3-8 0,-2 5 0,-3-3 91,3 0 0,-4-1 0,1-10 0,-7 3 0,4-5 0</inkml:trace>
  <inkml:trace contextRef="#ctx0" brushRef="#br0" timeOffset="997">1712 210 7569,'0'-10'-1606,"0"-6"1606,0 15 412,-8-15-149,6 14 0,-8-6-252,5 8 0,1 6 0,-6 2 1,2 2 72,4 3 0,2 3 0,2 1 0,0 3-47,0 3 0,2-2 0,2 6 1,2 1-71,-2-1 1,-2-4 0,-2 4 0,0-2 15,0-3 0,6 3 1,0-2 55,-3-1-184,-1-3-238,-2-2 181,0-7 61,8 6-303,-6-14 444,6 13 0,0-13 0,1 6 0</inkml:trace>
  <inkml:trace contextRef="#ctx0" brushRef="#br0" timeOffset="1429">1921 576 7569,'0'10'-175,"0"-2"1,2-8-1,4 0 91,6 0 1,3 0-9,3 0-54,-1 0 129,-7 0 0,5 0 0,-3 0 0,-2 0 18,1 0-20,-7-8 0,4 4 13,-8-7 26,8 7-6,-6-12 1,0 12 0,-10-5 63,-2 1 1,4 2 0,-5 6 80,-3 0 0,-1 0 0,-3 0 111,1 0-226,7 0 30,-5 8-19,13 1-7,-6 1 1,6 6 0,-2-5 0,-2 5 170,2 1-147,2-7-93,2 6-124,8-7 1,-4 7 0,8-3 58,1-1 1,3-8 0,1 4-280,1-1 284,-1-5 0,1 6 1,-1-8-1,1 0-80,-1 0 0,-5-6 0,-1-1 0,3-3 59,1-4 0,-3-1 0,-2-3 0,-1 1 102,1-1 0,-6 1 0,12-8 0,-7-3 0</inkml:trace>
  <inkml:trace contextRef="#ctx0" brushRef="#br0" timeOffset="1735">2341 122 7569,'-10'-7'0,"2"5"0,0-14-916,6 14 343,-5-13 230,7 13 693,0-14-144,0 14 0,0-5 31,0 7 0,0-8-97,0 6-98,0-6 0,0 10 0,0 4 100,0 5-88,0-3 1,0 14 0,0-5 0,0 2 8,0 1 1,0 3-1,0 2 1,0 3-107,0 3 1,0-4-1,0 2 1,0 0-15,0-2 67,0 6-164,0-14-14,0 14 188,0-13-226,0 5-1,0-7 180,0-1 12,-8 0-41,6 1 0,-6-8-14,8 5-332,0-5 170,0 0-42,0-3 274,0-7 0,2 0 0,4 0 0,-4-7 0,6-3 0</inkml:trace>
  <inkml:trace contextRef="#ctx0" brushRef="#br0" timeOffset="2130">2480 524 7264,'-6'12'-1522,"1"-1"1758,-1-7 1,8 4-1,4-8-13,5 0-151,-3 0-65,7 0 0,-11 0-166,8 0 213,0 0-56,5 0 0,-5 0-65,-1 0 1,1-2 106,5-4-30,-7 4 7,6-6 28,-14 1-34,5 5-19,-7-6 14,0 8 119,0-8-60,0 6 0,-2-11 32,-3 7 0,-5 0 0,-8 6 23,1 0 0,5 0 1,1 0 50,-3 0-120,6 0 32,1 8-43,-1-6 18,6 13 0,-6-5 0,8 7-181,0 1 1,0-6-1,0-1-112,0 3 1,2-1 0,4 1 40,6-2 0,3-3 1,3 3-1,1-6 194,4-4 0,-3 6 0,5-7 0,-8 7 0,1-8 0,7-8 0,-6 7 0,14-15 0,-5 6 0</inkml:trace>
  <inkml:trace contextRef="#ctx0" brushRef="#br0" timeOffset="2871">3057 611 7569,'7'-9'0,"3"1"0,0 8-913,-3 0 456,-7-8 409,0 6 269,0-13 0,-1 11 1,-5-6-122,-6 2 0,2 2 1,-1 5-7,-3-5-7,-1 4-195,-3-6 184,1 8-1,7 0-92,-6 0 105,7 0-35,-9 0 15,1 8-213,7-6 170,-5 13 0,11-11 51,-8 8-244,8-1 201,-4 7-10,1-1-94,5-7 0,-6 6 0,8-5 3,0 5 0,6-5 0,2-1 40,1-2 1,3 0 0,5-5 0,1 3-62,-1-2 1,1-2 0,-1-4 0,1-2 78,-1-2 0,1-7 1,-1 1-1,1-1 29,-1 1 0,-1-5 0,-3 1 0,-3-5 21,-2-1 0,3 1 0,-3 0 0,0-5-30,0-1 0,-1 0 1,-3-4-1,2 2-35,-2-2 1,-2 4-1,0-2 1,2 0-17,1 1 1,1-5 0,-4 6 0,2 0 34,2 4 0,0 3 0,-6 3 0,0-1 8,0 1 1,0 0 1,0-1 0,0 6 148,0 1-110,0 7 1,-2-4 0,-2 10 8,-2 4 0,0-2 0,6 7-5,0 3 0,0 2 0,0 3 0,0 2-16,0 3 1,0-1 0,0-4 0,-2 3-18,-3 1 1,3 6-1,-4-6 1,2 1 19,-2 1 0,4-6 0,-4 6 1,4-1 12,2-1 0,0 0 0,0-5 0,-2-1 8,-3 1 0,3 7-32,-4 4 0,4-4 0,4-2 0,2-3-8,2-3 1,1-5-1,-3 0-1,2 1 0,2 1 0,-4-1 0,1-1 50,-1 2 0,4-5-38,-2 3 1,0-6-16,-6 5 0,0-5-118,0 6 0,0-6-146,0 5 1,0-5-71,0 6 1,0-6-49,0 5 0,-2-7 372,-4 2 0,4-4 0,-13-10 0,5-2 0</inkml:trace>
</inkml:ink>
</file>

<file path=ppt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49.3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7154,'8'-10'-440,"-6"3"497,6 7 1,-6 0 25,3 0 0,-3 2-65,4 3 1,-2-1 4,2 8 26,-4 0-1,6 5-113,-1 0 96,-5-7 21,6 6-37,-8-7-133,8 9 143,-6-1 10,5 1-85,-7-1 71,0 1-7,0-1 5,0 1-151,0-1 146,0-7-20,0 5-21,0-13 25,0 14 5,0-14-11,0 6 27,0-8-28,0 7-3,0-5 1,0 4 0,0-12-17,0-5 0,2 1 0,2-2 1,4 1-28,2 1 42,-6-6-25,11 14 23,-5-13 3,0 13-10,5-14 66,-5 15-57,0-7 1,5 2-16,-3 0 47,3 0-30,3 6 0,-7 0 48,1 0-46,0 0 5,5 0 1,1 2 13,-1 4-17,-7-4 5,5 6 19,-5 0-18,0-7-2,5 15 3,-13-14 17,6 13-18,-8-5 0,0 0 52,0 5-50,0-13 2,0 14-1,0-6 2,0-1-2,-8-1 2,-2 0-1,-7-6 77,-1 13-71,1-13 2,0 6 45,-1-8-42,-7 0-3,5 0-25,-5 0 0,8 6-20,-1 0-102,1-1 0,5-5-143,1 0 1,7-2 152,-2-3 1,6-5 125,6-8 0,3 1 0,9 0 0</inkml:trace>
  <inkml:trace contextRef="#ctx0" brushRef="#br0" timeOffset="425">472 228 7321,'17'9'-257,"1"-3"0,-1-4 0,1-2 0,-1 0 451,0 0 0,1 0-116,-1 0 1,1 0-1,-1 0-31,1 0 1,-7-6-1,1-1-71,2-3 1,-7 4-1,1-4 1,-2 1-8,0-1 1,0 4 17,-6-6 0,-2 9 71,-4-3 0,-4 4-23,-7 2 1,-1 0 0,1 0-5,-1 0 1,1 0-1,-1 0 1,3 2 3,3 4 0,-1-3 0,5 9-6,-2 2 1,4 1 0,-3 3-6,1-1 1,2 1 0,6-1 37,0 1 0,0-1 190,0 0 1,8 1-161,4-1 0,3-1 0,2-4-96,1-7 1,-1-3-1,1-2-135,-1 0 1,1 0-1,-1 0-150,1 0 0,-1 0 0,1 0 289,-1 0 0,1-7 0,-1-3 0</inkml:trace>
</inkml:ink>
</file>

<file path=ppt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47.8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35 6078,'10'0'308,"-2"-8"-334,-8 6 101,0-5 1,-2 5 71,-4-4 0,2 4-75,-8-4 0,1 4 0,-7 2 72,1 0-93,-1 0-10,1 0 1,-1 6 13,1 0 1,-6 2-1,-1-3 1,3 5 5,2 0 0,1 5 0,1-3 0,-1 2-18,1-3 0,1 5 0,3-5 0,3 5-51,2 1 1,2 1-1,6-1 1,0 1-17,0-1 0,2-1 0,4-3 1,6-1-19,3 2 1,3-5 0,-1 1-1,3-2-128,3-4 1,-2 0 0,8-1 0,1 3-31,-3-2 0,4-2 1,-8-4-1,0-2 200,3-2 0,-5-5 0,8 5 0,0-8 0,6 5 0</inkml:trace>
  <inkml:trace contextRef="#ctx0" brushRef="#br0" timeOffset="462">734 122 7569,'10'0'-263,"-3"0"1,-9-5 0,-3-1 262,-7 2 0,2-4 271,-1 2-194,-1 1 0,2 5 0,3 0-203,-1 0 196,-2 0 0,0 0 1,-5 0-159,5 0 153,-7 0-10,-1 7-10,1-5 43,7 14-27,-5-14-30,5 13-87,-8-5 100,9 0-18,-7 5 26,14-5-17,-6 0 3,8 5 0,0-5-137,0-1 140,0 7 0,2-8 1,2 5-91,2-1 0,8-8 0,-3 2-78,5-4 1,1-2-1,1-2 6,-1-4 0,1-4 0,-3-7 115,-3-1 0,1 1 152,-7-1 1,6 1 80,-6-1-47,0 9-161,-6 1 0,0 16 0,0 3-37,0 5 1,0-5 0,0 1-63,0 2 0,2 1-76,3 3 0,-1-3 0,6-1 0,0-4-657,-1-3 813,3-1 0,5-6 0,1 0 0</inkml:trace>
  <inkml:trace contextRef="#ctx0" brushRef="#br0" timeOffset="876">856 157 7116,'0'-11'-358,"0"-1"546,0 8 1,2-4-56,4 8 1,-4 2 0,6 2-75,-1 2 0,-3 8-88,8-3 1,-2 5 0,1 1-92,-5 1 0,2-7 1,-2 1 0,0-6 61,-6 6 47,0-9 0,0 3-6,0-12 1,0 3-1,0-9-50,0-2 0,1-1 0,3-3 37,2 1 0,8 1 0,-5 3 0,3 3-16,0 2 1,-1-3 0,7 3 158,-1-2 1,1 6 0,-1-2-3,1 5 0,-1 2-101,1 5 27,-1 4-16,1 7-61,-9-7 0,5 6 34,-8-5 1,1 3 0,-3-1 0,2-1-64,-2 2 0,-2-5 1,-2 3-288,0 2 0,0 1 356,0 3 0,-8-1 0,-2 1 0</inkml:trace>
</inkml:ink>
</file>

<file path=ppt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59.2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70 6565,'0'-17'-99,"-2"5"143,-4 0 0,2 9 0,-5-5 1,-1 2-1,0 0 0,-3 2 1,-3 2-1,-1 2 0,-1 0 1,1 0 564,-1 0-548,1 8 18,-1-6-164,1 14-7,0-14 149,7 13-49,-6-5 0,12 1-141,-7 1 154,7-8-106,-4 11 111,8-13-23,0 14 1,0-14 0,0 8 1,2-7 8,4 3 0,4 2 1,7-4-1,2 2-6,5-2 1,-5-2 0,6-2 0,-1 0-62,-1 0 62,0 0 5,-5 0-106,7 0 1,-6 0 92,5 0-10,-13-8 9,5 6-20,-7-6 16,9 0-6,-8 6 74,5-13-76,-13 13 3,6-6 18,0 0-18,-6 6 1,5-5-1,-7-1 109,0 6-102,0-6 163,0 8 26,0-8-100,-7 7-52,-3-7-13,0 8 18,-5 0-18,13 0 25,-6 0-16,8 8 4,0-7 0,0 15-200,0-4 192,0 3-2,0-5-193,0 5 173,0-13 0,6 14 1,2-6-1,1 1-16,5 1 0,-4-8 0,1 3 9,3 1 0,1-6 1,3 4-1,-1-4 15,1-2 1,-1 0 0,1 0 47,-1 0 1,1-6 0,-3-2 0,-1 1 35,-3-1 1,-7-6-1,4 5-118,0-1 0,-6-6-327,3 5 0,-5 3-129,-5 2 1,-5 4 477,-8 2 0,1-8 0,0-1 0</inkml:trace>
</inkml:ink>
</file>

<file path=ppt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4.0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31,'17'0'-73,"-7"2"58,-4 4 1,-4-3 0,-2 9-103,0 2 1,0 1-20,0 3 0,0-1-560,0 1 696,0-9 0,0 7 0,0-7 0</inkml:trace>
</inkml:ink>
</file>

<file path=ppt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4.2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 7439,'0'-9'-502,"0"16"1,0 13-1</inkml:trace>
</inkml:ink>
</file>

<file path=ppt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5.8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 7569,'-8'10'5,"4"-3"0,-6-5 1,3 4 59,3 6 1,2-2-1,2 1-66,0 3 0,0 1-99,0 3 1,7-1-1,5-1-166,4-5 0,-5-3 0,1-8-432,1 0 698,3 0 0,9 0 0,2 0 0</inkml:trace>
</inkml:ink>
</file>

<file path=ppt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6.0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16 7569,'-10'0'-556,"0"0"0,6-2 564,-1-4 128,-1 4 1,8-4-194,3 12 1,3-2 0,6 7 56,-3 3 0,1-6 0,6-1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1.7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153,'0'11'263,"0"0"0,0-6 1,0 6-166,0 1 0,0-3 0,0 2-80,0 1 0,0 3 1,2-1-1,1-2 3,3-1 1,1 0 0,-4 5-134,3 0 0,4 0 0,-4 0-45,-3 0 1,-1 0 0,0-2 0,1-1-25,3-3 0,-1-4 181,-5 4 0,0-6 0,0 3 0,0-7 0</inkml:trace>
</inkml:ink>
</file>

<file path=ppt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7.1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13 7569,'0'-17'-296,"0"5"-37,0 0 0,-8 8 418,-3-1 156,3 3-150,-7 2 0,13 2 0,-4 3 0,4 7 0,2-2 0,2 1 0,2 3-32,1 2 0,1 1 0,-6 2 0,0 3-89,0 1 0,6 6 0,0-6 1,-2 1-45,-2 1 1,0-6 0,2 7-1,3-3 38,3 0 1,-6 0-1,4-7 1,-2-2-84,-1-3 1,1 1-26,-6 5 66,0-7 1,-2-2 36,-4-8 1,-1-2 0,-7-2-26,2-2 1,9-7 0,-3 1 63,4-4 1,4 1 0,4 1 8,5 3 0,5 1 0,1-4 0,1 5 63,-1 1 0,1 2 0,-1 6 0,0 0-8,1 0 0,5 0 1,1 0-1,-3 0-45,-2 0 0,5 0 1,-1 2-1,-2 2-11,-1 2 1,-3 7-15,1-1 0,-3 3 0,-1 3-12,-3-1 1,-7 1-1,2-1 30,-4 1 1,-8-7-1,-2-1 1,-1 0 41,-5 0 1,-1-5-1,-3 5 1,1-2-19,-1-4 0,-5 3 0,-2-1 1,-1-2-45,1-2 0,0 0 0,4 2 0,-3 2-35,3-2 1,2-2 0,1-2-134,1 0 1,5 0-77,0 0 1,8-2 68,-1-4 0,10-2 185,7-4 0,4-3 0,1 5 0</inkml:trace>
  <inkml:trace contextRef="#ctx0" brushRef="#br0" timeOffset="504">664 462 7569,'10'-11'-257,"-4"-1"0,2 6 0,0-5 46,1-3 298,-5 6 36,4 1 1,-10 7 0,-2 1 22,-2 5 1,-2-4 0,5 6-3,-3 0 1,0 1-122,6 9 1,0-1 53,0 1 0,2-1-124,4 1 0,3-7 0,9-1-60,-1-2 1,7-2-1,-1-6-35,-2 0 0,-1 0 0,-3-2 53,1-4 1,-1-4-1,1-7 27,-1-1 0,-5 1 0,-3-1 40,-1 1 1,-2 5-1,-4 3 1,2-1 145,2 0 246,-1 6-337,-5-3 1,0 8 0,0 5 0,0 6 15,0 3 0,0 3 0,0-1-157,0 1 1,6-1 0,2 1-38,2-1 1,-5-1 0,5-3 0,0-3-387,0-2 531,1-2 0,7 1 0,-1 3 0</inkml:trace>
  <inkml:trace contextRef="#ctx0" brushRef="#br0" timeOffset="833">1258 26 7430,'8'-10'-315,"-6"-5"1,6 15 404,-8 0 0,0 1 0,0 11 1,0 2-6,0 1 0,2 3 0,2-1 0,1 3-68,-1 3 1,-2-4-1,-2 6 1,0-1 24,0-1 0,6 6 0,0-6 1,-2 1-189,-2 1 0,-2-6 0,0 5 1,0-5-78,0-1 1,0-1 0,0 0-377,0 1 599,-8-1 0,-2 1 0,-7-1 0</inkml:trace>
  <inkml:trace contextRef="#ctx0" brushRef="#br0" timeOffset="1316">1101 270 6809,'12'6'-11,"-1"0"0,-5 0 0,6-6 27,1 0 0,3 0 1,1 0-1,1 0-8,-1 0 1,1 0 0,-1 0 0,1 0-1,-1 0 1,1 0 0,1 0-1,0-2 10,-1-4 1,9 4 0,-9-4 0,1 4-19,0 2 0,-1 0 1,-1 0-1,1 0-6,-1 0 0,1 0 1,-1 0-5,1 0 1,-1 0 16,1 0 0,-9 2 43,-3 4 0,-4-2 0,-4 6 1,-4-3 1,2 5-1,-5-4 1,-1 0 27,0-1 1,1 7 0,-5-4-1,4 1-48,3 1 0,-1 0 1,4 5-33,-2 0 0,0 1 0,6-1-44,0 1 0,6-7 0,2-1 0,2-2-57,3-4 0,-3 4 0,1-3 0,3-1-142,2-2 0,1-2 1,0 0-404,1 0 647,-1 0 0,1-8 0,-1-1 0</inkml:trace>
  <inkml:trace contextRef="#ctx0" brushRef="#br0" timeOffset="1495">1677 96 7258,'-7'-10'-905,"3"2"567,-8 8 288,8 0 1,-4 8 49,8 4 0,0 3 0,0 3 0</inkml:trace>
  <inkml:trace contextRef="#ctx0" brushRef="#br0" timeOffset="1941">2097 323 7427,'9'-8'-235,"-1"4"0,-10-6 344,-4 3 1,2 1 0,-7 6-70,-3 0 1,-1 0 0,-3 0 2,1 0 0,-1 6 1,1 1-1,-1 3-45,1 4 1,5-1 0,2 1-1,3-3 13,3 3 0,2 2 1,2 1-48,0 0 1,0 1 0,0-1-31,0 1 0,8-7 0,3-1 27,5-2 1,1 0-1,1-4 1,-1 1-34,1-1 0,1-2 0,2-4 0,3-2 50,-3-1 0,-2-7 0,-1 4 0,-1 0-13,1 1 0,-6-7 1,-3 2 96,-1-3 1,-2-3-1,-6 1-68,0 0 1,-2-1 0,-4 3-1,-4 1-18,1 2 0,-7 6 0,4-3 0,-3 1-89,-3 4 1,1 2 0,0 2-71,-1 0 0,1 2 183,-1 4 0,1 4 0,-1 7 0</inkml:trace>
  <inkml:trace contextRef="#ctx0" brushRef="#br0" timeOffset="2607">2411 288 6467,'17'0'450,"-7"8"-431,-4 3 1,-4-1 0,-2 1-8,0 3 1,2 0 0,2-1-1,1-1 0,1-6-103,-6 5 1,0-5-2,0 6 83,0-8 0,0 2 0,0-12 10,0-6 0,0 2 0,0-1-5,0-3 1,0-1 11,0-3 0,0 1-8,0-1 1,8 3 0,2 1 7,-1 2 0,7 7 0,-4-5 11,3 2 0,3-3 0,-1 5 1,1 0-12,-1-2 1,-5 6 0,-1-4 0,3 4-5,1 2 1,-3 0-1,0 0 4,1 0 0,3 0 1,1 0 28,1 0 0,-7 0 0,1 2 25,2 4 1,-5-4 0,1 6 0,0-2-14,-1 0 0,-3 5 1,4-3-4,-2 2 0,-2 1 0,-5 5-45,5-5 0,-4 5 0,4-4-22,-4 3 1,-2 3 0,0-1 13,0 1 1,-6-7 0,0 1 20,2 1 0,3 3 1,-1-1-1,-2-1 16,-2-2 0,-6-7 0,4 5 14,-1-2 1,3 4 0,-4-5-9,2 3 0,1-6-203,1 2 1,4-2 0,-6 0-187,0 1 0,5 1 353,-9-6 0,0 0 0,-5 0 0</inkml:trace>
</inkml:ink>
</file>

<file path=ppt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4.6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75 6142,'-7'-10'189,"-5"5"1,2 3-1,-1 2-68,-3 0 0,-2 0 0,-1 0-81,0 0 1,5 0 0,2 2-36,2 3 1,-3-1-1,5 8-22,2 1 1,-4 3-44,3 1 1,1 1-1,9-3 16,7-3 1,-2-2-1,1-6 1,3 1 33,2-1 0,1 4 0,0-2 0,1 0 11,-1 2 0,1-7 0,-3 7 1,-1-2-7,-2 0 1,-1 7-1,7-1 1,-9 4-22,-3 1 1,-4-5 37,-2-1 1,-6-5-1,-1 4 1,-3-2 16,-4-4 1,-1-3 0,-3-1 0,1 2 15,-1 4 1,1-4 0,-1 4-9,1-4 1,0-2-1,-1 0-202,1 0 1,5 0-482,0 0 646,8 0 0,-3 0 0,7 0 0</inkml:trace>
  <inkml:trace contextRef="#ctx0" brushRef="#br0" timeOffset="308">472 18 7569,'8'-10'-116,"-6"2"1,6 10 0,-8 4 73,0 6 1,0 3 0,0 3-1,0-1 60,0 1 1,6 5 0,-1 0-58,-1-1 49,-2 5 0,0-8 1,2 6-1,2-1-3,-2-1 1,-2 0-1,-2-5 1,0-1-251,0 1 1,0-1 0,0 1-289,0-1 531,0 1 0,0-1 0,0 0 0</inkml:trace>
  <inkml:trace contextRef="#ctx0" brushRef="#br0" timeOffset="566">315 245 7569,'-10'0'-286,"5"0"398,10 0 1,5 0-1,8 0-159,-1 0 1,2 0 0,3 0 0,1 0-54,-2 0 0,5 0 1,-3 0-1,-2 0-105,-1 0 1,3 6 0,0 0 0,-1-3 204,-3-1 0,-2-2 0,1 0 0</inkml:trace>
  <inkml:trace contextRef="#ctx0" brushRef="#br0" timeOffset="957">822 175 7351,'17'0'-462,"0"0"0,1 0 558,-1 0 0,1 0 1,-1 0-1,1 0-46,-1 0-1,-1 2 1,-3 4 0,-1 4-16,2-1 1,-1 7 0,-1-5 0,-4 3-18,-1-2 0,-5 3 0,4-3 0,-4 3-123,-2 3 1,0-7 0,0 1 86,0 2 0,0-5 0,-2 1 10,-4-2 0,-3-2 70,-9-6 0,1 0 0,-1 0 18,1 0 0,7-2 0,2-2 0,2-4-43,1-2 0,-1 5 0,6-7-72,0-2 0,2 1 0,4-1-22,5 2 1,5 3 0,1-5 0,1 5 0,-1-1 9,1 0 0,-1 6 0,0-2 0,1 4-109,-1 2 0,-5 0 1,0 0-1,1 0 157,3 0 0,1 0 0,1 0 0,-1 0 0</inkml:trace>
</inkml:ink>
</file>

<file path=ppt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3.4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7 402 7569,'9'0'-819,"-1"-8"716,-8-3 1,0 1 103,0-2 0,-6 7 0,-2-5 67,-1 2 1,3 0-1,-6 4-29,-1-1 1,-3-1 0,-1 6-1,-1 0 22,1 0 0,-1 0 0,1 2 1,-1 2-17,1 1 0,-1 7 0,1-4-16,-1 2 1,3 1 0,3 7 0,5-3-23,-1-3 0,6 3 1,-2-5-1,6 2-6,4-1 0,7 1 0,-1 4 14,3-5 0,3 3 0,-1-6 0,1-1-115,-1 1 1,1-2 0,1-6-35,4 0 0,-3 0 1,3 0-1,-3 0-24,-3 0 1,-5-2 157,-1-4 0,1-11 0,5-11 0</inkml:trace>
  <inkml:trace contextRef="#ctx0" brushRef="#br0" timeOffset="336">294 18 7569,'0'-10'-228,"0"2"1,0 10 298,0 4 1,2-2-1,2 8 1,2 1-22,-2 3 0,-3 1 0,1 1 0,2-1-34,2 1 0,0-1 1,-6 3-1,0 1-49,0 2 0,0 1 0,2-5 0,2 2-3,2 3 0,-1-1 1,-5-6-1,0 3 33,0 3 0,0-4 0,0 5 0,0-5-29,0-1 1,0-7 0,0 1 0,0 1-15,0 3 0,0 1-46,0 1 0,0-6 92,0-1 0,-7-7 0,-3 4 0</inkml:trace>
</inkml:ink>
</file>

<file path=ppt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00.2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385 7423,'-18'0'-862,"7"0"780,-1 0 1,8-2 119,-2-4-13,4 4 1,2-8 0,0 4 0,2-3 0,2-3 0,4 2 0,2 3 0,1 1 0,1 0 0,0 0 0,1 2 100,3 2 1,1 2-72,1 0-16,-9 0-13,7 0 1,-6 0 6,7 0 1,0 0 0,1 0 4,-1 0-18,1 0 0,-1 2 26,1 4-134,-1-4-39,1 14 151,-9-7-2,7 1-7,-14 5 5,13-5-16,-13 0 13,6 5-193,-8-5 97,0 0 1,0 5 0,0-3-7,0 3 42,-8-5 17,6 6 5,-13-14-8,13 5 36,-14-7-35,14 8 11,-13-6 79,5 6-81,1-8 4,1 0-2,0 0 40,6 0-38,-6 0 24,8 0 1,-6-8-9,1-4-1,-1 5 0,6-9 0,2 6 1,2-1-1,3-1 12,3-1 1,0 3-1,3-2-9,-1-1-3,0 5 0,5-8 0,1 7 0,-1-1 0,1-6 140,-1 15-135,0-15-1,9 14 6,-7-6 124,6 8-122,-7 0 9,-1 0-7,1 0 64,-1 0-47,1 0-16,-1 0 1,-5 0 27,-1 0-18,1 0 0,6 0-30,-9 8 0,5-4 0,-6 8 21,1 1 1,-5 3 20,2 1-27,-4 1-2,-2-1-102,0 1-65,0-9 0,0 7 144,0-7-202,0 9-13,0-1 206,0-7-30,-8 6-229,6-7 122,-6 1 161,8 6 0,0-14 0,-7 13 0,-3-5 0</inkml:trace>
  <inkml:trace contextRef="#ctx0" brushRef="#br0" timeOffset="829">978 385 7569,'0'-10'-334,"0"2"305,0 8 0,-2 0 1,-3 0-30,-7 0 1,2 0 0,1 2 185,1 4-13,-6 4-55,12-1 28,-6 7 0,8-6 0,0-1-115,0 7 129,0-7-40,0 9-151,0-1-16,0-7 143,0 6 0,2-9-114,4 5 0,-2 2 1,8-7-49,1 3 91,-5-6 1,8 4 0,-5-8 18,5 0 1,1 0 0,1 0 0,-3-2 1,-3-4 0,1 2 1,-5-8 19,2-1 1,-6-3 0,2-1 21,-4-1 1,-2 1-1,0-1 11,0 1 0,-2 0 1,-2-1-4,-2 1 1,-8 5 0,3 2-3,-5 3 1,5 1-1,-1 6 1,-2 0-18,-1 0 0,-3 0 1,1 0-30,-1 0 1,7 0 21,-1 0 0,8 2-130,-2 3 0,6-3 56,6 4 1,4-4-1,7-4 26,1-4 0,-1 3 0,-1-9 0,-3 0 35,-1 3 1,-6-7 0,4 4 0,-3-3 5,-3-3 0,4 1 0,-2-1 0,-2 1 10,-2 0 0,-4-1 0,-2 1 1,-4 1 14,-2 4 1,-1-1 0,-7 7 0,1 0-13,-1-2 1,-5 7 0,0-5 0,-1 4 8,-1 2 1,6 0-1,-4 0 1,3 0 15,3 0 0,-1 6 0,3 1-11,3 3 1,4-4-37,8 5 1,0-5 0,2 4-1,4-2-25,6-4 1,3 0 0,3-1 0,-1 3-17,1-2 0,5-2 1,0-2-1,0 0 29,3 0 1,-5-6-1,6 0 1,-2 1 26,-3-3 0,3 6 0,-2-4 0,-1 4 61,-3 2 1,4-6 0,1 0-30,-3 3 1,-2 1 0,-3 4 0,-3 1 71,-1 3 1,-6 2 0,6-2-76,1 6 0,-5 3 0,-2 3 0,-4-1-43,-2 0 1,6 1 0,-1-1 0,-1 1-17,-2-1 1,-2 1 0,0-1 0,0 1-45,0-1 1,2 1 0,2-1-1,2 1-31,-2-1 0,-2 0 1,0 1-223,3-1 1,-1-1-1,6-2 1,0-5 315,-1-1 0,-5-2 0,12 2 0,-7 1 0</inkml:trace>
  <inkml:trace contextRef="#ctx0" brushRef="#br0" timeOffset="1506">1537 385 7569,'0'-18'-466,"2"8"725,4 5-250,-4 3 0,6 4 1,-6 2-1,1 3 0,3 3 61,-2 4 0,4-5 1,-2 3-169,-2 2 1,0 1 0,-1 2 51,3 1 0,0-6-13,-6-1 1,0-5 9,0 6 47,0-8 0,0-4 0,0-12 8,0-4 1,6 5 0,0-1 1,-2-1 1,3-3-1,1-1 3,2-1 1,1 1-1,7 1 1,-1 3 2,1 1 0,-1 8 1,1-2 20,-1 4 0,1-4 1,-1 1-10,1 1 0,-7 2 0,1 4-8,1 4 1,1-3 0,0 9-19,-3 2 0,-5-1 0,4 1 1,-2-3 7,-5 3 1,-1 2-110,-2 1 0,-2 0 77,-3 1 1,1-8-1,-6-3 5,2 1 13,-5-6 0,11 4 14,-4-12 0,4-4 0,4-7-13,4-1 0,2 1 1,5 2-1,-1 1 4,1 2 1,3 1 0,1-7 0,1 3 38,-1 3 0,1-2 1,-1 7-1,1-1 1,-1 0-1,1 4 1,-1 2 272,1 2-253,-9 0 0,7 0 0,-5 2-4,5 4 1,-4 2 0,-3 5 0,1-1-26,0 2 0,-6-5 0,3 3-48,1 2 1,-6 1 0,6 1-1,-2-3-363,-1-1 1,3-1 0,-4 7 163,2-1 0,0-5 1,-4-2-1,3-2 218,7-5 0,-4 7 0,7-8 0,-5 6 0</inkml:trace>
  <inkml:trace contextRef="#ctx0" brushRef="#br0" timeOffset="2306">2672 437 7491,'10'-17'-254,"-4"-1"1,-4 1 398,-2-1 1,-2 7-55,-4-1 0,2 8 0,-7-2-19,-3 4 1,-2 4 0,-1 2-58,0 2 1,5 6 0,0-5 0,-1 1-44,-3 0 0,6 5 0,3-3 0,1 2 0,0-1 0,0 1 1,6 5-1,0 1-6,0-1 0,0-5 0,0 0-27,0 1 1,8 1 0,4-1-122,3-1 1,-3-8 0,-1 2 122,3-4 1,2-2-1,1-2 26,0-4 0,-1 2 1,-2-6-1,-5 1 84,-1-1 1,4 4 0,-7-5 197,-1-3 0,4-2 381,-2-1-431,0 7-176,-6 2 0,0 10 0,0 4 22,0 6 0,0-2 0,2 1-223,4 3 1,-3 1 41,9 3 0,0-1 89,5 1 0,-1-7 1,-3-1-1,-1-2-1,1-4 0,-3-2 1,2-2 71,1 0 0,3 0 0,1-2 4,1-4 0,-1-4 0,-1-7 1,-3-1-18,-1 1 0,-2-1 1,3 1-21,-1-1 1,-6-1 0,5-2 0,1-5 0,-2 1-6,-4 0 0,1-6 0,-1 2 0,-2-2 20,-2 2 0,-2-4 0,0 6 0,0-3 0,0 3 0,0 2 0,0 4 0,0 1 273,0 3-301,-8-1 1,-1 3 45,-9 3 1,6 4-130,1 8 103,7 0 0,-4 2 1,8 4-1,0 6 92,0 3 1,0 3 0,0-1 0,0 3-69,0 3 0,0-4 1,0 7-1,0-3-17,0 0 0,0 6 0,2-5 0,2-1 20,2 2 1,2-6-1,-5 5 1,5-5 17,2-1 1,0-1 0,3 1-1,-3-1 4,-2 0 1,5-1-1,-3-2 1,2-5-84,-1-1 1,1 4 0,3-5 0,-1 1-13,-2 0 0,-3 0 0,5-4 48,-2 1 0,-1 1 0,7-6 0</inkml:trace>
</inkml:ink>
</file>

<file path=ppt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6:56.8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122 7266,'-8'-9'-336,"6"1"423,-6 8 0,3 2 39,-1 4-93,-8-4-1,12 13 1,-5-11-1,5 8 1,-2 1 0,-2 3-14,2 1 1,2 1-1,2-1-10,0 1 1,8-1-23,4 1 1,3-7 0,2-1 2,1-2 1,-6-2-1,-1-6 1,3 0 5,1 0 1,-3-6 0,0-2 0,1 0-185,3 0 4,1-5 160,-7 3-29,5-7 34,-5-1-20,0 9 78,-2-7-76,-8 14 12,0-13 67,7 13 1,-5-8 60,4 4-13,-4 4-39,-2-6 166,0 8-148,0 0 0,0 8 0,0 4 4,0 3 0,0-3 0,0 0-32,0 1 0,2 3-37,4 1 0,-2-5 1,7-2-73,3-3 0,1-1 1,1-4-1,-2 2-21,-3 2 1,1 0 46,5-6 14,-7 0 50,6-8-54,-15 6-6,15-14 16,-14 14-4,13-13 0,-13 11 0,4-8 0,-4-1 193,-2-3 51,8 7-199,-6-7-36,6 6 19,-8-7-15,0 7 1,-2-5-1,-2 3-15,-2-4 1,-8 7 21,3 3 9,3 4-369,-8 2 164,7 0-19,-1 0 104,-5 0 1,11 0 0,-6 2-396,2 4 512,2 3 0,-1 1 0,5 6 0,-6-7 0</inkml:trace>
  <inkml:trace contextRef="#ctx0" brushRef="#br0" timeOffset="231">716 192 7330,'-10'0'74,"1"0"-177,3 0-4,4 0 175,-6 8-17,8 2 0,0 1 11,0 1 1,0-6-1,0 6-378,0 1 137,0-5 1,0 7-1,2-3-503,4 4 682,-4-7 0,13 7 0,-5-7 0</inkml:trace>
  <inkml:trace contextRef="#ctx0" brushRef="#br0" timeOffset="416">716 18 7569,'-10'-8'-465,"3"6"339,-1-6 0,4 8-187,-8 0 179,9 8-201,-5-6 157,8 13 178,0-13 0,0 14 0,0-6 0</inkml:trace>
  <inkml:trace contextRef="#ctx0" brushRef="#br0" timeOffset="651">1013 35 7404,'8'18'148,"-6"-7"1,4 1-181,-5 1 1,1 3 0,2 1 94,2 1 1,0-1 0,-6 1 0,2-1-467,4 1 243,-4-1 1,5 1-1,-7-1-204,0 1 0,0-7 364,0 1 0,0 0 0,0 5 0</inkml:trace>
  <inkml:trace contextRef="#ctx0" brushRef="#br0" timeOffset="1335">873 192 7220,'-9'-2'108,"3"-3"-48,4 3-17,10-6 0,-5 8-73,9 0 0,0 0 0,5 0 0,1 0 23,-1 0 1,1 0 0,1 0 0,2 0 34,3 0 0,5 0 1,-6 0-1,0 0-159,3 0 0,-7 0 1,4 0-1,-3 0 42,-3 0 1,3 0 0,1 0 28,2 0 1,0 0 0,-5 0-1,-3-2 42,-3-4 0,-2 2 0,-6-7 249,1-3-52,1-2 1,-6-1-93,0 0 0,0 5-61,0 0 0,-2 8-38,-3-1 1,3 5 21,-4 5 1,4-1 0,2 8 3,0 1 1,0 3 0,0 1 0,0 1-6,0-1 0,0-5 0,0 0 0,0 1-37,0 3 1,0 1 0,0 1 0,0-1-46,0 1 0,0-1 12,0 1 1,0-7 0,0 1-31,0 1 83,0-5 34,0 0 0,0-22 39,0-3 1,0-4-1,0 3-59,0 1 0,6-1 0,1 1 0,1-1 14,0 1 0,6 5 1,-5 0-1,3 1 27,0 1 1,-3 0-1,5 7 1,-3-3 47,3 2 0,2 2 1,1 2-45,0 0 0,1 0 1,-1 0-1,1 0 51,-1 0 0,-5 2 0,0 2 1,1 4-12,3 1 0,-5-3 0,-1 6 1,0 1-68,-1 3 1,-3-5 0,4 1 0,-2 2-208,-4 1 1,-2 3 0,-2-1-40,0 1 0,-2-3 0,-2-1 0,-4-3-192,-2 3 1,4-4 413,-5 1 0,-1 1 0,-5 5 0</inkml:trace>
</inkml:ink>
</file>

<file path=ppt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22.4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6 7569,'0'-10'-865,"0"2"1016,0 8-119,0 0 0,6 8 14,0 4 1,0 3 0,-6 3 0,0-1 33,0 1-43,0-1 1,0 0 14,0 1-3,8-1-226,-6 9 218,5-7-20,-7 6 0,2-7-132,4-1 138,-4 8-52,6-5 0,-8 5-24,0-7 58,8-1-17,-7-7-77,7 5 78,-8-5 5,0 0 4,8 5-6,-6-13-9,6 6 2,-8 0-8,0-6 148,0 5-140,0-7 0,-2 0 0,-2-2-16,-2-3 0,0 1 1,4-6-1,-2 0-64,-1 1-9,-1-3 91,6-6 0,0 7 4,0-1 1,2 1 0,4-7-28,5 1 58,5-1-49,1 8-2,1-5 99,-1 13-88,1-14-1,-1 15 17,1-7 47,-1 0-53,0 6-3,9-6-49,-7 8 56,6 0-2,1 0 0,-7 0-1,6 0-5,0 0 5,-5 0 0,5 0-1,-8 0-9,1 0 29,-8 8 1,3-4 29,-7 8-69,8-1 1,-12 7-23,3-1 1,-3 1-125,-2-1 1,0 1 94,0-1 0,-2-5-137,-3-1 211,3 1 0,-14-2 0,6 5 0,-7-5 0</inkml:trace>
  <inkml:trace contextRef="#ctx0" brushRef="#br0" timeOffset="517">1066 368 7569,'-10'-8'-1451,"0"6"1579,4-4-48,-3-4 0,-1 9-101,2-7 83,1 8 0,5-8-23,-14 6 0,12-6 50,-7 8-15,7 0-29,-12 0 29,6 0-15,-7 0 1,0 0-75,-1 0 81,1 0-12,-9 0 30,7 0-30,-14 8-10,14-6 8,-14 14 25,13-7-37,-5 1 25,8 5-114,-1-5 99,1 8 2,7-9 17,-6 7-250,14-6 225,-5 7-6,-1 0 4,6-7-109,-6 6 0,10-9 104,4 5-60,-4 4 1,13-14 0,-3 5 22,4 1 0,1-6 0,1 4 1,-1-4-1,0-2 0,1-2 1,-1-2-1,1-4-3,-1-2 1,1 1-1,-1-5 1,1 3-28,-1-3 0,-5-2 0,-1-1 25,3 0 37,-6 7 1,1-4 41,-3 8-71,-4-7 6,6 11 13,-8-6 0,0 8-52,8 0 1,-6 2 0,5 2 0,-1 4-169,0 1 1,6-3 89,-6 6-139,7 0-14,-11-3 218,14 7-48,-14-14 38,13 5-26,-13 1 0,14-6 79,-5 4 0,5 4 0,1-1 0</inkml:trace>
  <inkml:trace contextRef="#ctx0" brushRef="#br0" timeOffset="867">1205 298 7569,'0'-10'-212,"8"2"0,-6 6 0,6-1 1,0-3 209,3 2 0,-1 2 17,2 2 0,-8 8 141,1 3-111,5-3-1,-8 8-23,6-7 13,-8 1 23,8 6-213,-7-7 192,7 9 8,0-1 12,-6 1-192,6-9 168,-1 7-5,-5-6 3,14-1 8,-14 7-32,13-14 13,-13 5-9,14-7 1,-12 0-14,7 0 207,-7 0-180,12 0-5,-7-7 10,9-3-5,-8-7 0,3 5 20,-7 0 17,8 1-29,-12-7 1,11 6-499,-7 1 210,0-1 1,0-5 91,-1-1 1,7 1 0,-6-1 163,-2 1 0,5-1 0,1 1 0</inkml:trace>
  <inkml:trace contextRef="#ctx0" brushRef="#br0" timeOffset="1083">1747 193 7569,'0'12'-68,"0"-1"1,0-5-125,0 6 301,0-1 0,0-1-172,0 6-43,0-7 212,0 1-436,0 6 113,0-14 195,0 13-355,0-13 96,0 14 52,0-15 229,0 7 0,8-8 0,1 0 0</inkml:trace>
  <inkml:trace contextRef="#ctx0" brushRef="#br0" timeOffset="1296">1747 36 7569,'-8'-18'-485,"6"9"-140,-6 1 390,8 8 202,0 0-230,0 8 263,0-6 0,-7 13 0,-3-5 0</inkml:trace>
  <inkml:trace contextRef="#ctx0" brushRef="#br0" timeOffset="1646">1869 176 7569,'10'0'-323,"-2"0"282,-8 0 17,7 7 1,-3-5-118,8 4 203,-1-4 42,-1 6-1,-2-6 1,0 5-95,-6 1 0,11-4-23,-7 8-92,0-1 181,-6 7 18,0-8-36,8 5 36,-6-5-86,5 0-128,-7 5 41,0-13 11,0 6 62,0 0-61,0-7 88,0 7-32,0-8 377,0 0-329,0-8-13,8-1 26,-6-1-160,14-5-64,-7 5 198,1-8-12,5 1-229,-5-1 217,8 1 6,-1-1-47,1 9 1,1-7-52,4 5 81,-3 3-52,-3 0 42,-1 0-28,-7 6 9,9-5 26,-1 7 0,-5 5 0,0 3 0,-1 2-9,-1 4-30,-2 1 1,-6 1-55,3-5 82,-3 5-38,6-7 0,-8 9-219,0-1 226,0 1 27,0-8 0,0 5-61,0-3 91,0-5 0,8 9 0,2-6 0</inkml:trace>
  <inkml:trace contextRef="#ctx0" brushRef="#br0" timeOffset="2263">2725 228 7503,'0'-18'-116,"0"1"1,0 5 0,0 1 0,-2-3 34,-4-1 0,-4-3 217,-7 1-223,-1 7 188,9 2-1,-7 0-38,6 7 0,1-7 0,-7 8-203,7 0 193,-9 8-46,8 1-128,-5 1 157,5 5 2,0-5-7,-5 8-13,13-1 1,-6 1 22,8-1-29,0 0-81,0 1 0,0-6 1,0-1-1,2 1-18,4-2 81,-4 5 1,13-13-1,-3 6-14,4 0 0,1-6 1,1 3-1,-1-3 2,0-2 0,1 0 1,-1-2-1,1-2 16,-1-1 0,-5-9 0,0 4 0,1-1 71,3-1 0,-5 6 1,-1-5 30,-2-3 0,0 6 237,-3 2-264,-3 4 1,4 4 0,-10 4-47,-2 6 0,1 3 0,5 3 0,0 1-138,0 5 1,0 1 0,0 6 0,0-2 101,0 2 0,0 2 1,2 2-1,1 0 24,3 0 1,0 2 0,-6 1 0,0 3-6,0-2 0,-2 4 0,-2-1 0,-2 1-9,3 0 0,-7-2 0,0-7 0,-1-1-20,-1-3 1,2 1 0,-3-8-1,1-2 28,-2-1 0,-1-3 1,-3-1 45,1-5 1,-1-3-1,1-8 312,0 0 0,1-8 0,4-5 0,7-7-225,3-3 0,2-8 1,0 4-1,0-4-205,0-4 1,7 4 0,7-12 0,5 2 46,5 1 0,7-7 0,-2 4 0,4 1-373,2-1 0,5-4 1,3 7 389,2 1 0,1 2 0,7 2 0</inkml:trace>
</inkml:ink>
</file>

<file path=ppt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26.1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 53 6677,'-17'0'119,"7"0"0,10-2-108,12-4 1,3-2 0,2-3 3,1 5 1,-1-2 0,1 2-8,-1 3 1,-5 1-1,0 2-18,1 0 0,3 0 1,1 0 9,1 0 1,-1 5 0,1 3 0,-3 2-3,-3 3 1,1-3-1,-5 2 1,0 1-33,0 3 0,-1 1 1,-3 1-46,2-1 0,0 1 78,-6-1-12,0 1 1,0-7 0,0 1-14,0 2 1,-2-5 35,-4 3 1,2-8 0,-7 2 18,-3-4 0,4-2 14,-1 0 0,7-2 1,-2-4-8,4-6 0,2 2 1,0-1-23,0-3 0,0 5 0,2-1 0,2 0-17,2 0 1,5 5 0,-3-5 0,2 0-4,3 0 1,-3 5 0,2-5 9,1 2 1,3-3 0,1 3-7,1-2 0,-1 6 0,1-2 4,-1 4 1,1 2 0,-1 0 24,1 0 0,-1 0 0,0 0 29,1 0 1,-1 2-1,1 2-44,-1 2 1,-5 6-1,-2-4 1,-1-1 12,1 1 0,-4 6 0,4-3-109,-3 5 0,-1-5 1,-6 1-46,0 2 1,0-5 54,0 3 1,-2-2 43,-4 1 0,3-3 0,-9-8 146,-2 0 0,5 0 0,-3 0-80,-2 0 0,7-2 0,1-4-14,4-5 1,2 1 0,0-2-44,0-1 0,8-3 1,3-1-1,5-1-2,1 1 0,7 5 0,-1 1 0,-2-1 12,-1 2 0,-3-3 1,1 7-1,-1 2 33,0 2 1,-5 2 0,0 0 0,1 0 3,3 0 0,1 0 0,-1 2-20,-5 4 1,5 2-1,-6 5 1,1-3-67,1-2 0,-8 5 0,2-1 0,-4 3 12,-2 3 0,0-1 0,0 1-101,0-1 1,0 1-1,-2-1-176,-4 1 325,4-9 0,-14 7 0,7-7 0</inkml:trace>
  <inkml:trace contextRef="#ctx0" brushRef="#br0" timeOffset="426">1163 193 7569,'18'0'-204,"-1"0"1,1-6-1,-1 0 1,1 2 0,-1 2-1,0 0 157,1-4 0,-1 5 0,1-7 96,-1 0 0,-5 4-29,0-8 1,-9 1 35,3-7 1,-4 7 93,-2-1 1,-2 6-88,-4-5 0,-3 1 1,-9-2 1,1 6 1,-1 5-1,1 1 11,-1 0 0,1 1 0,0 5-23,-1 6 1,3 3 0,1 3-46,2-1 0,3 1 1,-3-1-19,6 1 1,4-1 0,2 1 0,0-1 5,0 1 1,6-1 0,2-1 0,0-3-158,-1-1 0,7-6 0,-2 3-53,3-1 1,8 4 0,3-6-341,1-3 554,-6-1 0,4-2 0,-7 0 0</inkml:trace>
  <inkml:trace contextRef="#ctx0" brushRef="#br0" timeOffset="900">1792 140 7569,'0'-11'-390,"0"-1"1,-2 2 344,-4-1 1,2-3 0,-7 8 110,-3 2 1,-1 2 0,-3 2 22,1 0 0,-1 0 0,3 2-26,3 4 0,-4-2 0,5 8-71,-5 1 1,5 3-1,1 1 9,2 1 0,2-1 1,6 1-15,0-1 0,2 1-57,4-1 1,4-5 0,7-3 27,1-1 0,-1-2 1,1-6-1,-1 0-12,1 0 1,-1-2 0,1-2 0,-3-4 35,-3-1 1,1 3 0,-5-6 23,2-1 0,-6-3 0,3 1 150,1 3 0,-6-4 89,4 5-83,-4 3-147,-2 0 0,0 10 1,0 4-96,0 6 1,0-3 0,0 3-80,0 2 1,0 1-125,0 3 1,6-1-87,-1 1 369,9-9 0,-4-1 0,7-8 0</inkml:trace>
  <inkml:trace contextRef="#ctx0" brushRef="#br0" timeOffset="1418">1984 123 7414,'0'-12'-388,"0"1"0,2 7 376,4-2 0,3 4 34,9 2 0,-8 2 0,-3 2 44,1 2 0,-6 7 0,6-3-8,0 0 1,-6-1-40,3-3 0,-3 4-136,-2 7 124,0-7 64,0-2-58,0-8 0,0-8-22,0-4 1,0-3 0,0-3-42,0 1 0,2-1 1,2 1-12,2-1 0,6 7 0,-5-1-10,3-1 0,2 3 0,5 0 44,1 2 1,-1 3 0,1 5 54,-1 0 1,1 0 0,-1 0 11,0 0 0,1 5 0,-3 3 1,-1 2 53,-2 3 1,-8-3 0,3 2 0,-1 1-55,0 3 1,2 1 0,-4 1-18,1-1 0,1 1 0,-6-1 0,-2-1-74,-4-5 1,3 5 0,-9-4-87,-2 3 1,1-3-1,-1-3 1,3-1-168,-3-4 1,4-2 303,-1-2 0,-1 8 0,-5 1 0</inkml:trace>
</inkml:ink>
</file>

<file path=ppt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0.2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8 175 7569,'0'10'-1591,"-6"0"1364,1-5 227,-9-3 0,12 6 350,-6-8-145,1 0 14,5 0-174,-6 8-62,0-6 69,6 6 0,-6-8-12,8 0 23,-7 0 12,5 0 33,-6 0-58,8 0 28,0-8-199,0 6 160,0-14-62,0 14-16,8-5 80,1-1-56,9 6 1,-1-6-23,1 8 58,-8 0-14,5 0 1,-5 0-17,7 0 25,1 0-60,-9 0 0,5 2 36,-8 4 9,7-4-98,-11 6 94,14-1-2,-14-5-54,6 14 1,-8-12 0,0 7 55,0 3 1,-2 0 0,-4-1 34,-6-1-50,4-1 1,-7 1 15,3 0 0,-3-3-17,-3 3 2,1 4 213,7-15-202,-5 7 17,13 0 202,-14-6-193,14 6-5,-6-8 18,8 7-82,0-5 73,-7 6-4,5-8 105,-6 0-89,8 0-6,0 8 2,8-6-6,-6 6 5,13-8 3,-5 0 167,0 0-168,5 0-1,-5 0-5,7 0 8,1 0 10,-1 0-4,1 0-159,-1 0 158,1 0-4,-1-8 6,-7 6-185,5-6-14,-5 8 180,0 0-27,5 0 22,-5 0-41,0 0-278,5 0-50,-13 0 1,8 0 350,-4 0 0,-4-8 0,3-3 0,3-5 0,-2-1 0,0-1 0,-6 1 0</inkml:trace>
  <inkml:trace contextRef="#ctx0" brushRef="#br0" timeOffset="457">577 123 7569,'10'0'-1244,"-2"-8"1379,-8 6 0,-2-8-31,-4 5 0,2 3 31,-8-4-104,9 4 1,-7 2-2,4 0 0,2 0 1,-6 2 67,3 4-249,-7 3 172,12 1 0,-6 6-18,8-5 0,0-1 0,0 1-31,0 3 0,2 0 0,2-1 6,2-1 1,8-8-1,-3 2 4,5-4 0,-5 3 0,1 1 0,2-2 16,1-2 0,-3-2 0,0 0 1,1 0 1,3 0 0,1 0 0,1 0 105,-9 0-104,7 0-1,-14 0 7,13 8-7,-13-6 8,6 5-12,0 1 1,-6-4-6,3 8-28,-3-1 1,-2 1 0,0 0 27,0 1 0,-5-3 0,-3 0 0,-2-3-24,-3-3 0,3 0 1,-2 0-23,-1 2 44,-3 0 1,-1 0 0,-1-1 0,1-1-89,-1-2 0,1-2 0,-1 0-480,1 0 579,-1 0 0,9 0 0,-5-2 0,8-4 0,-1-1 0,3-7 0,-2 2 0,0 1 0,6-7 0</inkml:trace>
  <inkml:trace contextRef="#ctx0" brushRef="#br0" timeOffset="675">560 88 7569,'10'-8'0,"5"6"-107,-13-6 0,8 3-92,-4-1 1,-3 0 71,9 6 0,0 0 35,5 0 1,-5 0 0,-1 0-112,3 0 1,2 0 182,1 0 0,0 0 20,1 0 0,-1-8 0,1-2 0</inkml:trace>
  <inkml:trace contextRef="#ctx0" brushRef="#br0" timeOffset="1306">1066 18 6287,'-17'-10'-527,"-1"4"527,1 4 582,7 2-131,-5 0-389,5 0 0,-6 2 0,3 2 1,3 4-81,2 2 1,3 1 0,5 7-23,0-1 0,7-5 0,5 0 141,4 1-151,1 3-90,0-7 80,1 7 33,-1-14-5,-7 13 0,6-5-52,-5 8 65,5-9 10,1 7-67,-7-14 61,-2 13-4,-1-5-20,-5 0 22,6 5 1,-8-11 17,0 8 0,0-6-22,0 5 0,-2-7-28,-4 2 166,4-4-129,-5-2 3,-1 0 55,-2 0 0,-1 0-45,-1 0 1,2-8-22,-1-4 0,3 3 1,10-1-21,4 2 0,3-3 1,9 5 27,-1 2 1,1-4 0,-1 2 0,1 2 11,-1 3 1,-3 1 0,1 0-17,5 0 172,1 0-159,-4 0-1,-7-8 12,6 6 155,-7-6-147,1 8-7,-2-8 13,0 6 9,-6-5 4,13-1 64,-13-2 0,6-2 0,-8 1-19,0-3 0,0 5-44,0-3 0,-8 6 0,-4-6 0,-3 9 29,-3-3-28,1 4 1,5 4-26,1 4 0,1 3 0,-2 9-16,6-1 1,4 1-1,2-1 22,0 1 0,0-9-8,0 7-103,0-6-240,0-1 319,8 7-61,-6-14-138,14 13 164,-7-13-256,1 6 100,6-8 77,-7 8 1,3-6 127,0 3 0,-8-3 0,11-2 0,-11 0 0,8 0 0,-1-7 0,7-3 0</inkml:trace>
  <inkml:trace contextRef="#ctx0" brushRef="#br0" timeOffset="1608">1555 158 6152,'-11'0'347,"-1"0"0,0 0-190,-5 0 0,-1 7-92,1 5 1,5 2 0,3-1 0,1-1 99,4 1-243,2-5 0,2 8 131,0-7 10,0 1-156,0 6 165,0-14-43,0 13 1,2-13-1,2 6 2,2 0-167,7-6 61,-11 5 0,14-7 34,-5 0 0,5 0 1,1 0-1,1 0-217,-1 0 0,-5 0 0,0 0-291,1 0 454,-5 0 95,0 0 0,-8-7 0,0-3 0</inkml:trace>
</inkml:ink>
</file>

<file path=ppt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29.3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485,'0'-9'-501,"0"1"509,0 8 355,0 0-333,0 8 1,0 1-1,0 9 1,0-1-42,0 1 0,0-1 1,0 1-1,0-1-86,0 0 1,0 1 0,0-1-1,0 1-105,0-1-116,0 1 180,0-1 1,6 1 22,-1-1 1,3-5 0,-4-1 114,2 3 0,0-6 0,2 0 0,1-8 0</inkml:trace>
  <inkml:trace contextRef="#ctx0" brushRef="#br0" timeOffset="250">158 280 6215,'0'-17'298,"0"7"-943,0 2 645,0 8 0,-8 0 0,-1 0 0</inkml:trace>
</inkml:ink>
</file>

<file path=ppt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8.7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314 7339,'-18'0'-613,"1"0"1,-1 0 792,1 0 0,5 0 0,1 0-56,-3 0 1,4 0-1,1 2 0,1 4 0,0-2 1,4 8-127,-1 1 1,-1-3-1,8 2-37,3 1 1,7 1-1,9-3-37,3-5 0,-1-2 1,-6 0-1,3 2 5,3-2 0,-3-2 1,5-4-1,-2-2 46,0-2 0,1-6 0,-7 5 1,-1-3 30,-5-4 0,3 5 0,-8-3 11,-2-2 1,-2 5 23,-2-3-43,-8 0 0,-2 3 0,-7 3 1,-3 4-6,-3 2 0,4 0 1,-7 0-1,3 0-58,0 0 0,-6 0 0,5 0 0,3 2-51,2 4 1,7-4 0,2 5 115,2 1 0,-5-6 0,3 6 0</inkml:trace>
  <inkml:trace contextRef="#ctx0" brushRef="#br0" timeOffset="483">699 17 7569,'-7'-9'-405,"5"1"1,-14 8 410,4 0 1,3 0 0,-3 0-1,0 2 32,3 4 0,-7-2 1,6 7-1,-1 3-1,-1 1 1,8 3 0,-3-1 0,1 1-20,0-1 1,0 1-1,6 1 1,0 2-9,0 3 1,0 1 0,0-4 0,0 3-43,0-3 0,0 4 0,2-2 0,2 1 2,2 1 1,1-6 0,-3 5-1,2-5 3,-2-1 1,0 5-1,0 0 1,2-2 6,-2-1 1,-3-3 0,-1 1 15,0-1 1,0 1 0,0-1-1,-1-1 12,-5-5 1,2 5-1,-8-6 2,-1-1 1,3 5 0,-2-8-1,-1 0-15,-3 1 1,5-5 0,-1 4-1,-2-4-25,-1-2 1,3 0 0,0 0 0,-1 0-101,-3 0 0,5 0 0,-1 0-249,-1 0 379,5-8 0,-8-1 0,7-9 0</inkml:trace>
  <inkml:trace contextRef="#ctx0" brushRef="#br0" timeOffset="880">385 367 6544,'12'9'246,"-1"-3"-183,3-4 1,1-2 0,3 0 0,-1 0 2,1 0 1,1 0 0,2 0-1,3 0-24,-3 0 0,4 0 0,1 0 0,-1 0-12,0 0 0,-2 0 0,-5 0-41,-1 0 0,1-2-109,-1-4 188,-7 5-166,-2-7-791,-8 8 889,0 0 0,0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2.0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33,'10'5'-149,"1"0"1,0 1 61,5-6 1,0 0 0,0 0 58,0 0 1,0 0 0,0 0 15,0 0 0,0 0 0,0 0 0,0 0-85,0 0 1,6 0 0,-1 0-1,-1 0-88,-3 0 1,-1 0 184,0 0 0,1 0 0,-1 0 0</inkml:trace>
</inkml:ink>
</file>

<file path=ppt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7.6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18 6553,'0'18'358,"1"-1"-344,5 0 0,-4 7 1,4-1-1,-4-2-71,-2-1 1,2-3-1,2 1-132,2-1 0,-1 1 0,-5-1 29,0 1 0,0-7 160,0 1 0,-7-8 0,-3 3 0</inkml:trace>
  <inkml:trace contextRef="#ctx0" brushRef="#br0" timeOffset="388">0 70 7569,'18'-17'-225,"-1"0"1,0 7 0,1 2 0,1 2 218,5 0 1,1 1-1,4 5 1,-6 0 59,-3 0 0,-3 0 0,1 0 0,-1 2-7,0 3 0,-5-1 1,0 6-1,1 0-10,3-1 1,1-3 0,1 6-35,-1 1 1,1 3-1,-3 1-22,-3 1 1,-2-1-1,-7 1 1,3-1-20,-2 1 0,-4-1 0,-4 1 29,-2-1 0,-7-1 0,1-3 0,-3-1 32,-3 1 1,1-3-1,-1 2 1,1-1 47,-1-1 0,-5 4 1,0-8-6,2-3 1,-5 5-1,3-2 1,2-2-1,1-2 20,3-2 1,-1 0 0,1 0 35,-1 0 0,7 0-241,-1 0 1,8-2-43,-2-4 1,4 2 0,4-6 160,4 3 0,4-7 0,7 4 0</inkml:trace>
</inkml:ink>
</file>

<file path=ppt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7.1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2 70 7380,'0'12'-1005,"0"-1"1359,0-7-203,0 4 0,6-10-122,0-4 0,0 2 0,-6-7-40,0-3 1,0 5 0,0-3 20,0-2 0,0 5 1,-2-1-75,-4 2 0,-4 2 0,-7 6 58,-1 0 0,-5 0 1,0 0-1,0 2 23,-3 4 0,5-2 1,-6 6-1,0-1 4,-1 1 0,7 0 0,-2 3 0,5-1-16,7 2 1,-3-5 0,8 3 0,2 2 0,3 1 1,2 3-24,5-1 0,4-5 0,7-3 0,1-1-2,-1-4 1,7-2 0,-1 0 0,0 2 14,2 2 0,-3-1 0,5-5 0,-2 0 5,-3 0 1,-3 0 0,0 0 0,3 0-1,1 0 0,0 0 0,-5 0-2,-1 0 0,1 0 1,-1 2-37,1 4 0,-3-2 0,-1 8-19,-3 1 0,-7-3 0,2 2 3,-4 1 1,-2 3 0,0 1 0,0 1 59,0-1 0,-8-1 0,-3-3 37,-5-1 1,-1-6 0,-1 3 0,1-1 1,-1-4 0,1 4 0,-3-2 1,-1-3 8,-2-1 0,-3-2 0,5 2 0,-4 2-18,-2 2 0,5 0 0,-3-6 1,2 0 40,0 0 1,-1 0 0,7 0-77,-1 0 0,7 0-585,-1 0 391,8 0 0,4 0 0,12 0 0,3 0 192,3 0 0,-1-8 0,1-2 0</inkml:trace>
  <inkml:trace contextRef="#ctx0" brushRef="#br0" timeOffset="224">717 297 7451,'9'0'17,"-3"0"-376,-12 0 1,-1 2-339,-5 4 697,-4-4 0,14 13 0,-5-5 0</inkml:trace>
</inkml:ink>
</file>

<file path=ppt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35.1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305 6347,'-18'-8'-33,"1"6"133,-1-4 0,1 5 1,-1 1-1,1 0 0,-1 5 1,1 3-36,-1 2 1,7-4 0,-1 5-37,-1 3 0,5-4 1,0 1-24,0 3 0,6 1 16,-4 3 0,5-1-7,1 1 1,0-7 0,1-1-13,5-2 0,-2-2 0,8-6-6,1 0 0,3 0 0,1-2-16,1-4 1,-7 2 0,-1-8 0,0 1-12,0 1 1,-1-6 133,3 5-92,3-5 1,-13 5-1,6-1 163,0-2-60,-6 7 1,8-1-97,-5 8 0,-1 0 0,6 2-79,-2 4 0,3-2 0,-3 7-35,2 3 1,-4 1 0,5 3-135,3-1 0,1 1 0,3-3 229,-1-3 0,1 3 0,-1-5 0</inkml:trace>
  <inkml:trace contextRef="#ctx0" brushRef="#br0" timeOffset="432">507 375 6975,'17'0'52,"-5"0"1,-2 2 0,0 2-28,-1 1 0,-3 7 0,4-4-91,-3 2 0,5 1 21,-6 7 1,0-7 35,-6 1 0,0-6 106,0 5-50,0-7 0,0-4-80,0-11 1,0-5-1,0-1-3,0-1 0,8 1 0,3-3 0,5 1 15,1 2 1,-5-5 0,-1 11 0,3-3 92,2 2 1,1-1 0,0 7 0,1 2-25,-1 2 1,1 2-1,-1 0 1,1 2-57,-1 4 1,1-2 0,-1 7 0,1 3-30,-1 1 0,-5-3 0,-3 0 1,1 1 0,0 3 0,-6 1 0,4-1 0,-3-3-159,1-1 0,0 0 0,-6 5-30,0 1 1,0-7 224,0 1 0,8 0 0,1 5 0</inkml:trace>
  <inkml:trace contextRef="#ctx0" brushRef="#br0" timeOffset="959">1433 375 7569,'-6'-12'-85,"-2"3"0,-2 1 0,-1 2 1,-1 0-1,0 0 50,-1 2 1,-3 2 0,-1 2 118,-1 0 0,1 0 1,-3 0-1,-1 0-55,-2 0 0,0 8 1,5 4-1,1 1 4,-1-1 1,3 4 0,1-5 0,4 7-95,3 5 1,1-4-1,6 5-24,0-5 1,8-3 0,3-3-1,5-3 47,1-2 1,1-3 0,-1-5 0,1 0 8,-1 0 1,6 0 0,1 0 0,-3-1 11,-2-5 1,-1 2 0,-1-8 0,1-1 15,-1-3 1,-5-1 0,-2-1 0,-1 1 6,1-1 1,-6-1 0,2-3 0,-4-3-20,-2-2 1,0 4 0,0-4 0,0-1 2,0 1 0,-6 4 0,-2-4 0,-2 0 19,-3 0 0,3 5 0,0-1 0,1 3 123,-1 3 1,6 5 147,-2 1-211,4-1 1,2 4 0,0 8-19,0 10 1,0 6 0,2 3 0,2 4 27,2 6 0,6 4 0,-5 0 1,1-2-19,0-2 1,0 1 0,-5 5 0,3-2-73,-2-4 0,4 4 0,-2-6-388,-2 0 293,5 6 0,-5-12 0,6 6-366,-2-1 0,-2-3 472,-6-6 0,7 1 0,3-1 0</inkml:trace>
</inkml:ink>
</file>

<file path=ppt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1.7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53 7569,'-17'0'0,"5"0"-593,0 0 464,8 0 1,-11 0 0,5 2 47,0 4 0,-5-4 0,3 4 117,-3-4 1,-1-1 0,3 3-1,1 2 10,-2-2 1,5 0-1,-3 2-17,-1 5 0,3-3 0,0 0 1,0 0 25,1 3 1,3-1 0,-4 2-17,2 1 1,3 3 0,3 1-13,-4 1 0,4-1 1,-4 1 4,4-1 0,4-5 0,4-1-7,6 3 1,1-4-1,1-1 1,-3-1-18,3-4 1,1-2 0,3 0 0,-1 2-20,1 2 1,1-1 0,3-5 0,1 0-1,-2 0 1,4-5-1,-1-3 1,-1 0 2,2 0 0,-5-5 0,3 1 1,-4-1-9,-1 1 1,-1-4 0,1 5-1,-3-5 14,-3-1 1,2-1-1,-9 1 6,-1-1 1,-2 1 0,-2-1 0,0 1 25,0-1 1,-2 7 0,-4-1 0,-5 1-30,-5 1 1,-1-6-1,-1 7 1,1-1-16,-1 4 1,1-2 0,-2 2 0,-3 3-92,-1 1 0,0 2 0,3 0 0,-1 0-30,-2 0 1,-1 5 0,5 3 0,-2 2-22,-3 4 1,7-5 155,5 3 0,0 0 0,-5 5 0</inkml:trace>
</inkml:ink>
</file>

<file path=ppt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2.1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 36 7569,'-10'0'-526,"1"0"908,3 0 41,4 0-403,-6 0 17,8 0-1028,0 0 164,0-8 827,0 6 0,0-14 0,0 7 0</inkml:trace>
</inkml:ink>
</file>

<file path=ppt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3.4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53 7485,'12'-6'-311,"-1"0"0,-7-7 191,2 1 154,-4 4 1,-4 0 0,-4 8 54,-5 0 0,-5 0 0,-1 2-57,-1 4 0,1-2 0,-1 6 1,1 0-21,-1-1 1,3 3 0,1 3 0,2-1-17,-1-2 1,-1-1-1,1 7 1,3-1 23,2 1 0,1-1 0,3 1 0,-2-1-3,2 1 0,2 5 0,2 0 1,0-2-35,0-1 1,0-9 0,0 1 0,2 2-39,4 1 0,-2 1 0,5-3 1,1-3 17,0-2 0,1 3 1,7-5 24,-1-2 0,-5-2 1,0-2-1,1 0-7,3 0 0,1 0 0,-1-2 0,-3-2 2,-1-2 0,0-7 45,5 1 1,-7-3 0,-4-3 42,-5 1 1,-1 5 0,-1 2-16,-5 3 1,-4-5 0,-7 6-25,-1 2 0,1 2 0,-1 2 0,1 0-116,-1 0 0,-5 2 0,0 2 0,3 4-57,7 2 0,-3-1 1,5 5-1,-3-2-487,2 1 628,5 3 0,7 1 0,0 1 0</inkml:trace>
</inkml:ink>
</file>

<file path=ppt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5.3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0 8244,'-12'10'-1476,"2"-2"1476,2 0 0,3-7 0,5 7 0</inkml:trace>
</inkml:ink>
</file>

<file path=ppt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4.0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5 0 7569,'-18'0'-122,"1"0"0,5 0 1,1 0-1,-3 0 1,-1 0-1,-3 0 236,1 0 0,-1 2 0,1 2-90,-1 2 0,1 6 0,1-5 0,3 1 61,1 0 1,8 6-119,-2-3 0,4 5 15,2 1 1,2-7 0,2-2 0,4-3 23,2 1 1,1 0 0,9-6-1,1 0-4,2 0 1,1 6 0,-7 0 0,1 0-1,-1 1 1,-5-3-1,-1 6 1,1 0-26,-2-1 1,3-3 0,-7 6-64,-2 1 1,4 3 57,-2 1 0,-3-1 63,-8-5-48,-5 5 0,-8-14 0,1 4 3,0-4 1,-3-2 0,-1 0 1,-3 0 0,1 0 1,6 0-1,-1 0-139,1 0 1,5 0-58,1 0 0,7-2 0,-2-4 204,4-6 0,2-3 0,0-3 0</inkml:trace>
  <inkml:trace contextRef="#ctx0" brushRef="#br0" timeOffset="531">332 158 7569,'18'0'-122,"-1"0"-32,1 0 1,-1 0-1,1 0 1,-1 0 176,0 0 1,1 0 0,-1-2 0,1-2-44,-1-2 0,1 0 0,-1 6 42,1 0 1,-1-6 0,1 0-91,-1 3 0,1-5 47,-1 2 1,1-6 0,-3 5 73,-3-3 1,1 4 59,-7-6 1,0 7-58,-6-7 0,0 6-36,0-6 1,-2 9-80,-4-3 0,-4 4 15,-7 2 1,0 0 0,-1 0 29,1 0 1,-1 0 0,1 2 0,-1 2-2,1 1 1,-1 3 0,1-4-1,-1 4 80,1 2 1,5-1 0,3 5-1,-1-4-45,0-3 0,6 7 1,-2-2-1,4 3-13,2 3 1,0-7 0,0 1 37,0 1 0,2 3 3,4 1 0,2-5 1,6-2 6,-3-3 0,1-1 0,5-6-14,1 0 1,-1 2-1,1 2-37,-1 2 1,1 0 0,-1-6-206,1 0 1,-1 0 107,1 0 0,-7 0-754,1 0 847,-1 0 0,7-8 0,-1-2 0</inkml:trace>
  <inkml:trace contextRef="#ctx0" brushRef="#br0" timeOffset="1074">1240 0 6810,'-17'0'120,"-1"0"-11,1 0 0,5 0-92,1 0 0,-1 0 0,-5 0 18,-1 0 0,1 2 0,-1 2-72,1 2 64,-1 0 0,7 0 0,-1 1 0,-2 1 14,-1 0 1,3 4-1,1-5-30,-3 3 0,0 2 1,1 3-1,3-1 2,2-3 1,3-5 0,5 6-16,0 1 0,0 3 0,0 1 36,0 1 0,0-6-1,0-1 0,1-1 0,5 2 36,6-7 1,-2 3-1,1-2-59,3-2 1,-4-2 0,-1 0-59,-1 4 68,6-5 1,-5 7-1,9-8-8,-1 0 1,1 0 0,-1 0-127,1 0 1,-1 0-167,1 0-315,-1 0-47,1 0 209,-9 0 433,-1 0 0,-16-8 0,-1-1 0</inkml:trace>
</inkml:ink>
</file>

<file path=ppt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2.6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6382,'0'18'137,"0"-1"1,-2 1 0,-2-1-89,-2 0 1,0-5-1,6 0 1,0 1-17,0 3 0,0-5 0,0 1-3,0 2 0,0 1-1,0 3 1,2-7 0,4-1 0,6-2 1,-2-2-1,1-6 1,3 0-25,1 0 0,3 0 1,1 0-1,3 0 5,1 0 1,0-6-1,-5 0 1,-1 2 4,1 2 1,-1 0-1,2-2-77,5-1 1,-5-1-1,4 6 1,-3 0-147,-3 0 1,-5 0 0,0 0-164,1 0 1,-5 2 369,-2 3 0,3-3 0,1 6 0</inkml:trace>
  <inkml:trace contextRef="#ctx0" brushRef="#br0" timeOffset="284">297 35 6319,'-9'0'1180,"1"8"-1189,8 3 1,0 5 0,0 1-1,0 1 22,0-1 1,0 1-1,0-1 1,0 3-86,0 3 0,2-4 1,2 5-54,2-5 1,-1-1 0,-5-1 0,2-1-160,4-5 0,-4 5 284,4-5 0,4 5 0,-1 1 0</inkml:trace>
</inkml:ink>
</file>

<file path=ppt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9.1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06 7569,'10'-2'-379,"-4"-4"170,-4 4 282,-2-6 1,0 6 194,0-4 2,0 4-276,0-5 106,0 7-19,0 0 0,5 2-49,1 3 1,0 5 0,-4 8 0,2-1-29,2 0 1,0 7 0,-5-1 0,3-2-1,2-1 0,0 3 0,-4 0 0,2-1-54,2-3 0,1 4 0,-3 1 14,2-3 0,6-2 1,-4-3-1,-1-2-18,1-3 0,0-5-3,-2 6 1,1-7 46,5 7 0,-2-8 25,-4 2 11,-5-4 0,7-4 0,-6-2-16,4-2 1,-4-7 0,6 3 0,-2-2-10,-1 1 1,7-1 0,-4-6 0,1 1-23,5 0 0,2-1 1,1 1-1,1-1-12,-1 1 0,0 5 1,1 0-1,-1 1 17,1 1 0,-1-4 1,1 9-1,-1 1 16,1 2 0,-1 2 0,1 0 0,-1 0-3,1 0 1,5 2 0,0 4 0,-2 5-4,-1 5 0,-3-5 0,1 1 0,-1 2 5,1 1 1,1 3 0,2-1-1,3-1 8,-3-5 1,-1 5-1,-1-7 1,2 1 14,3-4 1,-1 2 0,-6-2 0,1-3 5,-1-1 0,-5-2 0,0 0 0,1 0-10,3 0 1,-5-5-1,1-3 1,0-2 20,-3-3 1,5-3-1,-8-1 1,-2-1 36,-3 1 1,-1-1 0,0-1 0,0-3-40,0-1 0,-1-6 0,-5 6 0,-6-1-4,-3-1 0,-3 6 1,1-6-1,-1 3-72,1 5 1,-3-5-1,-1 11 1,-2-3-130,1 3 1,3 3-1,1 8 1,1 0-219,0 0 0,-1 0 0,1 0-201,-1 0 587,1 0 0,7 8 0,2 1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2.9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11 6606,'0'11'-57,"0"0"0,0-1 174,0 6 0,0 0 0,0 1-47,0-1 0,0 0 0,0 0-79,0 0 1,6 0-1,-1 0 1,-1 0-26,-3 0 1,-1-5 0,2-1 0,2 3-11,1 1 0,1 2 1,-6 0-1,0 0-47,0 0 0,0-5 0,0-1 17,0 3 1,0-4-48,0 2 10,0-8 1,0 2 129,0-10 1,0 2 0,0-8 62,0-2 1,-2-1-1,-2-2 1,-1 0 12,1 0 0,-3 5 1,0 1-1,0-3-53,0-1 0,0 3 0,3 1 0,-1-3-10,1-1 0,2-2 0,2 0-67,0 0 1,0 0-1,0 0 79,0 0 0,2 0 1,2-1 3,1 1 1,0 6 0,-3-1 99,4-1 1,-3-3-1,8-1-97,1 0 1,1 0 0,-1 2 0,-1 2-83,1 1 1,3 7-1,1-1 1,-2 1-89,-3-1 0,3 3 92,-3-3 0,3 5 1,2 5 1,-5-1-19,-1 6 1,-6 1 0,3 3-10,0-3 0,-5 3 0,3-3-35,-3 3 0,-2-3 0,0 0 42,0 1 1,0 2-1,-2 2 68,-3 0 0,3-5 0,-5-2-28,0-2 1,3 4 0,-6-6 71,-3-1 0,-1-2 0,-2-2 1,0 0 33,0 0 1,0 0 0,0 0 0,0 0 67,0 0 0,0 0-199,-1 0 0,1 0-240,0 0 0,8-8-623,2-2 894,12 3 0,2-8 0,8 6 0</inkml:trace>
</inkml:ink>
</file>

<file path=ppt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49.7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3 7569,'0'-18'-491,"0"7"0,2 1 556,4 2 1,-4 1 8,4 1-22,-4 4 1,0 2 0,2 11-12,1 5 0,3 1 0,-4 1 0,2-1-43,-2 1 1,4-1 0,-3 1 0,1-1-17,2 1 0,-6 5 1,4 0-1,-4-1 19,-2-3 1,0-2-1,0 1 1,0-1-45,0 1 0,0-1 0,0 1 0,0-1 23,0 1 1,0-7 0,0 1-16,0 2 119,0-7-9,-8 1 0,0-10 0,-3-4-59,5-5 1,4 1 0,2-2 0,0-1-15,0-3 1,8-1 0,3-1-1,5 1-6,1-1 1,1 7 0,-1-1 0,2-1 22,5-3 1,-5 4 0,6 3 0,-1 1 1,-1 4 0,0 2 0,-5 2 1,-1 0 27,1 0 1,-1 2 0,1 2 0,-3 4-49,-3 1 1,3 3 0,-5 5-17,0 1 0,-1-1 1,-5 1-154,2-1 0,0 1 0,-6-1-2,0 1 0,-6-1-112,0 1 0,0-1 282,6 1 0,8-9 0,2-1 0</inkml:trace>
</inkml:ink>
</file>

<file path=ppt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1.6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246,'0'-10'-741,"0"4"863,0 12 1,2 4-80,3 7 0,-3 1-32,4-1 0,-4 1-66,-2-1 1,2 0-21,4 1 73,-4-8 0,8-3-5,-5-7 1,-3-2-1,6-1 106,0-3 0,-4-8-53,7 3 1,1-5-1,5-1-33,1-1 1,-1 1 0,1 1-35,-1 4 1,-5 3-1,0 5 18,1-2 0,3 0 0,1 6 5,1 0 1,-1 0 0,1 0-1,-1 0 8,1 0 0,-1 2 0,0 2 1,1 2 1,-1 7 0,-1-1-21,-4 4 0,1-5 0,-7 1 10,-2 2 0,4-5 0,-3 3-14,-1 1 0,-4-5 0,-4 0 1,-3-2 11,-3 0 0,-2-1 1,-5-5-1,1 2 4,5 4 0,-5-4 0,4 4 0,-3-4-66,-2-2 1,-1 0-1,1 0-114,-1 0 1,1 0-1,-1-2-30,1-4 207,-1 4 0,1-13 0,-1 5 0</inkml:trace>
</inkml:ink>
</file>

<file path=ppt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1.8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6 7569,'6'-12'-676,"0"0"1,2 8 383,-2-1 292,-5 3 0,7 2 0,-8 0 0</inkml:trace>
</inkml:ink>
</file>

<file path=ppt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6.0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594 6460,'-11'-15'-30,"1"1"188,2 3 1,1 7 0,1-2-83,-6 4 1,2 2 0,-1 0-41,-3 0 1,4 0 0,-1 0 0,-3 2-3,-1 4 0,3-2 1,0 7-32,-1 3 0,5-5 0,2 3 0,4 2-19,2 1 0,0-3 0,0-1-32,0 3 0,8 0 0,4-1-3,3-1 1,-3-8-1,0 2 1,1-4-22,3-2 0,-5 0 0,1 0 58,2 0 0,-1-8 0,1-4 17,-3-3 0,-7 3 1,4 0 103,0-1 0,-4-3 272,7-1-205,-7 7-176,4 2 0,-6 14 1,2 2-1,2 2-59,-3 3 0,-1-3 1,0 0-1,2-1-47,2 1 1,0-4 0,-4 3 0,2 1-288,1 0 1,3-4 394,-2 5 0,-4-7 0,14 4 0,-7-8 0</inkml:trace>
  <inkml:trace contextRef="#ctx0" brushRef="#br0" timeOffset="596">454 193 7569,'0'-12'-469,"0"0"1,2 10 509,4 2 0,-4 2 0,4 10 0,-4 2-15,-2 1 1,0 4-1,0 3 1,0 1-35,0-2 1,0 1-1,0-1 1,0 2 26,0-1 1,0 3-1,0-2 1,0-1-68,0-3 0,0-2 0,0 1-44,0-1 1,0 1-50,0-1 130,0-7 0,2-2 9,4-8 0,3-8 0,9-2 0,-3-1 4,-3-1 1,3 2 0,-3-3-1,4 3 8,1 2 0,-1 1 0,-3 3 0,-1-2 16,1 2 1,3 2 0,1 2-16,1 0 0,-1 2 0,1 4-3,-1 5 0,-7-1 0,-2 2 0,-2 1-5,-1 3 0,1 1 1,-6 1-1,0-1 16,0 1 1,0-7 0,0 1 0,-2 2-11,-4 1 1,3 1 0,-9-3 5,-2-1 0,-1-2 0,-3 1 29,1-5 0,-1-4 0,1-2-26,-1 0 1,1 0 0,0 0-20,-1 0 1,6-6 0,3-2-1,-1 1-111,0-1 1,6 0 0,-1 2-199,3-5 1,2 1 309,0-2 0,2 8 0,2-3 0,3 1 0,3 0 0,-6 0 0,11-2 0,-5-1 0</inkml:trace>
  <inkml:trace contextRef="#ctx0" brushRef="#br0" timeOffset="911">961 559 6386,'0'-7'267,"-2"5"-183,-4 6 0,4 3 1,-4-1-12,4 6 1,2 3 0,0 3-36,0-1 1,0-5-1,0-1-60,0 3 1,2 2-147,4 1 0,2-5 1,5-3-63,-1-1 0,0-2 0,5-6 230,1 0 0,-7 0 0,-1-2 0,-2-4 0,-4-5 0,5-5 0,1-1 0,8-1 0</inkml:trace>
  <inkml:trace contextRef="#ctx0" brushRef="#br0" timeOffset="1114">1066 385 7341,'-10'-8'-1184,"0"6"1260,4-4 1,3 4-483,-9 2 327,8 0 0,-2 0 79,12 0 0,4 0 0,7 0 0</inkml:trace>
  <inkml:trace contextRef="#ctx0" brushRef="#br0" timeOffset="1635">1293 105 7116,'9'-7'-395,"-1"5"0,-10-6 442,-4 8 0,2 6 0,-5 1 0,1 3-13,4 4 1,-4 1-1,3 3 1,1-1 3,2 1 1,2 5-1,-2 0 1,-2 0-4,-2 3 0,0-5 1,6 6-1,0 0 5,0 1 1,0-7 0,0 2 0,0-3-69,0-3 1,2 6 0,2 1-10,2-3 0,6-2 0,-5-1 22,3-1 0,2-1 0,3-3 1,-1-3-1,-3-2 1,-5-2 0,6-6 9,1 0 1,3 0 0,1 0 0,1 0 2,-1 0 0,1-2 0,-1-2 4,1-2 1,-1-8 0,1 3-6,-1-5 0,-7 5 1,-4-1 32,-4-2 0,0 5 0,1-3 20,3-2 206,0 7-145,-6-1-50,0 8 0,0 8 0,0 3-35,0 5 0,0 1 0,0 1-8,0-1 0,0 1-106,0-1 0,2-1 0,4-5-242,5-5 1,-1 2 38,2-2 0,-1-2 291,7-10 0,-3-4 0,-3-7 0,4-9 0,-7-1 0</inkml:trace>
  <inkml:trace contextRef="#ctx0" brushRef="#br0" timeOffset="1831">1729 350 7474,'-17'0'-390,"-1"-6"319,1 0-388,7 0-38,2 6 497,8 0 0,2 0 0,4 0 0,4-7 0,7-3 0</inkml:trace>
  <inkml:trace contextRef="#ctx0" brushRef="#br0" timeOffset="2099">1921 18 7569,'0'-10'-269,"0"2"0,0 10 1,0 4 367,0 6 1,0 3 0,0 3-1,0 1-34,0 5 1,0-3 0,-2 8-1,-1 2-36,-3 2 1,0 2 0,6-2-1,0-2-74,0-2 0,0-2 0,-2 4 0,-2-3-24,-2-3 0,0 4 0,6-4 0,0 0-45,0 1 0,0-3 0,0-6 1,0 1-94,0-1 0,0 1 1,0-1 206,0 1 0,8-9 0,10-1 0,9-8 0</inkml:trace>
  <inkml:trace contextRef="#ctx0" brushRef="#br0" timeOffset="2617">2079 612 6944,'9'8'158,"1"-1"1,-6 7-168,2-3 0,7 1 0,-1 4-59,3-5 1,-3 3 0,0-8-25,1-2 1,3 3 0,1-1 69,1-2 0,-1-2 0,1-2 20,-1 0 0,1-6 0,-1 0 1,-1 1 79,-5-3 0,3 4 158,-8-8-171,7 8-34,-11-3 1,4 9-1,-10 3 1,-2 7-61,2 4 0,2 1 0,1 0 0,-3 1 20,-2-1 1,-2 1-1,4-1 1,-2 3 3,2 3 1,-3-2-1,-1 7 1,0-1 12,0 0 1,3-6 0,3 4 0,-2-1 3,-2-1 1,-6 0 0,5-5 0,-1-1-7,0 1 1,-6 5 0,5 0-8,-1-1 0,-4-3 0,7-3-8,-3-5 1,-2 3-1,-3-6 22,3 1 0,-3-5 0,3 2 0,-4-4-20,-1-2 1,0 0-1,-1 0 1,1 0-28,-1 0 1,-5-6 0,0-2 0,1 1-143,3-1 1,3-6 0,3 3 61,1-5 1,6-1 0,-3-1 0,1-1 0,4-3 113,2-1 0,-6-16 0,-1 2 0</inkml:trace>
  <inkml:trace contextRef="#ctx0" brushRef="#br0" timeOffset="2962">1921 402 7264,'10'8'-264,"6"-6"0,-7 8 0,9-7 402,-1 3 1,1 0 0,-1-6-63,1 0 1,-1 6-1,1 0-2,-1-2 0,0-2 1,1 0-268,-1 3 0,1-3-635,-1 4 828,-7-4 0,-2-2 0,-16-8 0,-2-1 0</inkml:trace>
</inkml:ink>
</file>

<file path=ppt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3.9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7 7466,'0'-10'-1,"0"3"0,2 9 0,2 3 0,2 7 12,-2 4 0,5 1 0,1 0 0,0 3-23,-4 3 0,1-2 0,1 7 1,0-1-50,0 0 1,3 0 0,-3 2-1,0-4-12,0 1 1,-3-7-1,-5 4 1,0-3-63,0-3 0,0 1 0,0-1-26,0 1 0,-2-7 0,-3-1-84,-7-2 245,-4-2 0,-9-14 0,-2-2 0</inkml:trace>
  <inkml:trace contextRef="#ctx0" brushRef="#br0" timeOffset="326">70 592 7464,'12'-18'-134,"-1"1"0,-5 5 0,6 1 0,1-3 104,3-1 0,-4 5 0,-1 4 1,3 4 5,1 2 1,-3 0 0,0 0-1,1 0 42,3 0 0,1 0 0,1 0 1,-1 0 30,1 0 1,-1 0-1,0 0-19,1 0 0,-6 6 0,-3 2-38,-1 1 0,-2 3 0,-6 5-24,0 1 1,0-6 0,-2-1 2,-4 3 0,-4-1 0,-9 1 0,-2-4 4,-3-3 1,1 5-1,4-4 1,-3 0-10,-1-1 0,-2 1 0,3-4 0,-1 2-26,2-2 0,7-2 0,3-2-370,-3 0 430,6 0 0,-7 0 0,5 0 0</inkml:trace>
  <inkml:trace contextRef="#ctx0" brushRef="#br0" timeOffset="685">611 452 7430,'18'0'-1092,"-1"-6"1062,1 0 0,-7 1 0,1 5 71,2 0 1,1 0 0,3 0-10,-1 0 0,-5 2 0,-1 1 0,1 5-24,-2 2 1,3 2 0,-5 3 0,0-1-31,0-3 1,-1 1-19,-1 5 1,-4 1 15,4-1 113,-12-7 0,-4-2-56,-7-8 0,1-8 0,5-4-10,5-3 1,4 3-1,2 1-49,0-3 1,0-1-1,2-1 1,4 2-105,5 3 1,5 7-1,1-4 1,1 2-136,-1 0 265,9 1 0,1-3 0,8-2 0</inkml:trace>
  <inkml:trace contextRef="#ctx0" brushRef="#br0" timeOffset="1010">1327 435 7437,'-17'0'-72,"0"0"0,-1 0 1,1 2-1,-1 1 1,1 3 118,-1-2 1,7 6 0,-1 0 0,0 1-85,3 1 1,1 0 0,8 5 18,0 0 1,2 1-1,4-3-3,5-3 0,5 2 0,3-9 0,2-1 7,3-2 1,1-2 0,-4 0 0,3 0-78,-3 0 0,0-2 1,1-2-1,1-3 77,-2-3 1,-7 4 0,-4-5 76,-3-3 1,-1-2 0,-6-1-54,0 0 1,-2 5 0,-4 2-1,-5 2 24,-5 5 0,-1-5 1,-1 2-1,1 2-122,-1 2 1,1 2 0,-1 0 0,1 0-127,0 0 1,5 0 213,0 0 0,1 0 0,-7 0 0</inkml:trace>
  <inkml:trace contextRef="#ctx0" brushRef="#br0" timeOffset="1606">1607 33 7243,'10'-8'-407,"-1"6"1,-5-5 451,2-1 0,2 6-27,-2-4 1,-4 6 0,5 6-15,1 5 0,-6 5 0,4 1 0,-4 1 25,-2-1 0,2 1 0,2 1 0,1 3-2,-1 1 1,-2 2 0,-2-4 0,0 3-6,0-3 0,0 4 0,2 1 1,2-1-38,2 0 1,0-2 0,-6-5 0,0-1-65,0 1 1,0-1-1,-2-1 3,-4-5 0,4-1 66,-4-4 16,-4-4 1,9 4 0,-5-12-10,4-6 0,4-3 0,4-3 12,5 1 1,5 1 0,1 3 0,1 3 9,-1 2 1,1-4 0,-1 7 0,0-1 27,1-2 1,-1 6-1,3-4-30,3 4 1,-2 2 0,5 2 0,-5 2-20,-5 2 0,-3 6 1,3-5-1,-3 3 9,-1 4 0,-6-1 0,3 1 0,-1-3-14,-4 3 1,-2 2 0,-2 1 9,0 1 0,-2-7 1,-4-1-1,-4 0 22,1-1 0,-9-5 0,3 2 0,-7-2 11,1 2 0,0-4 0,-1 3 0,-1-3-31,2-2 1,-4 0 0,-1 0 0,1 0-51,0 0 0,7-2 1,7-1-165,-3-3 0,6-2-94,3 2 1,5 4 302,5-4 0,5-3 0,8-1 0</inkml:trace>
</inkml:ink>
</file>

<file path=ppt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2.2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01,'10'0'-544,"-3"2"603,-7 4 0,0 3 0,0 9-39,0-1 0,0 3 0,2 1 0,2 2-20,2-1 1,2-3-1,-4-2 1,1 1-52,-1-1 0,4 1 1,-2-1-1,-2 1-93,-2-1 0,4 1 0,-1-1 25,-1 1 1,0-7 118,2 1 0,-4-1 0,6 7 0</inkml:trace>
  <inkml:trace contextRef="#ctx0" brushRef="#br0" timeOffset="479">298 106 7569,'-8'-10'-283,"6"2"0,-6 10 1,10 4 338,4 5 0,-2-1 1,6 2-1,-1 1-28,1 3 1,-4 1-1,4 1 1,-1-1 27,1 1 0,-6-1 1,4 1-131,-1-1 0,-5 1 1,4-1 45,-4 1 0,-2-7-86,0 1 126,0-8 31,0 3 1,0-14-59,0-5 1,2-3 0,2-3 0,4 3-17,1 3 1,3-4-1,5 7 1,1-3 8,-1 0 1,7 3-1,-1-3 1,-2 6 21,-1 4 0,3 2 0,0 0 0,-1 0 12,-3 0 0,-2 0 0,1 2 0,-1 2-4,1 2 0,-1 8 0,1-3-7,-1 5 0,-1 1 1,-5 1-59,-5-1 0,-4 1 0,-2-1-188,0 0 0,-2 1 245,-4-1 0,5-7 0,-7 6 0,8-7 0</inkml:trace>
  <inkml:trace contextRef="#ctx0" brushRef="#br0" timeOffset="876">961 367 7569,'12'-1'-213,"0"-5"1,-7 4-1,7-4 232,2 4 0,1-4 1,3 0-76,-1 3 1,1-5 0,-1 2-94,1 2 1,-3-6 138,-3-1 0,-5-5 17,-7-1 1,-1 7 0,-3 2 60,-2 0 0,-8 7 0,3-5-12,-5 4 1,4 2 0,3 2 0,-1 2-17,0 1 1,6 9 0,-3-4 0,1 1-8,0 1 1,0 0 0,6 5-6,0 1 1,0-1 0,2 0 3,4 1 1,-2-6 0,8-1-34,1 3 0,-3-6 1,1-1-85,3 1 1,2-6 0,1 4-148,0-4 0,1-2 53,-1 0 1,-5-6 0,-2-2 178,-2-1 0,-3-3 0,-12-6 0,-3 1 0</inkml:trace>
  <inkml:trace contextRef="#ctx0" brushRef="#br0" timeOffset="1142">560 123 7121,'17'0'-183,"1"0"1,-1-6-1,1 0 226,-1 2 0,0 3 1,1 1-1,-1 0-5,1 0 0,5 0 1,0 0-1,1-2-19,1-4 0,-4 4 1,8-4-1,1 4-34,-3 2 1,0 0 0,-6 0 0,2 0-579,-1 0 593,-3 0 0,-1-8 0,-1-1 0</inkml:trace>
</inkml:ink>
</file>

<file path=ppt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7:50.1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325 7472,'0'-18'-249,"0"1"0,-2 1 346,-4 5 1,2 3 0,-7 8-72,-3 0 0,4 0 1,-1 0-1,-3 0-12,-1 0 1,-3 0-1,1 2-3,-1 4 1,1 3 0,-1 9 21,1-1 1,5 1 0,3-1-40,1 1 0,2-1 0,6 1-49,0-1 1,0-5 0,2-3 0,4-1 24,5-4 1,5-2 0,1-2 0,1 0-7,-1 0 1,1 0-1,-1 0 1,1-2 16,-1-4 0,1 2 1,-3-7 53,-3-3 1,1 4 0,-5 1 127,2 1 0,-6 0-109,1 2 69,5 5-127,-8-7 1,8 8-137,-4 0 1,-2 6 0,5 1-214,-1 3 1,6 0-256,-3 1 608,-3 5 0,15-14 0,-3 6 0</inkml:trace>
  <inkml:trace contextRef="#ctx0" brushRef="#br0" timeOffset="293">560 28 7478,'-8'-10'-695,"6"-5"753,-13 13 0,13 2 0,-4 11 17,4 5 1,8 7 0,0 0 0,-3-1-78,-1-3 1,4 1 0,0 1-1,-2 2-32,-2-1 0,4-3 1,-1 0 4,-1 5 0,-2-5 1,0 4-1,2-3-417,2-3 0,0 1 124,-6-1 322,0 1 0,-8-9 0,-2-1 0</inkml:trace>
  <inkml:trace contextRef="#ctx0" brushRef="#br0" timeOffset="569">438 237 7206,'9'0'-468,"7"0"689,-5 0 0,-1 0 0,2 0-142,1 0 0,3 0 0,1 0 0,1 0-125,-1 0 1,1 0 0,-1 0 37,1 0 0,-7 0 1,-1 2 7,-2 4 0,5-4 0,-3 6 0</inkml:trace>
</inkml:ink>
</file>

<file path=ppt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5.0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8 7569,'7'-10'-234,"-5"2"1,14 2 191,-4 1 0,-3-1 0,3 6 79,1 0 1,3 0 0,1 0-1,1 0 1,-1 0 0,1 0 0,-1 0 0,1 0-41,-1 0 0,6 6 1,1-1-1,-3 1 21,-1 2 1,3 0 0,0 5 0,-3-1-59,-7 2 0,3 1 1,-7 3-47,1-1 0,-2 0 1,-8 1-1,0-1-11,0 1 1,0-1 82,0 1 1,-2-3 0,-2-1 0,-4-4 26,-2-3 1,-1-1 111,-7-6-134,9 0 1,-7 0-1,6-2 22,1-4 1,1 3 0,8-9-1,0-2 193,0-1 1,0-5-189,0-3 0,2-2 0,2-4 0,4 5-51,1 5 1,3 2-1,5-1 1,1 1-53,-1-1 1,1 1 0,-1 1 0,1 5-68,-1 5 0,1 4 0,-1 2 152,1 0 0,-1-8 0,0-2 0</inkml:trace>
</inkml:ink>
</file>

<file path=ppt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5.4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71 7569,'7'9'-551,"-3"-1"1,8-8 766,1 0 27,-5 8-127,8-6 0,-7 6-67,9-8 12,-1 0-1,-7 0-142,6 0 11,-7 0 115,9 0 1,-9 0-200,7 0 188,-6 0 0,-1 0-82,7 0 70,-14-8 7,6 6-1,-1-6-227,-5 0 210,6 6-39,-8-13 30,0 13-11,0-14 1,0 13 7,0-9 1,-2 8 0,-2-4 0,-4 2 22,-1 1 1,3-1 0,-6 6-11,-1 0 0,-3 0 0,-1 0 184,-1 0-182,9 0 14,-7 8-12,6-6 9,1 13-7,-7-13 8,6 14 93,1-7-88,-7 1 6,14 5 160,-13-5-165,13 8-9,-6-1 1,8-5 7,0-1 0,0 1 1,2 5 8,4 1 0,3-3 0,9-1 0,-1-4-99,1-3 1,-1 1 0,3-4-344,3 2 385,-4 0-463,7-6 205,-9 0 120,1 0-313,7 0 246,-6 0 223,6 0 0,-7-8 0,-1-2 0</inkml:trace>
</inkml:ink>
</file>

<file path=ppt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6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0 36 7569,'0'-12'-351,"0"0"0,-8 9 449,-3-3 0,-5 4 0,-1 2 29,-1 0-59,1 0 13,-1 0-15,1 0 12,-1 0 0,-1 0 0,-2 0 0,-3 2 141,3 4-172,2-5 46,1 15-43,1-6 42,-1-1-139,1 7 117,-1-6 11,9-1-138,1 7-16,8-6 119,0-1 0,0 7-95,0-5 1,2 3 0,4 0-96,5-3 112,5-7 1,7 10 0,0-9 0,1-1 32,1-2-40,-6-2 41,14 0-336,-13 0 153,5 0-35,-8 0-49,1 0 211,-1-7-14,1 5-21,-1-14-113,-7 6 116,5 1-7,-13-7 183,6 6-166,0 1-10,-6-7 138,6 7 0,-8-3 0,0 0 288,0-1 165,0 5-470,0 0 1,0 10-1,0 4-28,0 6 0,0-3 1,0 3-4,0 1 0,2 3-385,3 1 0,5-1 381,8-4 0,-1-5 0,0-7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3.8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06,'0'9'156,"8"-2"-404,2-7 1,-1 0 0,2 0 236,1 0 0,-3 6 145,2-1 0,0 2-88,5-1 0,0-3 0,0 6 83,0-2 1,-6 4-1,1-6 1,2 1-86,1 1 0,2 2 1,0 5-22,0-3 0,-2 3 1,-1-3-1,-3 1 27,3-1 1,1 3 0,0-3-1,-1 3 13,-2 2 1,-3 0 0,5-2-1,-2-1-1,1-3 1,-3 3-1,0 6 1,0 3-14,0-3 1,-4-1 0,4-2 0,0 0-31,0 0 0,-6 6 1,5-1-1,-3-1-42,0-2 0,1 3 0,-6 0 0,0 1 34,0 1 0,0-5 1,-2 5-1,-4-2-62,-4 1 1,-5 4 0,-1-4 0,2-3 43,3-1 0,-6 0 1,4 0-1,1 0-17,-3-4 0,1-2 0,-2 3 0,0-3-75,0-1 0,0-8 0,0 3 1,0-3-82,0 3 1,0-5 0,0 5 0,0-5-59,0-1 0,5 0 1,0 0 237,-1 0 0,-2-7 0,-2-2 0</inkml:trace>
</inkml:ink>
</file>

<file path=ppt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11.9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 70 7569,'0'-17'-1276,"0"5"1684,0 0-322,0 9 0,0-5 64,0 8 1,-2 0-34,-4 0 1,4 8 0,-4 3-73,4 5 0,-4 1 1,1 1-1,1-1-67,2 1 0,2-1 0,0 0 0,0 1-12,0-1 1,0 1-1,0-1 2,0 1 1,0-1 16,0 1 11,0-1 1,0-5-1,2-2-118,4-3 121,3-1-37,1 2 1,5-6-166,-3 4 190,4-4 1,1-2-12,1 0-14,-1 0-14,-7-8 0,5 4-4,-3-8 8,3 1 49,3-7 1,-1 7 2,1-1-39,-1 0 0,1-5 0,-3-1-27,-3 1 36,3-1 8,-5-7 1,2 6-18,-1-4 17,-7 3 26,12 3 0,-14-1-50,4 1 158,-4-1 4,-2 9-60,0-7 0,-2 14-11,-4-4 1,-4 4-1,-5 4 22,3 4 0,-2-2 0,9 8 38,1 1-63,2-5-30,-6 7 0,6-11-12,-4 8 0,6-2 1,4 3-1,4-3-9,2-2 1,1 3 0,7-3 0,-1 0-5,1 0 0,-1-1 1,0-3 0,1 2 20,-1 0-80,1 2 72,-1-6-7,1 13 0,-1-13-7,1 4 9,-1 4-1,-7-8-47,-2 13 46,-1-13 0,-5 6-1,6 0-7,-8-6 6,0 13-1,0-13 1,0 14 0,0-13 1,-2 7-11,-4-2 7,4-2 1,-5 1 1,-1-5 123,6 6-120,-14 0 3,14-6 9,-13 6-6,5-8-2,1 7 9,-7-5-28,6 6 23,-7-8-2,7 0 3,-5 0-2,5 0 3,-8 0-2,1 0-162,0 0 99,-1 0 1,6 0 0,1-2-120,-3-4 5,6 4 127,-7-5-213,13-1 1,-12 4 257,9-8 0,-9 1 0,4-7 0</inkml:trace>
</inkml:ink>
</file>

<file path=ppt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12.2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36 7569,'0'-10'-671,"0"2"532,0 0 207,0 7-89,0-7 45,0 8 1,0 0 0,-8 2-25,-4 4 0,-3-5 0,-3 7 0</inkml:trace>
</inkml:ink>
</file>

<file path=ppt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8.8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97 155 7433,'0'-17'-97,"0"-1"0,0 7 1,0-1 622,0-2-628,0 7 143,0-1 1,0 10 0,0 4 0,2 5 20,4 5 0,-4 1 0,4 1 1,-2-1-41,2 1 0,-3 5 1,7 0-1,0 1-100,0 1 0,-5-6 0,5 4 0,-2-3-87,-4-3 0,0 1 1,0-1-1,1 1-241,-1-1 1,-2 1 405,-2-1 0,0-7 0,-8-2 0,-1-8 0</inkml:trace>
  <inkml:trace contextRef="#ctx0" brushRef="#br0" timeOffset="551">0 347 7481,'18'-2'-143,"-1"-3"0,7 3 0,-1-4 0,-2 4 157,-1 2 0,3 0 0,2 0 1,2 0-14,4 0 1,-3 0 0,1-2-1,2-2-33,2-2 1,2 0-1,0 4 1,0-1 24,-1-3 1,1 0-1,0 4 1,0-2-12,0-2 0,0-5 0,0 5 0,0 2 14,0 2 0,-6-4 0,-2 0 0,-2 3 35,-3 1 1,-3 2 7,-1 0 235,-9 0-43,-1 0-167,-8 0 0,-6 2 0,-1 1 54,-3 3 1,-2 2-69,-5-2 0,-1-2 0,1 5 0,1 1-20,5 0 1,-5-4-1,4 3 1,-1 1 1,1 0 1,-3 1-49,3 7 0,4-7 61,2 1-6,5 0-22,1 5 18,0-7-19,0 5 9,0-13-50,7 14 52,3-14-14,7 13-25,-7-13 29,6 14 2,-7-14-3,9 6-254,-1-8 147,9 7 0,-7-5-189,4 4 0,-3-4 102,-3-2 0,1 0-111,-1 0 22,0 0 143,1-8 50,-8 6 74,5-13 0,-5 5 0,7-7 0</inkml:trace>
  <inkml:trace contextRef="#ctx0" brushRef="#br0" timeOffset="757">839 33 7465,'-8'-10'-240,"6"1"0,-6 5-112,1-2 1,5 2 351,-4 10 0,-4-4 0,0 6 0</inkml:trace>
  <inkml:trace contextRef="#ctx0" brushRef="#br0" timeOffset="1390">1223 260 7217,'0'10'-64,"0"-1"0,0-3 155,0 6 0,0-2 1,0 1-101,0 3 0,6-4 0,0 1 53,-2 3 1,-3-5-202,-1 3 1,0-6-30,0 6 125,0-9 58,0 5 1,2-16-6,4-3 0,4-5 0,7-1-4,1-1 1,1 1 0,3-1 0,1 3 19,-2 3 1,-1-1-1,-3 5 1,1 0 65,-1 0 0,0 3 0,1 5-1,-1 0 0,7 0 0,-1 2-54,-2 3 0,-3-1 1,-5 6-1,-3 0-24,-2-1 1,-2 3 0,-6 5-14,0 1 0,0-6 0,0-1-54,0 3 1,-6-5 0,-2 1-10,-2-2 0,-1 4 31,-7-7 1,7 1-20,-1-6 1,2-2 50,-1-4 1,3-3-1,10-9 60,4 1 1,3-1 0,9 3 0,-1 1-46,1 3 0,-1-1 0,3-6 0,1 3 28,2 3 1,1-1 0,-7 7 0,0 0 19,1-2 1,1 6-1,3-3 1,1 5 24,-2 5 0,-7-3 0,-2 6 1,1 0 8,3 4-22,1-5-27,-7 9-205,5-7 127,-13 1 0,6 6 1,-6-5 16,4 5 0,-4 1-544,4 1 417,-5-8-199,-8-3 357,5 1 0,-6-6 0,8 6 0</inkml:trace>
  <inkml:trace contextRef="#ctx0" brushRef="#br0" timeOffset="1882">2149 330 7302,'17'0'-89,"1"0"0,-1 0 0,0 0 1,1-2 59,-1-4 1,-5 4-1,0-6 1,1 3 23,3-1 1,-1-2-1,-1 4 84,-2-2 0,-3-7-11,3 1 1,1 2-63,-7-1 0,-2 1 30,-10-2 1,2-1 2,-7 7 1,-1 0 0,-5 6 6,-1 0 0,7 0 1,-1 0-1,-2 0-25,-1 0 8,-3 0-40,1 0 0,-1 0 57,1 0-18,0 8 12,-1-6 1,1 13 1,-1-3 0,3-2 0,1 1 1,4 3 6,3 1 1,-5 3 0,6-1 36,2 1-184,2-1 153,2 1-46,0-1 0,2 1 1,4-1-26,6 1 1,-3-7-1,3-1 27,2-2 1,1 3 0,3-5 0,-1-2-10,1-2 4,-1-2 0,0 0 58,1 0-46,-1 0-54,1 0 44,-1 0 1,1 0 8,-1 0-73,1 0 1,-7 0-185,1 0 1,-6-6-215,5 0 454,-7 1 0,12-3 0,-6-2 0</inkml:trace>
</inkml:ink>
</file>

<file path=ppt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7.6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8 71 7520,'-18'0'-20,"1"0"58,7 8-1,-5-7 73,5 7 1,-5 0 0,1 2-1,2 1 292,-1 1-710,5 0 181,-8 5 104,15 1 1,-7-1-1,8 0-17,0 1-52,0-8 1,2 5 85,4-3-73,-5-4 1,15-1 0,-4-5 0,3 2 29,3 2 15,-1 0 35,1-6-320,-1 0 136,0 0-29,1-8 174,-1 6 104,-7-13-113,6 13-24,-7-14 255,1 6-107,6-7-1,-14-1-40,5 9 1,-7-7 68,0 5 0,0-5 0,-2-1 1,-3-1-35,-7 1 0,-4 7 0,-1 2 1,-1 2-48,1 1 0,-1-1 0,1 6 0,0 0-260,-1 0 124,1 8 1,5-5-441,0 9 271,1 0 117,1-3 164,2 7 0,8-6 0,0 7 0</inkml:trace>
  <inkml:trace contextRef="#ctx0" brushRef="#br0" timeOffset="447">368 123 7569,'17'0'-1149,"-7"0"958,5 0 829,-13 0-444,14 0 0,-9 2-68,5 4 14,-4-4-184,-8 13 55,0-13 1,2 8 0,2-4 54,1 5 1,1 5 81,-6 1-74,0-7 0,0 6-246,0-7 82,0 1-12,0-2 142,0-8-130,0 8-26,0-6 53,0 5 66,0-7 0,-6-2 1,1-3-8,1-7 29,2 4-27,2-7 0,0 5-37,0-8 41,0 1 1,8 0-121,1-1 116,9 1-3,-1-1-103,-7 1 97,5-1 2,-5 1-14,8-1 16,-1 1 1,1 5 0,-1 2-1,0 3 1,1 3-1,-1 2 1,1 2-1,-1 0 1,1 0 39,-1 0 1,8 2 66,5 4 1,-5 1-1,-2 7-26,-3-2-45,-11-1 84,7 7-77,-14-1-27,13-7 0,-11 5 0,6-3 0,-2 4 23,-5 1-8,-1 1 1,-2-7 0,0 1 36,0 1-652,0 3 291,0-6 300,0 5 0,-7-5 0,-3 7 0</inkml:trace>
</inkml:ink>
</file>

<file path=ppt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6.3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210 7448,'-17'0'-328,"5"-6"1,0 1 382,-1 1 1,-3 2-1,-1 2 66,-1 0 0,1 2 1,-1 2-1,3 3-18,3 3 1,-1-4-1,5 6 1,-2-1 196,-4-1-206,7 5-63,-1-5 1,8 8-65,0-1 0,0 1 0,0-1-65,0 0 43,0 1 81,0-8-277,8 5 120,1-13 0,9 14-244,-1-14 186,1 5-52,7-7 209,-6 8-246,7-6-1,-1 6 137,-6-8 142,14 0 0,-13 0 0,13-8 0,-6-2 0</inkml:trace>
  <inkml:trace contextRef="#ctx0" brushRef="#br0" timeOffset="285">560 1 7314,'-10'2'-45,"4"3"0,4-1 1,2 8 175,0 2 0,0 1 1,0 5-1,0 1-106,0 2-165,0 8 250,8-11-43,-6 13 43,6-14-44,-8 14 0,0-14-561,0 5 252,8 3 109,-6-8 0,5 6-239,-7-15 176,0 6 39,0-7-150,0 1 308,0-2 0,0-8 0,0 8 0,0 1 0</inkml:trace>
  <inkml:trace contextRef="#ctx0" brushRef="#br0" timeOffset="683">455 263 7569,'-10'0'-520,"4"0"526,12 0 1,4 0 0,7 0-1,1 0-51,-1 0 1,7 0 0,1 0 0,0 0 2,0 0 1,4 0 0,-3 0 0,-1 0 11,0 0 0,0 0 0,-3 0 0,1 0 7,-2 0 1,5 0-1,-3-2 1,-2-2 54,-1-2 0,-3 0 1,1 4-1,-1-2 108,0-1 1,-5-1 77,0 6-99,-8 0 0,1 2 10,-10 4 1,-5 3 6,-8 9-177,1-1 87,7-7-4,3 5-5,-1-5-96,6 0 120,-6 5-96,8-5 1,0 7-75,0 1-12,0-1 1,8 1 72,3-1-355,-3-7 188,8-2-55,-7-8-148,9 0 182,-1 0 236,1 0 0,-1 0 0,1 0 0</inkml:trace>
  <inkml:trace contextRef="#ctx0" brushRef="#br0" timeOffset="920">1014 123 7534,'-16'-18'40,"5"1"1,-5 0 139,5-1-23,-5 8-993,6 3 429,3 7 1,8 5 406,5 1 0,4 8 0,7-4 0</inkml:trace>
</inkml:ink>
</file>

<file path=ppt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02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10 206 7237,'-10'-10'199,"2"3"1,10 7-134,4 0 1,-4 2 0,4 3-1,-4 7-7,-2 4 0,0 1 1,2 0-1,2 1-86,1-1 0,1 1 1,-6-1-1,0 1-118,0-1 0,6 1 0,0-1 0,-2 1-136,-2-1 0,-2 1 0,0-1-419,0 1 700,0-9 0,0 7 0,0-7 0</inkml:trace>
  <inkml:trace contextRef="#ctx0" brushRef="#br0" timeOffset="691">0 346 6478,'18'-10'99,"-1"4"1,1 4 11,-1 2 0,3 0 0,1 0 0,2 0-88,-1 0 0,3 2 0,0 2 0,2 2-88,4-2 0,-4-2 1,2-2-1,1 0-29,-3 0 1,4 0 0,-6 0 0,0 0 51,0 0 1,-1 0-1,-7 0 1,1-2-4,-1-4 0,-1 2 0,-3-6 0,-3 1 64,-2-1 1,-2 4 0,-6-5 161,0-3 1,0-2 247,0-1-263,-8 0 1,4 1 102,-8 4-218,8 5 1,-3 14 0,7 5-18,0 4 0,0-5 0,2 1 1,1 1-28,3 3 0,0 1 0,-4 1-19,4-1 1,-4 1 0,4-1 3,-4 1 1,-2-1-1,0 1-58,0-1 0,0 1 4,0-1 0,-2-1 37,-4-5 1,4-1-1,-6-6-8,0 2 0,4-1 49,-7-5 0,7-1-13,-2-5 1,4 2-1,2-8 1,2-1 0,2-3-1,4-1 1,1 1 0,5 2-1,2 3 1,1-1 0,0 1-48,1-1 0,-1 8 1,1-2-1,-1 2 36,1-1 0,-1 3 0,1-4 0,-1 4 6,1 2 0,-1 0 0,1 2 0,-1 2 11,0 1 1,-5 3 0,0-4 0,-1 4-37,-1 2 1,4-5 0,-8 7 0,-1 0-127,3-3 1,-6 7-204,4-4 0,-4 3 356,-2 3 0,8-1 0,1 0 0</inkml:trace>
  <inkml:trace contextRef="#ctx0" brushRef="#br0" timeOffset="1512">1345 416 7039,'0'-18'697,"-8"9"-619,-3 3 1,-5 4 0,-1 2 0,-1 0-11,1 0 0,-1 0 0,1 2 0,-1 2-18,1 1 1,-1 7 0,3-4 0,1 1-46,3 5 0,5 2-76,-6 1 40,8-7 1,-3 5-14,7-3 1,7 2-141,5-3 0,3 3 1,3-8 49,-1-3 1,1-1 0,-1-4 0,1-1 56,-1-3 1,-1-2-1,-3 2-58,-1-5 0,0-5 131,5-1 1,-5-1 482,-1 1-7,-7 7-229,4 2-200,-8 16 1,0 2-62,0 7 0,2-1 1,2-3-10,2-1 1,5-6 0,-3 3 0,2-1-87,3-4 0,-3 0 1,2 0 75,1 2 0,3-1 0,1-5 0,1 0 0,-3-2 0,-1-1 0,-3-5 0,1-2 0,0-2 0,-1 1 67,3-1 1,-4 1 58,1-7 0,-7 1 1,4-1-1,-2 1-68,0-1 0,-1-1 0,-3-4 0,2-5-33,2 1 1,0-4-1,-6 6 1,0-2 14,0-4 1,0 4 0,-2-1 0,-2 3 44,-2 4 0,0 1 1,5 3 109,-5-1 0,4 7-136,-4-1 0,2 8 1,0 0-15,-2 8 0,1 0 0,5 8 0,0 1 27,0 3 1,0 1-1,0 1 1,0-1-30,0 1 0,5 5 0,1 2 1,-2 1-9,-2-1 1,4 4-1,0-6 1,-2 0-31,-3 3 0,5-7 0,0 4 0,-2-3-123,-2-3 0,4 1 0,0-1-56,-3 1 0,1-1 1,0 1-218,2-1 0,0-5 428,-6-1 0,-8-7 0,6 12 0,-6-7 0</inkml:trace>
  <inkml:trace contextRef="#ctx0" brushRef="#br0" timeOffset="1849">1450 311 7033,'8'-10'31,"3"4"0,-1 4 0,2 2 81,1 0 0,3 0 1,1 0-23,1 0 0,-1 0 0,1 0 0,-1 0-30,0 0 1,1 0 0,-1 0-1,1-2-23,-1-3 1,1 3-1,-1-4 1,1 4-14,-1 2 0,1 0 0,-1 0 0,1 0-43,-1 0 1,-5 0 0,-1 0 0,3 0-98,1 0 0,-3 0 1,0 0-969,1 0 1084,-5 0 0,8 8 0,-7 1 0</inkml:trace>
</inkml:ink>
</file>

<file path=ppt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1.2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6 7569,'0'-10'-744,"0"2"1,0 6 1122,0-3-187,0 3 55,0-6-264,0 8 1,6 2 64,0 4 1,-1 3-1,-5 9-14,0-1 0,0 1 0,0 1 0,0 2-22,0 3 1,2 1-1,2-4 1,2 3-39,-2-3 1,-2 4 0,-2-2 26,0-1 1,0-1 23,0 2 4,0-3-34,0-3-103,0-1-73,0-7 183,0 1-26,0 6-123,0-14 137,0 5 0,0-5 21,0 4-28,0-4-20,0 6 52,0-8 0,0-8-44,0-4 12,0 5 12,0-9-10,0 6 12,8-7 0,-5 0-3,9-1 36,0 1 1,-1 7 184,1 4-205,0-4 31,5 8 1,-5-5 199,-1 7-203,1 0-59,6 0 57,-1 0-6,0 0 23,1 0-145,-1 0 140,-7 0-13,6 0 6,-7 7-15,9-5 1,-1 8 26,1-4-234,-9-4 190,7 13 0,-12-11 5,7 8-61,-7 0 55,4-3-15,-8 7 1,0-7 1,0 9 9,0-8-7,-8 5 0,-1-7-4,-9 4 1,1 3 0,-1-11-9,1 8 16,-1-8-9,-7 11 1,6-13-10,-5 4 11,5-4 4,2-2-169,7 0 164,-6 0-9,7 0-204,-1 0-22,-6 0 201,7-8 1,-1-2-1,4-7 41,4-1 0,2 1 0,0-1 0</inkml:trace>
</inkml:ink>
</file>

<file path=ppt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3.0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7 7569,'0'10'-701,"2"-2"768,3-8 0,-1 2-46,8 4 0,0-4 0,5 3-29,1-3 1,-1-2 18,0 0 0,1-2-12,-1-3 0,-5 1 1,-2-8 26,-2-2 1,-1 1-1,-3-1-32,2 3 0,0 5 8,-6-6 1,-2 2-1,-4-1-1,-6 5 0,3 4 0,-3 2-3,-2 0 0,-1 2 0,-3 4 28,1 5 0,0 5 0,-1 1 5,1 1 1,7-1 0,4 1-14,4-1 1,2 1 0,0-1-28,0 1 0,2-3 0,4-1 0,6-4-62,3-3 1,-1 1-1,1-4 1,5 2-134,-1-2 1,0-2 0,1-2 0,1 0 203,2 0 0,1 0 0,-7 0 0</inkml:trace>
</inkml:ink>
</file>

<file path=ppt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3.4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105 7467,'0'12'-304,"0"-1"1,2-5 306,4 6 1,4-8 0,7 1-14,0-3 0,-5-2 0,0 0-22,1 0 1,-3-2-26,2-3 1,-3-5 155,3-8 1,-4 7-21,-8-1 1,-8 6 0,-4-3-20,-3 1 0,3 2 1,1 6 71,-3 0 1,-2 0-1,-1 2 1,0 4-57,-1 5 1,6-1 0,3 2 0,-1-1-76,0-1 1,6 6 0,-1-5 0,3 5-93,2 1 1,0 1 0,2-1-18,3 1 1,3-7-1,6-1 1,-3 0-189,3-1 1,2-5 0,3 2-3,4-4 1,-1-2 297,7 0 0,-8 0 0,4 0 0</inkml:trace>
  <inkml:trace contextRef="#ctx0" brushRef="#br0" timeOffset="509">367 105 7453,'12'-6'-137,"0"0"0,-8 2 170,1 10 1,-3-2-1,-2 8-26,0 1 1,2 1 0,2-1 0,2-1 17,-2 2 1,-2-5 0,-2 3-152,0 2 170,0-7-7,0 1-20,0 0 16,0-6-63,0 6 1,0-6-56,0 3 98,0-3-70,0 6 61,0-8-12,0 0-98,0-8 98,0-1 4,0-1-5,8-6-11,-6 7 14,5-1 0,-5-6-48,4 5 45,-4-5 1,12-1-6,-9-1-7,9 1 0,-4-1 1,7 1 23,1 0 1,-1 5 0,1 2 0,-3 0 31,-3 1 0,3 5 0,-3-2 0,3 4 16,3 2 0,-1 0 0,1 2-29,-1 4 0,1-2 1,-1 5 51,1-1-40,-1 6-14,1-4 73,-1-1-75,-7 7 16,5-7 23,-13 9-32,14-1 1,-14 1 0,13-8 34,-13 13-33,6-12 0,-8 15-85,0-9 85,0 1 12,0-1-17,0 1-111,0-1 113,-8 0-4,6-7-76,-13 6 75,13-7-2,-6 1-14,0 6-114,6-7 48,-6 1 1,3 0-191,-1-4 107,-8-4 4,12 5-336,-5-7 211,-1 8 267,6-6 0,-14 6 0,7-8 0</inkml:trace>
</inkml:ink>
</file>

<file path=ppt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1.6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348 7569,'9'7'-549,"7"-5"0,-5 4 537,5-4 0,1-2 1,1 0 22,-1 0 1,1-2 0,-1-2 0,-1-4-3,-5-1 1,5 5-1,-6-4 1,1 2 9,1 0 1,-8-7 31,2 1 36,-4-3 0,-10-1 1,-4 5-27,-3 5 0,-3 4 0,1 2 0,-1 0-7,1 0 0,-1 0 0,1 2 0,-1 2 15,1 1 1,-1 7 0,3-4-31,3 2 0,3 1 0,5 7 5,-2-1 1,2-1-1,8-3 1,4-1-18,1 1 1,-3-3-1,6 0 1,1 0-48,3-1 1,1-3 0,1 4 0,-1-2-78,1-5 1,-1 1 0,1 0 0,-1 2-61,1-2 1,-1-2-1,1-2 1,-3-2-39,-3-4 0,3 2 195,-3-7 0,3-1 0,3-6 0</inkml:trace>
  <inkml:trace contextRef="#ctx0" brushRef="#br0" timeOffset="255">575 16 6475,'10'-8'798,"0"6"-722,-4-4 1,-4 6 0,5 6-25,1 6 0,-6 3 0,4 3 1,-4-1-62,-2 1 0,0 5 0,0 0 0,0-1-96,0-3 1,0-2-1,0 3-49,0 3 1,0-4-1,0 5 1,-2-7-183,-4-5 0,4 3 336,-4-3 0,-3 4 0,-1 1 0</inkml:trace>
  <inkml:trace contextRef="#ctx0" brushRef="#br0" timeOffset="972">436 208 7419,'11'0'-268,"1"0"1,2 0 234,1 0 1,-3 0 0,-1-2 80,3-4 0,1 4 0,3-4-7,-1 4 1,1 2 0,-1 0-1,1 0-61,-1 0 1,1 0 0,-1 0 0,1 0 6,-1 0 0,6-2 0,1-1 0,-3-3-12,-2 2 0,-1 2 0,-1 2 0,1-2-6,-1-4 0,1 4 87,-1-4-8,-7 4 1,-4 2 2,-12 0 1,2 0 0,-6 2 0,1 2 18,-1 2 0,4 8 0,-4-3-55,3 5 1,1 1-1,6 1 1,0-1 4,0 1 0,0-7 0,0 1 0,0 2-47,0 1 0,6-3 0,1-3 0,3 1-104,4 0 1,1-6 0,3 2 57,-1-5 0,1-1 0,-1 0 0,1 0 39,-1 0 1,0-5-1,1-3 1,-1-2 13,1-3 0,-1 3 80,1-2 1,-9 6 0,-1-3 255,0 1-87,-6 2-158,6 6 1,-8 2 0,0 4-30,0 6 0,7-5 1,3 1-129,0 0 0,5-6 0,-3 4 47,4-4 1,1-2-1,0 0 1,1 0 60,-1 0 1,-5-2 0,-2-4 0,-1-6 18,1-3 0,-6 3 0,4 0 0,-2-1-21,-1-3 1,1-1-1,-6-1 1,-2 1-99,-4-1 0,3 1 0,-7-1 1,0 1-52,1 0 1,-3 7 0,-6 2 0,1 2-101,-1 0 0,7 1 0,-1 5 229,-1 0 0,-3 0 0,-1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4.4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765,'11'0'26,"-1"0"1,1 0 6,5 0 0,0 6 0,0-1-17,0-1 0,-5-3 0,-1-1-175,3 0 1,1 6-508,2-1 666,-7 0 0,5-5 0,-5 0 0</inkml:trace>
</inkml:ink>
</file>

<file path=ppt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7.6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8 6354,'0'-10'983,"0"2"-894,0 8 0,0 2 0,0 4-3,0 6 0,0-3 1,0 3-90,0 2 1,0 1 0,0 3-41,0-1 1,0 1 0,0-1 0,2 0 28,4 1 1,-4-1 0,4 1 8,-4-1 1,-2 1 0,0-1-2,0 1 0,0-1 0,0 1-14,0-1 0,0 1-32,0-1 0,-2-1 1,-2-3-188,-2-1-332,0-8 571,6 3 0,8-7 0,2 0 0</inkml:trace>
</inkml:ink>
</file>

<file path=ppt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7.9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0 7546,'0'-11'-348,"0"-1"438,0 8 1,2-6-492,4 4-451,-4 5 852,6-7 0,0 0 0,1-2 0</inkml:trace>
</inkml:ink>
</file>

<file path=ppt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9.3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62 18 7382,'-2'-10'-282,"-4"4"1,2 4 0,-7 2 320,-3 0 0,5 0 0,-3 0 15,-2 0 0,5 0 0,-1 2-33,2 4 0,-3 4 0,5 7-16,2 0 1,2 1 0,2-1-12,0 1 0,0-6 0,2-1 21,4 3 1,3 1 0,9 1 0,-3-3 12,-3-1 0,4-2 0,-7 3-12,1-1 1,5-8-5,-13 11 6,6-13-27,-8 14 1,0-12 0,0 7 4,0 3 0,-8-6 0,-1-1 0,-3-1 6,0 0 0,1 0 1,-7-6-1,1 0-3,-1 0 0,1 0 0,-1 0 0,1-2-84,-1-4 1,1 4 0,0-4-193,-1 4 0,6-3 277,1-1 0,7-8 0,-4 5 0</inkml:trace>
  <inkml:trace contextRef="#ctx0" brushRef="#br0" timeOffset="439">472 157 7569,'11'0'-161,"1"0"0,0 0-2,5 0 0,1 0 0,-1 0 0,0 0 0,1 0 306,-1 0 1,1 0-120,-1 0-1,-7 0-1,6 0-80,-7 0 75,9-7 5,-9 5-80,7-6 75,-14 8-3,6 0-1,-1 0 1,-5-8 3,6 6 6,0-6-8,-6 8-84,6-7 76,-8 5-16,0-6 51,0 8-40,0-8 28,0 6 0,-2-8-1,-4 5 0,-4 3 1,-7-4-1,-1 4-10,1 2 0,-1 0 0,1 0 1,-1 0 33,1 0 16,-1 8-48,1-6 6,7 13-83,-5-13 77,5 14 0,0-14-2,-5 13 67,13-5-67,-6 0 6,8 5 64,-8-5-69,6-1 0,-5 7 0,9-4 12,3 3 0,-1-3 0,8-1-13,2 3 0,-5-4 0,3-1 1,1-1 25,3-4-16,1-2-199,1-2-9,-1 8 196,1-6-20,-1 5 14,9-7-19,-15 0 1,12 0-745,-11 0 331,4 0 182,1 0 239,-7 0 0,5-7 0,-5-3 0,7-7 0</inkml:trace>
  <inkml:trace contextRef="#ctx0" brushRef="#br0" timeOffset="867">1223 122 7569,'0'-9'0,"0"1"0,0 8-102,0-8 0,0 4-298,0-7 454,0 7 68,0-4-301,0 8 155,0 0 1,-8 0 56,-4 0 0,3 0 1,-3 0-1,0 2 9,3 4 0,-7-2 1,4 5-1,-3 1 0,-3 0 0,3 1 0,1 5 1,3-3 58,-3-1 23,6 0-63,1 5-11,7 1 0,0-1 0,0 1-37,0-1 1,2-1-1,1-3 1,5-3 24,2-2 0,-4-1 0,5-3 1,3 2 18,1-2 1,3-2-1,-1-2-29,1 0 9,-1 0-5,1 0-6,-9 0-78,7 0 80,-6 0-48,7 0 1,-5 0-31,-1 0 81,-7 0-100,4 0 1,-6 0-254,4 0 147,-4 0-22,6 0 0,-8 2-75,0 4 272,0-4 0,-8 5 0,-2-7 0</inkml:trace>
</inkml:ink>
</file>

<file path=ppt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28.4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106 6656,'-1'-10'-104,"-5"4"0,2 4 190,-8 2 1,1 0 0,-7 0 14,1 0 1,5 2 0,0 4-21,-1 5 1,-1 5 0,1 1 0,3 1-62,2-1 1,-4 1 0,7-1-1,1 1-6,2-1 0,2 1 1,0-1-32,0 1 1,8-1 0,3-1-2,5-5 1,7-1-1,0-6 1,-1 2-14,-3-2 0,-1-3 0,-1-1-37,0 0 59,1-7 5,-1 5-5,1-14 4,-1 7-9,-7-9-12,6 1 1,-7-1-7,9 1 28,-9-1 1,1 1 0,-6-1-12,2 1-5,0-1 67,-6 1-58,0-1 22,-8 1 1,0 5-1,-5 3 1,1-1-12,-2 0 0,-1 6 0,-3-1 1,1 3-33,-1 2 0,7 0 0,-1 0-126,-1 0 0,5 2 46,2 3 0,4 5 112,2 8 0,8-1 0,1 0 0</inkml:trace>
  <inkml:trace contextRef="#ctx0" brushRef="#br0" timeOffset="376">682 71 7569,'0'-10'-353,"0"-6"1,0 12 74,0-7 246,0 7 0,-8-4 1,-3 8 138,-5 0 0,4 0 0,1 0 0,-3 0-38,-1 0 0,-3 8 0,1 4 0,-1 3-26,1 3 1,1-1 0,3 1-1,3-1-8,2 0 0,-3 1 0,5-1 0,2 1-49,2-1 1,4 1 0,4-1-2,5 1 0,5-3 0,1-3-44,1-6 65,-1-4 0,1-2 0,-1 0 0,1 0-14,-1 0 0,6-2 0,1-4 0,-3-4-55,-2 0 0,5-5 1,-1 3-1,-4-3 52,-5-3 0,0-5 0,-9 0 0,-1 1-9,-2 3 1,-2 2 0,0-1 0,-2 1-75,-4-1 0,-3 6 0,-11 1 19,-3-3 1,4 7 0,-5 1-424,5 4 498,1 2 0,1 0 0,0 0 0</inkml:trace>
</inkml:ink>
</file>

<file path=ppt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4.6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03,'10'2'85,"-3"2"0,-1 3 0,0 3 0,-2 4 0,-2 1 0,-2 3 0,0-1 217,0 1-362,0-1 1,0 0-1,0 1 1,0-1-137,0 1 0,6-1 0,1 1-86,3-1 1,-6 1 0,4-3 281,-1-3 0,3 3 0,8-5 0</inkml:trace>
</inkml:ink>
</file>

<file path=ppt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4.9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53 6932,'9'-7'237,"-1"5"-701,-8-6 0,2 6 464,4-4 0,4-4 0,7-7 0</inkml:trace>
</inkml:ink>
</file>

<file path=ppt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5.3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8 7569,'8'-10'-192,"1"2"1,9 8 139,-1 0 0,1 0 1,-1 0-1,1 0 47,-1 0 0,6 0 0,1 0 0,-3 0 31,-1 0 0,-3 0 0,0 0 1,1 0-8,-1 0 1,1 0 0,-1 0 0,1 0-36,-1 0 1,-5 0-1,0 0 16,1 0 1,1 2 32,-3 4 42,-3-4-15,-8 6 0,-2-3 1,-2 3 36,-2 2 0,-5-4 0,3 3 0,0 1-65,1 0 0,-7 0 0,4 3 0,1-1-21,3 1 1,-2 3 0,2 1-1,2 1-76,2-1 1,-4 1 0,1-1-41,1 1 1,2-1 0,2 1-106,0-1 0,6-5 0,1-3-33,3-1 243,2-2 0,13-6 0,2 0 0</inkml:trace>
</inkml:ink>
</file>

<file path=ppt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6.5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5 36 7569,'0'-12'-68,"0"0"0,-2 9-155,-4-3 1,-3 4 242,-9 2 1,7 0 0,-1 0 0,-2 0 28,-1 0 0,-3 2-46,1 4 1,0 3 26,-1 9 0,8-1-23,5 1 0,3-1 0,4-1-2,3-5 0,5-1 0,8-4 14,-1 5 0,0-3 0,1 0 0,-1-2-16,1 0 0,-1 1 0,1-3 0,-1 4-23,1 2 0,-1-4 0,1 3 1,-3 1-3,-3 0 1,1-5 0,-5 7-18,2 2 1,-6-5 0,2 3 24,-5 2 0,-2-7 0,-3 1 0,-4-2 11,-2 0 1,-1 0 0,-7-6 0,1 0-15,-1 0 1,-5 0-1,0 0 1,1 0-86,3 0 0,1-2 0,1-2-202,-1-2 0,1-2 304,0 2 0,7-3 0,2-9 0</inkml:trace>
  <inkml:trace contextRef="#ctx0" brushRef="#br0" timeOffset="533">385 228 7228,'17'0'-766,"1"0"733,-1 0 1,1 0 0,-1 0 0,1 0 0,-1-2 89,1-4 1,1 4 0,2-4 0,3 4 54,-3 2 1,-2-2 0,-1-1-104,-1-3 1,-1-2 0,-3 4 8,-1-2 0,-6-7 2,5 1 1,-7 2-6,2-1 0,-4 5 1,-2-6-20,0-1 0,0 3 0,-2 0 184,-4 2-153,4-5 0,-11 9 0,5-6-6,-2 3 1,-1 1 0,-7 6-49,1 0 1,-1 6 0,1-1 0,-1 1-22,1 2 0,-1-4 0,3 7 0,1 1 55,3-2 1,-1 5 0,-5-3 44,-1 3 1,3 3-1,3-1 20,6 1 0,4-1 1,2 1-25,0-1 1,0-5-1,2-2 1,2-1 36,2 1 0,7-4 0,-1 4-25,4-3 1,1-1 0,1-6 0,-1 0-28,0 0 1,1 0-1,-1 0 1,1 0-21,-1 0 1,-5 0-1,0 0-51,1 0 1,3 0-990,1 0 521,-7 0 0,0 0 506,-5 0 0,5-8 0,8-1 0</inkml:trace>
  <inkml:trace contextRef="#ctx0" brushRef="#br0" timeOffset="1062">1223 88 6404,'0'-10'152,"-2"3"-96,-4 7 0,2 0 0,-7 0 44,-3 0 1,-1 0 0,-3 0-5,1 0 0,-1 2 0,1 1-27,-1 3 1,1 0 0,-1-4 0,1 2 1,0 2 1,1 1-1,2-3 1,3 2 4,-3-2 1,4 4 0,1 0-88,1 1 0,0-5 1,4 4-1,-1 0 33,1 3 1,2-1 0,2 2-36,0 1 1,2-5-1,2 0 1,3-2 25,3-1 1,-4 3 0,5-4 0,3 2-6,2-2 0,-5 4 0,1-3 0,1-1 8,3-2 0,-4-2 0,-1 0 0,1 2-13,-2 4 1,5-4 0,-3 4-17,3-4 1,-3-2 0,0 0-153,1 0 1,-3 0-91,2 0 0,-1 0 1,7 0 95,-1 0 1,-5 0 158,-1 0 0,1 7 0,5 3 0</inkml:trace>
</inkml:ink>
</file>

<file path=ppt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5.9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8 0 6699,'-9'18'52,"3"-1"1,4 1-1,2-1-35,0 0 0,0-5 0,0 0-11,0 1 1,2-5-1,2 0-3,2 0 1,1-6-1,-1 3-5,6-3 0,3-2 0,3 0 0,-1 0 17,1 0 0,-3-2 0,-1-1-3,-2-3 1,-1 0-1,7 6 1,-1 0 13,1 0 1,-1 0-1,0 0-3,1 0 1,-1 0 0,1 2-26,-1 4 1,1-2 0,-1 7-25,1 3 0,-7-5 0,-1 3 9,-2 2 0,0-5 1,-5 3 1,3 2 0,0 1 1,-8 1 19,-4-5 1,2 5 0,-7-6 0,-3-1 12,-1-3 0,-3-2 1,1 0 125,-1 2-140,1-1 1,-1-5 0,1 0-1,-1 0 1,1 0 1,0 0 0,-1 0-158,1 0 0,-1 0 0,1 0-488,-1 0 640,1-7 0,-1-3 0,1-7 0</inkml:trace>
  <inkml:trace contextRef="#ctx0" brushRef="#br0" timeOffset="262">18 53 7529,'0'-18'-26,"2"8"0,4 5 0,4 1 1,2 0-44,-1-2 1,1 0 0,5 6 0,1 0 97,-1 0 1,1 0 0,-1 0 0,1 0-36,-1 0 0,6 0 1,1 0-1,-3 0-87,-2 0 0,-1 0 0,-1 0 0,1 0-208,-1 0 1,-5 2 300,0 4 0,-1-4 0,7 6 0</inkml:trace>
</inkml:ink>
</file>

<file path=ppt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2.9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8 402 7299,'-2'-10'-150,"-2"2"-57,-2 1 1,-2 3 330,2-8 1,3 8-102,-9-2 1,0-3 0,-5 7 0,-1-4 63,1 4 0,5 2 0,1 2-41,-3 4 0,-2-2 1,1 7-1,1 1 4,3-2 0,5 3 0,-4-5 0,2 2-32,5 3 1,1 3 0,2 1-47,0 1 1,0-7 0,0 1 40,0 2 1,7-5 0,5 1-1,4-2-67,1-4 0,0-2 1,1-2-1,-1 0 1,1 0 0,1 0 0,1-2 1,-1-2-86,-3-2 0,-3-6 0,5 5 0,-3-3 119,-3-4 1,1 5 0,-7-3 0,0 0 71,2 3 0,-6-7 92,4 4 72,-4 5-186,-2-1 0,0 10-47,0 4 0,0 3 39,0 9-36,0-8 0,0 5 1,0-3-125,0 3 0,0-3 0,1-2-564,5-3 423,-4 7 278,14-12 0,-7 6 0,9-8 0</inkml:trace>
  <inkml:trace contextRef="#ctx0" brushRef="#br0" timeOffset="415">525 472 7569,'0'-12'0,"0"1"-123,7 7 0,-3-6-329,8 4 407,-1 4 11,-1-6 201,6 8-276,-7 0 105,9 8 1,-3-4 55,-3 8 12,4-1-106,-14 7 70,13-8 20,-13 5-99,6-5 1,-8 1 92,0 1 1,0 0-112,0 5 40,0 1 29,0-9 1,0 1-24,0-4 78,0-4 1,0 4-28,0-12 0,0-4 1,0-7-19,0-1 0,0 1 0,2-1-24,4 1 26,-5-1-46,15 1 0,-6 5 33,7 1 1,1 1 0,-1-4 0,1 5-4,-1 1 1,0 2 0,3 6 0,1 0 2,2 0 1,1 0 0,-7 0 1,1 0 0,-1 0-112,1 0 108,-1 8 2,-7-6-180,5 13 174,-13-5-3,14 0 1,-14 5-110,4-3 0,-5-3 0,-1 3-10,0 2 39,0-7 90,0 9 0,8-6 0,2 7 0</inkml:trace>
  <inkml:trace contextRef="#ctx0" brushRef="#br0" timeOffset="1021">1450 507 7460,'8'-18'-357,"-6"7"552,4-1-429,-4 0 1,-10 3-1,-4 3 241,-3 4 0,-3 2 0,1 0 0,-1 2 58,1 4 0,-1-2 0,1 5 0,-1 1 31,1 0 1,5-5 0,3 7 55,1 2-200,-6 1 88,12 3 1,-5-7-60,7 1 0,0 0 0,2 3 141,3-3-96,5 3 15,8-13-264,-1 6 118,-7-8-30,5 8 144,-5-6-3,7 5-58,1-7-13,-1 0-164,1 0 201,-1-7-14,1 5 17,-1-14 97,1 7-99,-9-9-4,7 8 3,-14-5 31,13-3-22,-13-1-10,14-6 32,-14 7-24,5-7 0,1 6 7,-6-7 87,6 1-87,-8-2 9,0 0-6,0-6 4,0 6-2,0 0 0,0-1 67,0 5-63,0 4 2,0-14 0,0 13 17,0-3-14,0 4-2,-8 1 1,6 1-1,-4-1 3,4 8-2,-5-5 132,5 13-81,-6-6-30,8 8 1,0 2 0,0 4 16,0 6 1,0 3 0,0 3 0,0 1 50,0 4 0,6-1 0,2 7 1,-1 2-16,1 2 0,6 2 0,-5 0 0,1-2-35,-4-4 1,2 4-1,-1-6 1,1 0-49,0-4 0,0 3 1,-4-3-1,1-2-147,-1-1 0,-2-9 0,-2 1-617,0 2 456,0 1 318,0-5 0,0 5 0,0-5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4.6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1 7590,'-5'10'-888,"-1"1"1,3-7 1059,8 1 0,2-2 0,6 1 0,-3 1-87,3-1 0,1-2 0,2-1-203,0 5 1,0-4 0,0 3 0,0-3 117,0-2 0,0 0 0,0 0 0</inkml:trace>
</inkml:ink>
</file>

<file path=ppt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41.6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3 0 7422,'-10'0'-236,"-6"0"248,14 0-69,-5 0 0,7 8 8,0 3 1,7-3 28,5-2 32,-4-4-30,0-2-100,-1 0-9,-5 0 115,6 0-40,-8 0 125,0 0 71,-8 0 0,4 0 31,-7 0-148,-1 0-10,2 0 66,3 0-63,-1 0 4,6 0 1,-6 2-56,8 4 1,0-2-13,0 7 1,0-5 0,2 4-9,4-2-101,-4-3-13,13-5 155,-13 0-26,14 0 21,-14 0-33,6 0 28,-1 0-33,-5 0 30,6 0-137,-8 0 66,0 0 1,-2-5 411,-4-1 0,2 0 122,-7 6-423,-1 0 87,2 0-76,3 0 27,7 0 0,-2 0-145,-4 0-287,4 0 130,-6 8 0,8-4 247,0 7 0,8-7 0,2 4 0</inkml:trace>
</inkml:ink>
</file>

<file path=ppt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8:38.0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0 542 7013,'10'0'451,"-2"-2"1,-6-2-233,4-2 0,-2-2-49,7 2-1,-7 4-169,4-5 0,-8 7 0,0 0 0</inkml:trace>
  <inkml:trace contextRef="#ctx0" brushRef="#br0" timeOffset="2915">158 88 7389,'-8'9'-1050,"-4"-3"1094,-3-4 0,3-2 1,1 0 26,-3 0 0,4 0 1,-1 0 96,-3 0 1,-1-2-86,-3-4-16,8 4 0,3-7-73,7 3 0,0 2 0,0-8-167,0-1 210,7 5-192,-5 0 103,14 0 65,-6 6-33,7-13 12,0 13 1,1-6-71,-1 8 1,1 0 52,-1 0-8,1 0 46,-1 0-38,1 0 12,7 0 89,-6 0-89,7 0-2,-9 0 21,1 0 1,-7 0 1,1 0 1,-2 2-14,1 4 16,5-4-14,-14 13 1,7-11 33,-3 8-29,-4-8 1,6 11 0,-8-3 25,0 4 1,0-5-1,-2 1 41,-4 1 1,-2 3-64,-3 1 10,-5 1 5,14-1 61,-13-7-63,5 6 2,0-7-31,-5 1 38,13 5-18,-14-5 1,12 6 0,-5-3 0,-1-1 28,0 1 35,6-5-47,-3 0 4,-1 0 4,-2 1-3,0 1-34,-5 6 1,13-12 0,-6 7 2,1 3 1,5-4-173,-4 1 1,4 1-43,2 5 1,0-5-1,2-2 1,2-1 212,1 1 0,9-6 0,-4 4 0</inkml:trace>
</inkml:ink>
</file>

<file path=ppt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29:57.6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85 7569,'0'-10'-727,"0"16"0,0 11 717,0 3 1,5-1-71,1-1 1,2-1 79,-2 1 0,4-1 0,7 1 0</inkml:trace>
  <inkml:trace contextRef="#ctx0" brushRef="#br0" timeOffset="467">298 437 7454,'11'0'-624,"1"0"516,1 0 0,3 0 1,1 0 62,1 0 1,-7 0-1,1-2 35,2-4 1,-5 3-8,3-9 1,-2 0 10,1-5 1,3 5 4,-8 1 0,0 5 0,-8-4 7,-4 2 1,-4 2 0,-7 6 38,-1 0 1,1 0-1,-1 0-8,1 0 1,5 8 0,1 4-24,-3 3 1,6 3 0,2-1 0,4 1-15,2-1 1,0 1-1,0-1 1,0 1-12,0-1 1,2 1 0,4-3-28,6-3 1,-2-3 0,1-5 0,3 2-38,1-2 1,3-2-1,-1-2 75,1 0 0,-1 0 0,1 0 0</inkml:trace>
  <inkml:trace contextRef="#ctx0" brushRef="#br0" timeOffset="1391">88 158 6610,'0'0'0</inkml:trace>
  <inkml:trace contextRef="#ctx0" brushRef="#br0" timeOffset="2297">1590 140 7381,'0'10'-379,"0"6"0,0-5 0,0 5 442,0 1 1,6 3 0,0 1-1,-3 4-24,-1 2 1,-2 2 0,0 4 0,0-2-13,0-1 0,6-3 1,0 4-1,-2-2 0,-2 2 0,0-4 0,2 0 0,1-1-20,-1-5 1,-2-2 0,0-1-30,4-1 29,-4 1 0,8-3-46,-5-3 1,-3-6 0,4-12 7,-4-6 1,-2-3 0,0-3 0,0-1-17,0-4 1,-2 1-1,-2-5 1,-1 0 0,1 0 0,-4-2 1,2-6-1,2 0 10,2 0 0,2 0 0,0 2 0,0 2 34,0 2 1,6 5-1,2-3 1,2 2 37,3 4 0,8 1 0,3 3 0,-1 1-9,2 5 1,-3-3 0,5 6 0,0 1-6,0-1 0,-6 2 1,5 6-1,-3 0 9,0 0 1,1 0 0,-7 0 0,0 0-13,1 0 0,-6 6 0,-1 2-6,3 1 0,-6 3 1,-3 5-1,-3 1 2,-2-1 1,0-5-1,-2 0 1,-3 1-1,-7 3 0,-4 1 0,-3 1 0,-2-1-3,-3 1 1,-5-3 0,4-1 0,0-3-113,0 3 0,1-4 1,7-1-1,-1-1 13,1-4 0,5-2 87,1-2 0,7 8 0,-4 1 0</inkml:trace>
  <inkml:trace contextRef="#ctx0" brushRef="#br0" timeOffset="2764">2812 1 6361,'-11'0'-161,"-1"0"1,6 0 184,-5 0 1,5 0 0,-4 2 50,2 3 0,1-1 0,1 8-51,-6 1 1,-3 3-1,-3 1 1,1 1-16,-1-1 0,1 3 1,-1 1-1,1 4 20,-1 3 0,7-1 0,-1 4 0,-2-2 12,-1 2 1,3 2 0,3 2 0,-1 0 25,0 0 1,6 2 0,-2 1 0,5 3-2,1-2 0,1-2 0,3-2 0,6 0-61,6 0 1,-3-2-1,12-2 1,1-2-4,3 2 0,6-4 1,5 2-1,5 0-229,0-2 1,5-1 226,-3-9 0,11 0 0,4 1 0</inkml:trace>
  <inkml:trace contextRef="#ctx0" brushRef="#br0" timeOffset="3809">3022 315 6181,'0'-10'369,"0"-5"-305,0 13 1,0-4-19,0 12 0,0 4 0,0 7-52,0 0 0,0 1 0,0 1 0,0 3-48,0 1 1,6 0 0,0-5 0,-3-1 23,-1 1 1,-2-1 0,2 1 0,2-1-387,2 0 416,0-7 0,2 6 0,1-7 0</inkml:trace>
  <inkml:trace contextRef="#ctx0" brushRef="#br0" timeOffset="4580">3354 455 7082,'0'-10'-4,"2"2"0,4 8 144,5 0-140,-3 0 0,7 8 0,-5 2 0</inkml:trace>
  <inkml:trace contextRef="#ctx0" brushRef="#br0" timeOffset="5046">3808 385 7569,'-18'0'0,"7"0"0,-1 0-699,-2 0 433,7 0 0,-9 2 221,5 4 1,3-3 0,2 9 0,2 0 71,-2-3 0,4 7 0,-5-6 0,1 1-23,0 1 0,0 0 0,6 5 37,0 1 1,2-1 0,4 0 23,6 1 0,3-3 1,2-3-1,1-6-64,-1-4 1,1 4-1,-1 0 1,3-3-19,3-1 1,-4-7-1,5-3 1,-5 0 29,-1 0 1,-1-5 0,1 1 0,-3-4-4,-3-1 0,1 0 0,-7-1 0,-2 1-9,-2-1 0,-2 1 0,0-1 0,0 1-23,0-1 0,0 1 1,-2 1-1,-4 3-10,-5 1 1,1 6-1,-2-3 1,-1 1-34,-3 4 0,-1 2 0,-1 2-6,1 0 0,-1 0 0,1 0-85,-1 0 1,3 2 155,3 4 0,-3 3 0,5 9 0</inkml:trace>
  <inkml:trace contextRef="#ctx0" brushRef="#br0" timeOffset="5467">4314 298 7569,'16'-8'-228,"-5"-4"-829,-3-3 918,-8 5 0,-8 2 185,-3 8 0,-5 2 0,-1 2 0,1 4 42,5 1 0,-3-3 1,6 6-1,1 1-37,-1 3 0,-4 3 1,4 1-33,-1-3 0,5 5 1,-2-11-1,4 5-11,2 1 1,2 1 0,4-1 8,5 1 1,5-9-1,1-3 1,1-4-10,-1-2 1,3 0-1,1 0 1,2 0-7,-1 0 0,3 0 0,-2 0 1,-1-2-27,-3-4 0,-2-1 0,1-7 0,-3 2 10,-3-1 0,2-3 0,-9-1 0,-1-1 6,-2 1 0,-2-1 1,-2 1-46,-3-1 1,-5 1 0,-8 0 0,1 1 28,-1 4 0,1 3 0,0 5 1,-1-2-125,1 2 0,-1 2 0,1 2-79,-1 0 227,9 0 0,-7 8 0,6 2 0</inkml:trace>
  <inkml:trace contextRef="#ctx0" brushRef="#br0" timeOffset="5900">5362 70 5990,'-17'8'92,"-1"0"0,1 6-28,-1-3 0,-5 1 0,0 5 0,1-1-41,3-4 1,1 3 0,1-3 0,0 1-5,-1-1 0,3 3 0,1-5 1,4 2-3,3-1 0,-5-5 0,6 6-19,2 1 1,2-3 45,2 2 0,2-8 0,4 2-8,6-5 0,3 1 0,3 2 0,1 2-26,4-2 1,-1-2 0,5-2 0,0 0-20,0 0 0,-5 2 0,3 2 0,-2 2-78,0-3 0,1 5 0,-7-2 0,-1 0-123,-5 2 0,5-5 33,-5 9 0,3 0 177,-2 5 0,-5 1 0,-7-1 0</inkml:trace>
  <inkml:trace contextRef="#ctx0" brushRef="#br0" timeOffset="6201">4943 542 6824,'17'0'-35,"1"0"1,-1 0 0,1 0 0,-1 0 70,1 0 1,1 0 0,3 0 0,3 0-23,2 0 1,-4 0 0,4 0 0,1 0-32,-1 0 0,0 0 0,4 0 1,-4 0 37,-2 0 0,4 2 1,-5 2-22,-3 2 0,6 7 0,0-3 0</inkml:trace>
</inkml:ink>
</file>

<file path=ppt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06.44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98 0 7569,'9'0'-427,"-1"0"0,-10 0 437,-4 0 0,-3 0 0,-9 2 3,1 4 1,-3 2-1,-1 5 1,-2-1-6,1 2 0,3-1 0,0 1 0,-3-3-20,-1 3 0,0 0 1,7-1-1,3-1 8,1 1 1,6-3 0,-4 2-35,3 1 76,1-5 0,8 6 0,4-9-24,5-1 0,7-2 0,3-2 1,2 0 12,-1 0 0,5 0 0,0 0 0,2 2-12,0 4 1,-6-4-1,5 4 1,-1-4-44,0-2 1,-6 6 0,5-1-1,-3-1-65,0-2 0,0 4 0,-7 2 1,-3 0-138,-1-1 1,-6 1 229,6-2 0,-9 4 0,5 7 0</inkml:trace>
</inkml:ink>
</file>

<file path=ppt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06.7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1 7270,'-9'0'-1138,"3"0"1178,12 0 0,3 6 0,9-1 1,-1-1 43,1-2 1,5-2 0,0 0 0,0 0-36,3 0 1,-1 0 0,6 0 0,-2 0-43,2 0 1,2 6 0,2 0 0,0-2-397,0-2 389,0 5 0,0-5 0,0 6 0</inkml:trace>
</inkml:ink>
</file>

<file path=ppt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07.23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489 7438,'0'-10'-374,"0"3"0,0 9 0,0 3 440,0 7 0,0 4 0,0 1 0,0 1-13,0-1 0,0 6 0,2 3 1,1-1-43,3 0 1,0 4 0,-6-4 0,2 1-69,4-1 0,-2 4 0,7-6 0,1-2-69,-2-1 1,5-3-1,-3 1 1,3-1 125,3 1 0,-1-1 0,1 1 0</inkml:trace>
  <inkml:trace contextRef="#ctx0" brushRef="#br0" timeOffset="358">437 716 7569,'0'-10'-161,"0"1"-343,0 3 361,0 4 0,8-4 0,4 10 143,3 2 0,3 0 0,-1-6 0</inkml:trace>
  <inkml:trace contextRef="#ctx0" brushRef="#br0" timeOffset="652">821 559 7569,'0'-10'-1209,"2"1"1279,4 3 0,4 2 0,7-6-13,1 2 1,-1 3 0,1 3-1,-1-2 9,1-2 0,-1 0 0,1 6 0,-1 0-18,1 0 0,-1 0 1,0 0-1,1 0-44,-1 0 1,1 0-29,-1 0 1,1 0 21,-1 0 0,-7 2 10,-4 4 0,-4-2 0,-2 7 19,0 3 0,-2 3 1,-2 5-1,-2 1-4,2-2 0,-4-1 1,3-1-1,1 3-67,2 1 0,2 0 0,0-5 1,0-1-20,0 1 1,0-1 0,0 0 0,2 1-55,4-1 1,1 1 0,7-3 0,-2-1-496,1-2 612,3-8 0,9 11 0,2-5 0</inkml:trace>
  <inkml:trace contextRef="#ctx0" brushRef="#br0" timeOffset="1140">1625 542 7569,'10'-12'-392,"-5"0"-640,-3 8 862,-2-3 210,0 7 1,0 2-1,-2 1 195,-3 3-242,3 8 1,-6-10 185,8 7 1,0-5-1,2 4-141,4-2 0,3 3 0,9-5 0,-1-2-44,1-2 1,5-2 0,2 2 0,0 2 8,1 2 1,3-1 0,-4-5 0,0 0 31,0 0 0,-1 0 0,-5 0 0,2 0-12,3 0 1,-1 6-1,-6 0 1,1 0-30,-1 2 1,-5-5 0,-2 9-63,-2 2 1,3 1 0,-5 3 47,-2-1 0,-2 1 1,-4-1-1,-2 1 4,-2-1 1,-5-5 0,3-1 0,0 3 17,0 1 0,-3-3 1,3-2-1,0-1 21,0 1 0,-5-6 0,3 4 0,-2-2-18,1-1 0,-1 1 0,-5-6 1,-1 0-36,1 0 1,-7-2-1,1-2-23,2-1 0,7-9-24,3 2 0,7-3 48,-2-3 0,12 3-7,5 3 0,5 4 0,1 8 25,1 0 0,-7 0 0,1 0 0,2 2-21,1 4 0,-3-2 1,-1 6-93,3-2 0,-4 3-163,1-5 287,-7 8 0,4-12 0,-8 5 0</inkml:trace>
  <inkml:trace contextRef="#ctx0" brushRef="#br0" timeOffset="1547">1625 437 6257,'2'-10'117,"4"4"0,1 2 0,7 0 0,-2-1-55,1 1 0,3 2 0,3 0 0,2-2-28,3-2 0,1 0 0,-4 6 1,3 0-43,-3 0 1,4 0 0,0 0 0,1 0 7,-1 0 0,4 0 0,-6 0 0,-1 0-243,-3 0 0,-2 0 1,1 2 242,-1 4 0,1-4 0,-1 6 0</inkml:trace>
  <inkml:trace contextRef="#ctx0" brushRef="#br0" timeOffset="2129">2358 0 7489,'18'0'-346,"-1"0"214,1 0 1,-1 0 0,3 0 0,1 0 115,2 0 1,0 0 0,-5 0 0,-1 0 54,1 0 0,-1 0 1,1 2-1,-1 2-13,1 2 0,-1 0 0,1-4 1,-1 1 33,1 3 1,-1 6-1,2-4 1,3 1-34,1 5 0,0 1 0,-5 3 0,-1-1 9,1 1 0,5 5 0,0 0 1,-1 1-59,-3 1 0,-1-4 1,-3 8-1,-1 0 55,-3-1 0,-1 5 0,4-4 0,-5 4 10,-1 2 1,-2 0 0,-6 0 0,0-1 5,0 1 0,-2 0 0,-4 0 0,-6 0-28,-3 0 0,-3 0 0,-1-2 1,-2-2-34,-3-2 1,-5-2-1,4 4 1,-2-3 25,-4-3 0,-2-2 0,0-5 1,2-3-70,2-3 0,0 3 0,-6-5 0,0 2 42,0-1 0,-2-5 13,-4 6 0,-3-1 0,-9 7 0</inkml:trace>
</inkml:ink>
</file>

<file path=ppt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05.3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228 6809,'-10'0'-263,"2"0"0,8-2 276,0-4 0,0 2 1,2-6 45,4 2 0,-2-5-18,8 1 1,-7 3-45,7-3 0,0 8 1,5-4-1,1 2 21,-1 1 1,3-1 0,1 6 0,4 0-11,2 0 0,-3 0 1,3 0-1,-2 0 13,-4 0 0,4 0 1,-1 2-1,-3 2-21,-1 1 0,-5 3 0,-1-4 0,-5 4-6,-1 2 1,4-5 0,-6 7-1,-1 0-3,3-3 1,-6 7 0,4-4-9,-4 3 0,-2-3 0,-2-3 0,-2 1 0,-2 0 0,-5-4-18,5 5 78,-8-7-32,12 4 0,-6-8 0,8-8-8,0-3 0,0 1 1,2 0-189,4 2 60,-4 3-315,6 5 440,-8 0 0,-8-8 0,-2-2 0</inkml:trace>
  <inkml:trace contextRef="#ctx0" brushRef="#br0" timeOffset="376">53 70 7569,'7'10'-660,"3"-2"555,8-8 0,-1 6 0,3 1 0,1 1 99,2 0 0,8 4 0,-2-5 0,2 3 23,-2 4 0,2-5 1,-5 3-1,1 0 24,4-3 0,-4 7 0,2-4 1,0 3 5,-2 3 0,6-7 0,-5 1 0,1 1-72,0 3 1,-6-1 0,4-1-1,-1-2-36,-5 1 0,-2-3 0,-1 0 1,-1-3-228,1-3-99,-1 6 387,1-8 0,-16 6 0,-4-8 0</inkml:trace>
  <inkml:trace contextRef="#ctx0" brushRef="#br0" timeOffset="656">629 18 7569,'-12'-10'-1390,"1"4"1470,-1 5 1,-5 8-1,1 5-7,4 3 1,-1 9 0,5-1-1,-2 0-50,-3 3 0,3-5 0,-2 8 0,-1 0-36,-3-2 1,5 4 0,-1-5 0,0-1-53,3 0 0,-7 4 1,5-6-1,-3 1-80,2 1 1,-1-6 0,5 5-83,-2-5 227,6-2 0,-3 1 0,7-1 0</inkml:trace>
</inkml:ink>
</file>

<file path=ppt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16.2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245 6478,'-10'-8'-115,"3"-1"1,9-1-1,1 2 119,3 0 267,0 6-161,-6-5-103,0 7 0,0 7 1,0 5-8,0 4 0,0 7 0,0 0 0,0-1-3,0-3 0,0-2 0,0 1 8,0-1 0,2 1 0,4-1 36,6 1 0,3-3 1,2-1-34,1-3 1,-1-7 0,1 4 0,-1-2-10,1 0 0,5 0 1,0-6-1,-1 0-37,-3 0 0,1 0 0,1-2-6,2-4 1,0 2-1,-5-8 67,-8 1 0,-3-7-63,-7 8 31,-7 3 1,5 9 93,-4 3-81,4-3 1,4 8 0,4-6 15,5 2 1,5 5 0,1-5 0,1-2 6,-1-2 0,3-2 0,1 0 0,2 0-7,-1 0 1,-3 0 0,-2 0 0,-1-2-12,-4-4 0,3-1 0,-5-7 0,2 4 6,-1 3 1,-7-7-1,2 2-134,-4-3 1,-2-3-81,0 1 0,-8-1 0,-2 1 199,1-1 0,-7 9 0,6-7 0,-7 7 0</inkml:trace>
  <inkml:trace contextRef="#ctx0" brushRef="#br0" timeOffset="416">787 36 7336,'0'-10'-429,"0"2"1,1 10 0,3 4 501,2 5 0,8 5 1,-3 1-1,3 1-15,-2-1 0,3 1 0,-3-1 0,1 1-36,-1-1 0,2 7 1,-7 1-1,1 0-21,0 0 0,4 4 1,-7-5-1,-1-3-14,-2-2 0,-2-1 0,0-1 1,0 1-53,0-1 1,0-5 117,0-1 0,-2-7-40,-4 2 1,4-12 0,-3-5 0,1-5-10,-2-1 0,4-1 0,-4 1 0,6-1-20,6 1 0,-2-1 0,8 1 1,1 1 11,3 5 1,7-3 0,0 6 0,-1 1-6,-3-1 1,4 2 0,1 6 0,-3 2 1,-2 4 0,-1-2 1,-1 5-1,1 1-25,-1 0 1,1-4-1,-3 5 1,-1 1-28,-3-2 0,-5 5 0,4-3-45,-2 3 0,3-3 0,-3-2 104,2-3 0,-6 7 0,11-12 0,-5 6 0</inkml:trace>
  <inkml:trace contextRef="#ctx0" brushRef="#br0" timeOffset="729">1520 315 7326,'12'0'-418,"-1"0"1,-5 0 0,6 0 483,1 0 0,-3 0 0,2 0-28,1 0 1,-3-6 31,2 0 1,-7-7-46,7 1 1,-8 2-12,2-1 0,-6 7-12,-6-2 0,-4 6 9,-7 6 0,5 2 0,2 5 0,3-1-8,3 1 1,2 3 0,2 1 0,0 1 0,0-1 1,2-1 0,2-3-1,3-1-45,3 2 1,2-5 0,5 1 0,1 0-87,-1-1 0,1-5 1,-1 2-1,1-4 127,-1-2 0,1 0 0,-1 0 0</inkml:trace>
  <inkml:trace contextRef="#ctx0" brushRef="#br0" timeOffset="1054">1939 332 7026,'16'2'-690,"-5"4"643,-5 6 1,2-2 0,-2 1 26,-2 3 1,-2-5-20,-2 3 34,0 0 115,0-3-106,0-1 0,0-8 1,1-6 0,3-1 0,4-3 7,2-4 0,0-1 0,3-3 0,-1 1 24,1-1 1,1 1 0,0 1-1,-3 5-13,3 5 1,1-2-1,3 2 1,-1 2-43,1 3 0,5 1 0,0 1-17,-1 5 0,-5 4 1,-3 7-21,-3 1 0,-7-1 0,4 1 1,-2-1-69,0 1 1,1-3 123,-1-3 0,4 3 0,7-5 0</inkml:trace>
  <inkml:trace contextRef="#ctx0" brushRef="#br0" timeOffset="1673">2935 263 7569,'5'-12'0,"3"2"-76,2 2 0,2-3 0,5 5-130,0 2 1,1 0 0,-1 0 0,3-1 0,1 1 181,2 2 1,1 2-1,-5 0 1,2 0 62,3 0 0,-1 2 0,-5 2-20,-1 1 1,-5 9 0,-3-2 0,-1 3 0,-2 3 1,-6-1-1,0 0-19,0 1 1,0-1 0,0 1-12,0-1 1,-8 1 9,-3-1 0,-3-5 12,2 0 31,-3-9 0,13 3 1,-4-12-48,4-5 1,10-5 0,2-1-1,1-1-27,1 1 1,-1-3 0,7-1 0,-3-2-1,-3 1 0,4 3 0,-7 2 1,3-1 26,0 1 1,-9-1 0,3 1 27,-4-1 114,-2 9-100,0 1 0,0 10 0,0 4 12,0 5 0,-6 5 1,1 1-23,1 1 0,4-1 1,4 1-1,3-1-30,3 1 1,2-1-1,5 0 1,1 1-1,-1-1 1,2-1 0,3-2-1,1-5 1,-2-1-1,-1-4 2,-3-2 0,9 6 0,1 1 0</inkml:trace>
  <inkml:trace contextRef="#ctx0" brushRef="#br0" timeOffset="1960">3808 175 7297,'8'-9'-399,"-6"1"1,7 8 396,-3 0 0,4 0 8,7 0 1,1-6-31,-1 0 0,-5 0 1,-1 6-1,3 0-25,2 0 1,-5 0 0,1 0-130,1 0 0,3 6 178,1 0 0,-7 8 0,-2-5 0</inkml:trace>
  <inkml:trace contextRef="#ctx0" brushRef="#br0" timeOffset="2217">3895 350 7569,'-10'8'-648,"3"-6"657,7 5 1,2-7 0,3 0-77,7 0 1,-2 0 0,1 0 0,3 0 14,2 0 0,1 0 0,0 0-158,1 0 0,-1 0 210,1 0 0,-1-7 0,1-3 0</inkml:trace>
  <inkml:trace contextRef="#ctx0" brushRef="#br0" timeOffset="2411">4576 18 6675,'0'-10'531,"2"3"-572,4 7 0,-4 2 0,4 3 1,-4 7 0,-2 4 0,0 1 0,0 0 20,0 1 1,0-1 0,0 1 0,0-1-3,0 1 0,-6-1 0,0 1 0,2-1 4,2 1 0,-4-1 0,1 1 1,1-1 2,2 0 15,2 1 0,8-1 0,1 1 0</inkml:trace>
  <inkml:trace contextRef="#ctx0" brushRef="#br0" timeOffset="2610">4960 507 7569,'18'18'-1525,"-8"-1"1570,-5 0 1,-3-5 0,0 0-5,4 1 1,-4 3 0,4 1 0,-4 1-58,-2-1 1,-8 1 0,-4-1-1,-5 1 16,-6-1 0,-4 8 0,-8 2 0</inkml:trace>
</inkml:ink>
</file>

<file path=ppt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2.22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5 6595,'18'8'-74,"5"-4"1,2 6 0,2-3 36,4-3 0,2 4 0,2-2 0,0-2 43,0-2 0,8-2 0,3 0 1,7 0 62,5 0 1,2-8 0,6-2 0,-2-1-32,2-1 0,2 2 0,2-1 0,-2 3-32,-4 0 0,-4 6 1,-7-4-1,-3 4-176,-3 2 1,-5 0 169,-7 0 0,0 8 0,0 2 0</inkml:trace>
</inkml:ink>
</file>

<file path=ppt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2.55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85 106 7569,'-2'9'0,"-4"-3"-177,-5-4 1,1 6-215,-2 4 1,1-3 320,-7 3 0,-5-2 0,0 3 0,1-1 71,3 1 0,-4-5 1,-3 0-1,1-2 92,0 0 0,2-1 0,3-5-53,-3 0 0,4 0 0,-3-2 20,9-3 1,5 1 0,8-8 0,0-1-50,0-3 0,2-1 1,4-1-1,5-1-115,5-5 0,3 5 1,3-4-1,1 3 98,-2 3 1,-1 5 0,-3 2 0,3 3 5,3 3 0,-4 2 0,6 2 1,-1 0 7,-1 0 1,6 0 0,-4 0 0,3 0 0,3 0 1,2 0 0,2 0 0,-1 0-12,1 0 1,0 0-1,0 0 1,0 0-25,0 0 1,0 0 0,2 0-1,0 0 18,-2 0 8,11 0 0,-17 0 0,14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5.6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72,'0'9'-89,"0"-2"0,2-2 1,2 2 160,1 2 1,0 2 0,-5 5 0,0 0 17,0 0 1,6 0 0,-1 0-1,-1 0 1,-3 0 0,-1 0 1,0 0-1,0 0-8,0 0 1,0 2 0,0 2-1,0 1-11,0-1 0,6-1 0,-1 1 0,-1 1-157,-2-1 0,3 3 0,0-2 0,-1-1 4,-2-2 0,-1-2 0,3 0-225,1 0 0,1 0-455,-6 0-24,0-7 785,-8-2 0,0-21 0,-8-4 0</inkml:trace>
</inkml:ink>
</file>

<file path=ppt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2.84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466,'10'0'-311,"6"0"1,-5 0 186,5 0 1,1 0-1,1 0 1,-1 0 46,1 0 1,5 0 0,0 0 39,-1 0 0,-3 5 0,-1 1-123,-1-2 160,-7 6 0,5 0 0,-5 7 0</inkml:trace>
</inkml:ink>
</file>

<file path=ppt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3.1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457,'17'0'-227,"7"0"1,-1 0-1,0 0 68,2 0 0,-3 0 0,7 0 1,2 0 158,2 0 0,2 7 0,0 3 0</inkml:trace>
</inkml:ink>
</file>

<file path=ppt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1.15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73 7569,'9'-7'0,"7"-3"0,-4-6 0,3 3-567,3 1 296,-1 8 0,0-3 0,1 7 242,-1 0 1,3 0 0,1 0 0,2 0 79,-1 0 0,-3 7 0,-1 3-33,-1 0 1,-5 5-1,-3-3 1,-1 5-9,-4 7 1,-2-5 0,-2 4 0,0-3-3,0-3 0,0 3 1,0 1-1,0 2-31,0-1 0,-6-9 0,-2-1-30,-1 1 1,-3-3 45,-5 2 1,1-10 0,4-2-4,7-10 1,3-5 0,4-3 0,2-1 13,1-5 1,13 3-1,-5-6 1,1 2-5,1 3 1,1 3-1,1 1 1,1 1 58,-1-1 0,-5 7-39,0-1 0,-6 10-15,5 2 1,-7 2 0,2 10 4,-4 1 0,-2 3 1,0 1-1,0 1-9,0-1 0,6 1 1,-1-1-1,1 1-55,2-1 0,2 1 0,5-1 0,-1 1 54,-3-1 0,9 1 0,7-1 0</inkml:trace>
  <inkml:trace contextRef="#ctx0" brushRef="#br0" timeOffset="250">682 261 7443,'6'-12'-108,"-1"1"0,9 7 0,0-2 0,5 4-43,4 2 0,8 0 0,-4 0 0,3 0-16,-1 0 1,0 0 0,4 0 166,-4 0 0,12 0 0,-4 0 0</inkml:trace>
  <inkml:trace contextRef="#ctx0" brushRef="#br0" timeOffset="763">1328 540 5898,'6'-11'-6,"0"-1"0,7 0 1,-3-5 71,0-1 1,-3-5 0,-7 0-1,2 0-24,4-3 0,-4 5 0,4-6 1,-4 0-27,-2-1 0,0 5 0,0-4 1,0 0 0,0 0 0,-2 5 0,-2-3 0,-2 2-88,2 0 1,2 5 0,0 6-144,-3-1 216,3 5 1,-12 2 0,8 12 27,2 6 1,2 3 0,2 3-1,0-1-16,0 1 0,0 5 1,0 0-1,2-1 68,4-3 0,4-2 0,7 1 1,1-3-49,-1-3 0,3 2 1,1-9-1,2 1-26,-1 2 1,3-6 0,0 4 0,0-4-24,1-2 0,-1-2 0,-4-4 1,2-6 18,-1-3 1,-3-3 0,-3 1-1,-3-3-48,-1-3 1,-8 2-1,2-6 1,-4 1 15,-2 5 0,0 2 0,-2 1 105,-4 1 0,-4 1-43,-7 5 1,7 5-31,4 12 1,4-3 0,2 9 0,0 4-19,0 5 0,0-2 1,2 7-1,4-3-66,6 0 0,3 8 0,3-4 0,-1 3-82,0-1 1,1-2 161,-1 2 0,1 4 0,-1-6 0</inkml:trace>
</inkml:ink>
</file>

<file path=ppt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0.3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23 7569,'-10'-2'0,"4"-4"-725,4-6 451,2 5 0,0-9 235,0 4 0,6 3 0,2-1 1,0 0 91,-1 1 0,7 3 0,-2-4-23,3 2 1,5 2 0,1 6-21,2 0 1,0 0-1,-5 0 1,-1 0-16,1 0 0,-1 6 1,1 2-25,-1 2 0,-1 1 1,-5 7 14,-5-1 1,-4-5 0,-4 0-1,-4-1 8,-5-1 1,-5 4 0,-1-7-1,-1 1 6,1 0 1,-1 3-1,1-3 1,-1 0-9,1 0 1,5-1 7,1-1 1,9-4 0,2 4-1,9-4-1,7-2 1,3 0 0,5 0 0,3 0-1,0 0 1,6 0-1,-6 0 1,2 2-3,0 4 1,-7 3 0,1 9 0,-6-1 0,-5 1 0,2-1 0,-7 1 0,1-1 1,0 1 1,-2-1 0,-6 1 0,0-1-2,0 1 0,-2-1 0,-4 1 1,-6-1-15,-3 0 1,-8-5-1,-3 0 1,-1-1 12,-4-1 0,0 0 1,0-6-1,4 1 38,2-1 0,1-2 0,7-2 0,1-2 4,5-3 1,3-5 0,8-8 0,0 1-21,0-1 0,2 1 0,6-2 0,7-3-26,7-1 1,9-2 0,-2 3 0,4-1-61,2 2 1,0 7 0,0 3-1,-1-1 67,1 2 0,8-5 0,2 5 0</inkml:trace>
  <inkml:trace contextRef="#ctx0" brushRef="#br0" timeOffset="202">874 158 7569,'0'-18'-715,"0"1"1,1 5 530,5 0 42,-4 9 142,6-5 0,-6 14 0,4-1 0,-4 9 0,5-4 0</inkml:trace>
  <inkml:trace contextRef="#ctx0" brushRef="#br0" timeOffset="367">996 315 7569,'17'0'-404,"1"-6"-390,-1 0 794,1 0 0,-1-1 0,1-3 0</inkml:trace>
</inkml:ink>
</file>

<file path=ppt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5.15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69,'0'10'-625,"0"0"1,0-4 663,0 5 0,0-1 0,1 0 0,3-1 27,2 1 1,0-4 0,-6 6-65,0 1 1,0 3 0,2 1-1,2 1-18,2-1 1,-1-5 0,-5-1 0,2 3-21,4 1 0,-4-3 0,4 0-49,-4 1 1,0 1 84,4-2 0,-4 11 0,5-4 0</inkml:trace>
</inkml:ink>
</file>

<file path=ppt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5.6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6363,'17'0'57,"3"0"1,1 0-1,2 0-33,-1 0 0,3-6 0,0 0 1,2 2-94,4 2 1,2 2 0,0 0-1,-2 0 69,-2 0 0,1 0 0,5 0 0</inkml:trace>
</inkml:ink>
</file>

<file path=ppt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6.0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10 7569,'0'-10'-1175,"2"3"1165,4 7 1,-2 5-1,6 3 23,-3 2 1,-1 1 0,-6 7 0,0-1-9,0 1 1,6-1-1,0 1 1,-2-1-34,-2 1 1,-2-1 0,0 1 0,0-1-40,0 1 1,6-1 0,-1 1 0,-1-1 66,-2 0 0,6 1 0,2-1 0</inkml:trace>
  <inkml:trace contextRef="#ctx0" brushRef="#br0" timeOffset="282">332 350 7569,'-10'-8'-251,"1"6"-951,3-4 1272,4 4-164,-6 2 94,8 0 0,-8 8 0,-1 2 0</inkml:trace>
  <inkml:trace contextRef="#ctx0" brushRef="#br0" timeOffset="587">559 227 7373,'0'-11'-492,"0"-1"0,0 6 1,2-5 580,4-3 1,4 6-1,7 1 1,1 1 9,-1 0 0,2-6 0,3 7 0,1 1-31,-2 2 0,5 2 1,-3 0-1,-2 0-31,-1 0 1,-3 0-1,1 0-19,-1 0 0,-5 7 1,-3 5-105,-1 4 0,-2 1 1,-8-1-1,-4-3 87,-5-1 1,-5-1 0,-3 7-1,-3-3 46,-1-3 1,0 4 0,5-7 0,1 1 6,-1-4 0,7 2 1,1-1 99,2 3-129,2-6 0,8 10-16,4-9 0,6 1 0,9-6 0,4 0-96,3 0 1,-5 0-1,6 0 1,2 0-69,2 0 1,-4 0 0,-2 0-1,0 0-22,1 0 177,-7-8 0,12-1 0,-6-9 0</inkml:trace>
  <inkml:trace contextRef="#ctx0" brushRef="#br0" timeOffset="894">1345 158 7569,'-8'-10'-288,"-1"-6"23,-1 14 113,2-5 208,8 7 0,8 2 0,4 3-22,3 7 1,3-2 0,-3 1 0,-1 1-30,-3-2 1,-1 5 0,4-3-22,-3 3 1,-7 3 0,4-3-1,-2-1-93,-1-2 0,1-6 44,-6 5 0,-7-5 1,-5 4-1,-4-3-28,-1-3 0,-2-2 1,-3-2-1,-3 0 93,-2 0 0,5 0 0,-11-7 0,6-3 0</inkml:trace>
  <inkml:trace contextRef="#ctx0" brushRef="#br0" timeOffset="1144">1363 88 7569,'15'-18'-129,"-3"1"0,3 5-161,-3 1 1,3 5 234,3-6 1,-1 8 0,3-2-1,1 4-179,2 2 1,3 0 233,-3 0 0,-4 0 0,6 0 0</inkml:trace>
</inkml:ink>
</file>

<file path=ppt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28.6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88 6026,'17'-10'32,"-5"2"0,-1 8-7,3 0 1,-4 0 0,1 0-6,3 0 1,2 0 0,1 0-6,0 0 0,-5 0 0,0 0 0,1 0-2,3 0 0,1 0 0,1 0-6,-1 0 0,1 0 0,-1 0 1,3 0-8,3 0 0,-2 0 0,6 0 0,1 0 1,-1 0 0,2 0 0,4 0 0,-2 0-5,-2 0 1,0 0 0,6 0 0,-2 0 1,-4 0 0,4 0 0,-4 0 1,2 0 10,-2 0 0,2 0 1,-5 0-1,1 0-4,4 0 1,2 0-1,2 0 1,0 0 17,0 0 0,5 0 0,1 0 0,-2 0-3,-2 0 0,3 0 0,3 0 0,0 0-4,0 0 0,-1-6 1,-3 1-1,4 1-5,1 2 0,-5 2 1,4 0-1,-2 0-6,-1 0 1,3 0-1,-4 0 1,2 0 2,-3 0 0,-1 0 0,-2 0 0,0 0-1,0 0 1,0 0-1,0 0 1,-2 0 4,-4 0 0,4 0 1,-4 0-1,2 0-5,-2 0 1,2 0 0,-5 0 0,-1 0-5,0 0 1,6 0-1,-2 0 1,2 0-4,-2 0 1,2 0 0,-5 0 0,1 0 2,4 0 1,-4-2 0,2-2 0,0-2 17,-2 2 1,1 2-1,-7 2 1,2 0-13,-1 0 1,-3 0-1,-2 0 1,1 0 1,-1 0 1,1 0-1,-1 0 1,1 0-29,-1 0 0,1 0 0,-1 0 0,1 0 2,-1 0 0,0 0 0,1 0 9,-1 0 0,1 0 0,-1 0 0,1 0 8,-1 0 1,3 0 0,1 0 0,2 0 1,-1 0 0,-3 0 1,-1 0-1,-1 0 24,0 0 1,1-5 0,-1-1 34,1 2 0,-1 2 0,-1 0-24,-5-4 1,5 4-210,-4-4 0,3 4 128,3 2 42,-9 0 0,-1 0 0,-8 0 0</inkml:trace>
</inkml:ink>
</file>

<file path=ppt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45.51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53 7330,'7'-10'-132,"5"4"0,4 2 0,1 1 258,0-3 1,-5 0-1,0 4-79,1-4 1,3 4 0,1-4-83,1 4 0,-7 2 0,1 0-129,2 0 0,1 0-225,3 0 0,-3 2 389,-3 4 0,-2 2 0,-5 4 0,-3 3 0,6-5 0</inkml:trace>
</inkml:ink>
</file>

<file path=ppt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45.78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409,'2'10'-1231,"4"-4"1375,5-4 1,-1-2-1,2 0 1,1 0-52,3 0 0,1 0 1,1 0-1,-1 0-56,1 0 1,-1 0 0,1 0 0,-1 0-178,0 0 0,1 0 0,-1 0 140,1 0 0,7 8 0,2 1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6.1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94,'10'0'260,"1"0"-284,1 0 0,-3 0 0,2 0 30,1 0 1,3 0 0,1 0 0,0 2 23,0 3 0,-6-2 0,1 6 0,2-1 9,1-5 0,2 4 0,0 0 0,0 0 63,0 1 0,0 4 0,0-3-106,0 0 1,-5 3 0,0-5-87,1 2 1,-5-3-1,-2 4 46,-3 3 1,-2-4-51,0 1 1,-2-1-1,-1 4 1,-4-4 91,-2-2 1,4 0-1,-6-3 46,-2 1 0,-1 2 1,-2-3 52,0 1 0,0 0 1,0-5-1,0 0-43,0 0 0,5 0 0,1 0 1,-3 0-11,-1 0 1,-2 0-1,0 0-418,0 0 1,0 0-861,0 0 774,0-7 460,7-2 0,2-7 0,7 0 0</inkml:trace>
</inkml:ink>
</file>

<file path=ppt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43.94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3 175 7569,'-16'-12'-204,"5"1"220,-5 7 1,12-4 0,-6 6-484,3-4 487,1 4 1,4-5 80,-4 7 1,2 0-52,-7 0 1,5 7 0,-4 5-27,2 4 1,2-5-1,6 1 1,0 1-24,0 3 1,0 1 0,0 1 0,0-1-18,0 1 1,8-3-1,4-1 1,3-2 13,3 1 0,-1-3 0,1 0 0,-1-3-5,1-3 0,-1 4 1,3-2-1,1-2 23,2-2 1,0-2 0,-5 0-1,-1-2-15,1-4 1,-1 2-1,1-6 1,-3 1-6,-3-1 1,3-2 0,-5-5-65,0-1 1,-2 7 0,-8-1 0,0-2 56,0-1 0,-6-3 0,-2 1 1,-2 0 8,-3-1 1,3 1-1,-2-1 1,-1 3 8,-3 3 0,-1-2 1,-1 9-1,3-1-5,3-2 1,-3 6 0,3-2-231,-3 8 1,3 0 0,0 8-48,-1 1 1,5 3 274,2 1 0,-4 1 0,1-1 0</inkml:trace>
  <inkml:trace contextRef="#ctx0" brushRef="#br0" timeOffset="286">577 245 7569,'0'-10'-1401,"0"2"1386,0 8 1,2 0-105,4 0 1,-3 0 118,9 0 0,-8 8 0,4 2 0</inkml:trace>
  <inkml:trace contextRef="#ctx0" brushRef="#br0" timeOffset="637">909 123 7569,'9'0'-525,"7"0"1,-14 2 664,4 3 0,-5-1 1,-1 8-60,0 2 0,0-5 1,0 3-1,0 1-20,0 3 0,6 1 0,2 1-60,2-1 1,-4-1 0,3-3 0,1-3-11,0-2 0,-4-2 1,3-4-1,1 2-27,0 1 1,1 1-1,7-8-48,-1-4 1,1-3-1,-1-9 5,1 1 1,-1-1-1,-1 1 37,-5-1 1,-1 3 0,-6 1 149,2 3 47,-1 7-136,-5-4 0,0 16 1,0 3-34,0 5 0,6 1 0,0 1-74,-2-1 1,0-1-1,0-3 1,4-1-29,1 2 1,-3-5-1,6 1 116,1-2 0,3 5 0,1-3 0</inkml:trace>
  <inkml:trace contextRef="#ctx0" brushRef="#br0" timeOffset="1092">1712 0 7411,'-12'0'-456,"1"0"527,-3 0 1,0 2 0,1 4 0,1 4-45,-1 0 0,5 5 0,0-3 0,2 3 0,0 3 1,-5 5 0,5 0 0,2-1 14,2-3 0,2 4 0,0 1 0,2-3-31,4-2 1,-2-1 0,7-1 0,3 1-3,2-1 1,1-1 0,1-3-1,-1-3-18,0-2 1,1-2-1,-1-6 1,1 0-12,-1 0 1,1 0 0,-1-2 0,1-4-34,-1-6 0,1 3 0,-1-3 0,-1-2-17,-5-1 0,-1-3 0,-6 1 0,2-1-19,-2 1 0,-3-1 0,-2 3 35,-5 3 1,2 5 0,-8 7 0,-1 0-18,-3 0 1,-3 1 0,-3 3-1,-1 4-10,2 2 1,1 0 0,5 3 0,1-1 80,3 1 0,7 3 0,-4 1 0</inkml:trace>
</inkml:ink>
</file>

<file path=ppt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50.7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40 7569,'10'-7'-1219,"5"5"1210,-13-6-2,6 8 0,-10 2 87,-4 4 1,4-2-1,-6 5 27,1-1 0,5 6-85,-4-3 1,4-1 41,2 2 1,2-8-77,4 1 1,3-3 0,9-2-1,-1 0 39,1 0 1,-1 0 0,1 0 0,-1 0 10,1 0 1,5 0-1,0 0 1,0 0-12,3 0 0,-1 0 1,6 2-1,-4 2 4,-2 2 0,4 2 0,-5-4 0,-3 3 6,-1 3 0,-5-4 1,-1 4-1,-5-1 2,-1 1 1,0 0 0,-4 3 0,2-1-17,-3 1 0,-1 3 0,-2 1 0,0 1-17,0-1 0,0 1 0,-2-1 11,-3 1 0,-5-3 0,-9-1 0,-3-4-2,-1-3 0,0-1 1,3-6-1,-1 0-16,-2 0 0,-7 0 0,5 0 0,0 0-34,0 0 1,1-2 0,7-2 0,1-3-46,5-3 0,-3 4 1,8-6-4,3-1 1,1-3 0,4 1 49,3 3 0,5-1 0,8 7 0,-1 2 22,0 2 1,1 2 0,-1 0 0,1 0 3,-1 0 0,1 0 0,-1 0 0,-1 2-15,-5 4 0,3-2 0,-6 5-85,1-1 0,-5 0-119,2-2 0,-6 1 230,-6 5 0,-3 4 0,-9-7 0</inkml:trace>
  <inkml:trace contextRef="#ctx0" brushRef="#br0" timeOffset="334">123 106 7382,'18'-12'-1157,"-1"2"1183,1 2 1,-1 3 0,0 3 0,1-2 78,-1-2 1,1 0-1,-1 4 1,3-2-38,3-2 0,-4 1 1,5 3-1,-3-2-61,2-2 0,-3 0 0,3 6 1,-4 0-105,-1 0 1,-1 0 0,1 0-1,-1 0 97,1 0 0,-1 0 0,1 0 0</inkml:trace>
  <inkml:trace contextRef="#ctx0" brushRef="#br0" timeOffset="698">822 1 6061,'7'9'20,"-5"7"1,4-4 90,-4 3 0,-2-3 0,0-1 0,2 3-6,4 2 0,-4 7 0,4 0 0,-4-2-26,-2-1 1,0-1 0,0 3 0,0 1-24,0-2 0,0 1 1,0-1-1,0 2-52,0-1 0,-6-3-24,0-2 0,-2-1 1,4-2-19,-1-3 1,-3-7 21,2 2 0,4-6 0,-4-6 12,4-6 0,2 3 0,0-3 2,0-2 1,8 5 0,4-1 0,3 0-21,3 1 1,-1 5 0,1-2 0,-1 4 30,1 2 0,-1-6 0,2 0 0,3 2 22,1 3 1,0 1 0,-5 0 0,-1 0-16,1 0 1,-1 1-1,3 3 1,1 2-38,2-2 1,0-2-1,-5-2 1,-1 0-102,1 0 0,-6 6 0,-1 0-603,3-2 298,-6-3 427,-1-1 0,-22 0 0,-5 0 0</inkml:trace>
  <inkml:trace contextRef="#ctx0" brushRef="#br0" timeOffset="1048">1119 106 6080,'11'0'726,"1"0"-645,-8 0 1,5 1-1,-5 5 3,2 6 0,0-2 0,-6 1 1,0 3-33,0 1 1,0 3 0,0-1 0,0 3 1,0 3 1,0-2 0,0 7-1,0-1 4,0 0 1,0-4 0,0 4 0,0 0-16,0 1 1,0-5 0,0 4 0,0-2-39,0-3 0,2 3 1,2-2-1,2 0-61,-2 3 0,-3-7 0,-1 4 0,0-3-126,0-3 1,0 1-1,0-1-67,0 1 1,0-1 248,0 1 0,0 7 0,0 2 0</inkml:trace>
</inkml:ink>
</file>

<file path=ppt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49.78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7 122 7569,'0'-9'-345,"0"-7"124,0 5 332,0 3 1,2-6-532,4 8 423,-4-7 0,3 5-6,-10-4 1,1 3-1,-8 5 1,-2-2 15,-1 2 89,-10 2-89,5 2 1,-7 2 1,4 4 0,3-2 1,-5 5-1,2 1-28,0 0 0,-1 2 0,7 5 0,-1-1 25,1-5 0,1 5 0,3-5 1,3 5 12,2 1 1,-3 1-1,5-1 2,2 1 0,2-1 0,2 1 0,0-1 22,0 1 1,0-1 0,2 0-1,2 1-6,2-1 0,7-5 0,-1 0 1,3-1-22,3-1 1,1 4 0,3-7 0,1 1-21,-2 0 0,5 4 0,-1-7 0,0-1 21,0-2 1,0-2 0,-3 0 0,1 0-5,-2 0 0,5-2 0,-3-2 0,-2-3 2,-1-3 0,-3 4 0,1-6 0,-1-1-25,1-3 1,-7-1 0,1-1 0,-1 1 8,-1-1 0,6 1 1,-7 0-1,1-1-22,-4 1 1,2-1 0,-2-1-1,-3-3-32,-1-1 0,-2 0 0,-2 5-21,-3 1 0,1 1 0,-8 3 0,-3 3-72,-7 2 0,3 1 0,-6 3 1,-1-2 33,-3 2 1,-2 2-1,0 4 1,4 4-7,2 5 1,1-1-1,7 2 1,0 1 113,-1 3 0,8 1 0,-5 9 0,5 1 0</inkml:trace>
  <inkml:trace contextRef="#ctx0" brushRef="#br0" timeOffset="313">838 332 7013,'10'0'-46,"-2"0"46,-8 0 0,8-8 0,1-2 0</inkml:trace>
</inkml:ink>
</file>

<file path=ppt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56.08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56 140 6893,'0'-9'-870,"0"1"1300,0 0-233,0 6-92,0-13 1,8 13-90,3-4 0,5-2 0,1 2 1,1 2-4,-1 2 0,6 0 0,3-1 0,-1-3 6,0 2 0,6 2 0,-4 0 0,1-2-46,-5-2 0,2 0 0,-2 6 0,-1 0-4,-3 0 1,-1 0 0,-1 0 7,0 0 0,-5 0-273,0 0 285,-8 0 0,-4-5 0,-12-1 16,-4 2 1,-3 2-1,-2 2 1,-3 0 3,3 0 0,-4 0 0,2 0 0,1 0 0,3 0 1,-4 0 0,-1 0-8,3 0 0,2-2 1,1-2-2,1-2 1,-1 1-1,1 5-21,-1 0 1,1 0 0,-1 0 0,1 0-2,-1 0 0,1 0-22,-1 0 1,1 1 17,-1 5 40,9-4 19,1 6 0,16-8 0,3 0 6,5 0 0,3 0 0,3 0 1,1 0 19,-2 0 1,5 0 0,-1 0 0,2 0-43,4 0 0,-4 0 0,2 0 0,0 0 12,-1 0 0,3 0 1,-8 0-1,-2 2-30,-1 4 1,3-4 0,-2 5-358,-5 1 342,1-6 21,-15 6 0,4-8 1,-12 0-3,-5 0 1,-5 0 0,-1 0-1,-1 0-7,1 0 0,-1 0 0,1-2 0,-1-2-13,1-2 1,-7 0-1,1 5 1,0-3-61,-2-2 0,3 0 0,-7 6 0,0 0 11,2 0 1,-4 0-1,8 0 1,1 0 29,3 0 1,1 0-1,1 0 1,-1 0 77,1 0 1,5 0-1,1 0 60,-3 0 64,-1 0-150,5 0 1,4 0-13,12 0 1,4 0-1,7 0 1,1 0 14,-1 0 0,2 0 0,3 0 0,3 0 13,2 0 0,2 0 1,4 0-1,-2 0-9,-2 0 0,-1 0 1,3 0-1,-4 0-9,-2 0 0,-2 0 1,-5 0-1,-1 0-46,1 0 1,-1 0 2,1 0 20,-9 0 1,-3 0-1,-12 0 3,-5 0 0,-5 0 1,-1 0-1,-1 0 3,1 0 1,-8-6-1,-3 0 1,-1 2-55,0 3 0,2 1 1,-4 0-1,2 0 13,-2 0 0,6 0 1,-1 0-1,3 0-8,0 0 1,-2 0 0,3 0-1,-1 0 0,0 0 239,5 0-169,8 0 0,5 0 1,10 0 0,5 0 0,8 0 0,1 0-14,4 0 1,-1 0 0,7 0 0,2 0-26,2 0 1,2 0 0,0 0 0,0 0 11,0 0 0,5 0 1,1 0-1,-2 0 7,-2 0 0,5 0 0,3 0 0</inkml:trace>
</inkml:ink>
</file>

<file path=ppt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03.07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350,'11'0'-725,"1"0"0,0 0 725,5 0 0,1 0 0,-1 0 0</inkml:trace>
</inkml:ink>
</file>

<file path=ppt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03.31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113,'12'0'-725,"0"0"725,1 0 0,11 8 0,3 1 0</inkml:trace>
</inkml:ink>
</file>

<file path=ppt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02.2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228 6060,'0'17'0</inkml:trace>
  <inkml:trace contextRef="#ctx0" brushRef="#br0" timeOffset="515">0 123 7405,'0'-17'-235,"0"-1"0,2 1 202,4-1 0,2 7 0,5 1 1,-1 2 47,2 4 1,1-3 0,4 1 0,3 2 33,1 2 0,2 2 0,-3 0 1,3 0-54,2 0 1,-6 6-1,5 1 1,-3 1-13,0 0 0,0 6 1,-7-3-1,-2 5-9,-3 1 1,-7 1 0,2-1 10,-4 1 0,-2-1 0,-2-1 16,-4-5 1,2 3-1,-7-6-6,-3 1 16,6-5 1,2 4 5,12-8 1,4 0-1,9 0 1,3 2-10,1 4 1,6 1 0,-6 7 0,1-2-3,1 1 1,-4 5 0,6 3 0,-3 2-19,-9-1 0,3 3 0,-9 0 0,1 0 3,-4 1 1,-4 3 0,-2-4 0,-2 0 3,-4 0 1,-4-1 0,-7-7 0,-1-1 1,1-5 1,0-1-1,-3-6 1,-1 2 20,-3-2 0,-1-2 1,4-4-1,-2-2 30,1-2 1,5-8-1,3 3 1,5-5 4,1-1 0,-4-1 0,6 1 0,2-3-38,2-3 0,10-2 1,4-6-1,5 2-56,7-2 1,3 5 0,8 1 0,0 4-86,0 3 1,0-3 0,-1 11 0,1 1-306,0 3 1,0 4 429,0 2 0,0 0 0,0 0 0</inkml:trace>
</inkml:ink>
</file>

<file path=ppt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00.9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6 6355,'0'17'0,"0"1"-20,0-1 1,0 1-1,0-1 1,0 1 256,0-1 1,0 3 0,0 1-1,0 2-175,0-1 0,0-3 0,0-2 1,0 1-198,0-1 0,0 1 1,0-1-193,0 1 1,0-1 326,0 1 0,0-9 0,0-1 0</inkml:trace>
  <inkml:trace contextRef="#ctx0" brushRef="#br0" timeOffset="290">210 298 6645,'17'0'0,"1"0"0,-1 0 0,1 0 0</inkml:trace>
  <inkml:trace contextRef="#ctx0" brushRef="#br0" timeOffset="586">402 106 6129,'17'-10'86,"1"2"0,-1 8 0,1-2-32,-1-3 1,1 3 0,-1-4 0,1 4 18,-1 2 1,-1-2 0,-3-2 0,-1-2 21,1 2 1,3 2-80,1 2 1,-5 0-67,0 0 0,-8 2 0,1 4 83,-3 6 0,-4 3 0,-1 3 1,-5-1-7,-2 1 1,4-1 0,-3 1 0,1-1-104,4 1 0,2-1 0,2 0-72,0 1 1,0-1-1,0 1 1,0-1-241,0 1 388,0-9 0,8 7 0,1-6 0</inkml:trace>
  <inkml:trace contextRef="#ctx0" brushRef="#br0" timeOffset="870">978 158 7277,'6'12'-271,"0"-1"1,0 1 0,-6 6 446,0-1 0,6 0 0,-1 1-167,-1-1 1,-2 1-1,-2-1-60,0 1 0,0-1 0,-2-1-151,-4-5 1,3-1 201,-9-4 0,-7-4 0,-9 6 0</inkml:trace>
  <inkml:trace contextRef="#ctx0" brushRef="#br0" timeOffset="1077">1031 88 7447,'0'-17'-249,"0"-1"0,6 7 0,1 1 107,3 2 1,2 2-1,7 6 1,2 0 141,3 0 0,7-7 0,-4-3 0</inkml:trace>
</inkml:ink>
</file>

<file path=ppt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59.7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23 7155,'17'0'-465,"1"0"1,-1 0 507,1 0 0,-1 0 0,2 0 0,3 0 17,1 0 0,0 0 0,-5 2 0,-1 2-1,1 2 1,-7 7 0,-1-1-33,-2 3 0,-2 3 0,-6-1 0,0 1-32,0-1 0,0-5 1,-2 0-4,-4 1 0,-4 1 0,-7-3 0,1-3-4,5 0 1,-5-6 0,4 4-86,-3-4 1,3-2 79,1 0 0,9-2-11,2-4 0,7-4 0,11-7-1,-1-1 0,1 7 0,1-1 1,3-2 8,1-1 0,0 3 0,-5 1 0,-1-3-9,0-2 1,-5 1 0,0 1-1,-1 3 17,-1-3 0,0 1 0,-6-1 0,2 2-8,-3-1 0,-1-3 44,-2-1 1,-2 1 12,-3 5 1,1 3 32,-8 8 0,2 8 0,-1 3 0,5 5 41,4 1 0,0 1 1,-2-1-1,-2 1 7,2-1 0,2 1 0,4-1 0,2 0-54,2 1 0,8-3 1,-5-1-1,3-2-42,0 1 1,-1-3 0,7 0 0,-1-1-235,1 1 0,5-6 0,0 2 0,-1-2-129,-3 1 0,0-3 341,5 4 0,-5-4 0,6-2 0</inkml:trace>
  <inkml:trace contextRef="#ctx0" brushRef="#br0" timeOffset="325">909 106 6667,'17'0'-95,"1"0"1,-1 0 98,1 0 0,-7 0 0,1 0-118,2 0 0,-5 0 114,3 0 0,0 0 0,5 0 0</inkml:trace>
  <inkml:trace contextRef="#ctx0" brushRef="#br0" timeOffset="612">979 210 6791,'-16'2'-301,"4"4"0,7 2 397,10 4 0,-1-3 0,8-5-76,2 2 0,1 0 0,3-6 0,-1 0-65,1 0 0,-1 0 0,0 0 0,1 0-226,-1 0 271,1 0 0,7 8 0,2 1 0</inkml:trace>
</inkml:ink>
</file>

<file path=ppt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0:58.2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141 6970,'-18'0'-197,"7"7"1,1 5 267,2 4 0,2-5 0,6 1 10,0 1 0,0 3 1,2 1-72,4 1 0,-2-3 0,6-1 1,-3-2-16,-3 1 1,6-5-1,0 0 1,1-2 4,1-1 0,0 1-27,5-6 1,0 0 0,-1-2 0,-2-2-44,-3-1 1,1-9 0,5 2-50,1-3 1,-3 3 0,-1 3-154,-2 1 255,-1 2 0,-1 8 0,-4 4 108,-4 5 0,-8-1 0,0 2 16,2 1 0,2-3 52,2 2 0,0-7 1,2 5-1,4-2-100,6-4 0,3-2 1,3-2-1,-1 0-44,1 0 1,-1-6-1,2-2 1,3-2-65,1-3 1,0-3 0,-7-1-1,-3-1 31,-1 1 1,-6-1 0,4 1-100,-3 0 0,-1-1 0,-8 3 0,-4 1-45,-5 2 0,1 3 0,-2-3 0,-1 4 162,-3 0 0,7 7 0,-15-15 0,5 6 0</inkml:trace>
  <inkml:trace contextRef="#ctx0" brushRef="#br0" timeOffset="355">611 1 7569,'6'12'-250,"0"-1"247,0-7 1,-6 12 0,0-5-54,0 5 1,0 1 0,0 1-1,0-1 21,0 1 0,2-1 0,2 1 87,2-1 0,-1 1 1,-5-1-1,2 0-70,4 1 0,-4-6 0,6-3-299,0-1 0,-4 4 264,7-6 1,-5-1-1,4-7 33,-3-3 1,5-5 0,-4-8 0,0 1 27,-1-1 1,7 1-1,-2 0 1,3 1 44,3 4 0,-1-1 0,1 7 0,-1 2-36,0 2 0,-5 2 0,0 0 0,1 0 0,3 0 0,-1 2 0,-1 2 0,-4 4-12,-3 1 0,1 3 1,-4 6-188,2-1 0,0 0-69,-6 1 251,0-1 0,0 1 0,0-1 0</inkml:trace>
  <inkml:trace contextRef="#ctx0" brushRef="#br0" timeOffset="650">1135 228 7352,'12'0'-787,"0"0"475,-8 0 1,5-2 350,-3-4 1,-4 2-30,4-7 103,4-1-60,-8 2 1,-1 5-1,-8 8 1,-1 5 19,0 2 0,-3 2 1,3 5-58,-2 0 1,6-5 0,-2 0-41,4 1 1,4 1 0,2 0-1,4-5 7,2-1 1,1-2 0,7-6 16,-1 0 0,1 8 0,-1 1 0</inkml:trace>
  <inkml:trace contextRef="#ctx0" brushRef="#br0" timeOffset="927">1397 228 7448,'10'-10'-264,"6"3"0,-14 14 0,5 3 313,1 0 1,-6 5-33,4-3-52,-4 3 32,6-5-18,-7-2 1,15-16 0,-6-4 0,1-3 12,1-3 1,0 1-1,5 0 1,1-1 10,-1 1 1,0-1 0,3 3 0,1 3 6,3 6 1,-1 4 0,-4 2 0,3 0 4,1 0 0,0 6 1,-5 2-1,-1 2-17,1 3 0,-7 8 1,1 3-1,-1-3 14,-1-2 1,4 5-13,-8-1 0,7 0 0,-3-5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17.5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49 7518,'9'0'448,"6"0"-581,-14 0 0,7-2 92,-8-3 0,-6 1 53,1-6 1,-2 6-9,1-1 0,-3 1 0,-7 1 8,0-3 1,0 1 0,0 5 0,0 0 17,0 0 1,0 0 0,0 0-32,0 0 0,0 0 0,0 0 5,0 0 1,0 0 0,2 2-1,1 1 8,3 3 0,-1 1-24,-5-2 0,2 4 2,3 7 0,2-5 1,5-1-22,-1 3 1,0-4-1,5 1 7,0 3 0,0 1 0,2 0-33,3-3 1,-2 2 31,8-8 0,-2 2 1,4-3-31,-3 1 0,1 0 23,5-5 0,-2-1 0,-1-3 0,-3-1 4,3 1 1,-4 1 0,1-1 5,3-1 0,1-3 1,2 5 31,0-2 0,0-6 0,0 6 5,0 1 1,-5 0-41,0-1 0,-2 1-5,1-6 0,-1 6 4,-3-1 1,-5 1-40,5-1 54,-5 3 1,1-5 103,4 7 68,-5 0-135,6 0 1,-8 0 0,-3 2 47,-1 3 0,-2-1-38,1 6 0,3-4-47,-8 4 1,0 1 18,-5 5 0,0 0-10,0 0 1,6-1 0,1-3-1,0-1 3,0 1 1,5-3-1,-1 2-2,3 1 1,-3 2-1,-1 3-11,3-1 0,-1-2 1,1-2-1,-3-1-24,3 1 0,1 3 1,0 1 11,-3 0 1,3 0 0,-3 0 13,3 0 1,2 0-1,0 0 23,0 0 1,0-5 0,2-1-5,3 3 0,-1-6 1,6 0 33,3 0 0,-4-5 1,2 3-1,1-3-35,2-2 1,2 0-1,0 0 1,0 0-6,0 0 0,0 0 1,0-2 8,0-3 1,-1 1 0,-3-4 0,-1 0 4,1 5 1,-3-4 0,0 0 77,-2-2 1,4-2-64,-6-5 1,6 0-16,-6 0 0,3 2 1,-5 1 6,2 2 0,1 1 0,-6-6-1,0 0 0,5 5 75,0 0-86,1 8-105,-6-4 83,0 7-432,0 0 0,-7 0 0,-2 0 0</inkml:trace>
</inkml:ink>
</file>

<file path=ppt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10.3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7454,'1'-9'-78,"5"3"1,4 4 0,7 2 0,1 0 67,-1 0 0,7 0 1,1 0-1,0 0-15,0 0 0,4 0 0,-3 0 1,1 0-55,4 0 0,-4 0 0,0 0 1,0 0-624,1 0 702,-7 8 0,4 1 0,-7 9 0</inkml:trace>
</inkml:ink>
</file>

<file path=ppt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10.67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 7569,'-17'0'-1048,"7"0"1198,2 0 1,10 0-49,4 0 1,-2 0 0,7 0 0,3 0-129,2 0 1,3 0 0,2 0-1,5 0-126,1 0 1,0 0 0,4 0 151,-2 0 0,0 8 0,6 1 0</inkml:trace>
</inkml:ink>
</file>

<file path=ppt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09.38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60 18 6197,'0'-17'0</inkml:trace>
  <inkml:trace contextRef="#ctx0" brushRef="#br0" timeOffset="641">1 158 7569,'17'0'-122,"1"0"0,-1 0 0,2 0 0,5 0 28,5 0 0,4 0 0,6-2 0,5-2 99,9-2 0,5 0 1,0 4-1,4-2-21,0-1 0,10-7 0,-6 6 0,2 2 67,6 2 0,-4 0 0,7-1 0,-3-3-30,-4 2 1,11 2-1,-5 2 1,4 0 21,-5 0 1,14 0 0,-9 0 0,5 0-80,5 0 1,-7 0-1,10 0 1,-3 0 31,-3 0 1,-2 0 0,-1 0 0,-7 0-91,-5 0 0,8 0 1,-12 0-1,-1 0 128,-1 0 0,-7 0 1,3-2-1,-2-2 0,-2-2 1,0 2-1,1 2 0,-3 2 1,0 0-1,0 0 0,3 0 1,-3 0-1,-2 0 0,-3 0 1,-3 0-1,-3 0-131,-3 0 0,5 0 0,-6 0 1,-4 0-639,-6 0 735,2 0 0,-14 0 0,6 0 0</inkml:trace>
</inkml:ink>
</file>

<file path=ppt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07.3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210 6964,'17'0'-67,"9"0"1,3 0-1,6 0 47,5 0 0,11-2 0,11-2 0,2-4 98,2-1 1,17 3-1,-3-6 1,5-1 78,7-3 0,5 1 0,-2 1 0,2 2-80,-47 6 0,1-1 0,5 0 0,2 0 0,0 0 1,1 1-1,-4 0 0,0 2-19,-3 0 1,-1 0-1,2-2 1,1 1-1,-4 1 1,1 2-1,48-2-60,-2 2 0,-6 0 0,-8-2 0,-5-2-114,-6 2 1,1 2 0,-12 2 0,-3 0-136,-6 0 1,-5 0 0,-3 0 0,-7 0-140,-6 0 0,-9 0 390,1 0 0,-4 8 0,-1 2 0</inkml:trace>
  <inkml:trace contextRef="#ctx0" brushRef="#br0" timeOffset="312">1432 489 7316,'-17'18'-171,"7"-6"1,4-1 0,4 3 0,2 1 89,0 3 0,2-7 1,4-1-1,6 0 11,3-1 0,4-5 0,5 2 0,3-6 240,0-6 0,6-1 1,-6-7-1,0 2-102,-3-1 0,1-5 0,-2-3 1,-3-2-29,-7 1 1,1 3 0,-8 0 0,-3-3-91,-1-1 0,-4 0 0,-3 7 15,-7 4 0,-5 5 1,-7 7-1,-3 0-18,0 0 1,-4 0 0,6 0 0,-1 2-4,1 3 0,2-1 1,5 6-1,3 0-80,3-1 0,5 3-13,7 6 149,7-9 0,11 7 0,9-7 0</inkml:trace>
  <inkml:trace contextRef="#ctx0" brushRef="#br0" timeOffset="636">1904 402 7667,'-16'-12'94,"3"3"-1758,1 1 1664,8 2 0,-4 6 0,8 0 0</inkml:trace>
  <inkml:trace contextRef="#ctx0" brushRef="#br0" timeOffset="837">2148 297 7395,'-10'2'-330,"5"4"0,3 6 0,2 3 310,0 3 1,0-1 0,2 1-74,3-1 1,5 1 0,8-3 92,-1-3 0,1 3 0,-1-5 0</inkml:trace>
  <inkml:trace contextRef="#ctx0" brushRef="#br0" timeOffset="1248">2462 227 7728,'-9'0'-162,"-1"2"112,4 4 0,4 4 0,-4 7 38,5 1 0,1-1 0,1 1 155,5-1 1,4 1-1,7-3-116,1-3 0,-1 1 0,1-7 0,-1-2-109,1-2 0,-1-2 1,1 0-1,-1 0-44,1 0 1,-7 0 0,1-2 0,0-4 65,-3-5 0,7 1 1,-7-2-1,1-1 161,-4-3 1,-4-1 136,-2-1 1,0 7-201,0-1 1,-2 8-1,-2 0-35,-2 8 1,-5 6-1,5 7 2,2 1 1,2 5 0,2 0-1,0-1-161,0-3 0,0 0 0,2 3 0,4 1-26,5-2 0,-1-1 0,2-5 0,1-1 182,3-2 0,9-1 0,2 7 0</inkml:trace>
  <inkml:trace contextRef="#ctx0" brushRef="#br0" timeOffset="1409">3109 315 7569,'-2'-10'979,"-4"4"-838,-6 4 1,3 2 0,-3 0-450,-2 0 1,5 8 0,-3 4-1,0 3 274,3 3 1,-5 1-1,8 2 1,2 5 89,2 1 1,2-4 0,0 4 0,2 0 0,2-1 0,4-1-1,2-4-34,3-1 0,3-3-47,1 1 0,7-9 1,-1-3-26,-2-4 1,-7-2 0,-3 0 0,3 0 0,0-2 0,-3-4 0,-5-5-166,-4-5 194,-2-1 0,0-1 1,-2 1-1,-4-1-27,-5 1 1,-5 1 0,-3 3 0,-3 3-139,-1 2 0,0-3 1,5 5-271,1 2 456,7 2 0,10 10 0,10 1 0</inkml:trace>
</inkml:ink>
</file>

<file path=ppt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04.2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7 7569,'0'-9'-1576,"0"1"1484,0 8 1019,0 0-714,0 8 1,2-6-89,4 4 0,-4-3-91,4 3 0,-4-2 0,-2 8 13,0 1 1,0-3 0,0 2 0,0 1-101,0 3 0,0-5 0,0 1 1,0 2-127,0 1 1,2 3 0,1-1-207,3 1 1,8-1 384,-3 1 0,13-1 0,3 0 0</inkml:trace>
  <inkml:trace contextRef="#ctx0" brushRef="#br0" timeOffset="333">367 192 7447,'-10'0'-1537,"4"0"1492,12 0-15,-4 0 0,8 0 60,-4 0 0,3 8 0,9 2 0</inkml:trace>
  <inkml:trace contextRef="#ctx0" brushRef="#br0" timeOffset="665">542 70 7416,'-8'-10'-1214,"8"3"1255,0 7 0,2 0 0,9 0 0,3 0 0,1 0 1,3 0-1,-1 0 0,1 0 0,-1 0 0,1 1 1,-1 3-1,1 2 0,-1-2 0,1 0 0,-3 2 221,-3 5-198,-4 5 1,-8-4 0,-2-1-51,-4 3 1,2-1 0,-6 1-1,2-2-18,5 1 1,1 3 0,2 1-92,0 1 0,0-1 1,0 1-310,0-1 1,2-1 403,3-5 0,5 5 0,8-14 0,-1 5 0</inkml:trace>
  <inkml:trace contextRef="#ctx0" brushRef="#br0" timeOffset="972">1013 140 7638,'-10'0'520,"5"0"1,8 2 0,5 2-935,2 2 1,2 7 0,5-1 304,0 3 0,-5 1 1,0-3-1,-1-1 18,-1 2 0,4-5 0,-7 3 54,3 2 0,-6-5 1,2 3-64,-4 1 0,-4-3-199,-4 2 1,-4-6 298,-7 5 0,-1-7 0,1 4 0</inkml:trace>
  <inkml:trace contextRef="#ctx0" brushRef="#br0" timeOffset="1182">1083 157 7569,'6'-11'0,"1"1"-693,3 2 494,2 2 1,5 1-1,1-1 134,-1 2 1,3 2-1,1 2 65,2 0 0,1 0 0,-7 0 0</inkml:trace>
  <inkml:trace contextRef="#ctx0" brushRef="#br0" timeOffset="1363">1450 280 7569,'17'0'-163,"1"0"1,-7 0 0,1 0-1,1 0 127,3 0 1,1 0 0,3-2 0,1-2-45,2-2 0,1 0 1,-7 6-1,3 0-285,3 0 365,-4 0 0,7-8 0,-9-1 0</inkml:trace>
  <inkml:trace contextRef="#ctx0" brushRef="#br0" timeOffset="1725">1991 0 6410,'0'18'202,"0"-7"1,0 1-128,0 1 1,0-3 0,0 2-41,0 1 0,0-3 0,0 2-14,0 1 1,0-3-1,0 2-44,0 1 1,6 3-6,0 1 1,1 1 0,-3-1 29,2 1 0,0-1 0,-6 1-3,0-1 0,0-5 1,0-1-46,0 3 0,2 1-155,4 3 1,-4-6-299,3-1 499,-3-7 0,6 12 0,2-7 0</inkml:trace>
  <inkml:trace contextRef="#ctx0" brushRef="#br0" timeOffset="1918">2270 297 5991,'0'-17'0</inkml:trace>
  <inkml:trace contextRef="#ctx0" brushRef="#br0" timeOffset="2282">2410 192 6695,'-10'-7'-191,"3"3"327,7-8 0,2 6 0,3-4-132,7 3 1,4 1-1,1 6-2,1 0 0,-1 0 0,1 0 9,-1 0 0,0 0 0,-1 2-50,-4 4 0,-5-2 0,-7 7 25,0 3 1,-2-1-1,-3 1 1,-7-2 98,-4 1 0,1-3 0,1 0 0,3-1 37,-3 1 0,1-4 0,-1 3-60,2-1 1,8 0-53,-1-2 0,5-4-181,5 4 1,11-4 0,9-2-1,0 0-208,1 0 1,5 0 378,-2 0 0,4 0 0,2 0 0</inkml:trace>
  <inkml:trace contextRef="#ctx0" brushRef="#br0" timeOffset="2632">2794 175 7569,'0'10'-273,"-2"-3"-67,-3-7 270,3 0 1,-6 8 232,8 4 0,2 3 0,4 3-145,5-1 1,3 1 0,-1-1 0,-1 1-44,2-1 0,-5 0-117,3 1 0,-8-1-30,2 1 0,-6-8-50,-6-5 1,-4-3 0,-7-2 221,-1 0 0,1-2 0,-1-3 0,1-13 0,-1-9 0</inkml:trace>
  <inkml:trace contextRef="#ctx0" brushRef="#br0" timeOffset="2808">2759 297 7569,'0'-17'-793,"6"-7"0,0-1 888,-2-2 0,4 6 0,0-3 1,1 5 441,5 1 1,1 1 0,5 1-512,3 5 1,-4 1 0,5 6 0,-5-2-345,-1 2 1,5 3-1,0 1 1,-2 1 317,-1 5 0,-3 4 0,1 7 0</inkml:trace>
</inkml:ink>
</file>

<file path=ppt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14.27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1 228 7347,'0'-12'-776,"-2"3"912,-4 1 1,2 2-1,-8 6-45,-1 0 1,3 6 0,-2 2 0,-1 1-6,-3 5 0,5-1 1,1 1-1,0-2-38,1 1 1,5 3 0,-2 1-30,4 1 0,2-1 1,2 1-32,4-1 1,-2-5 0,7-3 0,3 1 5,1 0 0,5-6 0,1 2 0,2-5-46,-1-1 1,3 0 0,-2 0 0,-1 0 30,-3 0 1,-2-7 0,1-5 0,-1-2-3,1 3 1,-7-5-1,-1 5 1,-2-5-22,-4-1 1,-2-7 0,-2 1 9,0 2 1,-2 1 0,-4 5 0,-6 1-45,-3 3 0,-5 7 1,-1-2-1,-2 4-19,1 2 1,3 0 0,2 0 0,-1 0-26,1 0 1,5 6-1,2 2-57,3 1 1,1 3 178,6 5 0,7 1 0,3-1 0</inkml:trace>
  <inkml:trace contextRef="#ctx0" brushRef="#br0" timeOffset="510">909 123 7491,'10'-17'-326,"-4"-1"0,-10 1 295,-2-1 1,-6 7 77,6-1 0,-1 2 0,1-1-29,-6 5 1,-3 4 0,-3 2 0,1 0-14,-1 0 0,-5 0 0,0 2 0,-1 4-1,-1 5 0,6-1 1,-5 2-1,5 1 9,2 3 1,7 1 0,2 1-1,2-1-35,1 1 0,-1-7 0,8 1 24,3 1 1,5-3 0,8 0-13,-1-2 1,1-3 0,-1-5-1,0 0-4,1 0 0,-1 0 1,1 0-1,-1 0-3,1 0 1,-1-5 0,1-3-1,-1-2-41,1-3 0,-1 3 1,1-2 4,-1-1 1,-5 5 10,-1 2 53,-7-4 1,4 10-1,-8 0-12,0 10 0,0 0 1,0 1-1,0 3 93,0 2 1,-2 1 0,-2 0 0,-2 1 10,2-1 0,3 7 1,1-1-1,0 0-94,0 2 0,0-5 0,0 5 0,0-2-55,0 1 1,0-1 0,0-4-1,0 3-80,0 1 1,-6 0-1,0-5 1,2-1 125,2 1 0,-13-1 0,-5 1 0</inkml:trace>
</inkml:ink>
</file>

<file path=ppt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13.67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6 6651,'8'-10'56,"-6"5"1,6 10 146,-1 7 0,-5-2 0,4 1 1,-4 3-162,-2 2 0,6 1 0,0 2 0,-2 3-66,-3 1 1,-1 0-1,0-5 1,0-1-50,0 1 1,0-1 0,0 1-1,0-1-55,0 1 0,0-7 0,0 1-112,0 1 1,2 3-1,2 1 240,2 1 0,8-8 0,-5-3 0</inkml:trace>
  <inkml:trace contextRef="#ctx0" brushRef="#br0" timeOffset="301">332 365 7569,'0'-9'65,"0"-1"362,0 4-1110,0 4-51,0-6 498,0 8 1,8 0 235,3 0 0,5 0 0,1 0 0</inkml:trace>
</inkml:ink>
</file>

<file path=ppt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27.28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12 0 6355,'-10'0'127,"3"0"-91,-1 0 1,4 0-17,-8 0 28,8 0 1,-9 2-24,7 4 17,0-4 36,-2 6 1,7-8-36,-15 8 10,6-6-12,1 13 0,-7-13 0,6 14 12,1-15-64,-7 15 1,6-12-8,-7 8 47,7-1-9,-5 7 1,5-7 9,-7 1-12,-1 0 0,-1 7 0,-3 2 8,-1 3 0,0-1 0,5-4 0,1 3 1,-3 3 8,-3 2 1,4 0-1,-5 4 1,5-4-2,2-1 0,-1 5 1,1-2-1,1 2-2,5-2 1,-3 4 0,6-4 0,0 4-10,1 2 1,1-2-1,6-2 1,0-2-3,0 2 0,0 0 1,0 0-1,2-4-2,4-1 1,3 3-1,9-4 1,-1 0-9,1 0 1,-1-1 0,1-7 0,-1 3-10,1 3 0,-1-10 1,0 5-1,1-3 41,-1 1 0,1 1 0,-1-1-26,1-4 1,-7-5 0,-1-5-193,-2 4 1,5-4 0,-3 2-124,0-8 0,0-6 298,-5-7 0,5-1 0,8 1 0</inkml:trace>
</inkml:ink>
</file>

<file path=ppt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25.9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6 210 7569,'0'-9'0,"0"1"-493,0 0 133,0 6 705,-8-6-75,6 8-221,-6 0 1,8 8-1,2 4 1,2 3-17,2 3 0,0-1 0,-4 1 0,1-1-29,3 1 1,2 5-1,-4 2 1,2 0-36,-2 1 0,-3 3 0,-1-4 1,2 0-25,4 0 1,-4 1 0,4-5-1,-4 2-113,-2-2 0,0-1 1,0-3-486,0 1 653,0-1 0,0 1 0,0-1 0</inkml:trace>
  <inkml:trace contextRef="#ctx0" brushRef="#br0" timeOffset="427">1 280 7569,'0'-19'-656,"0"-5"437,0 15 32,0-9-16,0 1 159,0 7-29,0-5 297,8 13 1,-7-14-229,15 6-1,-6 1 138,7-7-127,-7 14 1,5-11 0,-1 5 0,5-2 3,5-3 0,-1 3 1,-4 0-1,3 0 15,1 1-15,8 5 171,-12-12-17,14 14-107,-13-5-169,13 7 114,-14 0 1,12 0 0,-5 0-1,-1 0 1,0 2-24,-4 3 0,-3 5 0,-5 8 0,-3-1 17,-2 1 0,-2 5 0,-6 0 1,0-2 0,0-1 0,-2-3 1,-2 1-1,-4-1 8,-2 1 0,-1-1 0,-7 1 1,1-3 29,-1-3 1,-5 1 0,0-5 0,-1 0 63,-1 0-91,6-3 1,-12-5 6,7 0 1,-1 0 0,2 0 1,9 0 2,-3 0 0,3-1-127,-3-5 1,5 2 76,1-8 1,7 1-476,-2-7 324,4 1 0,4-1 182,4 1 0,3-9 0,9-1 0</inkml:trace>
</inkml:ink>
</file>

<file path=ppt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28.5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651,'0'10'-590,"0"-2"825,0-8 149,0 0 0,0 8 1,0 3-407,0 5 0,0 1 0,0 1 15,0-1 1,0 7-1,0-1 1,0-2-1,0-1 1,0-3 0,0 0 0,0 1-239,0-1 1,0 1 0,2-1-336,4 1 580,4-1 0,7 1 0,1-1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5.0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6715,'11'0'216,"0"0"1,-1 0-98,6 0 1,-5-1 0,0-3 11,1-1 0,-3-1 1,2 6-9,1 0 0,-3 0 0,2 0-45,1 0 1,3 0-62,1 0 0,0 0 0,-2 2 0,-2 2-63,-1 1 0,0 2-6,5-2 0,-6 3 0,-1 4-52,-2-1 1,-1-6 0,-6 6 32,0 1 1,0-3 0,0 2-32,0 1 1,-2 1 0,-2-1-1,-3-3-18,-2-2 1,-1 6 114,-6-3 0,1-1 0,3 0 25,1-2 0,1 4-15,-6-6 0,0 6 1,-1-6-14,1-1 0,6-2 1,1 0-1,0 1-139,0 3 1,4-1-136,-6-5 1,6 0 281,-6 0 0,7 0 0,-3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26.83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49 5897,'0'-9'286,"0"2"0,0 5 132,0-3-351,0 3 0,0-7-8,0 4-227,0 3 296,0-5 81,0 7 1,0 2-18,0 3 1,0 4 1,0 7 0,0-5-106,0-1 0,0 1-243,0 5 0,0 0 147,0 0 0,0 0 6,0 0 0,0 0 1,0 0 4,0 0 0,0 0 0,0 0-88,0 1 1,0-1-265,0 0 220,0 0 1,2-2-128,3-3 5,-3-4 0,5-9-355,-7-3 606,0 3 0,7-12 0,2 5 0</inkml:trace>
</inkml:ink>
</file>

<file path=ppt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28.7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53 7569,'9'-7'-618,"-1"5"1,-6-12 448,4 8 0,-2 0 169,8 6 0,-9-7 0,5-3 0</inkml:trace>
</inkml:ink>
</file>

<file path=ppt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0.20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6 1 7167,'10'0'-542,"-4"0"643,-12 0 0,2 1-74,-8 5 0,1 2 0,-7 6 0,1-5 6,-1-1 0,7 4 0,-1-5 0,-1 3-20,-3 4 0,-7-5 1,-1 3-1,3 0-2,2-3 0,1 7 0,1-6 0,-1 1 6,1 1 1,1-6-3,5 5 1,-3-5 49,8 6 0,8-8 0,10 4-59,3-1 0,-3-5 1,2 4-1,3-4 2,4-2 1,3 0-1,-5 0 1,2 0-23,3 0 0,5 0 0,-4 0 0,0 0-83,0 0 0,-1 2 0,-5 2-56,4 2 0,-3 1 1,3-3-1,-5 4-101,-7 2 0,3-4 254,-8 5 0,7 1 0,-3 5 0</inkml:trace>
</inkml:ink>
</file>

<file path=ppt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0.41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 0 7569,'-9'0'-1099,"-7"0"1143,14 0 1,2 0 0,12 0-9,3 0 1,3 0-1,-1 0 1,1 0-9,-1 0 0,1 0 1,-1 2-1,2 2-126,5 2 0,-5 0 1,6-6 97,1 0 0,1 8 0,8 1 0</inkml:trace>
</inkml:ink>
</file>

<file path=ppt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1.6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62 1 7089,'-17'0'-607,"5"0"545,0 0 0,1 1 0,-7 3 0,1 4 0,-1 2 62,1 3 1,0 1 0,-1 0 0,1-3 22,-1 3 1,6 1-1,1 1 1,-1-3 56,2-1 0,1-2 0,5 3 63,-2-1 0,0 0-78,6 5 0,6-5 0,2-3-53,2-1 1,1-2 0,7-6-1,1 0-8,4 0 1,-3 0 0,3 0 0,-2 0-6,3 0 0,-5 0 0,6 0 0,-1 0-9,-1 0 0,0 0 0,-5 0 1,-1 0-80,1 0 0,-1 2 0,0 2-585,1 2 674,-1 7 0,-7-3 0,-2 7 0</inkml:trace>
</inkml:ink>
</file>

<file path=ppt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1.9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 0 7622,'-2'10'138,"-3"-4"0,5-4 0,0 0-313,9 4 1,7-4 0,3 3-1,3-3 124,1-2 0,6 0 1,-4 0-1,2 0-68,4 0 0,2-2 1,2-1-1,2-3 119,4 2 0,-4-6 0,6 0 0</inkml:trace>
</inkml:ink>
</file>

<file path=ppt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3.05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53 7569,'0'-10'-921,"0"1"991,0 3 0,8 4 0,4-4-47,3 4 1,3 2 0,-1 0 0,0 0-14,1 0 0,-1 0 1,1 0-1,-1 0-18,1 0 0,5 0 0,0 0 1,-1 0-1,-3 0 1,-7 0-1,-1 0 1,3 0 0,2 0 0,-7-2 1,-1-2 47,0-2 44,-6 1-33,5 5 1,-7 7 0,0 5 0,-1 4-21,-5 1 1,2 0-1,-6 1 1,0-1-29,1 1 1,3-1-1,-4 1 1,2-1 8,5 1 1,-5 5 0,0 0 0,0-1-61,0-3 1,3-2-1,5 1-254,0-1 1,2-1-1,3-4 163,7-7 0,6 3 1,3-2 137,2-2 0,8-10 0,-4-4 0</inkml:trace>
</inkml:ink>
</file>

<file path=ppt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3.98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71 7427,'18'-16'-208,"-1"5"0,1-3 128,-1 8 0,6-2 0,1 4 0,-3-1 0,-2 1 82,-1 2 0,5 2 0,1 0 0,-3 2 136,-2 4 0,5-3 1,1 9-1,0 0-81,0-3 1,0 13-1,-3-5 1,1 3-65,-2-1 1,-1 4 0,-3 3 0,-1-1-14,-5 0 1,3 6 0,-8-2-1,-2 4-22,-2 2 0,-4 6 1,-4 0-1,-6-3-77,-3-1 1,-10 4 0,-5 2 118,-3 1 0,-9-5 0,-3 4 0</inkml:trace>
</inkml:ink>
</file>

<file path=ppt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5.21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58 6741,'5'11'-122,"1"1"162,-2 1 1,0-3 0,0 2-1,2 1-12,-2 3 0,-2 1 1,-2 1-1,0-1-24,0 1 0,0 1 0,0 3 0,0 1 15,0-2 1,0 4-1,0-1 1,0-1-85,0 2 1,0-5 0,0 3 0,0-4 27,0-1 0,5-7 27,1 1-2,0 0 1,-6-1 11,0 1 1,-2-10 75,-4-2 1,4-2-1,-5-10 1,1-1-53,0-3 1,0-7-1,4-2 1,-2-1-4,-2 1 1,1-6-1,5 2 1,0-4-7,0-2 0,0 0 0,0 0 0,0 0 5,0 0 1,7 2 0,3 2 0,4 4 27,3 2 0,-9 2 1,11 5-1,1 3-44,1 3 1,4-3 0,-3 5-79,1 0 86,0 2 0,0 8 0,3 0 1,-1 0-10,0 0 1,-2 0 0,-5 0 0,-1 0-45,1 0 1,-3 8-1,-1 2 1,-4 2 31,-3-1 0,-1 1 1,-6 5-1,0 1 10,0-1 1,0 1 0,-2-1 0,-4 1-15,-5-1 1,-11 1 0,-1-3-1,0-1 6,-2-3 1,3-1-1,-5 2 1,2-5-170,4 1 1,1-6 0,3 4-405,-1-4 580,1-2 0,-1 0 0,1 0 0</inkml:trace>
</inkml:ink>
</file>

<file path=ppt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3.48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88 7569,'0'-12'-179,"0"1"0,-2 7 0,-2 0 0,-4 6 162,-2 4 0,5 5 1,-5-3-1,2 2 25,4 3 1,2-3 0,2 2 58,0 1 0,0-3 0,0 2 37,0 1 0,8-5 1,4-2-72,3-4 1,-3 4 0,-1-1 0,3-1-44,2-2 1,1-2 0,1 0 0,-1 0 13,0 0 0,1 0 0,-1 0-9,1 0 1,-1 2 0,1 2-36,-1 2 0,1 2 1,-1-4-1,1 3 4,-1 3 1,1 0-1,-1 3-1,0-1 1,-1 0 31,-4 5 1,-5 1 0,-7-1 6,0 0 0,-7-1 0,-5-2 0,-4-5 6,-1-1 0,0 4 0,-3-5 0,-1 1 53,-2 0 0,-3 4 1,5-7-1,-2 1-87,1 2 1,9-6-1,1 4-177,-1-4 1,3-2 111,-2 0 91,8 0 0,-3-16 0,7-3 0</inkml:trace>
  <inkml:trace contextRef="#ctx0" brushRef="#br0" timeOffset="239">123 71 6817,'0'-10'90,"7"2"0,5 8 1,2-2-70,-3-4 1,5 4-1,-5-3 1,5 3-88,1 2 0,7-2 1,-1-2-1,-2-2-157,-1 2 0,-3 2 0,2 2 223,5 0 0,3-8 0,8-1 0</inkml:trace>
</inkml:ink>
</file>

<file path=ppt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2.4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 16 7416,'-2'-10'-198,"-4"5"0,4 5 0,-4 5 0,4 7 230,2 4 1,0 1 0,0 2 0,-2 3 40,-4 1 0,5 2 0,-5-3 0,4 3-30,2 2 0,0-4 0,0 4 0,0 1-65,0-1 0,0-6 0,0 4 1,0-1-324,0-1 0,6 0 345,-1-5 0,9-1 0,-4 1 0</inkml:trace>
  <inkml:trace contextRef="#ctx0" brushRef="#br0" timeOffset="184">228 243 7569,'10'-2'-1631,"-5"-4"1667,-3 4-36,6-5 0,2 14 0,7 3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27.79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590,'0'16'-555,"0"-7"0,2-2 564,4-7 120,-5 0 0,8 0 5,-3 0 1,-3 0-1,8 0 1,-6 0 1,6 0 0,-6 0 8,6 0 1,0 0-46,5 0 1,-6 0-74,1 0 0,-2 2 1,3 1-24,-1 3 1,-2 1 0,4-4-74,-3 3 0,-1 1 0,4-4 0,-5 4 5,0 2 1,-1-3 0,-4 4-4,3 3 1,4 1-34,-4 2 0,-1 0 0,-3-2-181,3-3 220,-3 3 1,7-12 67,-4 4 37,-3-5 74,5-1-124,-7 0 1,-2-5-19,-3 0 0,3-8 18,-3 2 1,3 3-1,4-1 1,1 0-1,3 0 0,1 3 14,-2-4 1,-1 1 0,5-4 8,-2 3 0,4 4 1,-4-3 15,2 2 1,1-3-1,4 3 23,-3-2 0,3 5 0,-3-1-9,3 3 0,2-3 0,0-1-6,0 3 1,1 1 0,-1 2 79,0 0 0,0 2-17,0 3 0,-6-1 1,-1 6-26,-2 3 1,4-4 0,-6 1-45,-1 3 1,3-4-1,-2 1-41,-1 3 1,-2-4 0,0 1 48,3 3 0,-3-4 1,3 2-173,-3 1 0,-2 2 68,0 2 1,0 0-1,0 0 67,0 0 1,0-5-1,0 0 19,0 1 1,0-3 0,0 2 7,0 1 0,-2-3-211,-3 2 1,3-6-405,-3 6 235,3-7 1,4 3 347,3-7 0,4 0 0,7 0 0</inkml:trace>
</inkml:ink>
</file>

<file path=ppt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0.97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96 7557,'12'7'-79,"-1"5"0,1 2 1,4-1-1,-3-1 48,-1 1 0,-1 3 1,7 1-1,-1 1 0,1-3 22,-1-3 0,1 4 0,1-5 1,3 3-38,1-3 1,0 3 0,-5-8 0,-1 0-223,1 1 0,-1-5 1,0 4 267,1-4 0,-8-2 0,-3 0 0</inkml:trace>
  <inkml:trace contextRef="#ctx0" brushRef="#br0" timeOffset="267">280 26 7569,'10'-8'6,"-4"-4"1,-4 7-205,-2 5 0,0 7 1,-2 11 148,-4-1 1,4 1-1,-6-1 1,2 1 84,0-1 0,-7 1 1,1 1-1,-3 2-41,-3 3 0,1 5 0,-1-4 0,-1 0-28,-4 0 0,3 1 0,-3-5 0,4 2-86,1-1 1,3-3 0,1-1 0,4-1 118,3 0 0,1 1 0,6-1 0</inkml:trace>
</inkml:ink>
</file>

<file path=ppt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29.20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3 70 7308,'0'-10'-296,"-8"3"1,4 7 106,-8 0 222,1 0 0,-1 6 0,2 1 1,1 3 15,-1 4 0,0-5 0,-1 3 1,3 1-22,0 3 0,6 1 0,-4 1 0,4-1-24,2 1 1,0-1 0,0 1-2,0-1 1,8-1 0,4-5-12,3-5 1,3-2 0,-1 0 0,1 2 2,-1-2 1,7-4 0,-1-4 0,-2-2-48,-1 2 0,-3-6 1,0-1 47,1-5 0,-3-1 0,-1-1 1,-4 1-1,-1-1 29,1 1 0,-6-1 0,2 1 34,-4 0 0,-2-1 1,-2 1-1,-4 1-60,-6 4 1,3-1 0,-3 7 0,-2 2-43,-1 2 1,-3 2 0,1 0 0,0 0-78,-1 0 0,1 0 1,1 2-195,4 4 0,5-2 314,7 8 0,0-1 0,0 7 0</inkml:trace>
  <inkml:trace contextRef="#ctx0" brushRef="#br0" timeOffset="402">612 53 7368,'0'-10'-420,"-2"2"0,-4 8 484,-6 0 1,-3 8 16,-3 4 0,3 3 1,1 1-1,5-3-31,1-1 0,2 0 1,6 5-1,0 0-21,0 1 0,0-1 1,0 1-4,0-1 0,2 1 0,4-1-44,5 1 1,5-3 0,1-3 0,1-6-54,-1-4 0,1-2 0,1 0 0,2 0 34,3 0 1,-1-2 0,-6-4 0,1-6 33,-1-3 1,-1-3 0,-2 1 45,-3-1 1,-5-1 0,4-2 0,-3-3 0,-3 3-41,-2 2 1,-4-5 0,-2 1 0,-3 2-49,-3 1 1,-2 5 0,-5 3 0,-3 6-89,-3 4 1,2 2 0,-8 0 0,-2 0 132,-2 0 0,-2 16 0,0 3 0</inkml:trace>
</inkml:ink>
</file>

<file path=ppt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9.9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88 6575,'0'-9'81,"0"1"-63,0 8 1,0 2 0,2 2-163,3 1 148,-3 9 23,6-4 1,-8 1 1,0 1 0,0-6 26,0 6-19,8-1 1,-6 1-17,4-1 128,-4-7-127,5 4 1,3-8 0,7 0 37,1 0-107,-1 0 67,-7 0 1,6 0-13,-5 0 0,5 0-5,1 0 18,1 0-10,-1 0 0,-5 0 23,-1 0-25,1 0 1,4 2 3,-5 4-30,5-4 0,-8 7-44,3-3-12,5-4 76,-7 14-57,1-7 42,6 1 3,-14 6 1,5-7 11,-7 9 1,0-6 0,0-1 0,0 3 1,0 1 101,0 3-106,-7-9 0,3 7 10,-8-4 0,6-5 0,-3 1 0,-1-2 12,0 0 1,-1 5-55,-7-5 0,1 0 0,-1-6 1,1 0-3,-1 0 1,7 0 0,-1 0-1,-2 0-382,-1 0 1,-3-8 416,1-3 0,7-5 0,2-1 0</inkml:trace>
  <inkml:trace contextRef="#ctx0" brushRef="#br0" timeOffset="241">88 106 7569,'-12'0'-1042,"1"0"967,7 0 80,4 0 44,9 0 0,9-2 1,-1-2-7,1-2 1,-1 0-1,1 6 1,1 0-46,5 0 1,-5-6 0,6 1 0,0 1-327,-5 2 163,13-6-9,-14 6 170,14-6-22,-13 8 26,5-7 0,0 5 0,2-6 0</inkml:trace>
  <inkml:trace contextRef="#ctx0" brushRef="#br0" timeOffset="576">647 1 7231,'0'10'-773,"0"-3"1013,0-7-215,0 8 1,2-6 0,2 6 0,1 0-30,-1 3 1,-2 5 0,-2 1-1,0 1 16,0-1 1,0 1 0,0-1 9,0 1 1,0-1-1,0 1 1,0-1 0,0 0-11,0 1 1,0-1 49,0 1-40,0-1 1,0 1 22,0-1 0,2-5 10,4 0-36,-4-9-2,14 5 7,-15-8-5,15 0-6,-6 0 1,7 0 7,1 0 0,-1 0 11,1 0 0,-1 0 51,0 0 0,1 0-208,-1 0 28,1 0-130,-1 0 79,1 0 0,-1 0-329,1 0 313,-1 0 0,-1-2 11,-5-4 153,5 4 0,-14-13 0,6 5 0</inkml:trace>
  <inkml:trace contextRef="#ctx0" brushRef="#br0" timeOffset="805">944 193 6605,'0'10'45,"0"5"0,0-5 86,0 7 1,0 7-1,0-1 1,0-2 27,0-1-122,0 5-106,0-6 104,0 7-86,0-1 1,0-6-1,0 7 1,0-3-115,0 0-271,0 0 194,0-5 0,0-1 242,0 1 0,7-1 0,3 1 0</inkml:trace>
</inkml:ink>
</file>

<file path=ppt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9.1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18 6262,'-12'0'18,"1"0"82,-3 0 1,-1 0 0,-3 0 1,1 0 1,-1 7 0,1 5 41,-1 4-241,9-7 159,-7 7-17,14-6 11,-6 7-9,8 8-5,0-5 0,0 5-81,0-8 1,0 1 0,0-1 0,2 1 32,4-1 1,2 1-1,5-1 1,1-1 9,5-5 6,-1 5-17,7-14 2,-7 13 17,-1-13-3,1 6 4,-1-8-5,8 0 0,-5 0 8,3 0-77,-4 0 67,-1-8-2,-1-1-3,-7-1 1,5-6-2,-3 5-1,-4-5 112,7-1-108,-13-1 1,6 1 20,-8-1 1,0 1 0,0-3 0,0-1 33,0-2 0,-2-1 0,-2 7 1,-3 0-26,-3-1 1,0 1-1,-3 1 1,1 3-42,-2 1 37,7 8 15,-9-4-14,6 8 2,1 0 12,-7 0-598,6 0 247,-7 0 139,-1 0 1,7 2-207,-1 4 242,8-4 0,-3 13 132,7-3 0,-8 4 0,-2 1 0</inkml:trace>
  <inkml:trace contextRef="#ctx0" brushRef="#br0" timeOffset="259">542 192 7404,'9'-7'-323,"1"5"0,-6-6 399,2 0 33,0 6-455,-6-6 247,0 8 99,0 0 0,7 0 0,3 0 0</inkml:trace>
</inkml:ink>
</file>

<file path=ppt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35.88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72 35 7312,'0'-11'-1329,"0"-1"1550,0 8-119,0-4 1,-2 8-57,-3 0 1,1 0 0,-8 0 0,0 2-15,3 4 0,-7-4 1,5 6-1,-5-2 5,-1-1 1,5 9-1,0-4 1,-1 1 31,-3 1 1,-1 0 0,-3 5-1,-1 2-12,-2 5 0,-3-3 0,5 6 0,-2 0-34,2 1 1,1 1 0,3 6 0,-1 0 16,1-1 1,-1 3 0,3 2 0,1 4-37,2 1 0,9-3 0,-3 4 0,4-1-32,2 1 0,0-4 0,2 3 0,4-1 18,5-4 0,5 4 0,1-3-15,1-1 28,-1-10 0,6 4 0,3-6 0,-1 1-9,0-5 0,4-4 0,-4-3 0,1-3-64,-1-1 1,4-6 0,-6 4 0,-1-3-135,-3-3 0,0-2 0,3-2 204,1 0 0,0-8 0,-5-1 0</inkml:trace>
  <inkml:trace contextRef="#ctx0" brushRef="#br0" timeOffset="2783">472 611 7344,'-11'0'-937,"-1"0"1032,8 0 1,-2 0 0,12 0 1,-2 6 32,8 0-99,-1 0 0,1-6 0,0 0 74,1 0-63,3 0 11,1 0-72,8 0 52,-5 0 20,5 0-103,-7 0 0,5 0 104,0 0-8,8 0-104,-11 0 77,5-8 0,-6 6-54,5-4 1,-5 4-76,4 2-119,-3 0 101,-3 0 1,1 0 87,-9 0-202,7 0 0,-7 0 243,9 0 0,-1 0 0,1 0 0</inkml:trace>
</inkml:ink>
</file>

<file path=ppt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1.3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93 35 7569,'10'-2'-46,"-5"-4"1,3 2-128,-2-7 263,0 7 70,-6-4-527,0 8 381,0 0 1,-8 8-1,-4 2 1,-3 1-6,-3 1 1,-3 5-1,0 7 26,-1-3 0,7-2-136,-10-1 125,7-1-6,8 1 9,-5-8-114,13 5 103,-14-5-11,14-1-37,-5 7 0,7-6 24,0 7 1,2-5 5,3-1 0,5-7 0,8 2 0,-1-4-1,1-2 1,-1 0 16,8 0-10,-5 8-4,5-6 0,0 6-193,-5-8 189,5 0 0,-6 5-8,4 1-173,-11 0-8,11 2 116,-13-6 0,6 7 1,-3-5-182,-1 2 166,-8 8 1,3-10 91,-7 7 0,0 1 0,0 5 0,0 1 0</inkml:trace>
</inkml:ink>
</file>

<file path=ppt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1.54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7569,'0'-10'-1105,"0"2"1307,0 8 7,0 0 1,7 2-173,5 4 0,4 2 0,1 3 0,1-3-59,-1 0 0,0-6 0,1 3-230,-1-3 116,9 6-1,-7-6 141,6 6-30,0-8 24,3 0 2,-1 0 0,6 0 0,-6 0 0</inkml:trace>
</inkml:ink>
</file>

<file path=ppt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2.36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53 7181,'0'-12'-361,"0"0"267,0 1 103,0 1 119,0 2-60,0 8-18,0 0-105,8 0 92,1 0 1,9 0-1,-1 0-137,-7 0 127,6 0 1,-7 0 28,9 0-178,-1 0 136,1 0 9,-1 8-48,1-6 1,-1 11 0,-1-5 44,-5 2-29,5 2 1,-14 5-1,4 0 1,-4 1-259,-2-1 247,0-7 12,0 6 1,-2-7-6,-4 9 1,-4-1 0,-7 1 155,-1-1-159,-7 1 3,5-1 101,-5-7-96,8 5 3,-1-13 35,1 14 1,-1-12 36,1 7-61,7-7 3,2 4 6,8-8-16,0 0-3,8 0 1,2 0-1,9 0-4,5 0 0,-5 0-2,4 0 15,-3 8-10,5-6-4,-6 5 7,7 1 2,-9-6-2,1 14 2,-9-14 0,7 13 0,-7-5 1,1 7-1,6 1 0,-7-1 0,1 1-41,6-1 39,-14 1-6,5-1 1,-7 1-10,0-1 7,0 0 0,0 7 0,0-1-44,0-2 48,-7-1 0,3-3 0,-8 1-14,-2-1 17,7 1 0,-9-7 0,6 1 0,-1 0-21,-1-3 214,1-1-193,1-8 1,-6 2 99,5 4 1,-5-4 0,-1 2-19,-1-8 1,7 2 0,1-6 0,0 0-13,0-3 1,7-5 0,-3-1 0,4-1-18,2 1 1,0-7-1,0-1 1,2 0 17,4 0-24,3-6-204,9 4 196,-1-8 15,1 0-20,7 0-170,-6 0 161,14 0 6,-13 8-18,13-6 21,-14 13-45,14-5 39,-14 8-59,14-1 34,-13 1 0,13-1 0,-6 1 0</inkml:trace>
</inkml:ink>
</file>

<file path=ppt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3.06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8 36 6232,'11'0'16,"1"0"0,-6-2 1,6-2 91,1-2 0,-5-2 251,-2 2-322,-4 4-26,-2-5 1,-8 12 0,-4 1-1,-3 0-10,-3 2 0,1 0 1,-1 5-1,1-3 11,-1-2 0,-1 3 0,-2-3 1,-3 2 19,3 3 0,4-3 1,3 2-1,2-1-8,-1-1 0,3 4 0,0-7 34,3 3-73,1 2 0,8 3 19,4-3 0,3-4 0,11-8 0,1 0-5,2 0 1,6 0 0,-3 0 0,1 0-20,4 0 1,0 2 0,0 1 0,-4 3-16,-2-2 1,1-2 0,-5 0-44,2 4 1,0 2 0,-7 5 0,-2-3-713,-3-2 790,-7 5 0,4-3 0,-8 7 0</inkml:trace>
</inkml:ink>
</file>

<file path=ppt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3.3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6 0 7569,'-12'0'-101,"0"0"-267,-1 0 1,-3 0 258,-1 0 0,7 2 0,2 2 140,1 2 0,5 1 26,-4-1 0,4-2 6,2 8 0,2-8 0,4 1 1,5-3 2,5-2 0,1 0 0,3 0 0,1 0-53,2 0 1,7 0-1,-7 0-19,-2 0 1,4 0 0,1 2 0,-1 2 0,2 2 9,0-2 1,-4-2-1,5-2 1,-1 0-480,0 0 475,-6 8 0,12-6 0,-6 5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28.75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3 96 7126,'7'9'-447,"-4"-2"1,8-7 576,1 0 1,-3 0 0,2 0-326,2 0 0,-5 0 332,3 0 0,0 0-71,5 0 1,-5 0 0,-3 2-92,0 3 0,-1-3-35,-2 4 0,-1-5-184,6-1 177,1-7 0,5-2 18,0-7 1,-7 6-23,-4-1 108,-3 0 1,-2 0-1,-2 3-1,-3 0 0,3 1 0,-5 4-16,0-3 0,3 1 1,-6 3-6,-3-3 1,4 3 0,-1-3 0,-3 3 0,4 2 0,-1 0 36,-3 0 0,-1 0 98,-2 0 0,0 2-89,0 3 1,5-3-43,0 3 0,6 2 1,-4 1-2,2 0 0,0-4 0,3 3-53,-1 0 0,-8 2 17,3 7 1,1-2 0,0-1 0,0-2 13,0 1 0,4-3 0,-4 2 5,2 1 1,-4 2-1,6 2 0,-1-5 85,6 0-7,0 0 1,7 3-69,4-4 0,3-2 0,2-8 1,0 0 0,-5 0 0,0 1 30,1 5 0,3-4 0,1 3 1,0-3 0,-6-2 0,1 0 0,2 0-36,1 0 0,-4 0 1,1 0-28,2 0 1,1 0 0,2 0-205,0 0 1,-5 0-38,-1 0 261,-6 0 0,3 7 0,-7 2 0</inkml:trace>
</inkml:ink>
</file>

<file path=ppt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6.0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333,'0'12'139,"0"0"0,0 1-98,0 3 0,0 1 1,0 1-27,0-1 1,6 6-1,0 1 1,-2-3-9,-2-2 1,-2-1-1,0-1 1,2 3-56,3 3 1,-3-4 0,6 5 0,-2-5-74,0-1 1,0-7-1,-4 1-33,3 1 0,-1 1 154,8-2 0,0 3 0,5-5 0</inkml:trace>
</inkml:ink>
</file>

<file path=ppt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6.3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8 6462,'10'0'-129,"-2"-8"1,-8-2 0</inkml:trace>
</inkml:ink>
</file>

<file path=ppt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6.84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58 35 7382,'-18'0'-375,"6"0"0,1 2 0,-3 2 457,-1 2 0,3 5 0,2-3 0,1 0-44,-1 0 1,4 5-1,-4-1 1,1 1 27,-1-1 0,6 4 0,-2-5 1,4 5-50,2 1 1,0-5 0,0 0-8,0 1 1,2 3-1,4-1-4,6-3 1,-2-4 0,1-8-1,3 0-18,1 0 0,3 0 1,-1 0-1,1 0-8,-1 0 1,6 0-1,1-2 1,-3-4 7,-2-6 1,-3 3 0,-2-3-1,-3-2 30,3-1 1,-5-3 0,1 1 0,-2-1 6,-4 1 1,-2-1 0,-2 1-1,-2 0-18,-4-1 0,2 3 0,-8 1 0,-1 4-20,-3 2 1,-1-3 0,-1 5 0,1 2-70,0 2 1,-7 2 0,1 0 0,2 0-40,1 0 0,9 2 121,-1 4 0,0 4 0,-5 7 0</inkml:trace>
</inkml:ink>
</file>

<file path=ppt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7.5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45 105 7569,'12'-12'-392,"-1"1"0,-7 5 0,4-4 436,0 2 0,-6-5 84,4 1-88,-4 4 0,-4-5 1,-4 7-12,-6 2 1,-3 2-1,-3 2 1,1 0 4,-1 0 1,1 0-1,-1 0 1,1 0 19,-1 0 0,1 0 1,-1 2-1,1 2-1,0 2 1,-1 7-1,1-1-31,-1 3 0,8 3-17,5-1 1,3 1-1,4-1-25,3 1 1,3-7 0,6-1-1,-3-2-18,3-4 1,9 4 0,4-3-23,1-1 0,-3-2 0,-8-2 0,1 0-12,-1 0 0,1 0 0,-1-2 46,1-4 1,-7 4 0,-1-5 0,0 1 26,-1 0 0,-3-6 1,4 5 32,-2-3 15,-3 6-19,-5-4 25,0 8 3,0 0 1,-5 8-1,-1 4-23,2 3 0,-4 3 0,2-1 0,2 1 0,-3 5 1,1 0-1,2-1-24,2-3 0,2-2 1,0 3-1,0 1-12,0 2 1,0 1-1,0-7 1,0 1-50,0-1 1,0 1 0,0-1 10,0 1 1,0-7-1,0 1-409,0 1 0,2-5 448,4-2 0,-4-4 0,6-2 0</inkml:trace>
</inkml:ink>
</file>

<file path=ppt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48.17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6 7569,'12'-2'-614,"-1"-4"451,-7 4 1,6-6 91,-4 8 1,-2 0-1,7 0 1,1-2 59,-2-3 1,5 3-1,-3-4 1,3 4 46,3 2 0,-7 0 0,1 0 0,2 0 6,1 0 1,3 0 0,-1 0 0,1 0-15,-1 0 1,0 0 0,1 0 0,1 0-9,5 0 0,-5 0 1,4 2-1,-3 2-14,-3 2 1,1 5-1,-1-3 1,1 2 4,-1 3 1,1 3-1,-1 3 1,-2 2-15,-3 3 1,4 1 0,-7-2 0,3 4-6,0 1 1,-8 3 0,1-6 0,-3 0 4,-2 0 0,0 6 0,0-3 0,0 1 5,0 0 0,0-6 0,-2 4 1,-2-2 16,-1-3 0,-9 3 1,4-2-1,-1-1-4,-1-3 1,2 4 0,-3 1 0,1-3 5,-1-2 1,-3 1 0,-1 1-1,-1 2 7,1-1 0,1-3 0,3-1 0,1-3-2,-2-3 1,-1 3 0,-3-3 92,1 3 1,1-3 0,3 0 0,1-1-9,-1-1 0,3 0 0,-2-6 1,-1 3-66,-3 3 0,4-6 0,1 4 1,-3-2-13,-1-1 0,3 7 0,0-4-123,-1 2 1,-3-5-1,-1 5 1,1 0 88,5-1 0,-13 3 0,5 6 0</inkml:trace>
</inkml:ink>
</file>

<file path=ppt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0.38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6894,'8'-10'72,"-4"2"1,7 8 2,3 0-207,1 0 163,3 0 1,-7 0-129,1 0 0,0 0 0,5 0 50,1 0-210,-1 0 113,1 0 0,-1 0-59,1 0 172,-9 8-50,7-6 29,-14 6 52,13-8 0,-5 0 0,7 0 0</inkml:trace>
</inkml:ink>
</file>

<file path=ppt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0.58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 6528,'-9'0'-14,"-1"0"236,4 0-125,4 0-43,-6 8 0,16-6-46,4 4 0,3-5 0,5-1 0,1 0-95,2 0 1,6 0 0,-5 0-423,-3 0 509,6 0 0,0 0 0,8 0 0</inkml:trace>
</inkml:ink>
</file>

<file path=ppt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2.86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2 106 7386,'18'-10'-735,"-9"0"0,-1 6 649,0-2 1,-6-1 85,4 1 0,-3 4 0,3-4 0,-2 4 0,6 0 0,-2-4 0,-1 4 0,-1-3 0,-4-5 107,6 8-2,-8-6 0,-2 8 85,-4 0-121,4-8 1,-8 6-23,5-3 0,-5 3 0,-8 2-4,1 0 0,5 0 0,1 0 0,-3 0 12,-1 0 0,-3 2 0,1 3 28,-1 7-51,1 4 4,-1 1-4,1 1 1,-3 7-25,-3 4 1,4 10 0,-5 1 0,7-1 18,5-2 1,-3 4 0,3 2 0,-1-1 68,1 1-65,-4 5 9,15-3 0,-13 2-11,8-1 0,0-5 1,6 4-1,0-3 11,0-3 0,0 4 0,2-2 31,4-3-101,4-1 0,7-8 1,3-1-1,1-1-117,2 0 0,8-6 1,-2 2-1,4-5-147,2-6 1,2 1 293,4-7 0,4 0 0,7-6 0</inkml:trace>
</inkml:ink>
</file>

<file path=ppt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3.42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70 7569,'0'-9'-1450,"0"-7"1382,0 14 149,0-13 0,0 11 100,0-8-105,0 8 5,0-3-71,0 7 49,0 0 1,0 7-27,0 5 1,0 5 0,0 5 0,0 1-25,0-2 0,0 7 0,0 1-78,0 4 85,0-6 0,0 6 0,0-6-62,0 0 0,0 4 0,0-6 0,0 1 0,0-1-40,0-4 0,2-1 1,2-3-308,2 1 358,7-9 35,-11 7 0,14-6 0,-7 7 0</inkml:trace>
</inkml:ink>
</file>

<file path=ppt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3.6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6 6914,'10'0'-581,"-2"-8"170,-1 6 411,3-6 0,8 0 0,-1-1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29.67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1 64 6825,'9'0'-578,"-2"-1"1290,-7-5 0,0 3-777,0-8 1,-2 6-76,-3-6 1,1 7 0,-4-3 0,-1 2 185,0 0 0,-2-1 1,-5 6-121,0 0 0,5 0 0,1 0 62,-3 0 0,-1 0-30,-2 0 1,0 0-1,0 0 40,0 0 1,0 6-1,0 1 19,0 2 0,0-4 12,0 6 0,0-3 0,1 5 0,5-2 32,4 1 1,-1-3 0,2 2-25,1 1 0,2 2-50,2 2 0,2 1-37,4-1 1,2-8 0,8 0 48,1-1 0,-1-5 0,0 3 1,0-3 32,0-2 1,-6 0-1,1 0-43,1 0 0,3 0 0,1 0-33,0 0 0,-5 0 1,-3-2-1,1-2-20,0-1 1,-3-2-1,4 1 47,3-4 1,-4-4 75,1-3 0,-4 3 0,3 2 0,-2 1 4,-4-1 0,-1 3 0,-2-2-35,0-1 0,0-3 19,0-1 0,0 6-86,0-1 114,0 7 72,0-3-18,0 7 1,0 2-8,0 3 0,0 4-33,0 7 0,0 0 0,0 0 10,0 0 0,0 0-121,0 0 1,0 0 17,0 0 0,2-1-477,3-5 1,4 3-592,7-8 1072,0 1 0,0-14 0,0 0 0</inkml:trace>
</inkml:ink>
</file>

<file path=ppt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4.15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105 6319,'-10'8'-275,"-5"-6"460,13 6-186,-14-8 42,15 7 0,-13 3 1,6 6-1,0-3 37,1-1 0,1 0 0,4 5 0,-2 1-56,-2-1 1,0 0-1,6 1 1,0-1 8,0 1 1,6-1 0,2-1 0,0-3-41,-1-1 1,7-6 0,-2 4-44,3-3 74,3-1-18,-1-6-63,8 0 61,-5 0 12,5-8-17,-8 6 68,1-13-59,-1 5 3,1-7-4,-1-1 145,1 1-137,-1-1-1,-7 1 12,6-8-5,-15 5-4,7-5 0,-8 2-56,0-1 56,0 1 1,-2 4-11,-4-5 0,3 5 0,-9-2 0,-2 5 5,-1 5 0,-3 1 0,1-2 0,-1 6-178,1 4 37,-8 2 132,5 0-15,-5 0 12,8 0-14,-1 0 13,8 0-445,-5 0 123,13 0 325,-6 8 0,8 2 0,0 7 0</inkml:trace>
</inkml:ink>
</file>

<file path=ppt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5.76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6 6841,'2'-10'1,"4"4"1,3 4 0,9 2 0,-1 0 29,1 0 1,-1 0 0,2 0-1,3 0-39,1 0 1,2 0 0,-3 0 0,3 0-92,2 0 0,0 0 0,4 0 0,-2 0 73,2 0 0,8 0 1,2 0 25,-2 0 0,5-8 0,1-1 0</inkml:trace>
</inkml:ink>
</file>

<file path=ppt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9.34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298 7298,'0'11'-372,"0"1"1,0 2 371,0 1 1,0 3-1,0-1 1,0 1 3,0-1 1,0 1 0,-2-1-1,-2 0 15,-2 1 1,0-1 0,6 1-1,0-1 15,0 1 0,2-7 1,2 1-1,4 0-5,2-3 1,-5 1-1,7-6-18,2 2 1,1 0 0,3-6-1,-1 0-48,1 0 1,-1 0 0,1 0 0,-1 0-26,0 0 1,1-8-1,-1-4 47,1-3 1,-1-3 0,1 3 0,-3 1 7,-3 3 1,2-1 0,-9-6 0,1 3 34,2 3 1,-6-3 182,4 3-56,-4 4 0,-10 2-106,-4 12 0,4 4 0,1 7 0,1 1-25,0-1 1,0 7 0,6-1 0,0-2-32,0-1 1,2 3-1,2 0 1,2-1-53,-2-3 0,4-1 1,-1-1-1,1 0-188,0 1 1,3-6 0,-3-3 246,2-1 0,2 6 0,5-5 0</inkml:trace>
  <inkml:trace contextRef="#ctx0" brushRef="#br0" timeOffset="511">524 18 7248,'12'0'-418,"0"0"0,-1-2 408,-1-3 0,5 3 0,-3-4 86,4 4 1,1 2 0,1 2-39,-1 4 0,-2-2 0,-1 5 0,-2 1-33,1 0 0,3-4 0,-1 5 0,-1 3 14,-2 1 0,-1 3 0,7-1 0,-3 1-37,-3-1 1,3 3 0,-3 1 0,2 2 37,-3-2 1,3 5 0,-6-1-1,-1 2 2,1 4 0,4 2 0,-6 0 1,-3-2-7,-1-2 1,-2 0-1,0 6 1,0 0 3,0 0 0,-5 0 1,-3 0-1,-2 0 47,-3 0 0,-3-2 0,-1-2 0,-1-2 27,1 2 1,-7-4 0,-1 0 0,0-1-32,0-5 0,-1-2 0,5-1 0,-4-1-43,-2 1 1,3-1 0,-3-1-1,0-3-93,0-1 0,-2-6 0,-4 4 0,2-3 73,2-3 0,-8 6 0,-8 0 0</inkml:trace>
</inkml:ink>
</file>

<file path=ppt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8.56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4 88 6455,'-18'0'11,"7"8"1,-1 4 1,-2 3 1,5 3-1,-1-1 1,2 1 26,4-1 0,-4 0 47,3 1 0,1-3-44,10-3 0,3 2 0,9-8 0,-1-3-40,1-1 0,-1-2 0,3 0 0,1 0 5,2 0 1,0 0 0,-5 2 0,-1 2 1,1 2 0,-1 0 0,-1-4 1,-3 2-21,-1 1 0,0 3 0,5-2 6,1 6 1,-3-3-1,-1 3-8,-3 2 1,-7-5 0,2 3-42,-4 2 1,-2-5-1,0 3 44,0 1 1,-8 3 0,-3 1 10,-5 1 1,-1-6 0,-3-3 0,-1 1-5,-2 0 0,-1-6 1,7 3-1,-1-1-75,1 0 1,-6 0 0,-1-6 0,3 0-118,2 0 1,1 0 193,1 0 0,-1-8 0,1-2 0</inkml:trace>
  <inkml:trace contextRef="#ctx0" brushRef="#br0" timeOffset="217">121 88 7569,'8'-9'-306,"0"-1"164,3 4 0,11 4 0,-5-4 0,2 2 0,3 0 0,-1-1 60,2 1 1,7 0 0,-5 0 0,0-2-31,0 2 112,-1 2 0,-7-5 0,0-3 0</inkml:trace>
</inkml:ink>
</file>

<file path=ppt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7.9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7 53 7569,'-17'-6'-184,"-1"0"0,1 0 61,-1 6 1,7 0 0,-1 0 0,-2 0 0,-1 2 138,-3 4 0,3 4 1,1 7-1,3 0-24,-3 1 1,4 1 0,1 3 21,1 1-9,2 0 1,6 1 0,0 1 0,0 0 0,0 0 1,2-1 0,2-7 0,4-2 0,1-3 0,3 4 0,5-7 0,1 1-3,-1-4 0,7-4 0,-1-2 1,-2 0-8,-1 0 1,3-2-1,0-4 1,-1-6 4,-3-3 0,-1-3 0,-1 1 0,0-2 29,1-5 0,-3-1 0,-1-4 0,-4 4-5,-3-1 0,-1 5 0,-6-6 1,0 2-21,0 3 1,-7 3 0,-5 2 0,-4 1-27,-1 4 0,-1-1 1,-1 7-1,-2 2 9,-3 2 1,-5 2 0,6 0 0,2 0-169,1 0 1,3 0 0,-1 0-1,3 2-213,3 4 392,-3-4 0,13 13 0,-6-5 0</inkml:trace>
  <inkml:trace contextRef="#ctx0" brushRef="#br0" timeOffset="193">524 175 7567,'0'-12'-323,"0"1"-515,0 7 838,8-4 0,-6 0 0,5-2 0</inkml:trace>
</inkml:ink>
</file>

<file path=ppt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7.14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03 35 7519,'-18'-8'89,"1"1"0,-1-5 1,1 6-1,-1 4-283,1 2 0,-1 2 0,1 2 0,-1 4 115,1 2 1,-1 1-1,1 7 1,0 1 90,-1 4 0,1-1 0,-1 9 0,1 4-4,-1 4 0,1 7 0,-1-3 0,3 1 4,3 5 1,-1 1-1,7 3 1,2-1-10,2 1 1,2-3-1,0 0 1,2-1-17,4 0 0,1-3 0,9-9 0,-1 2-22,5 2 0,3-3 0,-2-7 0,5-3-84,1-3 1,2-2 0,6-5 0,2-1 118,4 0 0,-5-7 0,15 6 0,-7-7 0</inkml:trace>
  <inkml:trace contextRef="#ctx0" brushRef="#br0" timeOffset="334">490 612 7444,'17'-6'-502,"1"0"0,1 0 489,4 6 0,-3 0 1,3 0-1,-1 0 0,-1 0 11,2 0 0,12 0 0,-4 0 1,0 0-17,2 0 0,0 0 0,2 0 0,0 0-9,0 0 27,0 0 0,0-8 0,0-1 0</inkml:trace>
</inkml:ink>
</file>

<file path=ppt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6.11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70 6332,'6'18'32,"0"-1"0,0 2 0,-6 3 0,0 3-24,0 2 1,0 0-1,0 4 1,0-1-8,0 1 1,0-4 0,0 0-1,0 0 1,0 0 1,5-5-1,1 3 1,-2-2-143,-2 0 1,-2 1 0,0-7 3,0 1 0,0-7 136,0 1 0,0-8 0,0 4 0</inkml:trace>
  <inkml:trace contextRef="#ctx0" brushRef="#br0" timeOffset="288">0 105 7569,'0'-17'-160,"0"5"-130,0 0 0,0 6 242,0-5 1,2 7 0,4-4 57,6 0 1,3 6-1,3-3 24,-1 3 0,6 2 0,1 0 0,-3 0-71,-2 0 1,5 0 0,1-2 0,0-2-59,0-2 1,4 0 0,-3 6 4,1 0 0,-6 0 0,3 0 0,-5 0-195,-2 0 285,1 0 0,-3 2 0,-3 4 0,4 4 0,-7 7 0</inkml:trace>
  <inkml:trace contextRef="#ctx0" brushRef="#br0" timeOffset="467">70 262 7357,'2'10'-166,"4"-4"1,-2-2-1,7 0 154,3 1 1,-4 3-1,3-4 1,5 2-83,3-2 1,4 3 0,-1-1 0,5-2-126,4-2 0,2-2 219,0 0 0,7 0 0,3 0 0</inkml:trace>
</inkml:ink>
</file>

<file path=ppt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4.71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0 332 7569,'0'-12'-167,"0"1"-679,0-3 658,0 6 4,0-7 300,0 13 0,0-8-70,0 4 0,-8 4-6,-3-3 0,-5-3 0,-1 2 0,-1 2 26,1 2 0,-3 2 0,-1 0-12,-2 0 34,-1 8-57,7-6 7,-8 13 2,5-13-7,-5 14 4,8-6-36,-1 7 0,6 1 9,1-1 26,7 0-52,-12 1 0,14-1-2,-3 1 0,3-1 0,2 1 0,2-1-4,3 1 1,-1-3-1,8-3 1,2-4-14,1-1 1,3-5-1,-1 4 1,0-4 1,1-2 1,-1 0 0,1-2-4,-1-4 2,1 4 51,-1-13-36,-7 13 2,5-14 149,-5 7-144,0-1 4,-2-6-3,-1 7 63,-5-1 1,8-5 42,-4 3 0,-4 2 23,4-1-67,-4 7 1,-2-2 57,0 12-84,0 3-4,0 9 1,5 1 21,1 5-18,0-5 72,-6 14-69,0-14-19,0 14 0,0-11 1,0 5 31,0-2 7,0 6-150,0-11-1,0 13 128,8-14-144,-6 14 1,6-14 0,-8 5 0,1-5 20,5-2 1,-4 1 0,6-3-324,0-3 1,-6-2 420,4-4 0,3-4 0,1 5 0</inkml:trace>
  <inkml:trace contextRef="#ctx0" brushRef="#br0" timeOffset="386">455 122 7391,'8'-17'0,"1"0"0,3-1-444,0 1 0,-1 5 0,7 2 478,-1 2 1,-1 1 0,-3 3 0,-1-2 46,1 2 0,3 2 0,1 2 0,1 0-21,-1 0 0,7 0 0,-1 0 0,0 0-35,2 0 0,-3 0 0,7 0 0,0 2-17,-2 4 0,6 6 1,-6 9-1,2 4-18,1 2 1,-3 2-1,2 6 1,-6 2 8,-4 4 1,-1-4 0,-3 6-1,-3-3 14,-6 1 0,-2 6 1,0-5-1,2 1 22,-3 0 0,-6 3 1,-5-3-1,-2 0-34,-4-1 0,-3-1 0,-4-6 1,-5 0-34,-1 0 0,0 0 0,-4 0 1,2-2-55,-2-4 1,-10 2 0,-3-8 85,-1-2 0,-6 7 0,7-1 0</inkml:trace>
</inkml:ink>
</file>

<file path=ppt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1:51.1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05 6816,'10'0'-155,"-3"0"151,-7 0 0,0 2 1,0 4-1,0 5 49,0 5 0,2 7 0,2 2 1,2 1-30,-2-1 0,-2 6 0,-2-4-112,0 0 84,8 6 1,-7-8 0,5 5 0,-4-5-2,-2 0 1,0-4-1,2 7 1,2-3-53,2-4 0,0 4 0,-6-1 0,0-3-147,0-2 46,0-9 136,7 6 8,-5-14-202,6 13 224,-8-13 0,-8 6 0,-1-8 0</inkml:trace>
  <inkml:trace contextRef="#ctx0" brushRef="#br0" timeOffset="350">1 88 7491,'0'-10'-510,"0"2"467,0 8-35,0 0 20,8 0 1,-5 0 142,9 0-33,-8 0 0,12 0 14,-7 0-14,9 0-13,7-8 1,-6 6-75,5-3 0,3-3 0,0 2 0,2 2 45,0 2 12,0-6 1,-2 6 7,6-5-166,-5 7-3,-1 0 157,6 0-238,-14 0-1,6-8 209,-7 6 7,-1-6-201,-7 8 180,6 0-168,-15 0 95,7 8 1,-8-4 98,0 8 0,-8-1 0,-1 7 0</inkml:trace>
  <inkml:trace contextRef="#ctx0" brushRef="#br0" timeOffset="599">175 350 7569,'0'9'-340,"0"-1"218,0-8 80,0 0 1,8 0-1,4 0 36,3 0 0,9 0 0,-1 0 0,-2 0-3,-1 0 0,3 0 0,2 0 0,0 0-122,1 0-65,-3 0 197,2 8-311,2-6 132,1 5 178,5-7 0,-6 0 0,8 0 0</inkml:trace>
</inkml:ink>
</file>

<file path=ppt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2.44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5 7054,'7'-10'-1238,"3"3"1238,7 7 78,1 0 1,-1 0-84,1 0 0,-6 0 0,-3-2 0,1-2 293,0-2 0,-5 0-143,7 6 1,0 0-87,5 0 0,-5 0 0,-1 0-109,3 0 50,-6 0 0,0 0 0,-8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0.35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32 7590,'-8'0'206,"0"0"0,10 0-230,4 0 1,-3 0 97,8 0 0,-6 0-68,6 0 1,-8 2 0,5 2-44,-1 1 1,-6 7-1,5-1-7,-4 3 0,-2-3 0,0 0-43,0 1 0,0 2 1,0 2 34,0 1 0,0-7-2,0 1 1,1-8-1,3 5-144,1-1 120,1-5 85,-6 5 1,0-9 7,0-3 1,0 1 79,0-7 0,0 1 6,0-6 0,0-1-80,0 1 0,0 6 1,0-1-23,0-1 0,0 3 0,0-2-48,0-1 0,5 3 0,2-2-41,2-2 0,2 5 0,5-1 40,0 2 1,-6 1 0,1 6-20,2 0 1,1 0 470,2 0-194,0 0 1,-2 2 0,-1 2-108,-3 1 1,-6 7-1,3-3 4,0 0 1,-3 5-137,6-3 0,-4 3 0,3 2 1,-2 0 1,0-5-1,-3 0 28,1 1 1,0-3 0,-5 2 29,0 1 1,0-3 16,0 2-108,0 0 1,0-1-323,0 1 1,-2-7-127,-3 1 1,2-3 510,-8-2 0,7-7 0,-3-2 0</inkml:trace>
</inkml:ink>
</file>

<file path=ppt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2.64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569,'0'9'-336,"2"-1"0,2-6 180,1 4 0,9-4 1,-2 4 52,3-4 1,-3-2 0,-1 0 0,5 0 102,5 0 0,-1 0 0,5 0 0</inkml:trace>
</inkml:ink>
</file>

<file path=ppt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4.29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95 35 7569,'0'-10'-1357,"0"1"1298,0 3 150,0 4 0,-2-6-25,-4 8 0,2 0 1,-8 0-21,-1 0 0,-5 2 0,-3 4-10,-2 6 0,-3 3 1,5 2-1,-4 3-35,-2 3 0,-3-1 0,-4 7 0,1 2 5,3 2 1,-6 2 0,5 0 0,1 1 35,3 5 1,-2-2-1,6 8 1,2-1 27,1-1 1,5 3 0,1-5-53,2 2 0,9 1 0,-3 5 0,4-3 0,2-1-19,0 1 0,8 1 1,3-1-1,5-3-61,1-2 1,8-3 0,4-5 0,4-2-47,2-4 0,8-2 1,4-7-1,3-1-57,2-3 1,7-10 0,-1-1-1,-2-3 165,-1-2 0,-3-7 0,0-3 0</inkml:trace>
</inkml:ink>
</file>

<file path=ppt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4.65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6304,'0'17'11,"0"0"1,0 1 0,0-1 13,0 1 0,0-1 0,0 1-6,0-1 1,0 1 0,2-1-14,4 1 0,-4-1 0,4 1 0,-4-1-18,-2 1 1,6-1 0,-1 0-186,-1 1 0,4-1 197,-2 1 0,8-1 0,-5 1 0</inkml:trace>
</inkml:ink>
</file>

<file path=ppt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4.9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6456,'10'0'-91,"5"0"1,-5 0-1</inkml:trace>
</inkml:ink>
</file>

<file path=ppt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5.39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0 7423,'-12'0'-225,"1"0"1,5 2 0,-6 4 294,-2 6 0,5 3 1,-1 3-54,2-1 1,1-5 0,3 0-1,-2 1-5,2 3 1,2 1 0,2 1-1,0-1-22,0 1 0,0-1 1,2-1-1,4-3-5,5-1 0,-1-3 1,2 3-1,1-6 20,3-4 0,1 4 0,1-1 1,1-1-5,5-2 0,-5-2 0,4 0 0,-5-2 0,-7-3 1,5 1 0,-6-8 0,1 0-13,1 3 1,-6-7-1,3 5 1,-1-5 3,-4-1 1,-2-1-1,-2 1 1,0-1-13,0 1 1,0-1-1,0 1 1,-2-1-26,-4 1 0,2 5 0,-7 2 0,-3 3-9,-1 3 0,-3 2 0,1 2 0,-3 0-124,-3 0 1,4 2 0,-5 4 176,5 5 0,1 5 0,1 1 0</inkml:trace>
</inkml:ink>
</file>

<file path=ppt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7.02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776,'12'0'77,"0"0"1,1 0-52,3 0 0,3 0 0,5 0 1,3 0-85,0 0 1,6 0-1,-4 0 1,4 0 57,2 0 0,8 0 0,1 0 0</inkml:trace>
</inkml:ink>
</file>

<file path=ppt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7.87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7 36 7569,'-11'-2'-164,"-1"-2"-183,-2-2 1,5 0 0,-3 6 311,-1 0 1,-3 0-1,-1 0 1,-1 0 35,1 0 1,-1 0 0,1-2 2,-1-3 0,1 3 0,-1-4 8,1 4 0,5 2-7,1 0 1,-1 0 13,-6 0 0,7 0 1,-1 0 1,2 8 6,-1 3 1,-3 5 0,8 1-1,3 1-8,1-1 1,2 1-1,0-1 1,0 1-8,0-1 1,0 0 0,2 3-1,1 1-2,3 2 1,0 1 0,-6-7 0,2 3 27,4 3 1,-4-4 0,4 7 0,-4-3 9,-2 0 1,0 2 0,0-3 0,0 3-32,0 2 0,0-4 1,0 6-1,0 3-20,0 1 1,5 1 0,1 1 0,-2 0 18,-2 0 0,0 0 0,2 0 0,2 0-51,-2 0 0,-3-2 0,-1-2 0,0-4 87,0-2 0,0 6 0,0-3 0,0 1-20,0 0 0,0-6 0,0 6 0,0 0-22,0-2 1,0 6 0,0-3-1,0 1-8,0-2 0,0 2 0,0-6 0,2 2-7,4 4 0,-4-6 0,4 1 0,-2-3-8,2 0 1,-4 6 0,3-3 0,-3-1 27,-2 0 0,0-2 0,0-3 1,0 1 1,0 2 1,6 1 0,0-7 0,-2 1-10,-2-1 1,4 0 0,1 1-30,3-1 1,2 1 0,7-3 0,3-3-41,1-6 1,8 2 0,-2-1-1,6 1-80,6 0 0,5 0 1,12-4-1,5 1 141,-1-1 0,21 6 0,-1 0 0</inkml:trace>
</inkml:ink>
</file>

<file path=ppt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8.6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7569,'0'-10'-1037,"2"2"1071,4 8 1,-2 2-105,7 4 1,-7-2-1,2 8 126,-4 1 1,-2 3 0,0 1-14,0 1 0,-6-1 0,0 1 0,2 1-22,2 4 0,2-1 1,0 7-1,0 0-15,0-2 0,0 10 0,0-6 1,0 0-39,0 2 0,0-6 0,0 0 0,0 0-44,0 1 1,6-7 0,0 2 0,0-3-161,2-3 0,-4-5 236,7-1 0,1 1 0,5 5 0</inkml:trace>
</inkml:ink>
</file>

<file path=ppt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9.18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569,'11'0'0,"1"0"-227,0 0 0,5 0 130,0 0 1,1 0 0,1 0 0,3 2 0,1 1 0,0 3 57,2-2 1,3-2 0,7-2 0,-1 0-80,1 0 0,0 6 0,2 0 118,4-2 0,-4-2 0,6-2 0</inkml:trace>
</inkml:ink>
</file>

<file path=ppt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21.47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3 943 7569,'-10'0'-715,"2"0"0,2 2 712,1 4 0,-3-2 0,4 8 36,-2 1 0,-6 3 1,7 1 31,1 1 1,-4-7 16,2 1 0,2-2-53,10 1 1,4 3 0,9-8-30,4-2 1,-3 3-1,3-1 1,-3-2 21,-3-2 0,6-2 0,1 2 0,-3 2 26,-2 2 0,-3 1 0,-3-3 0,-1 4-17,2 2 0,-1-4 0,1 3 1,-4 1-32,-3 0 1,1-4 0,-4 5-9,2 3 0,0 1 0,-6 3-5,0-1 0,-2-5 1,-4-2 5,-6-3 0,-3 5 0,-5-6 0,-1-2-35,-2-2 0,-8-2 0,3 0 0,-1 0-45,0 0 1,6 0-1,-4 0 1,2 0-69,3 0 0,3 0 155,1 0 0,1-8 0,-1-2 0</inkml:trace>
  <inkml:trace contextRef="#ctx0" brushRef="#br0" timeOffset="217">70 1031 7569,'0'-18'-162,"0"1"0,2 1 1,4 5-1,6 5 1,3 4 98,3 2 0,-1-2 0,1-2 0,1-2 24,4 2 0,-3 2 0,3 2-16,-4 0 1,-7 0-118,0 0 0,-1 0 172,7 0 0,-1-7 0,1-3 0</inkml:trace>
  <inkml:trace contextRef="#ctx0" brushRef="#br0" timeOffset="675">612 926 7433,'0'17'-470,"0"1"0,0-1 499,0 1 1,0-1-1,0 1 1,0-1 16,0 1 0,0-1 0,0 1 0,0-1 30,0 0 1,0 1 0,2-1-43,3 1 1,-1-6-1,8-3 1,2-1-39,1-4 0,4 4 0,3-3-41,1-1 0,0-2 0,-5-2 0,1 0 8,5 0 0,-5-2 0,6-3 0,-2-5-29,1 0 0,-1-5 0,-6 3 0,1-4 19,-1-1 0,-5-1 0,0 1 94,1 0 0,-5-1 110,-2 1-129,-4 7 0,-10 4 0,-2 12-3,1 6 1,1 3 0,8 3 0,0-1-25,0 0 0,0 1 0,0 1 0,0 3-58,0 1 1,2 0-1,2-5 1,3-1-81,3 1 1,-4-3 0,6-1 0,-1-3 136,-1 3 0,5-6 0,-5 0 0</inkml:trace>
  <inkml:trace contextRef="#ctx0" brushRef="#br0" timeOffset="1050">978 559 7569,'18'0'0,"-1"0"0,7 0 0,-1 0-124,-2 0 1,4 0 41,-1 0 0,-1 6 1,-4 2-1,3 1 0,3 5 1,0 2 58,0 1 0,-1 0 0,-7 3 0,1 1 51,-1 3 1,1 7 0,-1-2-1,-1 4-15,-5 2 0,3 5 0,-6 1 0,-1-2-56,1-2 1,-2 4-1,-6 1 1,0 1-56,0 0 0,-8-3 1,-3-5-1,-7 0-64,-5 0 1,-4-6 161,-8 0 0,-8-7 0,-2 3 0</inkml:trace>
  <inkml:trace contextRef="#ctx0" brushRef="#br0" timeOffset="1875">961 35 7569,'2'-15'0,"4"3"-395,5 6 329,-3 4 1,8 2 0,-5 0-40,5 0 1,1 0 0,1 0 0,-1 0 60,1 0 0,5 0 0,0 0 0,-1 0 56,-3 0 1,0 6 0,3 0 0,1-2-1,-2-2 0,7-2 0,-1 0 0,2 2-2,0 4 0,-6-5 0,6 5 0,0-4-15,-1-2 1,3 0 0,-8 2 0,0 2-38,2 2 0,-5 0 1,3-6 6,-3 0 0,-3 0 60,0 0 0,-5 6 6,0-1 1,-6 1 1,5-6 0,-7 2 12,2 4 0,-2 2 0,0 5-18,1-1 0,1 0 0,-6 7 0,0 2-13,0 3 0,6 1 0,0-4 0,-2 2-3,-2-1 0,-2 3 0,0 0 1,0 0 12,0 1 1,0 3 0,-2-6 0,-2-2 13,-2-1 1,0 3-1,6 2 1,0 1-22,0-1 0,0 6 1,0-2-58,0 4 54,0 2 0,2 6 0,2-1 0,2 1-3,-2 2 0,4-4 1,-3 7-1,1 1-33,2-3 0,-6 1 0,6-4 1,-2 3 16,-1 1 0,1 0 0,-6-7 0,0 5 5,0 2 0,0-4 1,0 5-1,0 3 2,0 1 1,-2 2-1,-4 1 1,-5-1-38,-5 1 1,-1-1-1,-1-1 1,-1-3-42,-4-1 0,1-7 1,-7 5-1,-2-2 16,-2-5 0,-4-6 0,-4-3 0,-5 0-225,-5-2 285,-1 6 0,-8-6 0,-2 8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0.80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275,'0'9'366,"2"-2"-192,3-7-95,-3 0-27,12 0 1,-10 0-79,7 0 0,-1 6-37,6-1 1,-5 0-1,0-5-154,1 0 1,-3 0 66,2 0 0,-6 0 150,6 0 0,-8 0 0,4 0 0,-7 0 0</inkml:trace>
</inkml:ink>
</file>

<file path=ppt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20.4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15 1 7569,'-15'2'-727,"3"4"625,4-4 0,2 7 1,-1-5-1,-3 4 0,-2 2 134,3 3 0,-7 5 1,4 3-1,-3 4 6,-2 2 0,-1-3 0,1 5 0,-1 2-11,1 2 0,-1 2 1,1 0-1,1 0 20,5 0 0,-3 0 0,6 1 0,0 1-27,1-2 0,1 4 0,6-10 0,0 4-14,0 2 1,0-2 0,0-4-1,2-4-26,4 1 1,3-7-1,9 4 1,-1-3-111,1-3 0,5-5 1,2-2-1,2-3-13,4-3 0,2-2 0,2-2 143,0 0 0,0 0 0,0 0 0</inkml:trace>
  <inkml:trace contextRef="#ctx0" brushRef="#br0" timeOffset="402">717 420 7357,'-18'-6'0,"1"0"-252,0 3 1,-1 1 0,1 2 0,-1 0-1,1 0 308,-1 0 0,1 2 0,-1 3 0,3 7-38,3 4 0,-1-5 0,5 1 0,0 1 43,0 3 1,-3 3-1,5 3 22,2 1 1,2 0-1,4-5 1,4-1-49,5 1 1,5-1 0,1-1 0,1-3-29,-1-1 1,7-2-1,1 1 1,0-5 13,0-4 0,4-2 0,-3 0 0,1 0-106,4 0 1,-6 0 0,-2-2 0,-3-4 77,-3-5 1,-1-5 0,-3-1-1,-3-1 16,-2 1 1,-2-1 0,-6 1-1,0-3-17,0-3 1,-2 4-1,-2-5 1,-4 5 8,-2 1 0,-1-5 0,-7 2 1,1 3-34,-1 5 0,-5 3 0,0-2 1,1 7-55,3 3 0,1 2 0,1 0 0,0 0-300,-1 0 386,1 0 0,-1 7 0,1 3 0</inkml:trace>
  <inkml:trace contextRef="#ctx0" brushRef="#br0" timeOffset="607">1101 507 7442,'-10'-2'-854,"5"-3"319,3 3 443,2-6 92,0 8 0,7 0 0,3 0 0</inkml:trace>
</inkml:ink>
</file>

<file path=ppt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9.50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5 71 7244,'0'11'-302,"0"1"1,2 2 0,2 1 280,2 3 0,0-1 0,-6 3 0,0 1 3,0 2 1,0 6 0,0-5 0,0-1 36,0 2 0,0-6 0,0 7-48,0-1 1,0 0-1,0 4 14,0-5 1,0-5 5,0-2 9,0-7 0,0 6 0,0-7 0</inkml:trace>
  <inkml:trace contextRef="#ctx0" brushRef="#br0" timeOffset="284">1 53 7569,'2'-9'-322,"3"3"0,5 4 0,8 2 0,-1 0 301,1 0 0,-1 0 0,0 0 59,1 0 1,-1 0-1,1 0 6,-1 0 0,1 0 1,-1 0-1,1 0-43,-1 0 0,1-6 1,-1 0-1,1 2 9,-1 2 1,6 2-1,1-2 1,-1-1-173,2-3 1,-5 0-1,3 6 162,-4 0 0,-1 0 0,-1 0 0</inkml:trace>
  <inkml:trace contextRef="#ctx0" brushRef="#br0" timeOffset="539">158 228 7569,'2'10'-194,"4"-5"0,5-3 0,11 0 0,3 2 0,0 2 142,0-2 1,6-2 0,-2-2-1,4 0 5,2 0 0,0 0 1,0 0-1,0 0-19,0 0 0,2 0 1,2 0-1,2 0 66,-3 0 0,7-8 0,0-2 0</inkml:trace>
</inkml:ink>
</file>

<file path=ppt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5.95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80 525 7569,'10'-8'-464,"6"-2"1,-15-1 224,5-1 1,-4 6 238,-2-5 0,-2 7 0,-4-4 49,-5 0 0,1 6 0,-2-3-20,-1 3 1,-3 2-1,-1 0 1,-1 0-10,1 0 0,0 0 0,-1 2 0,1 1 8,-1 3 0,1 8 0,-1-5 0,1 3-10,-1 0 0,3-1 1,1 5-1,4-2-23,3-3 0,1 1 0,6 5 10,0 1 1,8-3-1,3-1 1,5-4-10,1-3 1,1-1 0,-1-6-1,1 2-8,-1 4 0,1-4 0,-1 4 0,1-4-33,-1-2 0,0-6 1,1-2 22,-1-2 1,1 1 0,-3-5-1,-3 2-7,-6-1 0,2 3 104,-3-2 0,1 7 47,-6-7-32,0 8 0,0 4 18,0 12 0,0 3 1,0 3-61,0-1 0,0 1 0,0-1 0,0 1-13,0-1 0,0 1 0,0-1 1,0 2-31,0 5 1,0-5-1,0 4-81,0-3 0,6-3 1,0 1-209,-2-1 0,-2 1-65,-2-1 349,0-7 0,-8-2 0,-2-8 0</inkml:trace>
  <inkml:trace contextRef="#ctx0" brushRef="#br0" timeOffset="357">472 1 7569,'18'10'0,"-1"-5"-75,1-3 0,-1-2 0,3 0-114,3 0 1,-2 8 0,8 2-1,1 2 1,-1-1 211,0 3 0,-2 1 0,4 5 1,-4 1 47,-2 2 0,-1 6 1,-5-3-1,0 1-9,-1 4 0,3 8 0,-11 3 0,0 1-17,-5 0 0,-3 5 0,-2-1 1,-2 3-54,-3 3 1,-3-1 0,-8 0-1,1 1-102,-5-1 1,-7 1 0,2-1 0,-2 0-544,-4 1 653,-2-1 0,-10-7 0,-1-2 0</inkml:trace>
</inkml:ink>
</file>

<file path=ppt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13.02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53 7506,'17'-5'-166,"1"-1"1,-7 0-36,1 6 0,-8 2 205,2 4 1,2 3-1,-3 9 33,-1-1 1,-2 7 0,-2-1 0,-2 0-18,-4 2 1,5-3 0,-7 7 0,2 0 7,0-2 1,0 4 0,6-6-1,0 1-22,0-1 1,-6 4-1,1-6 1,1 1-60,2 1 0,2-6 1,0 4-1,0-3-95,0-3 1,0 1-88,0-1 1,2-1 234,4-5 0,-4-3 0,5-8 0</inkml:trace>
  <inkml:trace contextRef="#ctx0" brushRef="#br0" timeOffset="389">0 53 7370,'10'-7'-574,"6"5"1,-5-4 492,5 4 0,-5 2 228,1 0-92,0 0 0,-1 0 0,1 0-1,2 0 0,1-6 0,3 0-15,-1 2 0,1 1 0,-1-1 0,2-2-33,5 2 1,-5 2-1,4 2 1,-3 0-130,-3 0 0,1 0 0,-1 0 18,1 0 0,-1 0-152,1 0 257,-1 0 0,1 8 0,-1 1 0</inkml:trace>
  <inkml:trace contextRef="#ctx0" brushRef="#br0" timeOffset="648">140 263 7569,'8'10'-1000,"-6"-1"899,4-3 0,3-2 113,3 8 1,4-8 0,1 3 0,0-1 8,1 0 1,-1 0-1,3-6 1,1 0-23,2 0 0,9 0 1,-3 0-1,2 0-25,-2 0 1,4 0-1,-4 0 26,4 0 0,2 0 0,0 0 0</inkml:trace>
</inkml:ink>
</file>

<file path=ppt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24.5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8 1415 6376,'2'19'0,"2"3"-84,1 1 1,1 8-1,-6-2 1,0 4 82,0 2 1,0 0-1,2-2 1,2-2-21,2-2 1,0-7-1,-6 3 1,0-2-57,0 0 0,0 1 77,0-7 0,0 1 0,0-1 0</inkml:trace>
  <inkml:trace contextRef="#ctx0" brushRef="#br0" timeOffset="271">0 1398 7569,'10'-8'-457,"-4"-4"0,-4-3 489,-2-3 1,0 7 0,0-1 0,0-2 1,2 7-1,4-1 1,5 0-29,5-4 1,3 3 0,2-1 0,3 2 4,-3 4 1,4-3 0,-1 1-1,-1 2-95,2 2 1,-6 2-1,5 2-108,-5 4 0,-3 3 0,-5 9 1,-5-1 192,-4 1 0,-2 5 0,-2 0 0,-4-1 0,-11 13 0,-10 2 0</inkml:trace>
  <inkml:trace contextRef="#ctx0" brushRef="#br0" timeOffset="405">245 1467 7569,'-18'28'-277,"-5"-1"0,0-6 1,1 0 313,3-5 1,2 0-1,1-9 312,4 3 0,3-6-148,3 2 0,6-4-293,0-2 1,13 0 0,13 0 0,1 0 33,4 0 1,2-2 0,4-2-1,3-4-134,7-2 0,-2 1 0,-1-5 192,-1 2 0,6 1 0,-5-7 0</inkml:trace>
  <inkml:trace contextRef="#ctx0" brushRef="#br0" timeOffset="637">978 1083 6907,'-17'0'-28,"-1"0"1,1 0 0,-1 2 0,1 4 165,-1 6 0,3 11 0,1 6 0,5 4-79,1 2 0,-4 13 0,6 3 0,3 1-49,1 3 1,2-7 0,2 10 0,3-5-78,7-7 0,11-3 1,4-8-1,3 0-80,-1 0 1,0-2 0,6-4-1,0-6 24,0-3 1,0-5-1,-1-3 123,1-6 0,0-4 0,0-2 0</inkml:trace>
  <inkml:trace contextRef="#ctx0" brushRef="#br0" timeOffset="905">1188 1467 7436,'0'-9'-137,"2"1"1,4 8 72,5 0 0,7-2 0,3-2 1,4-2-101,2 2 1,3 3 0,3-1 163,-4-4 0,4 4 0,-6-6 0</inkml:trace>
  <inkml:trace contextRef="#ctx0" brushRef="#br0" timeOffset="1402">1624 1171 7569,'-9'-8'-1012,"-5"4"988,8-8 0,1 6 0,5-5 65,0-3 0,9 6 0,7 1 0,5 1-40,0 0 0,7-6 1,1 7-1,2 1-3,-2 2 1,2 2-1,-8 0 1,-1 2-22,-3 4 0,-4 3 0,-1 9 0,-4-1 12,-2 1 0,-3 5 1,-5 0-1,-2 1 7,-3 1 0,-3-6 0,-6 4 0,3-3 24,-3-3 0,-2 1 0,-1-3 208,0-3-194,-1 3 0,10-13 19,8 4 0,10-4-43,13-2 0,-3 2 1,3 2-1,-4 4-47,-1 1 0,-1-3 0,1 6 0,-3 1 14,-3 3 1,-4 1-1,-8 1 1,0-1 27,0 1 1,0-1 0,-2 3-1,-4 1 26,-6 2 0,-3-1 0,-5-9 1,1-1 13,2 2 0,-5-5 0,11 1 0,-5-2 70,-1-4 1,5-2-106,0-2 0,3-8 0,-3-4 1,6-3 11,4-3 0,10-5 1,4-2-1,5-3-116,6-3 1,-1 0 0,5 0 0,0 2-302,0-2 0,-4-2 395,7-2 0,-9 0 0,4 0 0</inkml:trace>
  <inkml:trace contextRef="#ctx0" brushRef="#br0" timeOffset="1674">2026 856 7569,'0'-17'-274,"8"-1"1,-4 7 0,7 1 270,3 2 1,2-3 0,1 5 0,2 2 125,5 2 0,-3 4 0,8 4 0,2 5-119,2 5 1,-4 1-1,0 3 1,2 3-24,2 6 1,0 4 0,-3 4 0,-5 4-12,0 5 1,-6-1 0,5 1 0,-7 1-10,-5-2 1,1 5 0,-7-3 0,-2 3-43,-2 3 0,-2-3 1,0-1-1,-2-5-19,-4-1 1,-3-2 0,-9-6 0,1-3-10,-1-2 0,1 1 0,-1-8 109,1-2 0,-8-1 0,-3-3 0</inkml:trace>
  <inkml:trace contextRef="#ctx0" brushRef="#br0" timeOffset="1900">2882 1048 7184,'8'-17'0,"-4"7"0,5 2-153,-1 1 1,6 5-1,-3-4 1,5 4-45,1 2 0,1 0 197,-1 0 0,1 0 0,-1 0 0</inkml:trace>
  <inkml:trace contextRef="#ctx0" brushRef="#br0" timeOffset="2033">3004 1171 7380,'0'9'-337,"2"-1"1,4-8 0,6-2 182,3-4 1,8 2 153,1-7 0,7-1 0,-4-5 0</inkml:trace>
  <inkml:trace contextRef="#ctx0" brushRef="#br0" timeOffset="2283">3598 769 7528,'0'-10'-263,"2"2"280,4 8 1,3 2 0,7 4 0,-3 6-11,-1 3 1,0 3 0,3 1 0,-1 3-50,-2 1 0,-3 6 1,3-4-1,-4 2-50,-1 4 0,-5-5 1,4-1-1,-4-2 64,-2 0 0,6 1 0,0-7 0,-2 1-351,-2-1 379,5 1 0,-5-9 0,6-1 0</inkml:trace>
  <inkml:trace contextRef="#ctx0" brushRef="#br0" timeOffset="2462">4000 874 7429,'5'-12'-158,"1"0"0,8 3 1,-3-5-1,7 4 180,5 3 1,4-7-1,8 4 1,0-1-91,0-1 0,0 2 1,0-1-1,0 3-196,0 0 264,-8 6 0,6-13 0,-6 5 0</inkml:trace>
  <inkml:trace contextRef="#ctx0" brushRef="#br0" timeOffset="2675">4628 542 7569,'0'-10'-82,"2"4"1,2 12 10,2 6 0,6 9 0,-5 2 0,1 1 74,0 1 0,4-4 0,-5 6 0,1-1-89,0-5 0,-2 4 0,-4-1 0,1-3-99,3-2 0,0-1 0,-6-1 185,0 1 0,-8-1 0,-1 1 0</inkml:trace>
  <inkml:trace contextRef="#ctx0" brushRef="#br0" timeOffset="2854">4646 594 7569,'-2'-29'-3,"-4"0"0,4 8 1,-4-3 56,4 5 1,2 2 0,0-1 0,2 3-48,4 3 0,-2-4 1,10 7-1,3-3 20,4 0 1,5 7 0,-5-5-1,4 2 78,2 4 1,2-4 0,6 3 0,0 1-573,0 2 1,-2 2 0,-4 0 466,-5 0 0,-5 8 0,-2 1 0</inkml:trace>
  <inkml:trace contextRef="#ctx0" brushRef="#br0" timeOffset="3025">4838 612 7569,'-18'9'-173,"7"-1"-259,-1-8 465,8 0 0,-2 0 0,12 0 22,6 0 1,3 0-1,3 0 1,-1 0-33,1 0 0,7-2 0,4-2 0,4-3-190,2-3 0,0 4 0,0-6 0,-2 1 167,-4 1 0,12-13 0,-4 3 0</inkml:trace>
  <inkml:trace contextRef="#ctx0" brushRef="#br0" timeOffset="3233">5467 123 7557,'-18'-8'-280,"1"6"1,-1-2 352,1 8 0,5 8 0,2 9 0,1 4-42,-1 2 1,4-3 0,-4 5-1,3 2 8,3 2 0,2 0 0,2-2 1,0-2-84,0 2 0,2-6 0,2 0 0,3-1-116,3-1 0,-4 0 0,6-7 1,1-3-226,3-1 0,1-8 385,1 2 0,-1-4 0,1-2 0</inkml:trace>
  <inkml:trace contextRef="#ctx0" brushRef="#br0" timeOffset="3686">5694 280 7114,'0'-18'-1138,"0"7"1154,0-1 0,0 1 409,0-7 1,7 8-1,5 3 1,4 1-405,1 0 1,6 0 0,1 6 0,-1 0-69,2 0 1,-5 0 0,3 0 0,-4 0-32,-1 0 1,-7 8-1,-1 5 1,-2 7-4,-4 3 0,-2 6 0,-4-4 0,-4 3 23,-6 3 0,-3 0 1,-3-2-1,1-4 49,-1 0 0,1-5 1,1 3 57,5-4 1,-3-7-6,8 0 1,2-8 14,10 1 1,0-3 0,10-2-1,3 0-36,0 0 0,3 0 0,-1 0 0,2 0-27,-1 0 1,3 2 0,-2 4 0,-1 6-16,-3 3 1,-2 3 0,-1-1 0,-3-1 10,-1-5 0,-8 5 0,2-4 1,-4 3 1,-2 3 1,-8-7-1,-4-1 1,-3 0 103,-3-1 0,1-5 1,-1 2-72,1-4 1,0-2-1,-1 0-10,1 0 1,7-8 0,4-5-126,4-9 1,2 3 0,2-6 0,2 1 44,2 1 0,7-8 0,-1 4 0,4-2-146,1 0 0,0-1 0,1-4 209,-1-1 0,1-8 0,-1-2 0</inkml:trace>
  <inkml:trace contextRef="#ctx0" brushRef="#br0" timeOffset="3879">6218 53 7569,'9'-18'-793,"5"7"0,-6 1 790,1 2 0,3 2 1,7 6-1,5 0 382,5 0 1,2 0 0,0 2 0,-2 4-276,2 6 1,0 5-1,0 7 1,-4 3-117,-2 0 0,-1 12 1,-9-2-1,-3 5-17,-6 7 1,-4 7 0,-2 2 0,-2 1-101,-4 1 1,-12 2 0,-13 10 0,-5-1-765,-5-1 893,14-25 0,-2 0 0,-26 20 0,20-22 0,0 0 0</inkml:trace>
  <inkml:trace contextRef="#ctx0" brushRef="#br0" timeOffset="5078">1310 5362 7569,'8'10'-147,"-6"-3"1,8-1-1,-5 2 1,7 2-1,3 3 141,3 3 0,-1-5 0,1-1 0,-1-2-39,1-4 0,-7-2 1,1-2-1,2 0 79,1 0 0,-3-2 0,-1-4 1,3-6-25,2-3 1,1-5-1,2-3 1,3-6 2,1-4 1,8-2 0,0-2-1,6-3-5,4-7 1,0-4 0,-7-1 0,1 0-45,0-1 1,0-5-1,-2-2 1,-2-2-40,-2-4 0,-1-4 1,3-4-1,-2-3-17,2-3 0,0-1 0,0-9 0,-2-1 56,2-2 1,-15 44 0,1 1 0,16-43 0,-2 0 23,-16 42 1,-1 1-1,15-46 1,6 1-1,-2 4 12,-4 2 0,4-1 0,-4 1 0,4 0-1,2-1 1,6 3-1,0 2 1,0 3 120,1 2 0,1 3 0,5 7 0,-1 4-67,2 6 1,1 9 0,0 4-1,-1 3-15,-2 3 1,5 4 0,6 6 0,-2 6-51,-1 3 1,-3 10-1,1 5 1,-1 3-36,0 2 1,1 2 0,-1 5-1,0 9 39,1 5 1,5 16-1,2 2 1,0 8 13,1 7 0,8 10 0,-3 4 0,-32-30 0,-2 1-5,3 4 0,-2 2 0,-1 4 0,-2 1 0,2 0 0,-2 1 0,2 1 0,-1 0-30,0 0 0,0 1 0,-3 4 0,0-1 0,1-6 0,0-1 0,-1-2 0,-2 1 34,1-2 1,-1-1-1,2 1 1,0-1 0,0-1-1,0 0 1,27 33 35,1-9 0,2-8 0,0-9 0,5-7-8,-1-9 0,11-2 0,-3-9 0,2-3-40,0-2 0,4-9 0,-1-4 0,-1-4-31,-2-2 1,-4-6 0,-2-2 0,-6-2-414,-6-3 451,2-3 0,-15-3 0,8-4 0,-1-3 0,-5 5 0,-4 6 0</inkml:trace>
  <inkml:trace contextRef="#ctx0" brushRef="#br0" timeOffset="5562">1624 6375 7569,'-17'-8'-417,"-6"4"1,-1-5 329,3 1 0,7 2 1,3 6-1,-1-2 154,3-4 0,9 4 1,13-4-1,8 5-47,9 1 0,10-8 0,9-4 1,9-3-19,12-3 1,11-5 0,11-2 0,1-1 12,-42 14 1,1-1-1,2-3 1,2-1 0,7 1-1,0-1 1,2-2-1,0-1-80,2 1 0,0 0 0,10-3 0,1-1 1,0 0-1,0-1 0,4-1 0,1 0 86,1-1 0,2 0 1,-22 6-1,0 0 1,0-1-1,30-10 0,-1-2 1,-30 11-1,0-1 1,1 0-114,2 0 0,1-1 1,0 2-1,-1 0 0,1 1 1,0 0-1,2-1 1,0 1-1,0-1 0,1 1 1,-1 0-1,0-1 59,-2 2 0,-1-1 1,1 0-1,2-1 1,1-1-1,-2 0 1,-3 3-1,-2-1 0,0 0 1,28-10-1,0 0-42,-2 2 0,-1 0 0,-5 3 0,-1 2 0,-9 2 1,-1 1-1,-4 3 0,-2 1-145,-2 0 0,-2 1 220,-8 3 0,-1 1 0,1-3 0,-1 1 0,38-8 0,0 1 0,2-2 0</inkml:trace>
  <inkml:trace contextRef="#ctx0" brushRef="#br0" timeOffset="6225">3144 1922 6965,'8'-10'-100,"-5"2"1,7 6-1,0-2 1,0-2-1,3 3 1,3 1 204,1 2 0,6 0-104,1 0 0,-1 0 0,-4 2 0,3 3 27,1 7 0,0 5 0,-5 7 0,-3 5-5,-3 4 0,4 8 1,-5 3-1,5 5 9,1 5 1,1 8 0,1-2 0,2 2-26,3 4 0,7 8 0,-4 4 0,2 1-20,0 5 0,-2 9 1,-11-43-1,-1 1 1,-1 1-1,-1 1 6,0-1 0,0 0 0,2 6 0,1-1 0,-3-5 0,1 1 0,0 0 0,1 0-4,0 1 1,-1-1 0,-2 0 0,-1-1 0,3 0 0,0 1 0,-2-2 0,1 1 17,-2-3 1,-1 0-1,10 47 1,-3-7-1,0 0 60,1-2 0,-1 5 1,1-13 35,-1 1-92,9-3 0,-5-5 0,6 2 1,0 0 4,0-6 0,1-1 1,3-6-1,-2-1-96,2 0 0,-4-2 0,0-7 1,-2-3-68,-3-1 1,-3-9-1,-1 3 1,-1-4 146,0-2 0,-7 0 0,-2 0 0</inkml:trace>
  <inkml:trace contextRef="#ctx0" brushRef="#br0" timeOffset="8504">5117 3930 7569,'2'10'0,"2"-3"-169,2 1 0,2-4 96,-2 8 1,-5-6 0,7 5 0,-2 3 0,2 1 0,0 3 44,-1-1 1,7 3 0,-4 3-1,1 4 64,1 0 0,0 6 0,5-2 1,0 6-52,1 4 0,-1 0 0,1-5 0,1 3 4,5 2 1,-5 6-1,4-7 1,-3-1-66,-3-2 1,6 4 0,3 1-1,-1 1-64,0 0 1,-2 3 0,-5-5 139,-1-2 0,1 6 0,-1-1 0</inkml:trace>
  <inkml:trace contextRef="#ctx0" brushRef="#br0" timeOffset="9040">5676 5519 7412,'-17'18'-886,"7"-9"1066,2-1-122,8-8 0,8-2 0,4-2 1,3-2-82,3 3 1,-1 1 0,1 2 0,-1 0-41,0 0 0,1 0 1,-1 0 0,-1 2 1,-2 1 20,-3 3 1,-7 8-1,2-2 16,-4 3 1,-10 2 0,-2 1-1,-1-1 38,-1 1 1,6-1 0,-3 1 18,1-1 1,2 1-25,6-1 0,2-1 100,4-5-106,3-3 0,9-6 0,-1 2 0,1 2 6,-1-2 1,7 3 0,-1 1 0,-2 2 4,-1 3 1,-5 3-1,-1 1 1,-5 3-17,-1 3 1,-2-3 0,-6 3 0,0-2 29,0 2 0,-6-3 1,-2 3-1,-1-3 22,-5-3 0,-1-5 1,-3-3-1,1 1-7,-1 0 1,1-6-1,1 3 1,3-1-12,1 0 0,0 0 0,-3-8-43,3-4 0,-1-4 0,7-7 1,2-1-100,2 1 0,10-8 0,5-4 0,7-4-203,3-2 1,8-6 313,-2 0 0,4-15 0,2 2 0</inkml:trace>
  <inkml:trace contextRef="#ctx0" brushRef="#br0" timeOffset="9641">2044 4454 7147,'0'-12'-876,"0"1"929,0 7 1,0 4 0,0 11 18,0 5 1,9 9 0,7 4 0,7 4-22,4 2 0,4 6 0,8 2 0,2 1-67,-2 5 0,5 3 0,1 6 0,2 6-61,-1 4 1,-5 8-1,3 2 1,-1 1 16,-4 5 1,4-5 0,-1 1 0,1-3-38,0-3 0,-1 4 0,-3-1 1,0-1 96,-6-4 0,2 9 0,-8-9 0</inkml:trace>
  <inkml:trace contextRef="#ctx0" brushRef="#br0" timeOffset="9929">2445 7126 7569,'18'-8'-75,"-3"4"1,-1-5 0,-3-1 0,3 0 0,4-2 48,5 3 1,-2-7-1,6 7 1,1-3 22,-1 0 1,2 6-1,6-5 1,-2-1 2,-4 2 0,4-5 0,-6 5 0</inkml:trace>
  <inkml:trace contextRef="#ctx0" brushRef="#br0" timeOffset="10379">3057 6777 7569,'0'-18'-349,"7"1"1,-3 7-1,8 2 336,1 0 1,3 1 0,1-5 0,1 6 19,-1 4 1,7-4-1,-1 1 1,0 1 10,2 2 0,-5 2 1,3 2-18,-4 4 0,-9-3 1,-2 9-1,-2 2 23,0 1 1,-1 3 0,-5 1-1,0 2-17,0 3 0,-5-1 0,-1-6 0,0-1-11,-2-4 0,6 3 0,-4-3 11,4 3 1,2-3-24,0 0 0,8-1 0,4 5 21,3-5 0,3 3 1,-1-6-1,1 0 7,-1-1 1,-1 7 0,-3-2 0,-1 3-16,2 2 1,-1 7-1,-1 1 1,-4 0-2,-1 0 1,-5 5 0,4-5 0,-4 0 1,-2 0 0,0 0 0,0-3 0,0 1 11,0-2 1,-8-3 0,-3-5 0,-5-3-7,-1-2 0,-1-2 0,1-6 0,-1 0 66,1 0 0,5-2 1,2-4-1,3-6-37,3-3 0,2-10 0,2-4 1,0-6-91,0-6 1,15-2 0,9-7 0,7-1 57,4-3 0,7-10 0,3 2 0</inkml:trace>
  <inkml:trace contextRef="#ctx0" brushRef="#br0" timeOffset="11254">2061 5100 7569,'10'-8'-568,"-4"-3"192,-4 3 97,5 0 309,-5 0 1,4 6 8,-12-3 1,2 5 0,-7 3-1,-3 7-6,-1 6 1,-9-1 0,-1 14 0,-2 4-23,-4 6 1,0 8 0,0 11-1,2 4-45,-2 0 1,-2 4-1,0-6 1,4 0-65,5 1 1,5-3-1,3-8 1,5-1 32,5-3 1,4-13-1,4 0 1,4-6 2,5-5 1,7-11 0,5-5 61,6-4 0,4-2 0,2 0 0</inkml:trace>
  <inkml:trace contextRef="#ctx0" brushRef="#br0" timeOffset="11476">2323 5310 7569,'8'-18'-666,"-6"1"0,-2 7 615,-12 4 0,-11 12 1,-4 6-1,-2 5 75,-1 6 0,-5-1 1,-7 7-1,-3 2-18,-3 2 0,-3 2 0,-1 2 0,1 0 5,5-3 0,1 7 0,6-8 0,-1 4-17,1-4 1,2 8 0,2-6 0,2 0-62,4-4 0,6 0 1,9-6 66,2 2 0,16-6 0,-2 5 0</inkml:trace>
  <inkml:trace contextRef="#ctx0" brushRef="#br0" timeOffset="11730">2236 5676 7569,'27'-17'-243,"0"-1"1,-6 3 0,1 1-1,-5 5 64,-3 1 270,-3-6 1,5 14-97,-4 0 1,-12 8-1,-14 11 1,-7 5-23,-8 5 1,-10 12-1,-6 7 1,-3 6 16,-7 5 0,-3 5 0,2-6 0,-2-2-79,1-2 1,-1-1 0,4-1 0,3-1 46,1-5 0,9 3 0,6-10 0,10-4 19,6-4 0,9-16 1,8 1 2,12-7 1,11-7-1,20-11 1,5-11 19,5-5 0,1-4 0,8-14 0,2-1 0</inkml:trace>
  <inkml:trace contextRef="#ctx0" brushRef="#br0" timeOffset="11870">2271 5991 7569,'29'-53'-76,"0"1"1,-10 7 0,-1 6-396,-11 8 0,-1 8 468,-6 12 1,-4 12 0,-13 15 0,-1 7 28,1 4 1,-8 4 0,-4 10 0,-4 6-56,-2 3 0,0 3 0,0 1 0,0 2-85,0 2 0,-6 6 1,1-3 113,1 1 0,-6 2 0,0 6 0</inkml:trace>
  <inkml:trace contextRef="#ctx0" brushRef="#br0" timeOffset="12354">5379 4384 7569,'10'0'-316,"0"0"189,-4 0 1,3 0 0,11 0 0,3-2 0,8-4-1,6-3 128,4-1 0,7-6 1,-1 5-1,3-3-12,2 2 1,7-3 0,1 3-1,0-1-54,0 1 1,-4-2 0,-7 7-1,-2-1-6,1 0 0,-11 2 0,-4 6 71,-6 0 0,-4-7 0,-5-3 0</inkml:trace>
  <inkml:trace contextRef="#ctx0" brushRef="#br0" timeOffset="12530">6113 4297 7569,'-29'9'-343,"0"-3"322,7 4 1,-3-8-1,8 6-12,-1-1 1,1-3 45,-1 8 0,6-8 0,3 4 55,1-1 0,4-5 1,10 4-98,6-4 1,11-4 0,8-2 0,6-4-95,4-1 0,7 5 0,-1-4 1,1 2-432,-1 0 554,-5 1 0,1-3 0,2-2 0</inkml:trace>
  <inkml:trace contextRef="#ctx0" brushRef="#br0" timeOffset="12725">5973 4559 7569,'-21'15'-59,"3"-1"-64,3-3 0,7 1 0,2 5-6,4 1 0,4-6 0,4-3 108,6-1 1,11-2 0,6-6 0,4-2 4,2-4 0,8 2 0,5-7 0,6-1-60,5 2 1,5-5 0,-6 5 0,-2-2 75,-1 1 0,-3-1 0,0-5 0</inkml:trace>
  <inkml:trace contextRef="#ctx0" brushRef="#br0" timeOffset="12859">6252 4803 7569,'-17'12'-227,"0"-1"-168,-1-7 447,8 12 1,10-14-1,16 4 1,11-4-53,14-2 0,15 0 0,6 0 0</inkml:trace>
</inkml:ink>
</file>

<file path=ppt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41.72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93 36 7569,'-2'-12'-315,"-4"0"-41,-4 8 0,-1-3 291,-1 7 0,0 0 0,-5 0 103,-1 0 0,7 5 1,1 3-1,0 0-15,1 0 1,3 5 0,-4-1 0,0 3-8,1 3 0,5 5 0,-4 0 0,2-1-16,0-3 0,1 5 1,5-1-1,0 0 9,0 2 0,2-5 0,3 3 1,7-4-1,4-1 1,3-3 0,2-1 0,5-4-2,1-3 0,2-1 0,6-6 0,0 0-9,0 0 0,-6 0 1,0 0-1,0 0-10,-2 0 0,4-7 1,-8-3-1,-1-2 7,-3 1 1,-7-1 0,-3-6 0,-1 1 1,-4-1 0,-2-5 1,-2 0-1,0 2 6,0 1 0,-2-3 0,-4 0 0,-5 1 14,-5 3 0,-7 1 1,0 1-1,-1 1-43,-1 5 1,0-3 0,-6 8-1,4 2-59,1 3 0,-3 1 0,6 0 1,2 0-94,1 0 0,3 1 177,-1 5 0,1 4 0,-1 7 0</inkml:trace>
</inkml:ink>
</file>

<file path=ppt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42.0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5 6617,'2'-9'-278,"4"3"1,-3 4 277,9 2 0,-8 0 0,4-8 0,-8-2 0</inkml:trace>
</inkml:ink>
</file>

<file path=ppt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43.07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80 88 7393,'8'-9'-1090,"-6"-1"969,4 4 151,-4 4 1,-2-8 0,2 7 33,4-3 0,-5-2-19,5 2-162,-4 4 71,-2-13 1,-8 13 0,-3-4 37,-5 4 0,-1 2 0,-1 0 9,1 0 1,-1 0-1,1 0 1,-1 0 13,1 0 1,-6 6 0,-1 0-10,3-2 1,2 3 0,1-1 2,1-2 0,1 0-4,5 2 1,3 3 18,8 9 0,2-7 0,4-1 0,3 0-4,1 0 0,6-5 1,-7 7-1,3 0-2,0-3 0,-1 5 0,7-6 1,-1 1 4,1 5 0,-1-4 0,0 1 0,1 3-26,-1 1 0,1-3 0,-3 0 0,-1 1-13,-2 3 0,-3-4 0,3-1 0,-4 1-10,0-2 0,-7 5 1,3-5-6,-8-1 1,-5 5 0,-9-6 0,1 0 30,-1-1 0,-5-1 0,0-6 0,1 0 13,3 0 1,-4 0 0,-1 0 86,3 0 1,8 0-63,1 0 1,8-8 0,-2-3 7,4-5 1,4-1 0,4-1 0,6 1 10,3-1 0,3 1 0,-1-1 0,1 1-52,-1-1 0,6 1 0,1 0 0,-3 1 1,-2 4 1,5-3 0,-1 5 0,-2-1-83,-1-1 1,-3 8-1,1-4-305,-1 0 1,1 7 380,-1-5 0,0-4 0,1 0 0</inkml:trace>
</inkml:ink>
</file>

<file path=ppt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43.58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6 1 6071,'-12'5'19,"0"1"0,7 6 0,-5-4 0,2 1-7,4 5 1,-4 2-1,3 1 2,1 0 0,2 1 0,2-1 0,0 1 8,0-1 0,0 1 1,0-1-1,0 1-5,0-1 1,0 1 0,0-1 0,0 1 1,0-1 1,2 0-3,4 1 1,3-3 0,11-3-1,1-4-9,2 0 0,1-6 0,-7 3 0,2-3 2,5-2 1,-5 0 0,4-2 35,-3-3 0,-5 1-22,-3-8 1,-6 0-28,-12-5 1,-4 7 0,-9 2 0,-2 3-28,-3-1 0,-7 0 1,4 6-1,-2 0-29,0 0 1,7 0 0,-1 0-266,4 0 324,9 0 0,-5 8 0,5 1 0</inkml:trace>
</inkml:ink>
</file>

<file path=ppt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44.24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8 105 7350,'10'0'-1222,"-5"0"1300,-10 0 0,1 0 0,-8 0 30,-2 0 1,5 0-85,-3 0 0,0-6 1,-3-2-76,3-1 0,4 3 20,8-6 1,0 1 4,0-7 0,8 6 0,4 3 0,3 1 18,3 4 0,-1 2 0,1 2 0,-1 0 8,1 0 0,-1 2 0,1 2 1,-1 4 3,1 1 1,-1 1-1,-1 4 1,-3-3-4,-1 3 1,-2-4 0,3 1 0,-1 3-1,1 1 1,-5 3-1,-2-1 1,-4 1-2,-2-1 0,0 1 0,0-1 0,-2 3-3,-4 3 1,-2-4 0,-7 5 0,-1-5-5,-3-2 0,-2-5 0,1-2 0,-1-1 14,-3 1 1,-1-6 0,4 2 0,-2-4 10,1-2 1,3 0-14,1 0 1,3-2-33,3-4 0,4-4 0,10-7-27,4-1 0,4 9 1,7 3-1,1 2 69,-1-2 0,-5 4 0,0-4 1,1 4 58,3 2 1,1 2-1,1 4-61,-1 6 1,1-2-1,-1-1 1,1 1-3,-1 0 0,0 1 0,1 5-72,-1-4 1,1 1 0,-1-5-14,1 2 1,-1-7 0,1 3 0,-1-2 73,1 2 0,7-4 0,2 6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1.0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131,'7'9'-1045,"-3"-2"1365,7-7 0,-1 0-402,6 0 1,0 0 0,0 0-51,0 0 0,-5 0 0,0 0 132,1 0 0,2 0 0,2 0 0</inkml:trace>
</inkml:ink>
</file>

<file path=ppt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44.45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307,'11'0'-254,"1"0"0,-1 2 1,1 3 244,0 7 1,-6 5 0,5 7 0,3 5 32,1 4 0,-3 2 0,-2 2 0,-1 1-140,1 3 0,-6 2 1,2-4 115,-4 1 0,5 9 0,3-4 0</inkml:trace>
</inkml:ink>
</file>

<file path=ppt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45.05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8 158 7569,'-18'-8'0,"1"-2"-84,-1 0 1,-1 1-1,-2 5-269,-3-2 1,-1 0-1,6 4 211,1-4 1,-3 5 0,11-7 96,0 0 0,5 4 45,10-8 0,5 9 0,8-5 0</inkml:trace>
  <inkml:trace contextRef="#ctx0" brushRef="#br0" timeOffset="637">18 35 7569,'-10'0'-468,"3"0"1,7-2 0,2-1 459,3-3 1,-1 0 28,8 6 248,-8-8-171,4 6 1,-10-6 25,-4 8-118,4 0 0,-6 2-5,8 4 0,0 4 0,0 7 0,0 1 3,0-1 1,0 3 0,0 1 0,0 4 2,0 2 1,6-3 0,0 5-1,-2 2-2,-2 2 0,-2 8 0,0-1 1,0 1-2,0 2 1,5 0-1,1 5 1,-2-3 4,-2-3 0,4-1 1,0-4-1,0 2-6,1 2 0,-3-3 0,6-7 0,-2-3 10,-4-3 0,3 4 0,-1-6 0,-2-1 40,-2-3 0,-2 4 0,0 0-44,0-1 0,0-3 0,0-1-61,0-1 1,-2-1-28,-4-5 197,4 5-86,-6-14 318,8-2-427,0-2-31,0-6 1,2 8-33,4 0 121,-4 0 0,8 6 94,-4 0-16,-4 7 1,5-3-89,-7 7 0,2-7 0,2-2 17,2 0 0,2-4-274,-2 7 1,-2-7-21,7 2 0,-7-2 306,2 2 0,-4-4 0,-2 5 0</inkml:trace>
</inkml:ink>
</file>

<file path=ppt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40.64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53 0 7569,'10'0'-434,"-2"0"0,-6 0 289,4 0 1,3 0 0,7 2 171,-5 4 1,3-2-1,-6 7 1,0 3 22,-1 2 0,5-3 1,-6 3-1,0 3-27,1 0 0,-5 1 0,4-3 0,-4 3-14,-2 3 1,2-2 0,2 7-1,2-1-8,-2 0 1,-3-4 0,-1 6 0,2 0-11,4-1 0,-4 5 0,4-4 1,-4 2 13,-2-2 0,0 4 0,0-6 0,0 2 10,0 0 1,0-2-1,2 2 1,2-3-12,2-1 1,-1-6 0,-3 5 0,2-5-39,2-2 1,0 1-1,-6-1 1,2 1-157,4-1 1,-4-5 189,3 0 0,-3-1 0,-2 7 0</inkml:trace>
  <inkml:trace contextRef="#ctx0" brushRef="#br0" timeOffset="220">1 908 5890,'17'0'11,"1"0"0,-1 0 1,1 0 49,-1 0 0,1 6 0,-1 2 1,1 0-56,-1-1 0,-5 5 0,-3-4 0,1 0 37,0-1 1,1 7-247,7-2 203,-1 3 0,1-5 0,-1-2 0</inkml:trace>
  <inkml:trace contextRef="#ctx0" brushRef="#br0" timeOffset="387">455 908 7491,'0'-9'-223,"-8"1"209,-3 8 0,-3 2 1,0 6-177,3 9 0,-1 6 0,-5 6 0,-1-3-287,1-1 477,-1-6 0,-7 14 0,-2-6 0</inkml:trace>
</inkml:ink>
</file>

<file path=ppt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2.1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58 5911,'11'0'-34,"1"0"0,-1 2 38,-1 4 0,0-4 0,-6 5 8,2 1 0,5-4 0,-3 6 0,0-1 56,-1 1 1,7-4 0,-2 4-37,3-3 0,3-1 0,-1-4 0,3 2-8,3 2 0,-2 0 0,6-6 0,1 0-9,-1 0 1,2 0 0,6 0 0,0 0-3,0 0 1,5 0 0,1 0 0,-2 0-13,-2 0 0,4 0 0,-1 0 0,-1 0-8,-2 0 1,-2 0 0,2 0-1,2 0 6,1 0 0,3 0 0,-4 0 1,3 0 1,3 0 0,0-2 0,3-2 0,-1-2-3,1 2 0,-1-6 0,3 1 0,5-3 16,-1 0 1,0 3 0,-1-5 0,-1 2 0,1-1 0,3-1 1,-2 1-1,-3 1-9,-1-2 0,1 5 0,1-1 0,-2 0-11,-3 1 0,3 3 1,-3-4-1,3 2 1,3 5 1,-1-5 0,1 2-1,-1 2 19,0 2 1,7 2 0,1-2 0,0-2-8,0-2 1,6 1-1,-2 5 1,4 0 5,2 0 1,4 0 0,-3 0 0,-3 0 36,0 0 0,-2 0 0,-2 2 0,-8 1-20,-7 3 1,0 8-1,-9-1 1,-1 7-48,-2 3 1,-2 0 0,0-5 0,0 1 3,0 5 0,0-5 1,0 4-1,-1-3 8,1-3 0,6 1 0,2-1 1,-1 1-31,1-1 0,6-7 0,-3-3 1,5-1 20,1 0 1,-5 0 0,-1-6-1,1 0 11,-3 0 0,5-8 1,-8-2-1,-2-1 0,-3-1 1,-1 1 0,0-7 0,-2 3 25,-4 3 0,-1-4 0,-7 7 1,2-3-15,-2 0 0,-1 7 0,-1-5 0,3 0-1,1 0 0,0 5 1,-5-7-1,-1 0-55,1 3 0,-7-5 0,1 6 2,1-1 1,-5-3 22,-2-6 1,-6 3 0,-6 3-15,-5 7 1,-13-3 34,-5 2 0,-4 0 0,-2 6 0</inkml:trace>
</inkml:ink>
</file>

<file path=ppt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2.6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 18 7569,'0'-10'-480,"0"3"0,-2 9 0,-1 3 470,-3 7 0,0 4 1,6 1-19,0 0 0,0 7 1,0-1-1,0-2 45,0-1 1,0 3 0,2 2 0,2 2 28,2 5 0,-1 1 0,-3 1 0,2 1-38,2 0 1,0 0 0,-6 0-1,2 0-6,4 0 0,-4 6 0,3 0 0,-3-3-11,-2-1 1,0-2 0,0 0 0,0 0 4,0 0 0,0-8 0,0-2 0,-2-1 2,-3-1 1,3-6 0,-4-5-19,4 2 0,0-1-260,-4-1 280,-4-4 0,-7-1 0,-1 3 0</inkml:trace>
</inkml:ink>
</file>

<file path=ppt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2.88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751,'17'0'-143,"1"0"0,-1 0 1,1 2 0,-1 2 0,1 4 107,-1 2 1,6-5-1,1 5 1,-3 0 66,-1 0 1,-3-7 0,2 3-1,1-2-59,-3 2 0,10-4 1,-9 4-1,1-4-6,1-2 0,-9 0 33,1 0 0,0 0 0,5 0 0</inkml:trace>
</inkml:ink>
</file>

<file path=ppt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2.9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0 18 7569,'-8'-9'-52,"4"1"1,-7 8 0,-3 0-85,-1 0 1,-3 0-1,1 2 1,-1 4-1,1 5 74,-1 5 0,-1 1 0,0 1-28,1-1 0,-9 3 0,9 1 0,-1 2 0,-2 1 90,-3 1 0,5-6 0,-6 6 0</inkml:trace>
</inkml:ink>
</file>

<file path=ppt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3.54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1 7569,'-18'6'-601,"1"-1"0,-1 3 584,1-2 1,-1 4 0,1 7 0,-1 1 83,1-1 0,5 2 0,3 3 0,1 3-68,4 2 1,2 0 0,2 4 0,0-1 17,0 1 0,8-4 1,3 2-1,5 0 14,1-2 1,1-2-1,1-9 1,3-3-5,1-1 0,8-2 0,-4 1 0,2-5-19,0-4 1,0-2 0,6 0-1,-2 0-1,-4 0 1,3-8 0,-9-1-1,-2-3-29,-1 0 0,-3 1 0,-1-9 0,-3-1 5,-1-2 0,-8-2 0,1 3 0,-3-3-5,-2-2 1,-7 4-1,-5-5 1,-4 3-30,-1 4 1,-6 1-1,-3 3-55,-1-1 94,-2 1 0,0 7 0,0 3 0,0 1-25,2 0 1,-6 0 0,6 6 0,-1 0-38,5 0 1,4 6 0,1 2 0,3 1-14,3 5 0,-1-4 87,7 1 0,0 1 0,6 5 0</inkml:trace>
</inkml:ink>
</file>

<file path=ppt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3.86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8 6174,'17'-18'0</inkml:trace>
</inkml:ink>
</file>

<file path=ppt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4.27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70 7225,'9'-10'-461,"7"-3"1,-4 5 506,3-2 0,8 7 0,3-5 1,-1 2-23,0 0 1,6 0-1,-2 6 1,2 0-11,-2 0 1,3 0-1,-9 0-47,-2 0 1,-7 8 0,-5 4 30,-1 3 0,-4 3 0,-12 1 0,-7 2-6,-7 3 0,-9-1 0,0-6 1,-6 1 0,-3-1 0,-1 1 1,8-1-1,2-1 86,2-4 0,7 3-7,-1-3 0,12-3-73,5 3 1,6-8-1,6 2 1,7-4 12,8-2 1,7 0-1,7 0 1,1 0-51,5 0 0,-2 0 0,8 0 0,1 0-324,3 0 1,-1-2 361,-3-4 0,3-4 0,-5-7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1.66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1 1 7590,'-8'9'-574,"7"0"424,-5-4 1,5-1 193,1 6 1,0 1 37,0 5 0,0 0 0,0 0-14,0 0 1,0-5-1,0 0 1,0 1 59,0 2 1,0 2 0,0 0 0,0 0-23,0 0 0,0 0 0,0 0 0,0 1-71,0-1 1,-6 0-1,1 1 1,1 3-148,3 1 0,1 1 0,0-6 0,0 0 41,0 0 1,-6 0-1,1 0-236,1 0 0,2 0-362,2 0 364,-7 0 305,6-7 0,-14-2 0,6-7 0</inkml:trace>
</inkml:ink>
</file>

<file path=ppt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4.5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98 70 7569,'-18'-18'0,"1"3"-361,-1 3 328,1-3 0,-3 13-146,-3-4 178,4 4 0,-12 2 1,7 0-1,3 2 49,2 4 0,1 2 0,3 5 0,1-1-161,2 1 1,9 3 0,-3 1 100,4 1 0,4-1 0,4-1-2,5-5 0,5-1 0,1-6 0,3 2-15,3-2 1,2-2 0,6-2 0,-2-2-9,2-4 1,2 2-1,0-6 1,-2 1 49,-2-1 1,-13 6-1,1-2-3,-1 4 0,-8 4 0,-2 4 0,-4 6 0,-2 3 1,-2 9 0,-4 1 0,-4 0-1,0 0 0,-5 4 1,5-3-1,-2-1-30,1 0 0,1 4 0,-2-6 0,7-1-85,3-3 1,-4 4-1,0 1-203,2-3 308,2-2 0,2-1 0,0-1 0</inkml:trace>
</inkml:ink>
</file>

<file path=ppt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5.0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274,'8'18'8,"-6"-1"0,4 3 0,-4 1 41,-2 2 1,0 7-1,0-5 1,0 0-23,0 0 0,2 0 1,2-3-9,2 1 0,1 0 0,-1-7 5,6-4 0,3-3 1,3-5-1,-1 2-38,1-2 0,-1-4 1,1-6-1,1-6-34,4-3 0,-3-3 0,3-1 1,-4-2 28,-1-3 1,5-5 0,-2 6 0,-3 2 42,-4 1 1,-5 9-1,5 1-19,-3 2 0,-7 4-5,2 10 0,-4 4 0,-2 7 0,0 1-65,0-1 1,0 3 0,0 1 0,0 2 10,0-2 1,0-1 0,2-3 0,4 1 53,5-1 0,5 1 0,1-1 0</inkml:trace>
</inkml:ink>
</file>

<file path=ppt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5.32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5 1 7569,'-18'0'-81,"1"0"0,5 0 0,1 0-129,-3 0 1,4 2 0,-1 4 0,-1 7 0,0 7 268,1 3 1,5 14 0,-4-2 0,3 2 1,3-1 1,-4 5 0,2 0 0,2-2-10,2-2 1,2-8 0,2 0 0,2 0-9,2-2 1,7-2 0,1-9-1,5-3-28,5-1 0,-1-8 0,-6 4 0,1-2 31,-1-1 1,1-1-113,-1-10 0,-1-3 1,-5-9-134,-5 1 1,-13-1 0,-11 3 0,-9 3 197,-6 6 0,-25-3 0,-6-1 0</inkml:trace>
</inkml:ink>
</file>

<file path=ppt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6.53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70 7569,'11'-6'-416,"1"0"0,-6 0 1,6 6 404,1 0 0,3-2 1,1-1 62,1-3 0,-1-2 0,0 4 1,1-2-32,-1 2 0,-5 1 0,0-1 0,1-2-72,3 2 0,1 2-98,1 2 0,-1 2 149,1 4 0,-9 3 0,-1 9 0</inkml:trace>
</inkml:ink>
</file>

<file path=ppt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6.70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0 1 7379,'-10'10'-374,"10"3"1,12-7 0,3-2 349,3-2 1,7-2 0,4 0 0,6 0-99,6 0 0,3-2 122,9-4 0,7-4 0,2-7 0</inkml:trace>
</inkml:ink>
</file>

<file path=ppt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8.74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5 7569,'12'0'-1243,"0"0"1171,-1 0 0,7 0 1,-1 0-1,1 0 73,-1 0 0,0 0 1,1-2-1,-1-1 21,1-3 1,5 0 0,0 6 0,1 0-13,1 0 1,-6-6 0,5 0 0,-5 2 34,-1 2 1,-1 2 149,0 0-176,-7 0 0,-2 2 0,-8 4 0,-2 4 1,-4 0 1,4 5 0,-6-1 0,3 5-1,-1 4 0,-6 1 0,6-7 0,2 1-8,3-1 0,-5 2 0,0 3 0,2 1-51,2-2 1,2-1 0,0-3-22,0 1 1,0-1-1,0 1 1,2-3-146,4-3 0,4 1 205,7-7 0,0 8 0,1-4 0</inkml:trace>
</inkml:ink>
</file>

<file path=ppt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9.93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227 6210,'7'-9'0,"5"3"124,4 4 1,3 2 0,4-2 0,8-2-130,8-2 0,0 0 1,9 6-1,5 0-19,3 0 0,8 0 1,-2-1-1,2-3 44,2-2 0,14-2 0,-6 2 1,5-3 15,3-1 0,-3-4 1,5 6-1,-3 1-16,3-1 0,7-4 0,2 5 1,-2-1-7,-2 0 0,-1 0 1,-3 4-1,-1-3 21,-3-3 0,1 6 1,5-4-1,-2 2-145,-3 1 1,-5-1 0,-7 4-1,-2-2-49,-4-2 1,-6 0-1,-9 6 1,-4 0 216,-3 0 1,-9 0-1,-9 0 1,-5 0-58,-2 0 0,-7 2-169,-4 4 0,-8-4 168,-10 4 0,-7 4 0,-16-1 0</inkml:trace>
</inkml:ink>
</file>

<file path=ppt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3:00.3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80 1 7569,'-41'0'-65,"1"0"0,-1 0 1,8 0-138,4 0 0,3 0 1,9 0-1,0 0 1,1 1 105,4 5 96,5-4 0,9 12 0,5-8 1,9-2 43,5-3 0,12-1 0,2 0 1,10 0-11,5 0 1,10 0-1,4 0 1,6 0-29,6 0 0,-2 0 0,7 0 1,3 0 11,1 0 1,4 0 0,2 0 0,3 0-21,-3 0 0,4 0 1,-2 0-1,0 0 3,2 0 0,-5 0 0,5 0 0,-4 0-11,-4 0 0,10 0 0,-11 0 0,-3 0-46,-5 0 1,-3 0 0,-5 0 0,-6 0-48,-2 0 0,-15 0 0,-1 0 0,-9 0 103,-8 0 0,-3 8 0,-9 2 0</inkml:trace>
  <inkml:trace contextRef="#ctx0" brushRef="#br0" timeOffset="97">2725 105 7569,'-10'8'-180,"3"-6"149,7 6-256,0-8 0,2 0 287,3 0 0,5 8 0,8 1 0</inkml:trace>
</inkml:ink>
</file>

<file path=ppt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9.15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58 7472,'9'2'-249,"-3"4"0,-4 3 1,-2 9 168,0-1 0,0 1 0,0-1 56,0 1 1,0-1 77,0 1 0,2-3 0,2-1-17,2-3 0,7-7 0,-1 2-14,3-4 1,9 0 0,1 2 0,0 2-30,0-2 0,5-2 1,-5-1-1,2 3 1,4 2 1,-4 2-1,0-2 1,-1 3 1,-5 1 0,-2 6 1,-1-5-1,-1 5-18,1 1 0,-7 1 0,-1-1-43,-2 1 63,-2-1 0,-6 1 0,-2-3 0,-4-1 7,-6-3 0,-3-5 0,-5 4 0,-3-2 31,-6-4 0,2-3 0,-2-1 0,-1 0-24,3 0 0,-4 0 0,8 0 0,2 0-62,1 0 0,9 0 44,-1 0 1,8-1-75,-2-5 0,12 4 0,6-4 0,3 2-209,3-2 0,-1 2 288,1-7 0,7-1 0,2-5 0</inkml:trace>
  <inkml:trace contextRef="#ctx0" brushRef="#br0" timeOffset="218">140 193 7569,'6'-12'-803,"0"1"585,8 7 0,-5-10 0,9 8 202,-1 2 1,1-3 0,1 1 0,2 2 33,3 2 0,5-4 1,-4-2-1,0-1 15,0-5 0,5 4 0,-5 1 0,0 1-59,0 4 1,4-4-1,-3 3 1,-1-1 25,0-2 0,-2-2 0,-5-7 0</inkml:trace>
</inkml:ink>
</file>

<file path=ppt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7.8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 122 7250,'9'0'-596,"-3"0"0,-12 2 574,-5 4 0,1-2 0,0 8 112,2 1 0,3 3 75,5 1 1,0 1-70,0-1 0,2-7 0,3-2-40,7-1 0,4-5 0,1 4 0,0-4-68,1-2 0,1 0 0,3 0 0,1 0 15,-2 0 0,5 0 0,-3 2 0,0 2-9,2 2 1,-5 1 0,5-3 0,-2 4-13,1 2 1,-1 1-1,-8 7 0,-3-1 0,2-5 0,-9 0 2,-1 1 1,-4 3 0,-6-1 4,-5-3 0,-7-2 0,-3-7 0,-4 3 1,-2-2 1,-2-2-1,-6-2 1,0 2-224,0 4 1,6-4 0,0 4 232,-3-4 0,-1-10 0,-1-2 0</inkml:trace>
  <inkml:trace contextRef="#ctx0" brushRef="#br0" timeOffset="185">123 140 7316,'12'-12'-296,"-1"0"0,1 9 0,5-3 0,1 4 241,-1 2 1,8 0 0,5 0 0,1 0 15,-2 0 0,2 0 1,-8 0-1,0 0 39,3 0 0,-7 0 0,6 0 0,0 0 0,3 0 0,6 0 0</inkml:trace>
  <inkml:trace contextRef="#ctx0" brushRef="#br0" timeOffset="559">909 0 7569,'9'0'-373,"-1"0"0,-8 2 0,0 4 393,0 5 1,-8 5-1,-3 3 1,-5 5 13,-1 5 1,-1-2-1,1 2 1,1 2 0,5 2 0,-3-6 0,6-2 1,1-1 6,-1-1 1,2 0-1,6-5 1,2-1-19,4 1 0,2-1 0,5 1 0,1-1-51,5 1 0,1-9 1,7-1-1,0-2 17,0 0 0,-4-1 0,5-5 0,-1 0-115,0 0 1,-6 0 0,2-1 87,-3-5 0,-8 2 0,-3-8 34,-1-1 0,-4-1 0,-8 0-17,-2 3 0,-9 7 0,-1-2 1,-7 4-10,-4 2 1,5 0 0,-3 2 0,2 2-74,0 2 1,-1 2-1,7-5 102,-1 3 0,9 8 0,1-4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2.2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65 6615,'9'-7'-147,"0"3"403,-3-6 1,-3 1-1,8-2 1,-1 4-116,-1 0 1,6 5 0,-5-3-516,5 3 0,1 2 0,0 0 404,0 0 1,0 0 0,0 0 2,0 0 1,0 0-1,0 2-2,0 3 1,0-3-1,0 3 17,0-3 0,-5 3 1,-1 1-14,3-3 1,-4 4 0,1-1 0,1-1-45,-2 2 0,5-5 0,-5 5 1,2-2-75,0 1 0,-6 1 0,6-4 0,-1 5 27,-1 0 1,-2-2-7,-7 5 1,0-6-1,0 6 91,0 1 1,-1-5 0,-3 0 15,-1 0 0,-6-3 1,4 5-58,-2-2 1,0 0 0,-3-3 0,1 1-4,-2-1 0,-1-1 0,-2 1 1,0 1 58,0-1 1,-2-1 0,-1 1 0,-3 1 69,3-1 1,1-3-1,0-1 1,-2 2-65,-1 4 1,0-5 0,5 5 0,0-5 9,0-1 1,0 0 0,-1 0-8,1 0-904,0 0 851,7-7 0,-5-2 0,5-7 0</inkml:trace>
</inkml:ink>
</file>

<file path=ppt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01-27T06:32:57.2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85 1 7569,'-17'0'-123,"-1"0"0,6 0 0,-1 0-39,-6 0 1,1 0 0,-5 0 0,1 0 142,-1 0 0,4 2 0,-7 2 0,3 3 67,0 3 0,-6 2 0,6 5 0,1-1-8,3-5 1,7 11-1,2-5 1,3 3-18,3-1 1,2 0-1,2 3 1,2 1 2,4-2 1,9 5 0,10-3 0,1-2-9,-1-1 0,6-3 0,0-1 0,6-3 2,4-1 1,-1-8 0,-3 1 0,2-3-10,2-2 1,5 0 0,-5 0 0,-2 0-52,-2 0 0,3-7 1,-1-5-1,-4-4-10,-4-1 0,-9 0 0,1-3 0,-6-1 20,-5-2 0,-4-1 0,-8 5 1,0-3 3,0-1 0,-8 0 1,-6 7-1,-7 3-28,-8 1 1,-6 8 0,-6-3 0,-3 1 0,-1 0 1,-9 0-1,5 6 1,3 0 3,1 0 0,4 2 1,8 2-1,2 4-85,2 1 0,14-3 134,-3 6 0,4-1 0,-3 7 0</inkml:trace>
  <inkml:trace contextRef="#ctx0" brushRef="#br0" timeOffset="192">979 263 7569,'2'-10'0,"2"2"-728,1 0 410,1 7 0,-4-7-49,4 8 288,-4 0 79,6 0 0,-8 0 0,0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3.65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004,'9'7'-402,"0"-5"1,-6 5 0,4-2 372,2 1 0,-4 1 258,6-2 0,0 4-115,5 7 0,-7-5 0,-2-2-18,0-2 1,-5 5 0,5-3 0,-2 2-28,1-1 0,1 1 0,-4 5-23,3 0 0,1 0 0,-2 0-16,6 0 1,-2 0 0,1 0-82,3 0 0,1 0 0,2 0-18,0 1 1,0-1 0,0-2 0,-1-2 51,-5-1 0,5-6 0,-5 6-25,4 1 1,-3-4 98,0-3-41,0-3 1,-1-4 0,-1-3 3,-2-6 0,-1-3 1,-6-2-1,0 0 70,0 0 0,0 0 1,0-1-1,0 1-8,0 0 0,0-5 0,0 0 1,0 1-41,0 2 0,1 2 0,3 0 0,1 0-69,-1 0 1,-2 0 0,-1 0-242,5 0 0,-3 5-268,8 1 0,0 6 156,5-1 380,-7 3 0,5 2 0,-5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5.6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0 6720,'11'0'650,"-1"0"-649,-6 0 1,1 0-2,-10 0 1,1 0 22,-6 0 0,4 0 1,-2 2-1,-1 2-36,0 1 1,3 0 0,-3-3 0,1 2-18,-1 1 1,3 0-1,-3-3 3,2 3 1,-3-1 22,4 7 0,-4-1 10,4 6 1,-5 0 17,6 0 0,-6 0 0,6 1 122,2-1 0,1-6-12,2 1 0,2-2 1,3 3-26,6-1 0,-3-7 1,3 3 13,2 0 1,1-5-80,2 3 0,0-3 9,0-2 1,0 0 0,0 0 3,0 0 0,-5 0 0,0 0 41,1 0 0,2 0 3,2 0 0,0 0-471,0 0-838,-7-7 1208,-2 5 0,0-5 0,2 7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4.32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5 176 7399,'8'-16'-848,"1"6"979,-3-1 1,-4 6-46,3-6 1,-5 0-8,-5-5 0,3 0 8,-4 0 1,-1 5 177,2 1-219,-8-1 0,6 0 0,-5 3-18,1 0 1,0 3-1,-5 5 20,0 0 1,0 2 0,0 3-59,0 6 1,2-2 0,2 1 0,1 1-12,-2-2 0,5 5 0,-1-3 0,1 3-100,5 2 0,-4 2 62,1 3 1,1 3-1,5 2 1,0-4 9,0-4 0,2-4 1,1-2-1,5-1 44,0 1 0,1-3 0,4 0 1,-2-2 10,1-3 1,-3-2 0,2-2 0,1 0-34,2 0 0,2-2 0,0-3-41,0-6 1,0-3-1,-1-2 1,-3 0 70,-1 0 1,-6 0-1,4-1 65,-2 1 1,-1 0 0,-6 0 5,0 0 0,0 6 0,0-1 137,0-1-43,0 4-194,0 1 1,1 7 1,5 0 0,-4 2 55,3 3 0,-2 4 0,1 7-41,1 0 1,1 0 0,-5 0-271,5 0 1,-3 0 101,8 1 0,-2-1 1,3-2 177,-1-3 0,0 3 0,5-5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5.48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4 321 6291,'-9'-7'506,"4"3"-883,10-7 0,4 2 481,7-1 1,-1 1 0,-3 5 85,-1-1 1,-6-2-139,6 1 0,-8 3 0,4-6 0,-1 0-28,-1 0 0,0 4 0,-5-6-51,0-1 0,0-3 0,0-1 89,0 0 1,-1 0-1,-3 0 1,-1 0 60,1 0 1,-3 0 0,0 0-34,-2 0 1,4 5 0,-6 2-35,-1 2 1,3 2 0,-2 5-198,-2 0 0,-1 2-86,-2 3 0,5-1 0,3 6 6,0 3 1,3-4 144,5 1 0,0 1 88,0 5 1,7-7 0,4-4 25,3-3 0,-3-2 0,0 0 0,1 0-25,2 0 1,2 0 0,0-2-1,0-1-6,0-2 0,0-3 0,1 5 0,-1-4 38,0-2 1,0 5-1,-2-3 1,-2 2 40,-1-1 0,-6 1 1,4 3 158,-2-3-214,6 3 0,-4-5-157,7 7 86,-7 7 1,0-3-10,-4 6 0,-1-4-13,6 4 36,-6-6 1,3 10 14,-7-3 0,0-2 102,0 2 0,-2-6 0,-1 6 194,-3 1 1,-4-3-192,4 2 1,-1-2 0,4 3-73,-3-1 1,1-1 57,5 6 1,0 0-208,0 1 0,2-7 0,3-1 77,6-2 1,-2 4 0,1-6 26,3-1 1,-4-2 0,1-2 23,3 0 0,-4 0-12,1 0 0,1 0 9,5 0 0,0 0 1,-2-2-1,-1-2-2,-2-1 0,-6-6 0,6 4 40,1-2 1,-3 4 0,2-4-46,1 2 0,-5-6 0,0 4 0,-1-1-32,-1-1 0,6 0 1,-4-3 15,2 3 0,-4-1 1,4 5-8,-2-2 1,-1 4 68,-6-6 0,0 6 34,0-6-46,0 7 0,0-5-76,0 4-58,0 3 0,0-3 100,0 10 0,0-1 13,0 7 1,-2-1-1,-2 6 21,-1 0 1,-1-5 0,6 0-1,0 1 87,0 2 1,0 2 0,0 0-1,0 0 15,0 1 0,6-1 0,1 0-159,2 0 1,-4-7 0,4-2 0,0-2-346,0 0 1,2 1 243,5-6 0,0 0 1,-2-2-1,-2-3-180,-1-6 0,-2-3 0,4-2 313,-3 0 0,1-8 0,5-1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5.69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 1 7831,'-16'8'-1659,"7"0"1659,2-8 0,14 7 0,2 2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7.18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3 112 7432,'0'-16'-150,"0"0"1,0 6 0,-2 1-1,-2 0 273,-1 0 1,0 3 383,5-4-382,-7 6 1,-2-3-90,-7 7 0,0 0 1,0 0-112,0 0 0,-1 0 0,1 0 0,0 2 26,0 3 1,6-3-1,-1 5 1,-1-2-14,-3 1 1,5 4-1,1-2 1,0 1-1,0 3 0,4-3 0,-4 2 70,1 1 0,3 2 1,5 2-4,0 0 1,0-5 0,2 0-5,3 1 1,4 1-1,7-1 18,0-1 1,-5-6-1,0 4-18,1-2 0,2-1 1,2-6-5,0 0 1,-5 0 0,0 0-1,1 0 0,3 0 73,1 0 0,0-6 0,-2-1 27,-3-2 0,-3 4 0,-4-6-4,1-1 1,1 3 0,-6-2-20,0-1 1,0 3-1,0-2-32,0-1 0,0 3 1,0-2-48,0-1 0,5-3 0,0-1-237,-1 0 0,-2 5 219,-2 1 98,0 6 0,-2-3-27,-3 7 1,3 2-58,-4 3 1,5-1-1,1 6-52,0 3 1,0-4 0,0 2 14,0 1 0,0 2 0,0 2 45,0 0 0,0 0-6,0 0 0,1-1 1,3-3-1,3-3 17,2-2 0,-4-1 1,6-6-67,2 0 1,-5 0-27,3 0 1,-5-2 82,4-4 0,-6-3 0,1-7 33,-3 0 0,3 6 0,1-1 0,-3-1-34,-1-3 1,3 5 0,1-1 0,-3-2 7,-1-1 1,3 4-1,1-1-3,-3-2 1,4 4-1,-1-1 0,6 4 17,-1-4 1,-2 6-1,1-1 16,3 3 1,-4 2-17,2 0 1,-1 0-15,6 0 0,0 2 2,0 3 1,-1-1 0,-3 6-16,-1 3 1,-8-4 0,4 1-24,1 3 1,-7-4 0,6 2-80,1 1 0,-7 2 11,5 2 1,1 0-39,-2 0 0,1-5-49,-6 0 150,0-1-79,0-1 173,0-2 1,0-8-41,0-5 1,0 3-19,0-8 1,-6 0 0,1-5 127,1 0 0,3 6 0,1-1-37,0-1 1,0-3 0,1 1 35,5 3 1,-5-3 0,7 5-19,-1 0 1,-6 0 0,7 6-35,-1-3 1,0-1 0,5 4-74,-1-3 1,-6 1-1,6 5-8,2 0 1,-5 0-1,3 0 14,2 0 0,1 0 1,2 0-3,0 0 1,0 0 0,0 0-1,0 0 14,0 0 1,0 0 0,0 0-9,0 0 0,-7 2 1,-2 1-14,0 3 1,-5 1 0,5-4-19,0 3 0,-5 1 1,3-2-23,-3 6 1,0-4-1,2 0 1,1 0 11,-1 4 1,-3-2-1,-1 2-5,0 1 0,0-3 0,0 2 27,0 1 0,0 2-50,0 2 0,0 0-135,0 0 0,0-5-489,0 0-534,0-8 1212,0-3 0,7-8 0,2-9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8.1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09 17 7109,'11'0'-80,"0"0"1,-8-2 21,2-3 1,-10 3 86,-6-3 1,3 3-1,-3 2 34,-2 0 1,-1 0 0,-2 0 14,0 0 1,0 0-1,0 0 40,0 0 1,0 7-86,0 4 1,2 3 0,1 0 1,2-3 0,6 3-43,-6-3 0,8 3 1,-2 2-1,3 0 15,2 0 0,0 0 0,0 0 15,0 0 0,0 0 0,0 0 15,0 0 1,2 0 0,1 0-44,2 0 1,6-5 0,-4-2 0,0 0 2,1 0 0,4-4 0,-1 4-4,3-2 0,2 0 0,0-3 0,0 1 5,0-1 0,0-2 0,0-2 12,0 0 1,6 0 0,-1 0 3,-1 0 0,-3-6 0,-1 1 3,0 1 0,0-3 0,-1 0 8,-5-2 1,3 4-1,-6-4 1,0 0-6,0 0 0,0 4 0,-3-6 1,1-1 0,6-3 1,-4-1-23,2 0 1,-5 0 0,3 0 20,0 0 0,-5 0 31,3 0 0,-3 5 0,-4 3-15,-3 0 0,1-2-44,-7 4 1,1-4 0,-6 4-33,0 3 1,5 1-1,0 2 24,-1 0 0,3 0 28,-2 0 0,2 2 0,-3 1 16,1 3 0,6 4 1,-4-2-70,2 0 1,-4 3-60,6 5 0,-6 0 35,6 0 1,-1 0 0,6 0 45,0 0 0,0-5 0,2 0 16,3 1 1,-3-3 0,5 0 104,0-2 0,2 4-2,7-6 0,0 6 0,0-6-52,0-1 1,1-2-1,-1-2 1,0 0 174,0 0 1,0 0-1,0 0 42,0 0 0,0 0 1,0 0-156,0 0 0,0 0-135,0 0-146,-7 0-22,5 0 0,-12-2 16,3-4-236,-3 5 0,-2-8-84,0 3 1,0 3 496,0-8 0,0-7 0,0-7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8.70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231,'11'0'-194,"0"0"89,-8 0 1,6 0 0,-5 2 61,1 3 1,2-3 19,-1 3 0,-3-3 42,8-2 0,-6 0 62,6 0 1,-6 0-94,6 0 0,-6 5-214,6 1 0,0-1-100,5-5 326,-7 0 0,5-7 0,-5-2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8.99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999,'0'16'-660,"1"-7"532,5-4 0,3-3 103,7-2 0,0 0 2,0 0 0,0 0 23,0 0 0,0 0 0,0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39.60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4 17 6597,'9'-2'1143,"-3"-4"-1618,-4 5 499,-2-7 1,0 10 0,0 4 34,0 4 1,0-1 0,0 2-38,0 1 1,0 3 0,0 1-21,0 0 0,0 0 0,0 0 0,0 0-44,0 0 1,0 0-1,0 0 1,0 2-35,0 3 0,0-3 1,0 5-1,0-2 36,0 1 1,0 1-1,0-3 1,-2 1 10,-4-1 0,5-3 0,-5-1 0,4 0 20,2 0 1,-1-1 0,-3-3-118,-1-1 1,-2-2-131,1 2 0,3-4 256,-8-7 0,8-2 0,-3-3 0,-3-4 0,0-7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40.14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29 6918,'0'-16'-194,"0"-1"1,2 3 0,2 2 360,1 1 1,2 2 0,-3-3-159,1 1 1,6 6-1,-4-4 213,2 2 1,1 1-117,6 6 1,1 0-83,-1 0 0,0 6 0,-2 1 0,-2 0-12,-1 0 0,-2 0 1,3-3-1,-1 3-76,2 2 0,-5 0 1,3 3-1,2-3 26,1-2 0,-3 4 1,-1-6-1,1 1-34,-2 1 0,0-4 1,-6 8-6,3 1 0,-1-3 52,-5 2 0,0-6 88,0 6 1,-2-2-39,-3 2 1,-4-3 94,-7-2 0,5-4 0,1 3-109,-3-3 1,4 3 0,-2 0-3,-1-1 0,-2 0 1,-2-1 53,0 2 0,0 1 0,0-4 72,0 3 0,5-3-145,0 3 0,2-1-232,-1 1-352,-5-3 492,14 5 0,-7-9 102,8-3 0,8-4 0,0-7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41.00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05 33 6792,'-16'0'-78,"0"0"0,5 0 0,2-2 325,2-4 1,-5 5-94,1-5 0,2 4 0,0 1-130,2-5 0,-5 5 26,1-5 1,2 4 0,-2 2 21,-1 0 0,-1 2 0,1 2-19,1 1 0,0 6 0,-5-4 10,0 2 0,7-4 0,2 4-100,0-2 1,0 6-1,-4-3-60,6 5 1,2-5 0,-1 1 71,-1 1 1,-1-3-1,6 2 23,0 2 1,2-5 0,2 3-33,1 2 0,6-4 0,-4-1-52,2 0 0,-4-1 1,6-4 64,1 3 1,-3-1 0,2-5 48,1 0 0,-3 0 0,2 0 27,1 0 1,3 0-26,1 0 1,-2-7 0,-2-2-15,-1 0 0,-6 0 0,6 4-22,2-6 0,-5 2 1,1-2-1,-2-1 0,4-2 13,-5-2 1,1 1 0,-4 3 40,3 1 0,-1 6 1,-5-6 1,0 1-45,0-6 1,0 5-121,0 0 1,0 6-204,0-6 1,-7 8-181,-4-3 0,2 4 498,-2 2 0,1 0 0,1 0 0,2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6.2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7729,'0'16'46,"0"-5"0,0 0 4,0 1 0,0-3 1,0 2-1,0 1-47,0 2 0,0 2 1,0 0-1,0 2-26,0 4 0,0-5 0,0 5 1,0-4 1,0-2 0,0 0 1,0 0-1,0 0-54,0 0 1,0 0 0,0 0 0,0 0 42,0 0 0,0-5 0,-2-1-412,-4 3 0,5 1-263,-5 2 707,5 0 0,-7-7 0,0-2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9:41.95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9 1 5814,'-9'7'642,"-5"-6"-429,12 7 2,-5-8 47,7 0-348,0 0 81,0 7 1,0-4 0,-2 6 46,-3-2 0,3 0-9,-3-1 0,3 3-34,2 7 0,0 0-23,0 0 1,-5 0-1,-1 0 19,3 0 1,-1-5 0,0-1 11,-1 3 0,-6 1 1,6 2-1,2 0 11,1 0 0,-4-5 1,1 0-1,0-1 37,-2-1 1,5 5-1,-4-3-79,5 3 0,1 2 1,0 0-53,0 0 0,0-5 0,0 0 61,0 1 1,0 3-1,1 1-1,5 0 1,-4-6-1,5-1-9,0-2 1,-4 4 33,8-6 0,0 1-33,5-6 1,0 0 9,0 0 0,0-2 0,0-2 47,0-1 0,0-6 0,-2 4 27,-3-2 1,3 6-1,-5-4 1,2 1 86,0 1 1,-6-6 0,4 4-46,-2-2 1,0 4 0,-3-6 59,1-1 0,0 3-61,-5-2 0,2 2 0,2-3-5,1 1 1,0 6-11,-5-6 1,0 6 43,0-6-197,0 7 0,0-5 36,0 4 0,0 2-169,0-8 200,0 7 1,-1-3-17,-5 7 0,3 0-14,-8 0 1,6 0-172,-6 0-266,7 0-27,-3 0-674,7 0 1168,0 0 0,-7-14 0,-2-4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28.6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418,'9'16'-732,"-2"-5"123,-7 0 1042,0-8 88,0 4-398,0-7 1,2 6 3,3-1-83,-3 0 1,5-3-9,-7 4 1,-1-5-130,-5 5 49,4-4-93,-12-2 80,12 0 0,-5-8 76,7-2 0,6 1 1,-1-2 15,-2-1 1,5 3 8,-3-2 0,7 6 0,-1-4-34,3 2 0,-3 0 0,0 3 8,1-1 1,2-1 9,3 6 1,-7 0 0,1 0 41,1 0 0,-3 0-47,2 0 1,-6 6 0,4 1 0,0 0-39,0 0 0,-4 5 5,6-1 0,-6 3 1,4 2-5,-2 0 0,4 1 0,-6-1-4,-1 0 1,0-2-1,-1-2-8,3-1 0,-1 0-5,-5 5 1,5 0-115,1 0 44,-1 0 0,-5-5 21,0-1-22,0-6 147,0 3 0,-2-7 0,-1-2-12,-3-3 0,1-4 5,5-7 0,0 0-37,0 0 1,0 0 3,0 0 1,0 5 4,0 0 0,0 1 20,0-6 0,5 5 2,1 0 0,1 6-23,-2-6 1,4 0-24,7-5 0,0 6 0,0 1 18,0 2 0,0-4 1,0 6 24,0 1 0,-5 2 0,0 1 101,1-5 0,2 4-58,2-3 0,0 3-22,0 2 1,-1 2 0,-3 2-41,-1 1 0,-6 0 1,4-3-1,0 2-11,0 1 0,0 2 0,3-3 12,-1 1 0,0 6 0,5-4 28,0 2 1,-6-4-26,1 6 1,-6-2 0,4 3 25,-2-1 0,1 0-10,-3 5 0,-3 0 0,3 0-20,-3 0 1,-2-6-1,0 1 1,0 2 1,0 1-31,0 2 0,0 0-78,0 0 1,0-5-623,0-1-120,0-6 839,0 3 0,0-14 0,0-2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29.1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712,'0'11'0,"0"0"-404,0-8 596,0 4 1,2-7 5,3 0 1,-1 0 0,6 0 28,3 0 0,-4 0 0,1 0-193,3 0 0,-4 0 0,2 0-11,1 0 0,-3 0-121,2 0 0,-1 0 117,6 0-415,-7 0 1,0 0-756,-4 0 1151,-3 0 0,13 0 0,-7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29.4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822,'9'10'-740,"-2"-1"476,0-2 0,-3-1 436,7-6 0,-6 0 1,4 1 4,-2 5 0,0-4-109,-1 3 0,2-3-40,8-2 1,0 0 0,1 0-29,-1 0 0,0 0 0,0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1.5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091,'0'-9'240,"0"2"-154,0 7 62,0 0-3,0 7 1,0 2-72,0 7 0,0-5 1,0 0-52,0 1 1,2 1 0,1-1 0,2-1-50,-1 1 1,-2 2-1,0 3 12,3-1 0,-3 0 0,3 0 0,-1-2-42,1-3 1,-3 3-1,5-5 1,-2 1-41,1 1 0,-1 0-15,-5 5 0,2-2 0,1-1-154,3-3-126,-1-6 1,-3 3 390,3-7 0,4-7 0,7-2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2.4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64 7197,'9'0'-749,"-2"0"948,-7 0 125,0 0-272,-7 0 1,5 2 0,-5 2-10,0 1 0,3 2 1,-5-2-41,2 6 0,-4-2 0,6 2 7,1 1 1,-3-3-1,2 2-34,1 1 1,3 2 30,1 3 1,0-1 66,0 0 1,0 0-15,0 0 1,7-2 0,2-2-15,-1-1 0,7-6 0,-5 4-16,5-2 0,-5 1 0,1-5 1,2 2-6,1-1 1,2-2 0,0-2-11,0 0 1,0 0 0,0 0 0,0 0 6,0 0 1,0 0 0,0 0 0,0 0-1,0 0 1,0-2-1,0-2 1,0-1 1,0 2 0,0-5 1,0 1 30,0-2 0,0 4-18,0-6 0,-5 2 0,-2-3-3,-2 1 0,0 2 1,-3-3 16,1 1 1,1 1-76,-6-6 1,0-1-36,0 1 0,0 0-8,0 0 41,-8 0 0,0 2 0,-7 2 19,5 1 0,-3 6 59,8-6 1,-2 2-21,1-2 1,3-1-1,-6 5-33,2-2 1,-6 5-1,3-1-26,-5 3 0,-1 2 1,0 0-1,0 0-30,0 0 1,0 0-1,0 0 1,0 0-53,0 0 1,0 2-1,0 1 1,0 3-22,0-3 1,0 4-1,0-1-13,0-3 1,0 4-1,0-1-60,0-3 0,0 5 0,0-1 203,0 2 0,0-6 0,-1 4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2.8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74,'8'7'0,"-2"4"0,-4 3 0,-2 2 0,0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3.6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0 7758,'-2'9'-810,"-3"-4"927,3-3 0,-7-2 0,6 2-355,-3 3 284,1-3 1,5 7-76,0-4 1,0-1 113,0 7 1,-5-6 10,-1 6 0,1-1 1,5 6-46,0 0 1,-5 0 0,-1 1-1,3-1-37,1 0 1,2 0 0,0 0 0,0 0-19,0 0 1,0 5 0,0 0 0,2 1-44,3 1 1,-3-5 0,3 5-1,-3-2 2,-2 1 0,2 1 0,1-3 0,3 1-14,-3-1 0,1-3 1,-1-1-1,3 0-8,-3 0 0,1-5 0,0 0-351,1 1 1,2 1 417,-2-3 0,-3-2 0,5-8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4.2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6286,'9'-7'158,"0"5"1,-4-3-33,6 3 1,-2 2-1,1 0-10,3 0 0,1 0 0,2 0-10,0 0 1,0 0 0,0 0-52,0 0 1,0 0-1,0 0 1,0 0-28,1 0 0,-1 0 0,0 2 0,0 2-2,0 1 1,0 0-1,0-3-45,0 3 1,-2-1 0,-2 5-42,-1-2 1,-2 5 0,4-3-37,-3 0 0,-6 6 0,1-5 42,-3 5 1,-2-5 0,0 1 26,0 1 0,0-3 0,0 2 17,0 1 1,-7-3 0,-4 0-5,-3-2 1,-2 0 0,0-3 43,0 1 1,0 1 0,0-6 0,0 2-56,0 3 0,0-3 0,0 3 1,0-3 0,-1-2 1,1 0 0,0 0 0,0 0-123,0 0 0,6 5-127,-1 0 0,6 1-230,-6-6 503,7 0 0,-3 0 0,7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4.7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5746,'9'0'759,"-2"0"1,-5 0-644,3 0 0,-1 0-78,6 0 1,-4 0 0,3 2-241,-2 4 0,0-5 58,-2 5 0,4-5 0,7-1-168,0 0 0,0 0 312,0 0 0,0 0 0,0 8 0,0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6.7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96 7760,'0'-16'-782,"0"0"0,5 0 1143,0 0 0,1 5-193,-6 1 0,7 6-87,3-1 0,-1 3 0,2 2 0,1 0 1,-3 0 0,2 0-90,1 0 0,3 0 0,1 0 52,0 0 1,0 0 0,-2 2-4,-3 3 1,3-1 0,-3 5-37,3-2 1,-3 3 0,-2-2-59,-2 1 1,3 1 0,-2 4-133,0-3 0,-4 3 120,1-3 1,-3 3 23,-2 2 0,0 0 41,0 0 1,-7-1 0,-4-5 3,-3-4 0,3 1 1,1-2-1,-3-1-6,-1-2 1,3 3 0,1 0 13,-3-1 0,-1-2 6,-2-2 0,0 0-88,0 0 1,5 0-588,0 0 129,8 0 528,-4-8 0,0 0 0,-2-8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5.0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6513,'-9'7'254,"2"-5"1,9 5-93,3-7 1,-1 0-1,6 0-152,3 0 1,1 0 0,2 0-148,0 0 1,0 5-1,0 0-406,0-1 543,0 5 0,0-7 0,0 5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8.9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80 6841,'9'0'-24,"-2"0"371,-7 0-38,7-7-13,-5 5-243,5-5-96,-7 7 0,-2 0 28,-3 0 0,-4 2 16,-7 3 1,2-1 0,1 7-15,3 1 0,4-3 1,-2 2 7,0 1 1,1-3 0,4 2 18,-3 1 1,1-3 0,5 2-8,0 1 1,0-3 0,0 2-7,0 1 1,0-3 0,2 0-1,1 0 4,3 0 1,1-5-1,-4 3 1,5-2-21,0 0 1,-2 6 0,3-4 0,0 0 24,-1 0 1,3 4 0,5-6 11,0-1 1,0-2-1,0-2 157,0 0 0,0 0 0,0 0-135,0 0 0,1 0 1,-1-2-49,0-3 0,0-2 1,-2-6-1,-2 2-44,-1-1 0,-2 3 1,3-2-1,-3-1 36,-2-2 1,4 3-1,-6 0 1,-1-1-1,-2-2 1,3-3 0,1 1 15,-3 0 0,-1 0 0,-2 0-1,0 0 0,0 6 0,-2 1 1,-1 0-16,-3 0 0,-6 5 0,3-3 1,-2 2-55,0-1 0,1-1 1,-6 4-1,0-3-25,0 3 1,0-1 0,0 1-1,0-3-118,-1 3 0,1 1 1,0 2-1,0 0-106,0 0 0,6 0 315,-1 0 0,0 7 0,-5 2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39.2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86,'9'0'54,"-2"0"-170,-7 0-142,0 0 1,0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0.0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 5746,'0'9'1287,"-2"-2"-1179,-3-7 0,-4 0-27,-7 0 0,0 5 1,0 2-167,0 2 1,0-3 0,0 4 77,0 3 1,0-1 0,0 1 0,-1-3-15,1 3 1,0 1 0,2 2-4,3 0 1,-1 0 0,7 0 27,1 0 1,2 0 0,2 0 52,0 1 0,0-1 0,2 0-47,3 0 0,-1-2 0,5-2 1,0-3 3,0-2 1,1 4-1,6-6 1,-1 1-6,-5 1 0,6-5 0,-1 3 0,4-3-13,1-2 0,-2 0 1,-2 0-1,0 0 16,0 0 1,0 0 0,0 0-1,0 0 31,0 0 1,0-7 0,0-2-12,0 0 0,0-4 0,-2 6 39,-3-2 1,1-1 0,-4-6 13,1 0 0,-6 5 1,2 0-51,-3-1 1,-2-3-5,0-1 1,-7 2 0,-4 3-33,-3 6 1,-2 2 0,0-1 0,0-1-87,0 1 0,0 2 1,0 2-1,0 0-20,0 0 0,0 6 0,0 1 0,0 0-50,0 0 0,0 0 1,0-1-46,0 4 1,1-1-1,3 2 202,1 1 0,8 3 0,-4 1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0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7936,'0'16'-184,"0"-5"0,-2-1 134,-3 3 1,3 1 0,-3 2 0,1-2 0,0-1 24,-1-2 1,0-1-8,5 6-11,0-7 31,0-2 44,0-7 265,0 0-152,7 0 1,-4-1-78,8-5 1,-6 4-81,6-3 1,-6 3-1,4 0 14,-1-3 0,-1 3 0,-2-3 77,6 3 1,-2 2-44,1 0 0,1 0 0,5 0 10,0 0 0,-5 0 1,-1 0-18,3 0 0,1 0 0,2 0 10,0 0 0,0 0-28,0 0 1,0 0 0,-1 2 49,-5 3 0,-1-3-30,-3 3 0,-5 4-52,5 2 1,-3-4 0,1 0-71,1 0 1,0 2-53,-5 7 1,0 0 144,0 0 0,0 1-13,0-1 1,-1-6-7,-5 1 1,-3 0 59,-7 5 1,6-7-40,-1-4 1,6-3 0,-6-2-5,-1 0 1,3 0 0,-2 0-1,-2 0 0,-1 0 0,-2 0-50,0 0 1,0 0 0,0 0-12,0 0 0,0 0 0,0 0-106,0 0 1,5 0-259,1 0 113,-1 0-37,2 0 0,4 0 349,10 0 0,4-7 0,7-2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1.4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7 6188,'-9'-2'-247,"4"-3"655,3 3-223,2-5 93,0 7 508,0 0-601,7 0 0,-3 0-27,6 0 1,1 0-1,5 0-58,0 0 1,0 0-1,0 0 1,0 0-21,0 0 1,0 0-1,0 0-165,0 0 1,0 0 0,0 0-119,0 0 0,0 0-514,0 0 717,1 0 0,-1 7 0,0 2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3.2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70 80 7728,'9'0'-1347,"0"0"1806,-4 0-5,-3 0-4,5 0-131,-7 0-469,0 0 53,0-7 57,-7 5 1,3-10 0,-7 5 88,-1-2 1,3 4-29,-2-6 1,1 6-1,-6-4-12,0 1 0,5 3 1,0 5-27,-1 0 1,-2 0 0,-2 0 0,-1 0-25,1 0 1,0 0 0,-1 0-1,-3 2 20,-1 3 1,-1-1 0,6 5-1,0 0-106,0 0 0,2-4 1,1 6-1,3-1 51,-3-1 0,6 5 0,2-3 76,3 3 1,2 2 0,0 0 40,0 0 1,0-5 0,2 0 23,3 1 0,-1-5 1,5 1-1,-1-3-4,1 0 1,-3 2-1,4-3-45,3 1 1,1 1-1,2-6-10,0 0 0,0 0 1,0 0-1,0 0 18,0 0 0,0 0 0,0 0 0,0 0 46,1 0 0,-7-6 1,1-1-19,1-2 1,1 4 0,-1-4 0,-1 2 70,1 3 0,-3-5-116,2-1 1,0-5-22,5-1 1,-6 8 0,-1 0-58,-1 1 1,2 4 0,-3-6-20,2 2 50,-5 1 17,10-1 77,-12 5-49,-2-5 0,-4 7 7,-6 0-12,6 0 1,-8 2-1,6 3 0,1-1 0,3 7 7,-3 1 0,3-3 0,-3 2-7,3 1 0,2 2 0,0 3 1,0-1 0,-6 0 0,1 0 1,2 0-43,1 0 1,0 0-1,-2 0 1,-1 0-38,2 0 1,-1 0 0,0 0 0,-1 0 62,2 0 1,1 0-1,2 0 25,0 0 0,0 0 1,0 0-1,0 0 2,0 0 0,0 0 0,0 0 50,0 0 1,1 0-44,5 0 1,-3-1 0,6-3-1,0-3 51,0-2 1,0 0 0,4-3-1,-3 1-37,3-1 0,-4-2 0,1-2-8,3 0 0,1 0 0,2 0 1,0 0 1,-2-2-1,-1-2 1,-3-3 72,3-2 0,-4 4 1,2-6 49,1-1 0,1-3 0,-1-1-16,-1 0 0,-8 6 1,4-1-34,0-2 0,-5-1 0,4-2 16,-5 0 0,-1 5 0,0 1-255,0-3 1,0 4-7,0-1 0,-1 6 0,-3-3 38,-1 0 0,-2 5-1551,1-3 132,4 3 1526,-5 2 0,0 7 0,-2 2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3.7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880,'8'9'-91,"-7"-2"0,8-7 329,-3 0 1,-3 0-144,8 0 0,-6 0-272,6 0 88,-7 0 1,10 0-310,-4 0 58,-2 0 1,0 0 339,-2 0 0,-4 8 0,5 1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4.0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28,'0'9'-617,"1"-2"0,3-5 766,1 3 1,2-3-169,-1 3 1,3-3 0,7-2-359,0 0 377,-7 0 0,5 0 0,-5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4.6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04,'0'11'154,"0"-1"1,0-4-1,0 4-126,0 3 1,0-4 0,0 1 3,0 3 0,0 1 0,0 2 0,1-2-22,5-3 1,-5 3 0,5-3 0,-4 3 19,-2 2 0,5 0 0,0 0-66,-1 0 0,-1 0 0,1 1-55,1-1 0,1 5 0,-6 0 19,0-1 1,0-8 0,0-1-326,0 2 0,0 1 397,0 2 0,0-7 0,7 5 0,2-5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7.3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1 7598,'-7'9'-609,"-2"0"651,-7-4 1,5-3-1,3 5 1,-1-2 7,0 1 0,-2 1 1,-5-4-1,2 4-49,3 2 1,-3-3-1,3 3 1,-1 0 22,1-1 0,-3 1 0,5 4 0,-2-2 3,0 1 0,6 2 0,-6 2-28,-1 0 1,5 0 0,1 0-1,3 0 23,-2 0 0,3 1 0,-4-1-67,5 0 1,1 0 0,1 0 56,5 0 1,-3 0 15,8 0 0,0-2 1,5-2-66,0-1 0,-6-7 0,1 1 0,2-3-140,1-2 1,2 0 0,0 0-92,0 0 0,0 0 268,0 0 0,7 0 0,2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5.0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177,'16'0'66,"-5"0"0,0 0-42,1 0 0,-3 0 1,2 0-107,1 0 0,3 0 0,1 0 0,0 0 12,0 0 1,0 0 0,0 0 69,0 0 0,0 0 0,0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5.4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42,'0'11'-9,"0"-1"1,2-4 0,1 4-19,3 3 0,-1 1 0,-5 2 19,0 0 0,0 6 0,0-1 0,2-1 3,3-3 1,-3-1 0,3 0-1,-3 0-15,-2 1 1,0 4 0,2 0 0,1-1-103,3-2 0,-1-2 0,-5 0 122,0 0 0,7 7 0,2 2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6.0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13 6891,'0'-11'-289,"0"1"0,7 1 421,4-2 0,-2-1 0,1 5-34,3-2 0,1 5 0,2-1 0,0 1 30,0-1 1,0 3 0,0-3-67,0 3 1,0-3 0,0-1 0,0 3-26,0 1 0,-5 2 1,0 0-49,1 0 0,-3 0 0,2 2-36,1 3 0,-3 2 1,0 6-50,-2-3 1,4-4-1,-6 4 9,-1 3 1,3 1 0,-2 2 67,-1 0 0,-2-5 0,-1-2 0,3 0-7,1 0 0,1-4 1,-6 6 63,0 1 0,0-3 0,-2 0-28,-4-2 0,-2 4 1,-8-6-1,1 0 4,5 2 0,-5-5 1,5 4-1,-5-5 0,-1-1 1,0 0-1,0 0-10,0 0 1,0 0 0,0 0-63,0 0 0,0 0 1,0 0-185,0 0 1,5 0-1,1 0 242,-3 0 0,-1 7 0,-2 2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6.5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83,'9'9'155,"0"-2"254,-4-7-297,-3 0 1,12 0-152,-3 0 1,-2 0-1,0 2-72,-2 3 1,5-3-188,-1 3 1,-2-3-59,1-2 1,-4 0 355,4 0 0,-6 0 0,3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6.8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10,'0'16'-530,"2"-5"915,3 0 1,-1-8-246,6 3 1,-1-3 0,4 1-294,-3 1 0,1 0-639,5-5 792,0 0 0,0 0 0,0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7.7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7142,'-16'0'-295,"0"0"1,5 5 0,1 0 388,-3-1 0,4 3 1,0 0-45,2 2 1,0-5-1,4 3 1,-4-2 3,-2 0 0,3 6 0,-3-4 1,2 2 1,4 4 0,-4-5 1,1 3-65,3 2 1,-4 1-8,1 2 1,1 0 0,5 0 24,0 0 0,5-5 1,2-2-1,2 0-32,4-1 1,-4-4-1,1 3 1,3-1 48,1-1 0,2 0 0,-2-3 0,-1 2 15,-3 1 1,6 0 0,6-5-32,-3 0 0,-1 0 0,-2 0-5,0 0 1,0 0 0,0 0 0,-1-2-17,-5-3 1,5 2 71,-5-8 0,5 0 0,1-5 0,-2 0 1,-3 0-23,-6 0 1,2 0-1,-2 0-12,-1 0 1,-1 5 0,1 1 8,1-3 0,1 4-3,-6-2 0,-2 3-7,-3-3 0,1-2-56,-7 8 0,1-2 0,-6 3-41,0-1 1,5 0 0,0 3 55,-1-3 1,-2 3 0,-3-4 0,1 5-273,0 1 0,0 0 1,0 0 21,0 0 1,0 5 0,2 2 263,3 2 0,-3-5 0,5 3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7.9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552,'0'0'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8.9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33 6699,'0'-9'828,"0"0"-735,0 3 1,7 5-63,4-5 0,-2 5 0,1 1 19,3 0 1,-4 0 0,2 0-71,1 0 1,2 0 0,2 0 58,0 0 1,0 0-44,0 0 0,0 0 0,0 1-10,0 5 0,-5-5 1,-2 7-1,0-3-73,0 0 1,-6 2-69,3-1 0,-4 3 13,-2 7 0,-2-2 0,-2-2 94,-1-1 1,-2-7 0,1 1 0,-2-1 19,-1 1 1,-6-3-1,5 5 45,-5 0 0,-1-5-50,0 3 0,2-1 74,3 1 168,4-3-130,7 5 0,2-7 24,3 0 1,4 0 28,7 0 1,0 0 0,0 0-42,0 0 1,-5 0-1,0 0-27,1 0 0,3 0-82,1 0 1,-2 2 0,-2 1 10,-1 3 0,-6 4 6,6-4 0,-6 4 0,4-3-24,-2 2 0,4-3 1,-6 4-25,-1 3 1,-2-4 27,-2 1 1,0-4 11,0 5 0,-2-1 9,-3 6 0,1-7 0,-7-4 1,-1-3 84,-2-2 0,3 2 1,0 2-1,-1 1-66,-2-1 0,-2-3 1,0-1-18,-1 0 0,1 0 1,0 0-1,0 0-12,0 0 0,0 0 0,0 0 4,0 0 0,0 0 0,0 0-187,0 0 0,0 0-40,0 0 1,5 0 0,2-1-138,2-5 0,0 4 188,2-3 0,1 3 182,-6 2 0,6-7 0,-3-2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49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7029,'0'-11'-1202,"0"0"1695,7 8-244,-5-12 135,5 14-52,-7-6-173,0 7 1,0 1-101,0 5 0,0-3 0,0 8-57,0 1 1,0-3 0,0 2-19,0 1 0,0-3 0,0 2-6,0 2 1,0 1-37,0 2 0,0-6 48,0 1 1,0-5 3,0 4 80,0-6-25,0 3 0,2-7-11,3 0 1,-3-2-1,5-1 11,0-3 0,-3 1-40,6 5 0,1-5 0,5-1 7,0 3 0,-5 1 1,0 2-14,1 0 0,-3 0 0,2 0 63,1 0 1,2 0-33,2 0 1,1 0-10,-1 0 1,-6 0 0,1 0 6,1 0 0,-3 2 0,2 1 2,1 3 1,-3 1-1,2-4-15,2 3 0,-5 1 1,3-4-27,2 3 0,-4 4 0,-1-3-24,0 2 1,2-3-1,-4 4-47,-3 3 0,-1-4 0,0 0 29,3-2 1,-3 5 37,3-1 0,-5 3 11,-5 2 0,-4 0 1,-7-1 6,0-5 1,2-1 0,1-5-1,2 1-1,-1-1 1,3-3 0,-2 1 0,-1 2 3,-2 1 0,3 0 0,0-5 5,-1 0 0,-2 0 1,-2 0-91,-1 0 1,7 0 0,-1 0-116,-1 0 1,-3 0 5,-1 0 0,6-1 0,-1-3-15,-2-1 1,5-2-1,-1 1 199,2-4 0,1 1 0,6-2 0,0-2 0,7-1 0,2-2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5:50.3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840,'11'0'263,"-1"0"1,-4 0 0,4 0-90,3 0 1,1 0-1,2 0-58,0 0 0,0 0 0,0 0-63,0 0 1,0 0 0,0 0-88,0 0 1,-5 0 0,0 0-168,1 0 0,-3 0-64,2 0 1,-6 0-866,6 0 529,-7 0 601,3 0 0,0 0 0,2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7.8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378,'10'0'131,"1"0"0,-6 0 0,6 0 82,1 0 1,-3 0-86,2 0 0,0 2-17,5 3 1,0-3 0,0 3-86,0-3 1,0 0 0,0 2 90,0 1 0,0 6-47,0-6 0,-5 6 1,-2-4-75,-2 2 0,3 1-158,-4 6 1,-1 0 73,-5 0 0,-2-1 0,-1-3 46,-3-1 0,-4-6 0,3 6 22,-2 1 0,3-5 1,-4-1-21,-3-4 1,-1 3-1,-2 0-92,0-1 1,0-2-1,0-2-148,0 0 1,0 0 0,0 0 279,0 0 0,7 0 0,-6-7 0,7-2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0.4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7495,'0'9'-148,"0"-2"1,0-5 361,0 3 1,0-1-130,0 6 0,-2-6 0,-2 3-61,-1 0 0,0 2 0,5 7-26,0 0 1,0 0 0,0 0 0,0 0-8,0 0 0,0 0 1,0 0-1,0 0 19,0 0 1,0 0-1,0 0 1,0 0-43,0 0 0,0 0 1,0 1-1,0-1 19,0 0 0,2 0-74,3 0 1,-3 0-21,3 0 1,-1-7 0,-1-2-155,3 0-35,-1-5 1,-5 3-1,2-10 296,3-6 0,-3-3 0,3-2 0,-3 0 0,-2 0 0,0-8 0,0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0.9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785,'7'-9'129,"-4"0"-19,8 4 0,-5 3 1,4-3 14,3 3 1,-4 2 0,1 0-31,3 0 0,-4 0 0,1 0 3,3 0 0,-4 0 0,1 0-116,3 0 0,1 0 0,2 0-10,0 0 1,0 2-1,0 1-7,0 2 0,-5 8 0,0-2-138,1 3 1,-3-3-1,0-1 47,-2 3 0,4 1 26,-6 2 1,0 0 71,-5 0 0,-1 0 31,-5 0 1,-3-2 0,-7-1 0,0-4 3,0-2 0,0 0 0,0-3-17,0 1 1,0 2-1,0-3 1,0 1-17,0-1 1,0-3-48,0-1 0,5 0-74,1 0 1,6-7 38,-1-3 0,3 1 1,2-2-1,0-2 108,0-1 0,0-2 0,7 0 0,2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1.5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7 1 7345,'-7'8'5,"3"0"1,-5-7 60,2 5 1,-5 1 0,3 5 0,-2-1-131,0 1 0,1 4 0,-6 2 72,0-2 0,0 9 0,0-9 0,-2 4 2,-4 3 1,8-5 0,-5 5 0,-1-2 11,2 1 0,6 5 0,1-4 1,0 0-7,2 0 1,-3 4-1,7-4 1,1 0-10,2 0 1,-3 0 0,0-3 0,1 1 9,2-1 0,4 3 1,2-1-1,1-3-49,-2-1 1,6-4-1,0-1 1,2-3-22,0 3 1,-1 1 0,6 0-219,0-3 0,0 1 0,0-6 0,0-3 271,1-1 0,-1-2 0,0 0 0,0 0 0,0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2.0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548,'14'-1'0,"-1"-3"-578,-2-1 1,-6-1 1010,6 6 0,-1-5-328,6 0 0,-5-1 0,0 6 44,1 0 1,-3 0 0,2 2-116,1 3 1,1-1-1,-1 5 1,-1-2-96,1-3 0,-3 3 1,2 0-1,0 2-37,-2 3 1,0-3-1,-4 2-7,6 1 0,-4 2 0,-2 3 58,-3-1 1,-2-6 0,0 1 4,0 1 0,-2 3 0,-3-1 17,-6-3 1,2 1 0,-2-7 0,-1 1-89,-2 1 0,-2-5 1,0 3-48,0-3 0,0 3 0,0 1-155,-1-3 315,9-1 0,-7-9 0,6-2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2.4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6 7746,'9'-7'-741,"-2"5"848,-7-5 0,-2 7 37,-3 0 1,2 0-81,-8 0 0,6 5 0,-4 3-35,1 1 0,-2-4 0,3 4 0,0 0 31,-1 0 0,-2-4 0,3 6-132,-2 1 0,0 2 0,-2 2 73,6 0 0,3 0 0,2 0-25,0 1 0,0-1 1,0 0-40,0 0 0,2-2 1,3-2-1,4-1-138,0 2 1,5-5 0,-3 1-191,3-2 1,2 4 390,0-5 0,0-1 0,0-5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3.1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68,'9'0'21,"-2"0"0,-6 0 110,5 0 0,3 6-72,7-1 0,-6 6 0,1-4-66,2 2 0,-5-6 1,3 3-1,2-5-8,1-1 0,2 2 0,0 2 19,0 1 0,5 0 0,1-5-49,-3 0 0,-1 0 0,-2 0 31,0 0 0,-7 2 0,-2 2-51,0 1 60,-5 0 1,11-3 26,-8 4 0,0-3 176,-5 8-137,0-8 0,0 6 14,0-3 0,-5-3-45,0 8 1,-6-6-1,4 4-64,-2-2 1,4-1-1,-6-5 26,-2 5 0,-1 1 0,-2 5-13,0-1 0,5-6 0,1 4 0,-1 0-43,2 0 0,-3-4 1,5 4-1,-2-1-56,-4-5 1,4 4-1,0 0 1,0 0-152,0 1 1,4-3 0,-4-3 30,2 3 0,0-3 240,2 3 0,3 4 0,-5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3.4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 7248,'0'9'-390,"-2"-2"720,-3-7-277,3 7 1,-11-3 0,6 4-21,-2 0 0,-1 4 0,-6-3-67,0 0 0,0 3 0,0-5 1,-1 2 43,1 4 0,0-1 0,0 1 0,0-3-446,0 3 436,0 1 0,0-5 0,0-2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4.2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8 7356,'10'0'270,"1"0"-237,1 0 0,3 0 0,1 0-63,0 0 1,0 0 0,0-2 51,0-3 1,0 3 0,0-3 0,0 3-12,0 2 1,0-5 0,0 0 6,0 1 1,-2 0-1,-1 1-82,-3-3 0,-4 1-21,4 5-9,-6 0 83,3 0 1,-7 2 5,0 3 0,0-1 0,0 7-2,0 1 1,0-3 0,0 2-15,0 1 1,0 2 0,0 2-1,0 0-22,0 0 0,0 0 1,0 0 28,0 1 0,0-1 0,0 0 0,0 0-5,0 0 1,0-6 0,0 1 0,0 2-15,0 1 1,0 2-93,0 0-369,0 0 316,0 0 178,0-7 0,0-2 0,0-7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4.5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33 7251,'-9'0'-180,"2"0"1,9 0 0,3 0 376,6 0 1,-2 0 0,1 0-70,3 0 1,-4 0 0,1-2-24,3-3 0,1 3 0,2-4 1,0 5-39,0 1 0,0 0 0,0 0-369,0 0 1,0 0 0,0 0-133,0 0 0,0-6 434,0 1 0,0 0 0,1 5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5.3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096,'16'0'0,"0"0"19,0 0 1,-5 0 0,-1 0 267,3 0 0,-4 2 1,2 1-200,1 3 1,-3-1 0,2-5-1,-1 2-48,-1 3 1,5-3 0,-3 5-22,3 0 1,2-3 0,0 4 0,1 1 26,-1 0 1,-6-3 0,1 3-1,0-1-60,-2 1 0,5 0 1,-4 4-1,3-3-20,-2 3 0,3 1 1,-3 2-1,3 0 17,2 0 1,-5 0 0,-3 0 0,1 0-13,0 0 1,-3 0 0,3 0 0,-2 1-31,-4-1 0,4 0 0,-1 0 0,-3 0 36,-1 0 0,-2 2 0,0 1 0,0 3 8,0-3 0,0-1 0,-2-2 0,-3 0 0,3 0 0,-3 0 0,1 0 87,-1 0 0,3-5 1,-5 0-1,2 1-43,-1 2 0,-4-3 1,4 0-1,1-1 11,-2-1 1,3 5 0,-5-3-19,2 3 1,-4-3 0,4-2 0,0 0 12,0 0 0,-4-4 0,4 4-12,-2-2 0,4 6-69,-6-3 0,6-2-143,-6-3 0,8-2 0,-4 1-217,0 1 406,5 1 0,-13-6 0,7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8.4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6 0 6369,'9'0'-246,"-3"0"557,-12 0 1,3 0 25,-8 0-178,8 0 1,-12 0-40,5 0 0,1 5 0,-2 1-190,-1-3 0,3 4 0,-2 1 40,-2 0 0,-1 3 25,-2 5 0,5-5 0,3 0 39,0 1 0,-2-3 0,4 2 23,3 1 1,1 2-2,2 2 1,0 0 17,0 0 1,0-5 28,0 0 1,7-2 0,4 1-5,3-4 1,-3-3 0,-1 1 10,3 1 1,1 1 0,2-6-74,0 0 1,-1 1 0,-3 3-103,-1 1 0,-1 1 1,6-6-96,0 0 0,-5 0 1,0 0-865,1 0 534,-5 0 1,6-2 489,-8-4 0,8-2 0,-4-8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6.9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07,'9'0'-718,"-2"2"825,-7 3 0,2-3 18,3 3-209,4-3 1,7-2-159,0 0 0,-5 0 38,-1 0 1,-4 6 203,4-1 0,-6 0 0,3-5 0,-7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7.2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00,'2'8'125,"3"-2"0,-1-4-125,6-2 1,-4 0 0,3 1 40,-2 5 0,5-4-41,-1 3 0,3-3 0,2-2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7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39,'0'9'211,"0"-2"0,0 0-207,0 4 1,0 3 0,0 2 15,0 0 1,0-5-1,0-1 1,0 3-59,0 1 1,6 2-1,-1 0 1,-1 0-80,-3 0 0,5 6 1,-1-1-1,-1-1 1,-3-3 1,-1-1 0,2 0 0,2 0-74,1 0 1,0 0-1,-5 1 189,0-1 0,8 0 0,0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8.3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97 7547,'-2'-16'-804,"-3"0"0,3 5 752,-3 0 0,3 6 297,2-6 1,7 8 0,2-4-75,0 0 1,5 5 0,-3-4-57,3 5 0,2 1 0,0 0 0,0 0 22,1 0 0,-1 0 0,0 0-65,0 0 0,5 0 0,0 1-58,-1 5 0,3 3 0,-1 5-126,-3-3 1,-1 3-1,-4-3-21,-3 3 0,3 2 1,-5 0 53,0 0 0,-2-5 0,-7-1-61,0 3 1,0 1 72,0 2 0,-7 0 13,-4 0 1,-3-5 0,-2-2-1,0-2-49,0-4 0,0-1 0,2 0 0,-1 2-169,-1 1 272,11 0 0,-16-5 0,12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8.7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 6992,'-11'0'109,"1"0"0,4 0-5,-4 0 1,1 1 0,-4 3-70,3 1 0,-1 6 0,-3-4 0,1 2-50,3 3 0,-1 3 0,-3 1 0,1 0 44,2 0 1,3 2 0,-5 1-1,4 3-125,2-3 1,-4 4 0,6 1 0,1-1 61,3 0 1,1 4 0,0-6-1,0 0-42,0 2 1,7-5 0,3 4 0,5-5-51,1 0 1,0-3 0,0-2 0,0-3-386,0-2 511,0 6 0,7-4 0,2 7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9.2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95,'16'0'99,"0"0"0,0 0 1,0 0-42,0 0 0,2 0 0,1 0 0,3 0-15,-3 0 1,4 0 0,-1 0 0,-3 0-10,-1 0 1,4 0 0,-1 0-158,-2 0 1,-1 0 94,-2 0 103,0 0 0,-5 0 119,0 0-49,-8 0-89,4 0 0,-12 7-62,0 4 0,-2-2 1,3 1 9,-1 3 0,-1 1 0,5 2 0,-3 0-5,-1 0 1,-1 0 0,5-1 0,-3-3-25,-1-1 0,-1-1 0,6 6-35,0 0 0,0 0 1,0 0-88,0 1 0,0-7 1,0 1-896,0 1 1042,0-4 0,0 6 0,0-5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09.7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39,'11'5'0,"-1"0"-131,3-1 1,-4-2-1,1-2 84,3 0 0,-4 0 1,1 1-1,3 3 129,1 1 0,-3 1 0,0-4 1,1 1 11,2 2 0,4 3 1,2-5-1,1 4-16,-1 2 1,-2 0-1,-2 4 1,0-3-39,0 3 0,0 1 0,0 4 0,-2 1-57,-3 3 1,3-1-1,-5-3 1,1 2-87,1 1 1,-7 2 0,1-3 0,-3 1 7,-2-1 0,0-3 0,0 0 0,0-1-22,0 0 1,-2 0 0,-1 0 48,-3 0 0,-6 0 0,1 0 29,-3 0 0,-2 0 0,0-2 0,0-3-20,0-6 0,-6 2 0,1-1 0,1-3 59,2-1 0,-5-9 0,-2-2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0.4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036,'16'0'-639,"-7"0"716,-2 0 0,-5 0 350,3 0-278,-3 0 1,7 0 0,-4 0 10,6 0 1,-2 0-1,1 0-191,3 0 0,1 2 0,2 1-32,0 3 0,0-1 0,0-5 0,0 0 65,0 0 0,0 0 1,0 0 47,0 0 1,1 0 0,-1 0 0,0 0-39,0 0 1,-6 0-1,1 0-92,1 0 0,3 0-136,1 0 1,-6 0-618,1 0 418,-7 0 415,3 0 0,-14 0 0,-2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0.7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 7580,'-8'0'-938,"-7"0"1220,14 0-183,-7 0 0,8 2 1,2 1-1,2 4 49,1 2 1,2 2-1,-3 5-115,1 0 1,0 0 0,-5 0 0,2 0-125,4 0 0,-5 0 1,5 0-1,-5 0-79,-1 0 1,0 0-1,0 0 1,2 0 21,4 0 1,-5 0 147,5 0 0,-4 0 0,-2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1.3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98,'6'10'-294,"-1"1"381,0 0 0,-5 5-89,0 0 0,2-6 0,2 1 1,1 2-1,-1 1-50,-3 2 1,1 5 0,2 1 0,1-3-157,-1-1 0,-3-2 1,-1 2 60,0 3 1,0-3-1,0 3 1,0-3 146,0-2 0,0-7 0,-7 13 0,-2-5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08.9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6707,'16'0'0,"0"0"0,0 0-40,-7 0 0,5 2 0,-3 1 223,3 2 1,-3 1 0,0-6-7,1 0 0,2 5 0,1 2-31,-5 2 1,4-5-1,-5 3 1,2-2 16,0 1 1,-6 4-1,4-3-106,-2 2 1,4 2 0,-4 5 18,2 0 0,-4-2 1,4-1-1,-2-3-175,-3 3 0,3 1 1,0 2 30,2 0 1,-5 0-1,1 0 1,-3 0 51,-2 0 1,1-1-1,3-3 1,1-1 24,-1 1 0,-2 3 1,-2 1-6,0 0 1,0 0 0,-2-2-1,-2-2-37,-1-1 0,-2 0 0,2 5-27,-6 0 1,-2 0-1,1 0 1,1-2 31,-1-3 0,3 1 1,-2-5-1,-1 1 16,-3-1 0,5 3 0,-1-2 0,-1-1-15,-3 0 1,5 0-1,-1-4 20,-2 3 0,-1-1 0,-2-5-142,0 0 0,5 5-178,1 1 1,-1-1-52,-5-5 1,5 0 377,1 0 0,-1 0 0,-5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1.7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97 6508,'7'-9'163,"-3"-6"34,7 5 1,-6 1-1,6 0-333,1 2 0,-3-4 0,2 6 146,1 1 0,-3 2 1,2 1-1,1-3 52,2-1 1,2-1-1,1 6-27,-1 0 1,0 0 0,0 2-1,0 2-2,0 1 1,-6 2 0,1-3-1,0 3-33,-2 2 0,3-4 0,-5 6-68,2 1 1,-5-3 0,1 2 19,-3 1 0,-2-3 0,0 2 25,0 1 0,0-3 1,0 2 11,0 2 1,-5-5 0,-3 1 0,1 0 35,0 0 0,-5-3 0,1 2-37,-3 0 1,-1-1 0,3-4 0,1 3-57,-1-3 1,-2-1 0,-1 0-226,5 3 0,-5-3-55,5 3 348,3-3 0,-1-9 0,8-2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2.2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0 7746,'-9'0'-312,"0"0"0,6 2 1,-4 2 366,-2 1 1,3 2 0,-4-3 0,-1 3-12,2 2 1,-5 0 0,3 3 0,-3-1-45,-2 1 0,5-3 0,0 2 0,1 1 28,1 2 1,-5 3-1,5 0 1,0 3-34,3 1 1,5 2-1,-1-3 1,-2 1 19,-1-1 1,0 0 0,5-1-1,1 3-14,5-3 0,-3-1 0,6-2 1,0 0-30,0 0 1,2 0-1,5-2 1,0-1-138,0-2 1,-6-6 0,1 4-1,2-2 165,1-3 0,2-3 0,0-1 0,0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3.1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33 7043,'16'0'-114,"-7"0"437,-2 0-47,-7 0-218,0-8 0,-2 7 0,-1-6-25,-3-1 1,-1 7-59,2-5 1,1 4 0,-6 2 0,-3 0 1,4 0 0,-1 0-57,-3 0 0,-1 0 0,-2 0 0,0 0 20,0 0 0,0 6 1,0-1-1,0 1-17,0 1 0,1-4 0,3 6 21,1-2 0,6 4 1,-4-4-1,0 2-6,0 3 1,6-3 0,-3 2 42,5 1 0,1-3 51,0 2 0,7-7 0,3 1 81,5-3 1,-5-2 0,1 0 0,0 2-33,-2 3 0,5-3 1,-3 3 79,3-3 1,2-2 0,0 0-101,0 0 1,0 0 0,0 2-42,0 3 1,0-3 0,0 3-27,0-3 0,0 3 1,0 2-1,0 2 1,0-5 0,-2 3 0,-1-2-19,-2 1 1,-6 4-1,4-3-135,-2 2 1,4-3 56,-6 4 0,0 1 63,-5 5 1,0-5 0,-1-2-14,-5-2 1,3 0 21,-8-2 0,0-1-1,-5 7 1,0-8-1,0 2 1,0-3-35,0-2 0,0 0 0,0 0 38,0 0 1,0 0-1,0 0 1,0 0-11,0 0 1,5 0-1,1-2 41,-3-3 1,4 2-1,0-8 121,2-2 1,0 4 11,2-1 1,3-1-65,-3-5 1,3 5 0,2 1-51,0-3 1,5 4-1,2 0 36,2 2 0,-4-3 1,4 2-7,-2 0 1,6 2 0,-2-4 37,3-3 0,-3 4 0,-1-2-39,3-1 1,-4 5 0,1 0-11,3 0 1,-4 5 0,0-5-338,-2 0-460,5 5 326,-10-5 0,5 5 429,-7-3 0,0-4 0,0-7 0,0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3.5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46,'16'0'-103,"0"0"1,-6 0 0,1 0 94,1 0 0,3 5 1,1 1-1,0-3 130,0-1 1,0 3 0,0 1 0,0-1-59,0 2 1,0-3-1,0 7-78,0 1 1,0 1-1,0-1 1,0-1-33,0 1 0,0 2 0,0 2 0,0 0 43,0 1 0,-1-1 1,-3 0-1,-1 1-22,1 5 0,-3-4 0,0 5 0,0-2 9,0 1 0,-6 1 1,3-4-1,-4 3-73,-2-3 0,0-1 0,0 0 0,0 1 23,0 3 1,-2-1 0,-2-5 0,-3 0 14,-2 0 0,4 0 0,-6 0 0,0 0-43,3 0 1,-7-1 0,3-3 0,-6-3-45,-3-2 1,-3 4-1,5-6 138,-3-1 0,-6 5 0,3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4.9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267,'8'8'-327,"-5"0"0,8-8 485,1 0 1,-3 0-25,2 0 0,0-2-46,5-4 0,0 5 1,0-5-33,0 5 1,0 1 0,0 0 0,0 0-34,0 0 1,0 0 0,2 0 0,1 0-17,3 0 1,-1 0-1,-5 0-116,0 0 0,0 0 0,0 0-93,0 0 1,-5 0-484,0 0 685,-8 0 0,11 0 0,-12-8 0,5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5.3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177,'0'-9'488,"0"2"-489,0 7-70,0 0 1,0 7 83,0 4 1,0-2-1,0 2 1,0 1-11,0 2 0,0 2 1,0 0-1,0 0 5,0 0 0,0 1 0,2-1 0,1 0-137,3 0 1,1 0-1,-4 0 1,3 0-393,-3 0 0,4-6 521,-1 1 0,6 0 0,-3 5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5.8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247,'0'11'-1043,"0"0"1264,0 1 0,5 2 1,1 2-1,-3 0-207,-1 0 1,-2 0 0,0 0-1,0 0-82,0 1 1,2-1 0,1 0 0,3 0-68,-3 0 1,-1 0 0,-2 0-385,0 0 519,0 0 0,0 0 0,0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6.3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12 6797,'5'-10'0,"2"-1"-45,2-2 0,-3 5 0,4-3 210,3-2 1,-4 4 30,1-1 0,1 6-93,5-1 1,0-2 0,0 1-63,0 3 0,0 1 0,0 2-58,0 0 0,0 0 0,0 2-32,1 3 0,-1-1 1,0 5-1,0 0 24,0-1 1,-6-4-1,-1 3 1,0-2 9,0 1 0,-5 6 0,3-3 0,-2 2-46,0 0 1,1-6-1,-6 6 9,0 1 1,0-3 0,0 2 29,0 1 1,-7-3 0,-4 0 0,-3-2-2,-2-3 0,0 3 1,0-2-1,0-1-5,0-2 0,0-2 1,-1 1-1,1 3-48,0 1 1,0 1 0,0-6-174,0 0 0,6 0 249,-1 0 0,7-8 0,-10 0 0,5-9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6.9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17 7422,'0'-9'552,"0"2"0,-7 7-507,-4 0 0,2 5 0,1 2 0,-1 2-176,0 4 0,0 1 0,-4 2 0,3 2 59,-3 3 0,4-3 0,0 5 1,2-1-23,4-1 1,1 7 0,2-3 0,0 0 49,0-3 0,0 1 1,0 0-1,2 0-59,3 0 1,4-1 0,7-6-1,0 0-35,0 0 0,0 0 0,2-2 0,1-3 138,3-6 0,6 4 0,-3-7 0,7 5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7.6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80 7556,'9'-7'-502,"-1"4"650,-8-8 1,0 0 51,0-5 0,-2 7-163,-4 4 0,3-2 0,-8 2-164,-1 1 1,1 2 0,-3 2 58,-4 0 1,-2 0-1,4 0 1,0 0 39,0 0 0,0 2 0,0 2 0,0 3-20,0 2 0,2-4 0,1 4 0,4 0-31,2 0 1,-5 1 0,3 6 16,0 0 1,2-5-1,7 0 39,0 1 0,7-5 0,2 1 0,2-3 72,-1 0 0,1 1 0,5-6 0,0 0 16,0 0 1,7 0-18,4 0 1,-4 0-1,-3-2 1,-6-2 11,-3-1 1,-6-6 0,4 4 3,-2-2 0,0 0 0,-3-3-2,1 1 0,0 6 0,-3-4-1,4 2 1,-3-4-28,8 6 1,-8-2-65,3 1-70,-4 4 80,-2-5 1,0 14 11,0 4 0,0-2 1,0 2 75,0 1 1,5 2 0,0 2-1,-1 1-11,-2-1 0,-1 0 1,3 0-1,1 0-30,-1 0 0,-2 0 0,-2 0 0,0 0-127,0 0 1,0 0 0,0 0-84,0 0 0,0 0-95,0 0 1,1-5-120,5-1 0,-3-6 397,8 1 0,-7-5 0,1-5 0,-10-11 0,-4-9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2.2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7756,'-16'0'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8.0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634,'16'0'148,"0"0"0,0 0 1,0 0-1,0 0 50,0 0 0,0 2 1,0 1-1,0 4-209,0 2 0,1-3 0,-1 4 0,0 1 35,0-2 1,0 5 0,1-1 0,3 4-30,1 5 1,1-1 0,-6-3 0,0 2-35,0 1 0,-2 8 0,-1-5 0,-4 3 2,-2 0 1,3-2-1,-4 3 1,-3-3-65,-1-2 1,-2 4 0,0-5 0,0-3 67,0-1 1,0 3 0,-2 1 0,-3-4-8,-6-6 0,-1 2 0,-1-5 0,3 0-29,-3-4 1,-1 3 0,-2-3 0,0-1-351,0-3 1,0-1 418,0 0 0,-7-7 0,-2-2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8.6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660,'11'0'-262,"0"0"0,-6 0 477,6 0 1,-6 0-75,6 0 0,-1 0 1,6 0-55,0 0 0,0 0 0,0 0 0,0 0-61,0 0 1,6 0 0,-1 0 0,1 0-126,1 0 1,-5 0 0,5 0 0,-2 0 22,1 0 1,-1 0 0,-5 0-370,0 0 1,-5 0 0,-1 0 444,3 0 0,-6-7 0,0-2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8.9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06,'1'14'-5,"3"-1"0,1-2-32,-1 1 0,-2 2 0,-2 2 0,0 0-39,0 0 1,0 0-1,1 0 1,3 0-670,1 1 745,1-1 0,1 0 0,2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9.3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925,'7'9'86,"-4"0"0,6-4 84,-2 6 0,0 3 1,-3 2-67,1 0 1,6 0 0,-6 2 0,-1 2-139,-2 1 0,3 0 0,0-3 0,-1 2-176,-2 1 1,-2 0 0,0-4 0,0-1-48,0 0 0,0 0 0,0 0-203,0 0 460,0 0 0,0-7 0,0 5 0,0-5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19.7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1 6502,'0'-16'186,"0"0"0,1 5 0,5 2 104,4 2 0,-1 0 0,2 4-425,2-3 1,1 1 0,2 5 143,0 0 0,0 0 0,2 0 13,3 0 0,2 0 0,4 2 0,-6 1 33,-3 3 0,-2-1 1,0-3-71,0 3 1,0 2-1,-1 6-103,-5-3 1,3-4 0,-8 4 47,-1 3 1,-3-4-1,-1 1 44,0 3 1,-7 1-1,-3 0-7,-5-3 0,-1 2 0,0-6 0,0 0 12,0 0 0,0 4 1,0-6-1,0-1-61,0-3 1,0-1 0,0 0-181,0 0 0,0 0 262,0 0 0,7-1 0,4-5 0,3-3 0,2-7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20.1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16 7746,'16'0'-1382,"-7"-1"1520,-4-5 0,-10 5-57,-6-5 0,-3 4 0,-2 2-11,0 0 0,0 0 1,0 0-1,0 2-44,0 4 1,5-5-1,0 6 1,-1 1-32,-2 2 1,-2-1-1,0 2 1,1 1-30,5 3 0,-5 1 0,6 0 1,-1 0 23,-1 0 0,8 2 0,-3 1 1,4 2 24,2-1 0,-5 3 0,0 0 0,1 1 78,2-1 1,2 0-1,0-4 1,0 3-52,0-3 1,6 5 0,-1-3 0,-1-1-59,-3-3 1,1 5 0,2-1 0,1-1-61,-1-2 1,3-2-1,0-2 1,2-2-79,3-1 1,-3-2 0,2 2-1,1-6-12,3-3 0,-5-2 0,1 0 0,1 0 166,3 0 0,8-7 0,2-2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20.5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08,'9'0'387,"-2"0"0,-7 2-268,0 3 1,5-1-1,0 6-54,-1 3 1,-2 1 0,-2 2-1,0 0-33,0 0 1,0 0 0,2 0-1,1 0 29,2 0 0,1 0 1,-6 0-273,0 0 0,5 0 1,0 0-111,-1 0 1,-2-5 0,0-2-468,3-2 788,-3-1 0,5-6 0,0-8 0,2-1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21.2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7 6903,'9'-2'-416,"-4"-3"669,-3 3 29,-2-5-206,0 7 0,-2 5 0,-3 1-74,-6-3 0,2 4 1,-2-1-1,1-1-29,1 2 0,-4-3 0,6 5 0,0-1-13,0 1 1,-4-3 0,6 4 21,1 3 1,-3 1-1,2 2 59,1 0 1,3 0 8,1 0 1,0 0 0,1-1 28,5-5 0,-3 5 1,8-7 3,1 1 0,-3 0 1,2-5-1,1 1-32,3-1 1,-5-2 0,1-2 0,2 0 34,1 0 1,2 0-1,0 0-66,0 0 0,0 0 0,0 0 0,-2-2 6,-3-4 0,3 5 1,-5-7-1,2 3 18,-1 0 0,-4-2 0,4 1 7,3-4 0,-4 1 1,0-2-26,-2-1 0,0 3 0,-3-2-26,1-2 0,2 5 0,-3-3 20,1-2 0,0 4 0,-5-1-82,0-3 1,0 4 37,0-1 0,-7 1 0,-3-4-220,-5 3 1,-1 6-1,0-3 26,0 0 1,0 5 0,0-3 30,0 3 0,0 4 1,0 1-1,2 4-12,3 2 1,-1-3 0,4 3-1,0-2 199,-5-4 0,6-1 0,-7 5 0,5 2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21.8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042,'11'6'0,"0"-1"-269,1-1 0,3-1 1,1 1 488,0 1 1,0 0-1,0-5-96,0 0 0,0 6 0,0-1 0,0 0-26,0 3 1,-5-7 0,-1 6 0,3-1-40,1-1 0,2 2 0,0-3 0,0 3-1,0 2 1,0 0 0,0 3 0,0-1-8,0 1 1,0 3 0,0 1 0,-1 0-34,-5 0 0,5 5 1,-7 1-1,3-3-99,0-1 1,-8 3-1,3 1 1,-5-3 12,-1-1 0,0 4 1,0-1-1,0-1 23,0-3 1,0 1 0,-1 2-1,-5 1 23,-4-1 1,1-1-1,-2 1 1,-1 1 57,-3-1 0,-1 3 1,0 0-1,0 0-33,0 1 1,0-3-1,0-5 1,0 0 22,0 0 0,0 0 0,0-2 0,2-1-34,3-3 1,-3-4-1,3 3-44,-3-2 0,3 4 0,0-6-224,-1-2 0,-2-1 0,-2-2 93,0 0 1,1-2-1,3-3 1,1-6 182,-1-3 0,-2-9 0,-3-2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32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29,'9'0'363,"-2"0"-135,-7 0-634,0 0 383,8 0 0,-7 2 0,6 1 60,1 3 1,-5-1 0,8-5 11,1 0 0,-3 0 1,2 0-101,1 0 1,3 0 0,1 0-38,0 0 1,0 0 0,0 0-50,0 0 1,-5 0 0,-1 0-881,3 0 1017,1 0 0,-5 0 0,5-7 0,-5-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3.3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129 7770,'11'0'-292,"0"0"0,-6 0 642,6 0 1,-6 0-538,6 0 0,-1 0 195,6 0 1,-5 0 0,0 0 122,1 0 0,-3 0 0,2 0-72,1 0 1,-3 0-1,0-2 1,0-1-25,0-3 0,-4 1 0,4 3 0,0-1-74,0-3 0,-4 1 1,4 3-30,-2-3 1,1 1-24,-3-7 1,-3 6 68,3-6 1,-3 6 0,-4-4 36,-3 2 1,3 0-1,-5 3 44,0-1 1,3-2-60,-7 2 1,6 3-42,-6-4 0,1 5 1,-6 1 14,0 0 0,5 0 0,0 1 2,-1 5 1,-2-3 30,-3 8 0,1-6 0,0 4 45,0-2 1,2 6 0,2-4-45,1 0 0,6 3 0,-4-5 0,0 2 117,0 4 0,4-4-50,-6 1 0,7 1 39,-1 5 1,3 0 61,2 0 0,0-5-70,0-1 0,0-4 0,2 3 51,3-2 1,-1 5-89,7-1 0,-3-2 1,5 0-11,-2-2 0,-6 0 1,6-3 9,1 1 1,-3 0-1,2-5-46,1 0 0,2 0 0,2 0-67,1 0 0,-1 0 39,0 0 0,-6 0-602,1 0 0,-6 0 36,6 0 0,-6 0 0,4-1 571,-2-5 0,6-3 0,-4-7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2.5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5917,'-9'0'1621,"2"0"-1285,7 0-273,0 0-247,7 0 0,-4 0 1,8 0 83,2 0 0,-4 0 0,-1 2 1,1 1-321,0 2 0,-5 3 420,1-3 0,-3 4 0,-2 0 0,0-2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32.8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725,'-7'9'-1080,"5"-2"1272,-5-7 0,7 2 129,0 3-346,0-3 0,7 5 0,4-7-91,3 0 0,2 0 1,0 0-570,0 0 685,7 0 0,-5 0 0,5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33.4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69,'0'16'242,"0"-6"1,2-1-143,3-2 0,-2 6 0,6-3 0,-2 5-51,-3 1 0,3-6 0,-1 1 0,-3 2 0,-1 1 1,3 2 0,1 0-1,-3 0-147,-1 0 1,-2 0 0,2 0-42,3 0 0,-3 0-38,3 0 0,-3 0 0,0-2-752,3-3 172,-3 3 757,5-12 0,0 12 0,2-5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34.2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49 5924,'0'-9'1153,"0"2"-1087,0 7 1,-2 0 1,-3 0 0,-4 0-27,-7 0 1,5 0 0,0 1-7,-1 5 0,-2 1 1,-2 5-66,0-1 0,5-2 1,2 3-1,0-3 1,0-2 0,6 6-10,-3-2 0,-1 3 22,2 2 0,0-5 16,5-1 1,7-1 0,2 4 12,0-3 0,5-4-7,-4 4 0,5-4 0,1 3 20,0-2 0,0 0 0,0-4 1,0 3-3,0-3 1,0-1-1,0-2 1,0 0-22,0 0 1,0 0 0,0 0 0,0 0-4,0 0 1,2 0 0,2 0 0,1 0-1,-1 0 0,-3 0 0,-1 0 0,0 0-4,1 0 1,-1-5 0,0-2 24,0-2 1,-6 5 0,-1-3 46,-2 0 1,0 0 0,-3-6 57,1 3 1,1-1-66,-6-5 0,0 0 0,0 0-14,0 0 1,0 5 0,-2 2 0,-2 0-31,-1 0 0,-2 4 0,2-4 48,-6 2 1,2-4-240,-2 6 182,1-7 0,-1 10 1,0-5-13,-1-1 0,3 7 0,-2-5-94,-1 5 1,-3-5-180,-1 1 0,0 0 0,0 5 96,0 0 1,0 0 0,2 1 0,2 3 39,1 1 1,2 2 0,-4-3 0,3 1 141,-3-1 0,-1 5 0,-2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36.1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7 6689,'9'0'100,"3"-2"88,-7-4 1,3 5-31,-3-5-79,-3 5 146,5 1-37,-7 0-522,0 0 309,-7 0 0,-2 0 43,-7 0 1,2 1 0,1 3 2,2 1 0,2 8 0,-3-4 0,3 1-10,2 1 0,-4-6 0,4 4 1,0 0 0,0 0 1,2-4-1,3 6-5,-4 2 1,5 1-7,-5 2 1,5 0-11,1 0 1,5-5 0,2-3-151,2 0 0,2 2-230,5-4 0,0-1-184,0-5 573,0 0 0,0 0 0,0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36.8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829,'16'0'54,"-5"0"0,0 0-13,1 0 0,2 0 0,2 0 23,0 0 0,0 0 1,0 0 24,1 0 1,-7 0-1,1 0-27,1 0 0,-3 0 0,2 0-36,1 0 0,-3 0 52,2 0-115,-7 0 1,5 0-10,-4 0 37,-3 0 34,5 0 13,-7 0 292,0 0-203,0 7-158,0-5 0,0 7 87,0-4 0,0-1 16,0 6 0,0 1-17,0 5 1,0 0 0,-2 0-8,-3 0 0,3 0 1,-3 0-5,3 0 0,2 0 0,0 0 0,0 0-17,0 0 1,0 1-232,0-1 1,0 0-1237,0 0 1440,0 0 0,0-7 0,0-2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1.1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 6874,'-2'9'86,"-1"-2"-75,-2 0 0,-6-3 0,4 4 0,0 1 18,0 0 0,-1-3 1,3 4-23,-6 3 0,-1 1 0,-1 2 0,4 0-8,2 0 0,-3 0 0,3 0 0,-1 0 16,1 0 0,0 0-1,4 0 1,-3 0 13,3 0 1,1 1 0,2-1 0,0 0 13,0 0 1,0 0 0,0 0 0,0 0 5,0 0 1,0 0 0,0 0-20,0 0 0,5 0 0,2-2 0,1-1-10,-1-3 1,3 1 0,-3 3 0,2-1 92,4-3-95,-6-6 1,7 8-1,-3-4-9,3 0 0,2-2 0,0 3 0,-2 0-103,-3 0 1,3-6-1,-3 4-143,3 0 1,2-5 0,0 5-154,0 0 0,-5-5 391,0 4 0,0-5 0,5-1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1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64 7725,'9'0'-574,"-2"-7"530,-7 6-61,0-7 239,-7 8-104,-2 8 0,-5 0 1,2 7-42,1-5 1,5 3 0,-2-6-43,0 2 0,1 0 0,4 3 34,-3-1 1,1 0 5,5 5 1,0 0 68,0 0 0,2 0 1,1 0-21,3 0 0,6-5 0,-1-3-12,3 0 0,2-3 1,0-3-18,0 3 0,0-3 0,0 3 0,0-3-62,0-2 0,0 0 0,1 0 0,-1 0 10,0 0 1,0 0-1,0-2 11,0-3 1,0 1-1,0-5 72,0 2 0,-6-3 1,-1 2-1,0 1 71,0 0 0,-5-5 38,1 1 0,-3-3-48,-2-2 1,0 5 0,0 0-51,0-1 0,0 3 1,0-2-71,0-1 57,-7 5 12,5-8-34,-5 14-123,0-14 131,5 6 5,-5 1-69,0-7 55,5 14 0,-12-14-15,3 5 1,-2 1 0,1 0 0,1 2 13,-1 3 1,3 2 0,-2 2-24,-1 0 1,3 0 4,-2 0 1,1 0-242,-7 0 8,9 0 1,-1 0 108,3 0 0,-1 2 1,-5 2-5,1 1 1,2 2 0,-3-3 16,1 1 0,0 6 1,-3-4-237,3 2 353,4-6 0,0 12 0,-2-7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2.3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7 6796,'0'-9'-305,"-2"2"305,-3 7 0,3 7 0,-5 2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3.0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 7677,'-9'7'-84,"-5"-5"0,10 5 1,-6-7 19,-3 0 0,4 0 0,-1 2-72,-3 3 0,-1 4 0,-2 7 198,0 0 1,5-5 0,0-1-111,-1 3 1,-2 1-1,-1 2 1,3 0 39,1 0 29,8 0-136,-12 0 110,14 0 0,-12 0 0,8 1-29,1-1 24,2 0 8,2 0 4,0 0 1,8-2 0,2-2 2,5-1 0,1-6 0,0 4 0,0 0 3,0 0-10,0-5 1,0 3 0,0-7 0,0 0-8,0 0 0,0 0 0,0 0 11,0 0-27,0 0 23,0 0 0,-5 0 35,-1 0 0,-4-2 0,3-3 34,-2-6 0,-2 2 1,-3-2 38,3-1 1,-3-2 0,3-2 0,-3 0 63,-2 0 1,0 5-1,-2 0-126,-3-1 1,1 5-57,-6 1 1,-1-1 0,-5 2-87,0 1 0,0 2 0,0 2 0,0 0-56,0 0 0,5 6 1,1 1-1,-3 0-88,-1 0 0,3 0 0,0-3 242,-1 1 0,5 8 0,-7-4 0,5 7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3.7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110,'9'16'-389,"-1"-7"0,-4-2 367,1 0 0,1-3 42,-6 6 1,-2 1 0,-3 5 0,3 0 15,-4 0 1,5-5 21,1 0-38,0-8 1,1 4 0,5-7-13,4 0 1,-1 0-1,2 0 91,2 0 0,1 0 0,2 0 45,0 0 1,0-1 0,0-3-29,0-1 1,0-1-1,0 6 1,0 0-48,0 0 1,0 0-1,0 0 1,0 0-71,0 0 0,0 0 1,0 0-57,0 0 0,-5 6 0,0-1-30,1-1 1,-3 3-1,0 0 1,0 0 17,0 0 0,-6 5 0,5-3-14,-1 0 0,-6 0 0,5-3 15,-4 4 1,-2-1 0,0 2 66,0 1-38,0-5-24,0 8 89,-8-14 1,0 12-1,-9-6-54,1 2 1,6-5-1,-1 1 146,-1-3-78,-3 5 0,-1-5 1,0 3-1,0-3-29,0-2 0,0 5 1,0 0-5,0-1 1,5-2-1,1-2-293,-3 0 0,4 0-31,-1 0 0,4 0 317,-4 0 0,6-7 0,-3-2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2.7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80,'7'9'21,"-5"-2"16,12-7 1,-5 0-249,7 0 1,-6 2 0,1 1 210,2 3 0,-6-1 0,0-5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3.9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607,'11'0'-93,"0"0"136,1 0 1,3 0 0,1 0-25,0 0 1,0 0 0,0 0 0,0 0-7,0 0 1,0 0-1,0 0 1,0 0-37,0 0 1,0 0-1,0 0 1,0 0-341,0 0 1,0 0 0,0-2 362,0-3 0,0 3 0,0-5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4.5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77,'7'9'-107,"2"-2"131,-1-7 0,7 0 1,-5 0-1,6 0 0,4 0 44,1 0 0,1 5 0,-6 0 0,0-1-28,0-2 0,0-1 0,0 3 1,-2 3-220,-3 2 0,3-4 0,-3 6 86,3 2 1,-3 1-1,-2 2 1,0 0 4,0 0 0,-4-2 1,6-1-1,-1-3 30,-1 3 0,5 6 1,-5 3 189,0-3-133,6-1 0,-12-2 1,6 2 22,-2 3 0,4-3 1,-6 4-1,-1-5 6,-3 0 1,-1-1-11,0 0-71,0 0 30,0 0 1,0 0-4,0 0 25,0 0-91,-7-7 86,6-2 1,-8-2-91,3 0 0,-3 1 0,-7-6-16,0 0 1,0 0 0,0 0 0,0 0 111,0 0 0,0 0 0,0-7 0,0-2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5.0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062,'16'2'59,"0"3"1,0-3 0,0 3-48,0-3 1,1-2-1,-1 0-62,0 0 0,0 0 0,0 0-5,0 0 0,0 0 1,0 0 14,0 0 0,0 0 31,0 0 0,-5 0 9,-1 0-1,-6 0 16,3 0 1,-7 2 44,0 3 0,0-1-15,0 6 1,2-1 0,1 4 0,3-2 38,-3 1 1,-1 2 0,-2 2 17,0 0 0,2 0 0,1 0 0,3 0-26,-3 0 0,-1 1 0,-2 0 0,0 3-313,0 1 0,0 1 0,0-6-728,0 0 965,0 0 0,-7 0 0,-2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5.9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 7157,'-15'10'55,"5"1"1,-3-6 0,6 6 0,-2 0-48,-3-2 1,3 5 0,-2-5 0,0 2-52,2-1 1,-5 1 0,3 5 0,-3 0-37,-2 0 1,5 2-1,1 2 1,-1 1 55,2-1 0,0-3 0,6 1 0,-3 2 12,3 1 1,1 1-1,2-6 1,0 1 17,0 5 0,2-4 1,1 3-1,5-3-29,0-2 1,3 0 0,5 0-99,0 0 1,0-2 0,0-1-1,0-4 120,0-2 0,7 5 0,2-3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6.6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8 16 7437,'-9'7'-1056,"0"-5"1356,4 3 1,-4-1-478,-7 1 0,6-3 1,1 5 173,1 0 0,3-3 0,3 5 1,-1 0 31,-3 0 0,-1-4 1,4 6-37,-3 1 1,-4 2 0,4 2 12,3 0 0,1-5 1,2 0-1,0 1-2,0 3 0,0-5 0,2 1 6,3 1 1,-1-3 0,6 0-13,3-2 1,1 4 0,2-6 0,0-1-14,0-2 0,0-2 0,0 0-28,0 0 1,0 0 0,0 0 27,0 0 0,0 0 1,1-2 46,-1-3 1,0 1-23,0-7 0,0 2 0,-2-3 0,-2 1 91,-1-1 1,-2-2-1,2-2-2,-6 0 0,-3-1 1,-2 1-36,0 0 0,0 6 0,0-1-7,0-1 0,-2 3 1,-3 0-55,-6 2 0,2-4 0,0 4 0,0 0-13,0 0 1,4-1-1,-6 5-7,-1-3 0,-2 1 1,-2 3-147,0-3 1,5 3-39,0-3 1,0 3 0,-5 2 200,0 0 0,0 0 0,0 0 0,0 0 0,0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7.3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77,'0'9'562,"2"-2"-577,3-7-971,-3 0 723,5 0-662,-7 0 925,0 0 0,0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8.1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20,'2'9'535,"3"-4"1,-1-3-663,6-2 0,-4-2 156,4-3 1,1 3 58,5-3 0,0 3 0,0 2-29,0 0 0,0 0 1,0 0-24,0 0 0,0 0-85,0 0 1,-1 2 0,-3 1-100,-1 3 1,-8 1 0,4-2-77,1 6 0,-7-2 144,5 1 1,-6-1-1,-4 4 1,-3-4-1,-2-2 0,4 4 0,-6-4 0,-1 0 25,-3 0 1,5 4-1,-1-6 1,0 0 13,2 2 0,-5-5-143,3 4 484,4 2-11,0-6-274,7 5 0,7-7 0,4 0 7,3 0 1,-3 0-1,0 0 62,1 0 0,-3 0 1,2 0-40,1 0 1,-3 0-1,0 2 137,-2 4 1,6-5-129,-3 5 0,-1 1 1,0 0 30,-2 2 1,-1-4-273,-6 6 0,0 0 122,0 5 1,0-6 33,0 1 0,0-6 99,0 6 0,-8-7-47,-2 1 0,-3-2 1,1 1-1,1 1-13,-1-1 1,-3-2-1,-1-2 1,0 0-22,0 0 0,6 0 1,-1 0-207,-2 0 1,4 0-92,-1 0-95,6 0 1,-3-2 404,7-3 0,0-4 0,0-7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8.8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77,'16'0'-235,"0"0"-199,0 0 367,-7 0 90,-2 7 1,-9 2-30,-3 7 1,3-5-1,-5-2 1,2 0-46,-1-1 1,1-2 0,3 3 0,-1 0-88,-3 0 0,1-4 93,5 6 1,0-6-15,0 6 0,2-8 152,3 3 1,4-5 32,7-1 1,0 0-40,0 0 0,0 0 0,-2-1-3,-3-5 0,3 4-23,-3-3 0,-2 3 0,2 2 65,1 0 0,2 0-26,2 0 1,0 0-38,0 0 1,1 6 0,-1 1-50,0 2 0,-6-6 0,1 4-30,1 0 1,3-3 30,1 7 0,-6-8 1,-1 4-72,-2 1 0,4-5-161,-5 8 0,-1-1 153,-5 7 0,0-7 65,0 1 1,0-6 0,-2 4 8,-3-2 0,1 6 57,-7-3 0,6-1 0,-6 0-59,-1-2 1,3 0 0,-2-3-26,-1 1 0,3 1 0,-2-6 0,-1 0-1,-2 0 1,3 0 0,0 0-63,-1 0 1,3 0 0,-2 0-135,-1 0 1,3 0 115,-2 0 1,2-7-1,-3-2-232,1 0 1,7-5 329,-1 3 0,-4-11 0,0-2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9.3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5908,'0'-9'47,"0"2"110,0 7 397,0 0-446,0-7 1,2 5-1,3-3-4,6 3 1,-2 2 0,2 0 0,1 0-14,2 0 0,2 0 0,0 0 0,0 0 18,0 0 1,0 0 0,0 0 73,0 0-314,1 0 0,-1 0 124,0 0-351,0 0 0,0 0-691,0 0 851,0 0 1,-7-2 197,-4-3 0,-3-4 0,-2-7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49.9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56,'7'9'-600,"2"0"689,7-3 1,0-5-1,0 5 275,0-4-304,-7-2 56,5 7-37,-5-6 0,7 8 1,0-5 14,0 1 0,-2 2 0,-1-3 41,-2 1 0,-1 8 3,6-3 1,0 5-119,0 1 1,0 0 0,-1 0 0,-3 0-35,-1 0 0,-6 0 0,4 0 0,0 0-40,0 0 0,-5 0 1,3 0-1,-2 0-36,0 0 1,1 0 0,-5 0 75,5 0 1,-4 2 0,3 2 0,-3 1-1,-2-1-9,7-2 1,-5-2 0,3 0 7,-3 0 1,-2 0 0,0 0 27,0 0 1,-6 0 0,-1 0-1,0 0-46,0 0 1,-4-5 0,4-1-35,-2 3 52,6-6 3,-11 7-2,5-12 1,-2 10 57,0-6 0,6 4 1,-6-2 57,-1 0 0,5-2 0,-1 3 0,1-2 0,6 0 0,-7-4-75,1 3-183,6-1 1,-14-5 193,5 0-38,2-7 0,-6-9 0,5-9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4.2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7 1 7760,'16'0'-16,"-7"0"-5,-2 0 0,-7 1 487,0 5-393,0-5 1,0 8 2,0-3 1,-1-5 0,-3 7-36,-1-1 1,-2-5 0,1 5-101,-4 0 1,-5-4 0,-1 6 35,0-2 1,0 4 0,0-4-1,0 0-48,0 0 0,-5 4 0,-1-4 0,3 0 17,1 1 1,2 4-1,0-3 22,0 0 1,5 3 0,2-5 0,0 1-28,0-1 0,0 0 0,-3-4 99,1 3 1,6 4-39,-6-4-36,8 6 22,-4-10 0,8 10 61,5-6 1,3-1-1,7-5 48,0 0 1,0 0-1,0 0 1,0 2-13,0 3 1,0-3 0,0 3-58,0-3 0,0 4 1,0-1-1,0 0 1,0 1 36,0-1 0,-2 2 0,-1-3-155,-2 1 1,-3 2-1,3-2-7,-6 6 0,-1-4 1,0 0-42,1 0 0,0 2 0,-6 6 0,-5-5 1,3 5-1,-8-5 66,-2 5 1,-1 1 0,-2-2-1,2-2 42,3-1 1,-3 0 0,3 3 0,-3-2 13,-2-1 0,0 0 1,0 5-1,0-2-5,0-3 0,5 3 1,0-5-1,1 2-16,1-1 1,-4 1 124,8 5 1,-6-5 147,6-1-111,0-6 0,5 5 87,0-4-114,0-3 1,7 5-70,3-7 0,5 0 0,1 0 45,0 0 0,0 0 1,0 0-26,0 0 0,0 0 0,0 0 0,0 0 29,0 0 0,0 0 1,0 0-1,0 0 74,0 0 1,0 0-1,0 0-83,0 0 1,0 0 0,0 0 0,-1 2-21,-5 3 1,5-3 0,-5 3-19,5-3 0,1-2 0,0 0-45,0 0 0,0 6 1,0-1-66,0-2 0,-6-1 91,1-2-168,0 0 30,5 0-282,-7 0-232,-2 0-687,-7 7 1327,0-5 0,7-2 0,2-9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1.8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5932,'-11'0'390,"0"0"-320,8 0-101,-4 0 2,7 0 1075,0 0-1093,7 0 0,-4 0 0,8 0 71,1 0 1,-3 0 10,2 0 1,0 0 3,5 0 1,0 0 31,0 0 1,0 5-62,0 1 1,-5-1 0,-3-3-1,0 3 2,4-3-46,-3 12 0,2-7 52,-1 4 0,-6-2 76,1-4-91,4 4 1,-7 2-19,3-1 1,-3-4-60,-2 4 1,-7-6 38,-4 1 1,2-1 19,-1 1 0,-1-1-34,-5 7-3,7-8-55,-5 4 26,12-7 115,-5 0 0,5 0 22,-3 0-97,3 0-231,-5 0 181,7 0 1,-2 0-45,-3 0 232,3 0-61,-5 0 142,7 0-136,0 0 1,7 0-80,4 0 0,-2 0 62,1 0 0,1 0 5,5 0 0,-5 0 13,-1 0 1,-4 0 0,4 0 87,3 0 1,-4 0-49,1 0 1,1 0-81,5 0 1,-5 0-20,0 0 1,-6 0 21,6 0 0,-6 2 0,6 2-9,1 1 1,-3 0 0,0-3 25,-2 3 0,5-3-72,-1 3 1,-2 3-4,2-3 1,-8 7 22,3-1 0,-5-2 34,-1 2 1,0-6-36,0 6 1,0-1 59,0 6 0,0-5-56,0 0 0,-1-8 1,-3 5 9,-1-1 1,-8-4 44,3 8 1,1-8 15,-2 3 0,0-4 0,-5-2 14,0 0 0,6 1 1,-1 3-19,-2 1 1,5 1-1,-3-6-26,-2 0 0,4 0-173,-1 0 1,4 0 0,-4-2-102,-3-3 1,4 3 0,0-5 0,1 1 258,-1 1 0,-2-15 0,-5 3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2.8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0 6007,'9'0'432,"-1"0"-313,-2 0 0,-3 0-72,8 0 0,0-5 32,5 0 0,-6-1 6,1 6 0,0 0 15,5 0 0,0 0 1,0 0-21,0 0 0,-5 0 0,-1 0 24,3 0 1,1 0-144,2 0 1,0 0-2,0 0 1,0 0 0,-2-1 13,-3-5 1,3 4 0,-3-3 35,3 3 1,2 2 26,0 0 1,0 0 17,0 0-33,1 0-310,-1 0-259,-8 0 61,0 0 292,-8 0 0,-2 0 194,-4 0 0,-2-7 0,-8-3 0,-1-5 0,1-1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3.5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77,'0'10'-1440,"0"1"1203,0-7 338,0 10 0,0-10 198,0 6 0,0-4-192,0 4 0,2 1 9,3 5 0,-3 0-111,3 0 0,2 0-61,-1 0 1,-1 0 45,-5 0 1,0 0 0,0 0 11,0 0 0,0-5 1,0 0 24,0 1 0,0 2 0,0 2 12,0 1 0,0-7 0,0 1 78,0 1 0,0 3-78,0 1 0,2-2 1,1-2-1,3-1-39,-3 2 0,-1-5 1,-2 3 35,0 2 0,0-4-82,0 1 1,0-4-39,0 4-119,0-6-588,0 3 791,0-7 0,0-7 0,0-2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4.8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12,'11'0'-350,"-1"0"0,-4 0 391,4 0 0,-6 1 63,1 5 0,-3-3 0,0 6 0,1 0-21,3 0 1,-1-4 0,-5 6 0,0 2-36,0 1 0,0 2 1,0 0-1,0 0-122,0 0 0,0 5 0,0 1 0,0-3 40,0-1 1,0-2-1,0 0 1,0 0-106,0 0 1,0 0-1,-2 0-254,-3 0 0,3 0-64,-3 0 457,3-7 0,-5 6 0,-2-6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5.4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7 6790,'-11'0'151,"1"0"0,-1 2-154,-5 3 1,5-2 0,2 8 0,0 0-57,0-2 0,6 5 0,-4-3 47,0 3 0,5 2 0,-4 0 28,5 0 0,2 0 1,5 0 45,4 0 0,5-2 0,-1-1 34,-3-2-87,10-1 0,-10 1 0,10-2-2,-3-2-12,-2 5 1,2-10-1,1 4 1,3-5-16,-3-1 1,-1 0-1,-2 0-6,0 0 16,0 0 16,7 0-20,-5 0 0,5 0-87,-7 0 94,0-7-4,1 5 1,-1-12 28,0 4 1,-6-3 0,-1 1-1,0 1 80,0-2 0,-5-3 1,1-3-1,-3-3 44,-2 3 0,0 1 0,0 2-84,0 0 1,-7 0-1,-4 2-43,-3 3 0,-2-2 0,0 8-123,0 2 0,-1-5 0,0 3-168,-5 2 162,4 1 0,-5 2 0,6 0 0,-3 0-132,-1 0 0,-1 0 0,6 0 246,0 0 0,0 0 0,0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6.0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7400,'-9'7'147,"-5"-6"0,5 7-224,0-1 1,0-4 0,4 6-1,-4 0 16,0 0 1,-5-4 0,3 4-1,-1 0 49,1 0 0,-3-4 1,3 6 61,-3 2 1,3-1-1,2 0-14,2-1 0,2 0 0,5 5 4,0 0 0,0-5 0,0-1 8,0 3 1,0 1-1,1 0-9,5-3 1,-3 1-1,8-4 26,1 0 0,3 1 0,1 2 0,-2-4-2,-3 0 1,3-5-1,-3 5 1,3-1-23,2-1 0,0 0 0,0-5 0,0 0-97,0 0 1,-5 0-1,-1 0 1,3 0-322,1 0 0,-3 0 0,0 0-42,1 0 0,-5-1 419,-1-5 0,-5-3 0,-1-7 0,0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6.9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48 7549,'16'0'-528,"-5"0"73,-1 0 533,-6 0 1,5 0 0,-6-2 111,3-3 1,-1 1 234,-5-6-390,0 6 1,0-5-1,-2 6-81,-3-3 0,-4 1-20,-7 5 0,0 0 0,0 0 0,0 0 15,0 0 1,0 2 0,0 1-27,0 3 1,0 1-1,0-4 45,0 3 0,0 4 1,1-2-11,5 1 0,3-4-3,7 6 91,0-1 0,1 5 46,5-5 1,3 3 0,7-8 33,0-1 1,0-3 0,0-1 4,0 0 1,0 6 0,0-1-80,0-1 1,-5-3 0,-1-1-13,3 0 1,-1 2 0,1 2-26,-3 1 0,1 0-7,5-5 1,0 6 0,-2 1-18,-3 2 0,2-4 0,-6 4-12,2-2 1,-4 0-8,6-1 1,-6-3 9,6 8 0,-6-2 1,4 3-8,-2-1 0,-2-6 17,-5 6 0,0-6-20,0 6 0,0-6 14,0 6 0,-1-7-24,-5 1 1,-1-1 0,-5-1-5,1 2 1,6 1 0,-6-6-3,-1 0 1,3 0 0,-2 0 1,-2 0 0,-1 0 0,-2 0-66,0 0 1,0 0-1,0 0 57,0 0 0,5-6 87,1 1-9,6-7 1,-3 3-10,7-7 0,0 5 0,0 0 34,0-1 0,0 3 0,2 0 0,1 0 24,3 0 0,4 4 0,-3-4 1,2 2 126,4 3 1,-4-3 0,1 0-79,3-2 1,1 4 0,2-4 0,0 2 17,0 3 1,-5 2-1,0 2-476,1 0 0,-3-5-503,2 0 1,-8-2 835,3 1 0,-5-10 0,-1-9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7.6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33 7455,'9'-7'55,"-2"5"1,-7-7 280,0 4-440,0 3 0,-1-5 0,-5 7 70,-4 0 0,1 0 0,-2 0 43,-2 0 1,-1 0 0,-2 2 0,0 1-12,0 2 0,5 8 1,1-2-1,-3 3-36,-1 2 1,-2 0 0,2 0 0,1 0-24,3 0 0,1 5 0,-4 1 0,2-3 39,-1-1 0,5 4 0,0-1 0,1-1 62,1-3 1,0 1 0,5 2 44,0 1 0,0 2 0,0-3 0,1 1 0,3 1-12,1 1 1,8-5 0,-2 3 0,3-3-61,2-2 0,0 0 1,0 0-1,0 0-203,0 0 235,7-7-284,-5 5 0,5-12 0,-7 5 0,0-1 239,0-1 0,0 0 0,0-5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8.1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0 7677,'-16'0'0,"5"0"-154,0 0 1,6 0 0,-6 0 2,-1 0 0,5 2 0,0 2 1,1 3 156,1 2 0,-7-4 1,3 6 3,0 1 1,2-3 0,5 2-26,-4 1 0,5 3 0,-5 1 26,5 0 0,6-6 1,2-1-1,0 0-6,0 0 0,6-4 0,-3 4 0,3 0-145,-2 0 143,3-5 1,-5 3 0,7-5-28,0 3 0,-5-3 1,-1 3-1,3-3-1,1-2 1,-3 0-1,-1 0 1,3 0 54,1 0 0,-3-2 0,-1-1 0,3-5 52,1-1 0,-3 4 1,-2-6-1,0 1-20,0 1 0,-6-5 0,4 5 0,-1-2 99,-1 0 0,0 1-93,-5-6 0,-7 0 0,-4 1-86,-3 5 0,4 1 1,-1 5 5,-2-1 0,-1-1 0,0 5 0,1-3-22,3-1 0,-1-1-69,-5 6 0,5 0 1,1 0-251,-3 0 1,4 0 352,-1 0 0,-1 0 0,-5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8.5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037,'9'9'-229,"-2"-1"-549,-7-8 778,0 0 0,0-8 0,0-1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5.6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0 6613,'-16'0'754,"7"0"-383,2 0-63,7 0-271,0 0-110,7 0 0,2 0 0,7 0 115,0 0 1,-5 0 0,0 2 0,1 2 12,2 1 1,2 6-1,0-4-44,0 2 1,0 0 0,-1 3-1,-3-3-40,-1-2 0,-6 4 0,4-4 0,0 2-19,0 3 0,-5-3 0,1 2-4,-3 1 0,-2 3 0,0 1 15,0 0 0,0 0 0,-2-2 0,-3-2 7,-6-1 1,2-2 0,-2 3 16,-1-1 0,-3-5 0,-1 2-65,0 0 1,0 2 0,0-4 28,0-3 1,0-1 0,0 0-122,0 3 1,6-3 0,-1 3-152,-2-3-105,6-2 426,0-7 0,14-2 0,2-7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9.1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16 7677,'16'0'-350,"-7"0"1,-2-2 431,-7-3 0,-2 3 32,-3-3 0,-4 3-79,-7 2 0,5 2 0,0 2 0,1 3-38,1 2 0,-6-4 0,5 6-34,-5 1 1,5 1 0,1-1 0,0-1-35,0 1 0,4 1 0,-4-1 0,2-1 25,3 1 0,2 3 0,2 1 48,0 0 1,0-6-1,2-1-42,3-2 37,4 6 0,2-10 0,0 6 0,1-2 18,2-3 0,2-2 1,2 0-1,2 1-39,1 2 0,1 1 0,-6-6 0,0 0-2,0 0 1,0 0 0,0 0 74,0 0 0,0-6 1,0-1 245,0-2 1,-7-1-120,-4-6 1,-3 0-96,-2 0 1,-2 5-210,-3 0 0,-4 8-8,-7-3 1,0 5 0,0 1 31,0 0 0,0 0 0,0 0-292,0 0 0,0 0 120,0 0 276,0 0 0,7 7 0,2 2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6:59.7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645,'0'11'-171,"0"0"1,0-6 229,0 6 1,0-1 20,0 6 1,0-5 24,0 0 0,0-6-12,0 6 0,8-8-68,2 3 1,4 1-1,2-2 3,1-1 1,-7-3 0,1-1-14,1 0 1,3 0 0,1 0 22,0 0 0,0 0 1,0 0 44,0 0 1,-6 0-1,1 0 17,2 0-80,-6 8 0,7-7 0,-3 5-43,3-5 0,-3-1 0,-2 2-96,-2 4 68,-2-5 0,-5 8-1,0-3 1,0-3 43,0 8 1,0-6-22,0 6 1,0-6-30,0 6 25,0-7 31,0 10 0,-2-12 0,-3 5 8,-6 0 0,2-5 0,0 5 18,2 0 1,-5-5-10,1 3 0,-3-3 8,-2-2 1,5 0-122,0 0 0,6 0-15,-6 0 0,6 0-286,-6 0 231,8 0 0,-6 0 168,4 0 0,3-7 0,-5-2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0.0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482,'11'0'-577,"0"0"1105,1 0 1,-3 0-448,2 0 1,0 0-48,5 0 0,0 0 1,0 0-103,0 0 1,0 0-28,0 0 1,0 0-1,0 0-276,0 0 1,-5 0 370,-1 0 0,1 0 0,5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0.6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58,'16'0'-585,"-5"0"843,-1 0 1,1 0-135,5 0 1,-5 0 0,-1 0 0,3 0-21,1 0 0,-3 1 0,0 3 0,3 1-14,5-1 0,-1-1 0,4 1 0,-5 1-25,-1-1 1,2 3 0,2 0 0,1 0-19,-1 0 0,-2 1 1,-2-5-1,0 4-14,0 2 1,-6 0 0,1 4-1,2-3-27,1 3 0,-3-4 0,-1 1 1,1 3-1,-2 1-124,5 2 104,-12 0 1,10 2 0,-6 2 0,-1 1 0,0-1 0,2-1-49,2 2 1,-5-3 0,1 4 0,-3-4 36,-2-2 1,0 5 0,0 0-1,0-1 4,0-2 1,0-2 0,0 0 0,0 0-12,0 0 0,0 0 0,-2-2 0,-1-1-17,-3-3 0,-4-4 0,3 4-5,-2 3 0,3-6 0,-4-2-24,-3-3 0,4-2 1,-1 0-68,-3 0 1,-1 0-1,-2-2 1,0-3-531,0-6 675,7 4 0,-13-14 0,5 3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1.8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8 81 7198,'9'0'-214,"-2"0"1,-6 0 356,5 0 0,-4-2 248,3-3-317,-3 3-102,-2-12 0,0 5 16,0-7 0,-2 7-6,-3 4 1,1 1-1,-7 0-32,-1-1 1,3 0 0,-2 5-2,-1 0 0,3 0 0,-2 0-20,-1 0 1,-3 0 0,-1 0 0,0 2-1,0 3 0,0-2 11,0 8 0,2-6 107,3 6 1,2 0-10,4 5 0,3 0 30,-3 0 0,5-2 1,4-1 6,1-3 0,2-6 0,-2 1-2,6-3 0,3 0 0,2 1-20,0 3 1,-5-1-1,0-5-25,1 0 0,2 0 0,3 0-45,-1 0 1,0 0 0,0 0 4,0 0 0,0 2 0,0 1 13,0 3 1,-6-1-12,1-5 0,0 5 26,5 1 1,-7 1 0,-2-3-35,0 1 0,-5 2-50,3-2 0,-1-1-14,1 7 1,-3-6 12,3 6 1,-3-1 46,-2 6 0,0-5 64,0 0-27,0-8 0,-2 10-18,-3-8 1,1 0 0,-6-5-9,-3 0 1,4 0 4,-1 0 0,-1 0 0,-5 0 31,0 0 1,5 0 0,0 0-13,-1 0 1,-2 0 51,-2 0 1,5 0-25,0 0 1,6-1-47,-6-5 1,6 5-6,-6-5 1,8 3 59,-3-3 0,4 3-5,2-8 1,0 0-5,0-5 1,0 6 0,2 1-28,4 2 0,-3-4 0,6 4 0,0 0-14,0 0 0,-4-1 0,6 3-46,1-6 0,-3 4 0,0 0 1,0 2-44,0-1 1,0-1 0,3 4 0,-3-4-188,-2-2 0,6 5 1,-4-3 275,0 0 0,5-2 0,-5-7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5.0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0 7187,'-11'0'32,"2"2"1,1 2 0,-1 1-3,-4-1 1,4-3 0,-1 1-16,-3 4 1,-1 1 17,-2 3 0,0 5 0,0-6 0,0 1-23,0 1 0,5 0 0,0 5 1,1 0-14,1 0 1,-6 0 0,7 0 0,-3 0-13,0 0 0,8 0 0,-5 0 0,3 0 14,0 0 1,-1 0-1,6 0 1,0 0 55,0 0 0,0 6 1,0-1-1,0-1 8,0-3 1,2-1-1,2 2 1,3 2-50,2 1 0,0 1 0,3-6 0,-1 0 0,1 0 1,-3 0-1,2-2 1,0-2-353,-2-1 1,5-6 0,-4 4-506,5-2 843,1-1 0,0-6 0,0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5.6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65 6379,'-11'0'199,"1"0"1,4 5-1,-3 3-181,2 0 0,2 3 0,5 5-47,0 0 0,0 0 1,0 0-7,0 0 0,0 0 1,2 0 30,3 0 1,4-1-1,7-3 1,0-3-20,0-2 1,0 0-1,0-3 1,0 1-58,0-1 1,0-2 0,0-2 0,0 0 34,0 0 1,-5 0 0,-2-2 0,0-2 112,0-1 0,-4-6 0,4 4 0,0 0 80,0 0 0,-6-6 1,3 3-1,-3-3-65,3 2 1,-4-3 0,3 4 0,-3-5 62,-2-1 0,0 0 0,0 0-162,0 0 1,-2 0-1,-3 0 23,-6 0 1,2 5-1,-2 2-17,-1 2 0,-1 0 0,1 4 0,1-3-32,-1 3 1,-3 1 0,-1 2-91,0 0 1,6 0 0,-1 0-116,-2 0 1,-1 0-1,0 2-28,3 3 0,2-1 275,4 6 0,-4-6 0,-7 3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5.8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6527,'-11'0'-185,"1"0"185,6 0 0,-3 0 0,7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6.5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714,'11'0'390,"0"0"0,-1 0-306,7 0 1,-1 0 0,0 0-1,0 0 9,0 0 0,0 0 0,0 0 0,0 0-12,0 0 1,0 0 0,0 0-58,0 0 1,-2 2-1,-1 1 51,-3 2-385,-6 1 1,3 1 114,-7 4 1,0-3-1,-2 3 98,-3 2 1,1-6 0,-5 0 0,1-2 35,-1 1 1,-2 4-1,-3-3-24,3 2 150,-3-5-15,12 3 185,-5-7 0,14 0 1,4 0-138,3 0 0,2 0 0,0 0 27,0 0 0,0 5 1,0 1-64,0-3 0,0 1 0,0-1-52,0 3 0,-5 4 0,0-2-70,1 0 0,-3-4 1,0 3-50,-2 0 0,0 0 0,-3 6 20,1-2 0,0-6 0,-5 6 39,0 1 1,-5-3 0,-2 0 59,-2-2 1,4-2 0,-6-5 8,-2 0 1,-1 0 0,-2 0-4,0 0 1,0 0-1,0 0-6,0 0 1,0 0 0,0 0-68,0 0 1,0 0-241,0 0 1,0 0 4,0 0 1,5 0-1,2-1 292,2-5 0,2 3 0,5-8 0,0-7 0,0-7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7.1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5947,'8'-7'1070,"0"5"-1000,-8-5 1,5 14-94,0 3 1,1 5-6,-6 1 1,0-6 0,0 1-61,0 2 1,1-4-234,5 1 284,-4-6 0,12 3 66,-3-7 1,-3 0-1,3 0 43,2 0 0,1 0 0,2 0 0,0 0-11,0 0 0,0 0 0,0 0 40,0 0 0,0 0-86,0 0 1,0 0 33,0 0 0,-5 0 0,-2 2 16,-2 3 1,5-3-15,-1 3 1,-2 2 0,0 0-16,-2 2 1,5-3-52,-1 4 0,-2-1 0,0 4-180,-2-3 0,0 1 114,-1 5 1,-5 0 36,5 0 0,-5-5 46,-1 0 0,-1-2 0,-5 3 8,-4-1 0,1-8 0,-2 3 23,-1-5 1,-3-1-1,-1 2-11,0 3 1,0-3-62,0 4-341,0-5 31,0-1 1,0-1 220,0-5 1,5 3 127,1-8 0,6-7 0,-3-7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6.3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6 7341,'9'0'-1455,"-2"0"1611,-7 0 0,0-2 316,0-3-101,0 3-75,0-5-231,0 7 1,-2 0-27,-3 0 1,1 0 0,-5 2-13,2 3 1,-5-1 17,1 6 1,-3 1 0,-2 5-135,0 0 0,0-1 0,2-3 1,1-1-27,2 1 0,2-3 0,-3 2 61,1 1 1,8 2 23,-3 3 1,5-1 65,1 0 1,0 0 237,0 0 1,5-6 0,2-1-126,2-2 0,2 4 0,3-4-108,-3 2 0,-2-5 1,-6 3-1,4-2-39,2 0 1,-3 3-1,4-5 56,3 3 0,-4 4 38,1-4 0,1 1-6,5-2 1,0-3 13,0 3 1,0-3-1,0-2-28,0 0 0,-5 0 0,0 0-37,1 0 0,-3 0-60,2 0-308,-1 0 165,6 0-640,-7 0 804,6 0 0,-7 0 0,8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7.4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5976,'10'0'241,"1"0"1,-6 0 0,6 0-165,2 0 0,1 0 1,2 0-1,0 0-74,0 0 0,0 0 0,0 0 1,0 0-74,0 0 1,0 0 0,0 0 11,0 0 1,0 0-181,0 0 1,-1-2 0,-3-2 237,-1-1 0,-1-8 0,6 4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7.9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40,'15'2'-1054,"-3"2"821,-1 1 1,-6 0-1,4-3 1,0 2 425,0 1 1,2 0 0,3-3 0,-2 2 61,-1 1 0,0 2 0,5-3 1,-2 3-190,-3 2 0,3 0 1,-5 3-1,2-1-45,-1 1 1,-1 2-1,4 4 1,-3 2-51,3 1 1,-4 1 0,0-6-1,0 0-27,-1 0 1,-2 5-1,3 2 1,-2 0 21,-4 1 0,5-1 0,-3-4 0,-2 5-48,-1 0 0,-2-2 0,0 3 0,0-2 53,0-3 0,-2-1 1,-1 1-1,-2 1 6,1-1 1,-3-2 0,0-4 0,-2-2 40,-4-1 0,4-2 1,-1 3-1,-3-3-47,-1-2 0,-2 4 0,0-6 1,0-1-113,0-2 0,0-2 1,0 0-1,0 0 141,0 0 0,0-7 0,0-4 0,0-5 0,0-5 0,0-4 0,0-7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08.5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466,'5'-10'74,"2"1"-24,2 2 0,-3 1 0,4 6-74,3 0 0,1 0 0,2 2 0,0 2 23,0 1 1,-5 2-1,-1-3 4,3 1 1,1 8-170,2-3 1,-7 4 129,-4 2 1,-5-1-1,-3-3 1,-4-1-1,-2 0 18,-4-2 1,1 5 0,-1-5-1,3 1 14,-3 1 1,-1-6 0,-2 6 17,0 2 0,7-5 0,2 1 121,0-1-16,5-3 1,-3 0 0,10 1 30,6-3 1,3-1 0,2-2-35,0 0 0,0 0 0,0 0 0,0 0-109,0 0 1,2 0-1,2 0-80,1 0 1,0 0-1,-5 0-714,0 0 179,-7 0 608,6-7 0,-14-2 0,6-7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0.1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33 5968,'-16'0'510,"5"0"-146,0 0-24,8 0-176,-4 0 49,7 0-163,0 0 1,1-6 29,5 1 1,-3 0 0,8 5-51,1 0 1,3 0 0,1 0 0,0 0-12,0 0 0,0 0 1,0 0-1,2 0-33,3 0 1,-3 0-1,3 0 1,-3 0-51,-2 0 0,0 0 1,0 0-1,0 0-145,0 0 0,-5 0 0,0 0 11,1 0 1,-3 0-219,2 0 1,-8-2 415,3-3 0,-5 3 0,-1-5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0.6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5923,'7'9'868,"-5"-2"-435,5-7-291,-7 8 1,0-5-20,0 8 1,0-1-84,0 7 0,0-1 0,2 0-69,3 0 0,-3 0 0,3 0-20,-3 0 0,0 3 0,1 1 42,3 0 1,1-3 0,-4 7 0,3-8-33,-3-2 0,1 0 0,-1 2-74,3 0 0,-1 0 0,-5 0-183,0 0 0,0-5-273,0 0 569,0-8 0,7 11 0,2-5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1.1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6833,'-2'9'-560,"-2"-2"1298,-1 1-774,0-7 1,5 14 157,0-5 1,0-1 0,0 2-20,0 1 1,0 3 0,0 1-1,1 0 2,5 0 0,-4 0 0,5 0-4,0 0 0,-5 0 1,3 0-231,-3 0 1,-2 0-1,2-2-205,3-3 1,-3 3-51,3-3 1,-3-2-78,-2 1 461,0-6 0,7 3 0,2-7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1.7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33 7634,'10'0'-1423,"1"0"1758,-8 0 0,3 0-171,-12 0 1,3 0-87,-8 0 1,6 5 0,-4 2-66,2 2 0,-4-4 1,4 4-1,0 0-8,0 0 1,-4-4 0,4 6-68,-2 2 0,5 1 1,-3 2-38,0 0 1,5-5 0,-3-1 60,3 3 1,2 1 0,2 0 13,3-3 0,-1 1 1,7-4 200,1 0 0,-3-4 0,2 1-94,1-3 0,2-2 0,3 0-57,-1 0 1,0 0-1,0 0 1,0 0-4,0 0 0,0 0 0,0 0-29,0 0 0,-2-2 0,-1-1 16,-3-3 1,-1-6 0,4 1-5,-3-3 1,-6 3 0,1 1 0,-3-3-3,-2-1 0,5 3 0,1 1 9,-3-3 1,-1-1 0,-2-2-9,0 0 0,0 5 1,-2 2-1,-1 0-28,-3 0 0,-4 4 0,3-4 0,-1 0-42,1 0 0,-5 6 0,3-4 0,-2 1-19,0 1 1,1 0 0,-6 5-46,0 0 0,0 0 0,0 0-290,0 0 0,0 0 419,0 0 0,0 0 0,-1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2.3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0 6634,'16'8'-208,"-5"-7"796,0 5-667,-8-4 249,4-10 1,-14 7-21,-3-5 0,1 4-187,-2 2 1,0 0 26,-5 0 1,0 0-1,0 0 11,0 0 0,0 2 1,0 2-1,0 1-44,0-1 1,0 3 0,0-2 0,2 1 14,3 1 0,-3 0 1,5 5-1,-2-3-19,0-2 1,6 6 0,-4-3 64,2 5 0,2-5 0,5 1 31,0 2 0,0 1-14,0 2 1,5 0 0,2-2 10,2-3 1,2 1 0,5-5 0,0 1 114,0-1 0,0-2 0,0-3 0,0 1-78,0 3 0,0-1 0,0-5 0,0 0 15,0 0 1,0 0-1,0 0-52,0 0 0,-5 0-209,0 0-90,-1 0 0,1 0-661,0 0-340,-8 0 1254,4 0 0,-14-7 0,-2-2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3.2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48 7287,'9'-7'927,"-2"3"-1099,-7-6 0,-2 6 1,-3-3 226,-6 0 0,3 5 0,-3-3-141,-2 3 0,-1 2 0,-2 0 72,0 0 0,0 0 0,0 0 1,0 0-82,0 0 0,-2 0 0,-2 2 0,-1 1-13,1 3 0,3 1 0,1-4 64,0 3 0,1 6 17,5-1 1,3-2-1,7 2 62,0 1 0,1-5 0,5 0 0,4-1 44,5-1 1,1 2 0,0-3 0,0 1-47,0-1 0,0-3 1,0-1 0,0 0 1,0 0 0,0 0-21,0 0 0,0 0 1,0 0 0,0 0 0,0-5 36,0 0 0,-5-8 0,0 2 0,-8 3-35,2-3 0,-1 7 21,1-1 0,-3 1 14,3-1-71,-3 3-65,-2-5 90,0 7 0,0 7 56,0 4 0,0-2 0,0 2 3,0 1 0,0-3 0,0 2 0,0 1-44,0 2 1,0 2 0,0 0 0,0 0 25,0 1 1,0-7-1,0 1 1,0 1 30,0 3 1,0 1-1,0 0 1,0 0 39,0 0 0,0 0 0,0 0 5,0 0 1,0 0-451,0 0-596,0-7 67,0-2 857,0-7 0,0-7 0,0-2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3.8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0 7635,'-11'9'-253,"1"-4"1,4-1 290,-4 1 1,4-3-1,-4 5-43,-3 0 0,4-3 0,-1 5 0,-3 0 67,-1 0 1,3-4-1,1 6 1,-3-1-49,-1-1 1,0 6 0,1-5 0,2 4 28,-1 3 1,-2-1 0,-1 1 0,3 3-33,1 1 1,2 1-1,-3-6 1,3 2 42,2 3 0,0-3 0,3 3 0,-1-3-26,1-2 0,2 0 0,2 2 0,0 1-18,0 3 0,0-1 0,2-5 1,2 0 22,1 0 0,6 0 0,-4 0 1,0 0-16,0 0 0,6-1 1,-4-3-1,1-3-74,1-2 1,0 4 0,5-4 0,0 0-165,0 0 1,0-1 0,0-6 0,0 0-830,0 0 1049,0 0 0,0-7 0,0-2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6.9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0 7281,'9'0'0,"-2"-1"0,-7-5 0,0 5 0,0-8 0,2 5 0,1-3 0,3-2 0,-1 4 0,-3-4 0,3 2 0,-3-6 0,5 4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4.4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33 6459,'-11'0'357,"0"0"1,6 0-314,-6 0 1,1 7-28,-6 4 1,5 1 0,2 1-42,2-3 1,0 1 0,3 5 40,-1 0 0,-1-5 0,6-1-35,0 3 0,0-4 1,2 0-1,2 0 21,1 0 0,8-6 0,-3 4 0,5-1-10,1-1 1,1 0-1,3-5 1,3 0 10,2 0 0,-3 0 0,2 0 0,0 0-5,-5 0 1,4 0-1,-1 0 1,-3 0-1,-1 0 0,-7 0 1,0 0-1,-1-2 38,-1-3 1,4 2-1,-8-8 66,-1-2 0,3 5 0,-2-3-54,-1-2 1,-3-1 0,-2-2-33,-5 0 1,3 5-1,-8 1 6,-2-3 1,-1 1 0,-2-1 0,0 4-61,0 2 0,4-3 1,-3 4-1,-2 3 9,-1 1 0,0-4 0,2 1 0,0 2-65,0 1 0,0 2 0,0 0 0,0 0-154,0 0 1,0 0 0,0 2-32,0 3 0,5-3 278,0 3 0,1 4 0,-6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4.7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35,'7'9'548,"-4"-2"36,8-7-2550,-7 0 1072,3 0 894,-7 0 0,-7-7 0,-2-2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5.4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6826,'0'8'-590,"0"0"725,-7-8 1,-2 0 0,-5 1-1,3 5 1,-3-5 145,3 5 0,-3 1-238,-2-2 1,5 6 0,2-4 0,1 0-40,-1 0 1,5 6 0,-3-4 0,2 1 18,-1 1 0,-1-2 0,4 4 0,-3-3-79,3 3 1,1 1-1,2 2-23,0 0 1,0 0 0,2-2 96,3-3 1,4 1 0,5-4 0,-1-1-6,-3 0 0,6 0 1,6-3-1,-1 1 4,2-2 1,-5-1 0,5 0 0,0 2 54,4 1 0,-4 0 0,0-5-73,1 0 1,-1 0-1,3 0-63,-4 0 1,-10 0-1,-3-2 143,-2-3 0,-1 2-27,-6-8 0,0 6 1,-2-4-1,-2 0-11,-1 0 0,-7 5 0,1-3-46,-3 0 0,-4 3 0,-2-5 0,-1 2-67,1 4 0,2 1 0,1 0 0,-3-1 18,-1-3 0,-3 1 0,5 5 0,-3 0-398,3 0 1,1 2-131,2 3 582,0 4 0,7 7 0,2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6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 7498,'-9'16'-110,"0"-7"1,6-2-82,-3 0 1,1 2 114,5 7 80,0-7 0,2 0-21,3-4 0,4-3 28,7 3 1,0-3-1,0-4 50,0-3 1,0 3 0,0-3 0,0 3 11,0 2 1,0 0 0,0 0-16,0 0 1,0 0 0,0 0 0,1 0 24,-1 0 0,0 0 1,0 2 17,0 3 0,0-3 1,-2 5-62,-3 0 0,3-5 0,-5 5-81,0 0 1,5-5 72,-3 3 1,-4 4-95,-2 2 1,2-2 58,-1 1 1,-1-4-23,-5 4 1,0-4-6,0 4 1,0-4 0,-2 3 9,-3-2 1,1-2 0,-5-3-1,0 1-9,1 3 1,-3-1 0,-5-5 26,0 0 0,5 0 0,0 0 0,-1 0 0,-2 0 0,-2 0 1,0 0-1,0 0-55,0 0 0,-1 0 25,1 0 0,0 0-411,0 0 1,6 0 102,-1 0 1,7-2 339,-1-3 0,3-4 0,2-7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6.4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34,'0'9'-279,"7"-2"0,4-7 0,1 2 394,-1 4 0,3-5 1,-3 5-1,3-4-3,2-2 1,6 1 0,-1 3-63,-1 1 1,-1 1 0,1-6 0,1 0-153,-1 0 1,3 0 0,-2 0 0,1 0 0,-1 0-297,0 0 0,1 0 0,-6-2 398,0-4 0,0-10 0,0-9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6.8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89,'11'14'0,"0"-1"-120,1-3 1,2-4-1,2 5 78,0 1 0,0-5 0,0 0 0,0-1 120,1-1 1,-1 6 0,0-4 0,0 0 40,0 0 0,5 5 0,0-1-14,-1 3 1,-2 2-1,-2 0 1,0 1-63,0-1 0,0 5 0,0 2 0,0 0 24,0 0-90,0 6 0,0-6 1,-2 6-3,-3-3 1,3 1 0,-5 3 0,0-1 23,-3-2 0,-3-2 0,1 1 1,1-3-73,-1 1 0,-3-7 1,-2 7-1,-3-3-30,-1 0 0,-8 1 0,2-6-69,-3 0 1,-2-2 0,0-3 0,0-6-1,0-3 1,0-2-1,-2 0 1,-1 0 171,-3 0 0,1-7 0,5-6 0,0-6 0,0 1 0,0-5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7.7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49 6966,'9'-7'225,"-2"3"-220,-7-7 179,-7 8 0,4-10-112,-8 8 1,6 0 0,-6 5-55,-2 0 0,5 0 0,-3 0 0,-2 0-11,-1 0 0,-2 0 0,0 0-63,0 0 1,2 1 0,1 3 0,4 3-21,2 2 0,0-4 0,4 6 39,-3 2 0,1-5 0,5 3 37,0 2 1,0 1 0,2 0-7,3-3 0,2-2 0,6-6 0,-3 3 12,3-3 0,-4-1 0,1 0 1,3 1 8,1 3 1,2-1 0,0-5 0,0 0-23,0 0 0,0 0 0,0 0 1,-1-2-8,-5-3 1,5 3 0,-7-5 0,3 2 9,0-1 1,-8-1-1,5 4 58,-1-3 1,-4-4 0,6 2 58,-2 0 0,0 4-159,-1-1-224,-5 3 100,14 2 41,-13 0 94,5 0 136,0 0 0,-5 2-53,3 3 1,-3 4 0,-2 7 59,0 0 0,0 0 0,0 0-69,0 0 0,0 0 0,0 0 0,0 0 12,0 0 1,0 6 0,0-1 0,0-1 18,0-3 1,1-1 0,3 0 0,1 0-60,-1 0 1,0-5-1,-1 0-24,2 1 0,1 3-301,-6 1 1,-2-7-519,-3-4 0,1-3 832,-7-2 0,1-15 0,-6-2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9.2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0 7661,'9'0'-1000,"-2"0"1466,-7 0-406,0 0 1,-7 0-53,-4 0 0,2 0 1,-2 0 11,-1 0 1,0 2 0,-1 2 0,2 1 37,-1-2 1,-2 6-1,-2 0-5,0 0 0,0 4 0,0-6 0,1 2-16,5 3 1,-5-3 0,5 2 0,-3 1-28,2 2 0,-1 2 0,5 1 0,0-1-13,0 0 0,-4 0 1,4 0-1,0 0-6,0 0 1,1 0 0,4 0 0,-1 0 40,-2 0 1,-1 0 0,6 0-1,0 0 149,0 0 1,0 0-1,0 0 16,0 0 0,2 0 1,3 0-106,6 0 1,-2-2-1,0-1 1,0-4-285,0-2 0,1 4 1,5-4-187,-5 2 0,5-6-139,-5 3 0,4-5 517,2-1 0,1 0 0,-1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19.8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4 1 6258,'-16'0'13,"0"0"0,7 1 1,2 3 83,0 1 1,0 2 0,-5-1-5,1 4 1,6-1 0,-4 2-52,2 2 1,-4-5 0,4 3 17,-2 2 0,5 1 0,-1 2 0,3 0 0,2 0 0,0 0-13,0 0 1,2-5 0,3-1-42,6 3 0,3-1 0,2 1 1,0-4-9,0-2 1,0-2-1,0-5 1,0 0-9,0 0 0,0 0 0,1 0 1,-1 0 1,0 0 0,0 0 1,0 0-1,0 0 3,0 0 0,0-2 1,0-1-2,0-2 1,-5-6 0,-3 4 0,1 0 4,0-1 0,-5-4 1,1 1 126,-3-3 0,0-2 0,1 0-60,3 0 0,-1 0 0,-5 0-48,0 0 0,0 5 0,0 0 1,-2 1-20,-3 1 1,1-4-6,-6 8 0,-1-6 1,-5 6 4,0 1 0,5 3 0,0 1-3,-1 0 1,-2 0-1,-2 0-121,0 0 0,0 0 1,0 0-391,0 0 0,5 1 185,0 5 1,6-4 329,-6 3 0,0 4 0,-5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0.0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61,'0'9'-1273,"0"-2"1273,0-7 0,0 0 0,0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7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760,'0'-9'-805,"0"-5"1263,0 12-26,0-5-263,0 7-44,0 0 1,0 7-107,0 4 1,0 3-1,0 2 1,0 0-21,0 0 0,0 0 0,0 0 1,2 0 26,3 0 0,-3 2 0,5 2 0,-2 1-44,1-1 1,-1 3-1,-5 0 1,2 0 13,3 1 1,-3 2-1,3-3 1,-3 2-58,-2 4 0,0-4 1,0 0-1,0 0 3,0 0 0,0-6 0,-2 4 0,-1-1 11,-3-1 1,1 1 0,3-6 0,-1 0-37,-3 0 0,1 0-359,5 0-290,0 0 462,0-7 1,5-4 269,1-10 0,6-11 0,-3-9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0.7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34,'16'8'413,"0"0"-342,0-8 0,1 0 1,-1 0 52,0 0 0,0 0 0,0 0 0,0 0-45,0 0 0,0 0 0,-2 1 0,-1 3-101,-3 1 0,-1 2 0,4-3-24,-3 1 0,-6 2 1,3-3-386,0 1 1,-5 2 172,3-1 1,-5 3 0,-5 5 143,-6-3 0,2-2 0,-1-6 1,-3 4 46,-1 2 1,-2-5 0,0 1 0,0-1 72,0 1 0,5-3 0,0 3 297,-1-3-165,5-2 1,1 0 0,12 0-67,4 0 0,5 0 0,1 0-4,0 0 1,0 0 0,0 0 7,0 0 1,-5 0 0,-1 0-33,3 0 0,-4 5-36,1 1 1,-6 1-1,3-4 4,0 3 0,-3 6-30,6-1 0,-6-2 0,3 1-96,0 3 1,-5-4 87,3 1 0,-3-4 0,-4 3 13,-3-2 0,1-2 0,-6-5 7,-3 0 1,-1 6-1,-2-1 1,0-2 12,0-1 0,0-2 0,0 0 0,0 0-20,0 0 0,0 0 1,0 0-1,0 0-102,0 0 0,5 0 1,0 0-356,-1 0 1,5-2 469,1-3 0,4-4 0,2-7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1.4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31,'5'10'83,"0"1"1,1 0-204,-6 5 1,0 0 52,0 0-11,0-7 1,0 0 150,0-4 0,2-3 6,3 3 1,-2-3 0,8-2-45,2 0 0,-4 0 0,1 0 1,3 0 0,1 0 0,2 0 31,0 0 1,0 0-13,0 0 1,0 2-1,0 1 1,0 3 31,0-3 0,0 4-30,0-1 1,0 4-1,0-3-32,0 2 1,0 0-1,-1 4-103,-5-3 1,-2-4-11,-8 4 1,0 1-9,0 5 1,0-5 68,0-1 1,0-4 67,0 5 1,-8-6 2,-2 6 1,-5-8-1,-1 2 26,0-3 1,0-2 0,0 0-87,0 0 0,0 0 0,0 0-34,0 0 0,6 0 1,-1 0-16,-2 0 1,4 0-224,-1 0 1,6-2-1,-3-1 0,0-2 0,5-3 1,-3 3 287,3-6 0,-5-3 0,-2-2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1.6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66,'2'8'428,"3"-2"0,4-4-297,7-2 1,0 0 0,0 0-164,0 0 1,0 0-1,0 0 1,0 0-204,0 0 1,0 0 0,0 0 0,0 0 234,0 0 0,0 0 0,0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2.1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47,'16'0'-58,"-2"2"0,-2 1-39,-1 3 1,0-1 0,5-5 0,0 2 135,0 3 1,5-1 0,1 5-19,-3-2 1,1 3 0,-1-2 0,3 0 0,-3 5-24,-1 1 1,-2 2 0,0-2-1,0-1 26,0-2 1,-1-1-1,-3 8 1,-1 2-1,1 1 1,3 0 0,1-3 0,0 2-16,0 1 0,-6 6 0,1-4 0,0 0 14,-2 0 1,3 6 0,-5-4-71,2 0 0,-5 5 0,1-5 0,-3 2 0,-2-2 88,0-2 0,0 4 1,0-4 2,0 2 0,0-6 0,0 3 1,0-3-1,-2 1-19,-3 1 1,1 1 0,-7-8 0,-1-2-35,-2-1 0,-2-2 0,0 3 0,0-3-73,0-1 0,0-3 1,-2-5-1,-2 0-189,-1 0 1,-2-2 0,3-3 0,-1-6 270,1-3 0,-5-9 0,0-2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2.7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81 5924,'-9'0'701,"-5"0"-646,5 0 1,-2 0 171,0 0 72,8 0 248,-4 0-422,7 0 0,7 0-133,3 0 1,5 0 0,1 0 3,0 0 0,0 0 0,2 0 0,1 0-63,3 0 1,-1 0-1,-5 0 1,2 0-44,3 0 1,-3 0 0,5 0 0,-1 0-140,-1 0 1,0 0 0,-5 0-36,0 0 1,-1-2 199,-5-3 0,-3 1 0,-7-7 84,0-1 0,-1 3 0,-5-2 0,-3 1 0,-7-6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3.0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74,'5'11'144,"1"0"1,4-6 0,-3 4-62,2-2 0,-3 4 0,3-4-62,-2 2 0,3 2 0,-4 5 0,-3 0 18,-1 0 1,3 0-1,1 0 1,-3 2-172,-1 3 1,3-3 0,1 5 0,-3-2 3,-1 1 0,-2 4 0,0-4 0,0-3-325,0-1 1,0-2 452,0 0 0,-7 0 0,-2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3.7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51,'0'16'461,"0"-7"1,0 0-364,0-4 0,0 4 1,0 7-89,0 0 1,2 0 0,1 0-281,3 1 1,-1 6 85,-5 3 1,0-2 0,0-3 0,0-3-47,0-2 1,0 0 85,0 0 1,0-5 143,0-1 0,7-6 0,2 3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4.3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65 7647,'0'9'-394,"0"-2"0,-2-7 464,-3 0 1,1 0-107,-7 0 1,1 0 0,-5 1 93,5 5 1,-4-4 0,5 5-10,0 0 1,-6-4-104,5 8 1,1 0 7,-2 5 0,8 0 1,-3 0 39,4 0 0,8-5 1,1-3-1,2 0 30,3-5 1,3 4 0,1-1 64,0-3 1,0 4 0,0-1 0,0-3-56,0-1 1,0-2-1,0 0 1,0 0-28,0 0 0,0 0 1,0 0 24,0 0 1,0 0 0,0-2-11,0-3 1,0 1 0,0-6 54,0-3 1,-5 4-1,0 0 1,-1 0-56,-1 1 1,0-3 0,-5-5-32,1 0 0,0 5 1,-5 0 31,0-1 1,-1-2-151,-5-2 0,-3 0 110,-7 0 0,0 1 0,0 3 5,0 1 0,0 8 1,0-3-34,0 4 0,-5 2 0,-1 0 0,3 0-45,1 0 0,2 0 0,0 0-94,0 0 1,0 0 0,2 2 0,1 2-78,2 1 1,6 6 260,-6-6 0,8 1 0,-4 1 0,7 2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4.9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3 0 7647,'-16'0'-794,"0"0"0,5 0 1528,0 0-424,8 0-292,-11 0 1,5 0-100,-7 0 0,0 6 115,0-1 0,-1 0 1,1-5 26,0 0 1,0 6-1,0-1 1,2 1-51,3 1 1,-3-6-1,3 7 1,-3-3-8,-2 0 1,5 6-1,1-4 1,-1 2-83,2 3 0,0-3 1,6 2 5,-3 2 1,1 1-1,5 2 72,0 0 1,0-5-1,2-3 1,3 1 37,6 0 0,-2-3 0,1 3 0,3-1 80,1 1 1,2-3 0,0 3 0,0-2 54,0-4 1,2 4 0,2-1 0,1-3-189,-1-1 1,-2 3 0,-2 1-299,0-3 1,0-1-344,0-2 0,-6 0 656,1 0 0,-7 0 0,-4-7 0,-9-2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5.4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50,'2'9'532,"1"-2"-421,2 1 0,1-5-95,-6 8 0,0-1 0,0 7 24,0-1 1,0 0-1,0 0-212,0 0 1,0 0 112,0 0 1,0 0 0,0 0-256,0 0 0,0-5-75,0-1 1,2-6 388,3 1 0,-2-3 0,8-2 0,0-14 0,5-4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7.8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0 7392,'5'-10'-873,"2"1"1053,2 1 0,-3 3 0,3 3 1,-1-1 38,1-3 0,-3 1 0,4 3-181,3-3 1,1 3-20,2-3 1,-5-2 0,0 1-78,1 3 1,-3 1 0,2 2 50,1 0 1,2 5-1,2 1 1,0-1-1,0 2 0,-5-3 1,0 5-1,1-2 38,3-4 0,-5 6 0,1 0 1,0 2-49,-2 0 0,-1-3 0,-4 5-32,1-2 0,2-2 0,-3 3 0,1-1-18,-1 1 1,-2-3 0,-4 2 57,-3 1 1,-3-3-1,-4 0 1,1 0 22,-1 0 0,-2 0 0,-2 3-14,0-1 0,0-6 1,-1 4-1,1-2-14,0-3 1,0-1-1,0 1-105,0 1 1,6 1-31,-1-6 1,0 0-55,-5 0 0,5 0 0,3-2-215,0-3 418,3 3 0,-2-12 0,-2 5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5.9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1 6178,'9'8'577,"-2"0"1,-7-7-600,0 5 0,-1-5 1,-3 7 45,-1-1 0,-6-4 0,4 6-4,-2-2 0,4 6 30,-6-3 0,6 5 0,-4 1-8,2 0 0,1-6 0,6 1-38,0 2 0,0-4 0,2-1 33,3 0 1,-1-1 0,7-4 11,1 3 1,2-1 0,2-5-31,0 0 1,0 0 0,1 0-1,-1 0 27,0 0 0,0 0 0,1-2 0,3-1 7,1-3 1,-1-1-1,-8 4 1,-1-5 6,2 0 1,-4-1 0,-1-4 0,0 2 1,-3 1 0,-5-6-13,0 0 0,0 5 1,-2 2-1,-1 0-32,-3 0 1,-6 6 0,3-4 0,-2 1-97,0 1 1,1 0 0,-6 5 0,-2 0-231,-3 0 0,3 0 1,-5 0-1,1 0-205,1 0 0,-8 0 514,3 0 0,-5-8 0,-1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7.4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0 7391,'-10'9'243,"1"-2"-323,2 0 0,-6-3 1,3 6-40,-5 3 1,-1 1 0,0 2 117,0 0 1,5 0-1,1-1 1,-1-3 45,2-1 1,-5-1-1,5 6 1,0 0 32,4 0 0,-2 0 0,0 1 38,-2-1 0,5 0 0,-1 0-70,3 0 1,2 0 0,0 0-41,0 0 0,2 0 0,1 0 0,4 0 13,2 0 0,-3-2 0,3-1 1,-1-3-60,1 3 0,-3-1 0,3 1 0,0-4-39,-1-2 1,3 3 0,5-2-361,0 1 0,0-6 439,0 2 0,7-3 0,2-2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8.0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0 7653,'0'9'-1169,"-7"-2"1246,-4-7 0,2 2 1,-2 2-62,-1 1 0,-2 2 1,-2-3-47,0 1 0,5 2 0,0-3 77,-1 1 1,5 8 7,1-3 0,5 5-31,1 1 1,0 0 0,0 0-10,0 0 0,5-6 0,2-1 0,0 0-15,0 0 0,6-5 0,-3 3 0,5-2-5,1 1 1,0-1 0,0-5-1,0 0-4,0 0 0,2 0 0,1 0 8,3 0 0,-1 0 1,-5-2-11,0-3 1,-2 1 0,-1-5-1,-4 0 2,-2 0 0,4 4 0,-4-6 55,2-1 1,-6 3 0,4-2 102,0-1 1,-5-2-111,4-2 1,-5 0 0,-1 0-7,0-1 1,0 7-34,0-1 0,-1 8 0,-5-5-71,-4 1 0,1 6 48,-2-5 1,0 4-5,-5 2 1,0 0 0,0 0 16,0 0 1,5 0 0,1 0-128,-3 0 1,-1 0 136,-2 0 0,0 8 0,0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8.3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470,'9'16'1051,"5"-7"-1314,-12-1-359,5-8 0,-7 0 622,0 0 0,-7 0 0,-2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8.9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0 7653,'10'0'-1247,"1"0"1431,-7 0 0,3 2-20,-7 3 0,-2-3-79,-3 4 1,1 1-1,-7 0-39,-1 2 1,3-6 0,0 4-1,0-1-19,0-1 0,4 6 0,-4-4 1,0 2-53,0 3 0,4-3 1,-4 2-1,0 0 25,0-3 0,4 5 0,-4-6 1,2 2-70,3 3 1,2-3 0,2 2 23,0 2 0,0 1 1,0 2-33,0 0 1,8-5 81,2-1 0,5-4 0,1 2 1,0 0 40,0-5 0,0-1 1,0-2-11,0 0 0,0 0 1,0 0-1,0 0 2,0 0 0,0 0 1,0 0-1,0 0-30,0 0 0,-5 0 0,-2-2 0,0-1 62,-1-3 1,-4-1 0,3 2 15,0-6 0,-5 2 0,3-1-27,-3-3 0,-2 4 0,0-2-77,0-1 1,-7 3 0,-4 0-58,-3 2 1,3 2-1,1 5 1,-3 0-22,-1 0 0,-4 0 0,-1 0 0,-3 0-21,3 0 1,1 0 0,0 0 0,-2 1-131,-1 5 0,0-3 28,5 8 0,1-6 219,5 6 0,3-7 0,7 3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9.6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53,'1'11'-50,"5"0"1,-3-8 137,8 3 0,-7-3-349,1 2 0,2-1 1,-2 7 211,-1 1 0,-2-3 0,-2 2 66,0 1 1,-2-3-96,-3 2-73,3 0 89,-5 5 166,7-7 0,7-2-37,3-7 0,5 0 0,1 0-10,0 0 1,-6 0 0,1 0 0,2 0 34,1 0 1,-3 0-1,-1 0-36,3 0 0,1 0 0,2 0-3,0 0 1,-5 0 0,-1 0-14,3 0 0,-4 0 0,0 1 13,-2 5 0,4-3 0,-4 6 58,2-2 0,-4-1-136,6-6 1,-8 7 6,3 4 1,1-3 26,-2 3 0,0-6-258,-5 6 1,0-5 193,0 4 0,-7-1 65,-3 2 1,1 1 0,-2-6 0,0-1-68,2 2 0,-5-5 0,3 3 2,-3-3 0,-2-2-60,0 0 0,5 0 0,1 0-161,-3 0 0,4 0 63,-1 0 0,6-2 0,-3-1 213,0-3 0,5-6 0,-3 1 0,-4-3 0,0-2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29.9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258,'10'6'0,"1"-1"-183,2-2 0,-5-1 1,3-2 377,2 0 1,1 0-1,2 0 1,0 2-196,0 3 1,0-3-1,0 4 106,0-5 1,0-1 0,0 0-563,0 0 0,0 0 162,0 0 0,-5 0 0,-2-1 294,-2-5 0,5-3 0,-3-7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0.3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062,'10'5'-134,"1"1"0,0 4 0,5-4 462,0-3 0,0 4 0,0-1-319,0-3 0,0 4 0,0 1 0,0-1 58,0 0 0,0 5 1,0-1-1,0 3-27,0 2 0,-2-5 0,-1 0 1,-3 3 23,3 6 1,-1-3 0,1 5 0,-4-4-90,-2-2 1,4 5 0,-6 0 0,0 1-13,2 1 1,-5-5 0,4 3 0,-5-3-75,-1-2 1,0 2-1,-1 0 1,-3-1-52,-1-2 0,-8-5 0,2 3 0,-3-4 31,-2-2 0,0 4 1,-2-4-1,-1 0-8,-3 0 1,1-2-1,5-5 1,0 0 138,0 0 0,0 0 0,0-2 0,0-3 0,2-4 0,3-7 0,-11 0 0,5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0.8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37,'0'9'-172,"0"0"292,0-4 1,5-1-1,1 6-7,-3 3 0,4 1 1,-1 2-39,-3 0 1,4 0-1,-1 0-76,-3 0 0,1-1 1,-1-3-1,3-1-358,-3 1 0,-1-3-156,-2 2 1,0-6 514,0 6 0,0-8 0,-7 5 0,5-16 0,-5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1.3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0 7653,'11'0'-336,"0"0"-228,-1 0 541,-1 0 18,-2 0 0,-7 2 69,0 3 0,-1-3 0,-3 5-24,-1 0 0,-2-3 1,3 7-56,-1 1 1,-6-3-1,4 0 1,0 0 43,0 0 1,-1 0-1,5 3-181,-2-1 1,-1-1 84,6 6 1,2-5 115,3 0 0,4-8 0,7 3-18,0-4 0,0-2 0,0 0-59,0 0 1,0-2 0,0-2 8,1-1 1,-1-6 0,-2 4 0,-2 0 88,-1 0 0,-6-4 0,4 4 77,-2-2 0,0-2 92,-1-5 1,-4 0-150,3 0 0,-3 6 0,-4 1-29,-3 2 0,3-1-294,-4 3 9,-2 3 0,-1-5 0,-7 7-3,0 0 1,5 0-1,0 2 1,-1 1 226,-3 3 0,7-1 0,-14-5 0,4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19.0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5987,'16'0'102,"0"0"1,-6 0 0,1 0-9,2 0 1,1 0-1,2 0 17,0 0 1,-5 0 0,-1 0-20,3 0 0,-4 6 1,1-1-9,3-1 0,-4 3 0,0 0-24,-2 2 0,-2-4 1,-3 6-72,3 1 1,-3-3-1,3 2-38,-3 1 0,-2 3-75,0 1 0,0 0 70,0 0 1,-2-2-1,-3-2-1,-6-1 1,-3-7-1,-2 3-18,0 0 1,0-5 80,0 3 1,5-3-51,1-2 0,6-2 0,-1-3 13,3-6 0,2 2 1,0-2 10,0-1 1,5 3 0,1-2-1,-1 1 50,2 1 1,-3-4 0,5 6 17,-2-2 0,3 4 0,-3-4 4,2 2 1,2-4-42,5 6 1,-5-6 0,-1 6-13,3 1 0,-4 1-22,2-3 0,-1-1 18,6-3 1,-7 1-1,-2 5-5,0-1 1,-5-2 4,4 1-60,-5 4-3,-1-5 66,0 7 482,0 0-452,0 7 1,-5-3 0,0 7-40,1 1 1,2-3 0,2 2 9,0 1 0,-1 1 0,-3-1-9,-1-1 0,-1 0-8,6 5 1,0 0 23,0 0 0,2-2 0,2-2 40,1-1 1,2-6-30,-2 6 1,-1-2 0,5 4 134,-2-3 0,6-4-61,-3 4 1,-1-6 0,2 1-26,1-3 1,-3 0 0,2 1-43,1 3 0,-3-1 0,2-5 4,1 0 0,-3 0 0,2 0 35,1 0 0,-3 0-10,2 0 0,-2-2-23,2-3 1,3 3-288,-3-3 0,-4 1-939,-2-1 1194,4 3 0,0-12 0,7 5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1.9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7187,'-7'9'140,"5"-2"1,-7-7 16,4 0 1,3 2 0,-5 1-346,0 3 1,3 4 0,-7-2 233,-1 0 0,5-2 0,0 3 1,1 0 34,1 0 0,-8 1 0,5 6-60,-1 0 0,-4 0 0,8 0 0,-1 0-62,-1 0 1,6 0 0,-5 0-1,4 1-3,2-1 1,0 0 0,0 0 28,0 0 0,0 0 1,2-2-1,4-2-9,4-1 0,-1-6 0,2 4 0,1-1-230,3-5 0,1-1 1,0-2 44,0 0 0,0 0 1,0 0-1,-2-2 209,-3-3 0,3-4 0,-5-7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2.4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16 7314,'-7'11'94,"-4"0"0,4-6 0,0 6 0,0-1-122,-4-1 0,4 6 0,0-7 0,2 3-51,-1 0 0,-1-2 1,4 3 69,-3-1 1,1 0 17,5 5 1,2-2-1,3-2 1,6-1 1,-2-7-1,1 1 1,3-3-29,1-2 0,2 0 1,0 0-1,0 0-64,0 0 1,0 0-1,0 0 104,0 0 1,0-6 0,-1-1 0,-3 0 78,-1 0 0,-8-5-65,3 1 1,-3-2 0,1 1 0,1 1 0,-1-1-11,-2-3 1,-2-1 0,0 0-58,0 0 0,-2 6 0,-4-1-66,-4-1 0,1 4 0,-2 3 0,-1 3 37,-3 2 0,-1 0 1,0 0-1,-1 0-99,-5 0 1,4 0 0,-3 0-238,3 0 396,9 0 0,2 0 0,7-7 0,0-2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2.6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666,'7'9'-961,"-5"-2"582,5-7 1,-2-1 378,0-5 0,1-3 0,-6-7 0,0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3.2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24,'16'0'-689,"0"0"809,0 0 1,-5 0 23,0 0 0,-1 5-50,6 1 0,-1 1 0,-3-4-138,-1 3 0,-8 1 1,3-2-228,-4 6 1,-2-2 176,0 1 0,-2-1 1,-2 4-37,-1-2 1,-8-6 134,3 6 1,-5-8-32,-1 2 0,6-3 54,-1-2 0,7-2 136,-1-3 1,5 3-88,5-3 1,4 3 11,7 2 0,0 0 0,1 0 34,-1 0 1,-6 2 1,1 3 1,0 4-82,5 7 0,-6-1 0,-1-3-60,-2-1 0,-1-1-63,-6 6 0,0-5 0,0 0-98,0 1 0,-2-5 0,-3 1 122,-6-1 1,-3-6-1,-2 5 1,0-4 2,0-2 1,1 1 0,3 3 0,1 1-11,-1-1 0,3-2 0,-2-2-166,-1 0 0,4-8 228,3-2 0,3-4 0,2-3 0,0 1 0,7 0 0,2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3.7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178,'0'11'202,"0"-1"0,0-4-256,0 4 1,0-4-18,0 4 137,0 1 56,0-2 0,2 3-20,3-6 0,-1-1 0,6-5-39,3 0 1,1 0 0,2 0-12,0 0 1,0 5 0,0 1-1,0-3 32,0-1 1,-1 0-1,-3 2 1,-1 1 27,1-2 1,2 5-1,3-1-110,-1 2 0,-6-6 0,-1 4-184,-2 0 1,4-3 0,-6 7 88,-1 1 1,-2-3 0,-2 2-67,0 1 1,-7 2 116,-4 2 0,-3 1-7,-2-1 0,1-6 1,3-1-1,1-2-1,-1-3 1,3-2-1,-2-2-67,-1 0 1,-1-2-1,1-3 1,1-4 116,-1 0 0,3-6 0,-2 5 0,0-12 0,-5-3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3.9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66,'16'0'-150,"0"0"0,-5 0 0,0 2 1,1 1-271,2 3 1,-3-1 0,0-5 359,1 0 60,3 0 0,1 0 0,0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4.2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67,'16'0'-535,"-6"5"0,1 1 845,2-3 0,1-1-284,2-2 1,0 5 0,-2 2-1,-1 0 46,-3 1 0,1-1 0,5-2 65,0 6 0,0 3 0,-2 2 1,-1 0-71,-2 0 0,-6 0 0,4 2 0,0 2-24,0 1 0,-4 7 0,4-3 1,-2 2-82,-3 0 0,-3-6 0,-1 4 1,0 0-28,0 0 0,0-4 0,0 4 1,0-1-129,0-5 0,-7-1 0,-4-4 0,-5-1 93,-5-3 1,1-6 0,-6 1-1,-1-3 100,2-2 0,-5 0 0,3 0 0,-3-14 0,-2-4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4.8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 7492,'-11'0'-569,"1"0"529,6 0 0,-5 5 38,4 1 0,3 6 50,-3-1 0,-2 3 88,1 2 1,1 0 0,7 0-70,3 0 0,-1-5 0,6-1 0,3 3-52,1 1 0,4-3 1,1-2-1,3 0 30,-3 0 1,1-6 0,0 3 0,1-5-201,-1-1 1,-3 0-1,-1 0 103,0 0 0,-5 0 0,0-1 168,1-5 1,-5 3 0,-1-8 0,-4-2-21,-2-1 0,0 4 0,0-1 1,0-2-20,0-1 1,-2-2 0,-4 2-65,-4 3 1,-5-1-1,-1 6 1,0 3-164,0 1 0,-1 2 0,-3 0 0,-3 0-153,-2 0 0,3 0 0,-4 0 0,-1 2-256,2 3 559,-5-3 0,5 5 0,-7-7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8.7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639,'10'0'84,"1"0"0,0 0-126,5 0 0,-5 0 0,-1 0-18,3 0 1,1-1-161,2-5 1,0 5-205,0-5 424,0 4 0,-7 2 0,-2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39.1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19,'0'9'145,"0"-2"0,2-7-71,3 0 1,4 5-35,7 0 1,0 1-1,0-6 1,0 0-35,0 0 0,0 0 0,0 0-6,0 0 0,7 0 0,2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0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80 6114,'11'0'892,"0"0"-708,-8 0 0,4-1-146,-7-5 15,0 4 1,-1-10-10,-5 7 1,5-8-34,-5 2 0,3 4 1,-1 0-26,-1 0 0,-2 5 0,1-3-36,-4 3 1,-5 2 0,-1 0 0,0 0 16,0 0 1,-2 0 0,-1 0 0,-4 0-42,-2 0 0,3 6 0,-3-1 0,2 0 7,4 2 1,1-3 0,2 5 75,0-2 1,7 5 23,3-1 0,5 3 16,1 2 1,0-5 0,1-2-4,5-2 0,-3 4 0,8-6 29,2-1 1,-5-2 0,3-2-15,2 0 1,1 0-1,2 0-18,0 0 1,0 0 0,0 0-33,0 0 1,-5 0 0,-2-2 0,0-2 0,-1-1 0,-2-1 0,3 5 0,0-3-19,-1-1 0,-4-2 0,3 3-22,0-1 1,-3-6 37,7 6 0,-6-6-14,6 6 0,-8-2-15,3 1-6,2 4 17,-6-5 11,5 7 0,-7 2-1,0 3 0,-1-1 0,-5 7 0,4-6 1,-5 6 4,0 1 1,5-3-1,-3 2 4,3 1 1,-3-3-1,-2 2 21,-2 1 1,5-3 0,-3 2-27,0 1 0,3 3 0,-4 1 9,0 0 0,3-6 0,3-1 0,-1 0-2,-3 0 0,-1 2 1,4 5-17,-3 0 1,1 0-1,5 0-5,0 0 1,-5-5 0,-1-1 0,3 3-25,1 1 1,2 2 0,-2-2 0,-1-1 23,-3-2 1,1-1 0,5 6 18,0 0 0,0-5 0,0 0 89,0 1 0,2 1 0,1-1 94,3-1 1,6-1-123,-1 7 0,1-7 1,1-1-42,-3-2 0,-4-1 1,3-5-1,0 3-71,0 1 1,-4 1 0,6-6 0,1 0 75,2 0 0,-3 0 0,0 0 0,1 0 44,2 0 0,2 0 1,0 0-1,1-2-8,-1-3 0,0 3 0,-2-5 0,-2 1-20,-1 1 1,0-6 0,3 4 0,-2 0 40,-1 0 1,-6-6 0,4 3-41,-2-5 1,4-1-1,-5 0 4,-3 0 0,1 0 0,-1 0-31,3 0 0,-1 6 0,-5-1-27,0-2 1,0 4-69,0-1 1,0 4-185,0-4 0,0 4-197,0-4 10,0 6 255,-7-3 1,3 7-57,-6 0 0,4 0-246,-5 0 242,8 0 246,-4 0 0,0 0 0,-2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40.2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48 6825,'9'0'-480,"-2"0"779,-7 0 0,-2 0-300,-3 0 0,1 0-77,-6 0 1,-1 0 28,-5 0 1,7 2-1,2 2 47,0 1 1,0 2-1,-6-3 116,3 1 1,4 0 0,-3-3-1,0 2-12,0 1 1,4 6-1,-4-4-151,2 2 1,-5 1 101,1 6 1,4 0 0,0 0 58,0 1 0,5-7 0,-4 1-74,5 1 1,1-3 0,0 2 6,0 1 0,0-3 0,1 0 0,3 0-83,1 0 1,2-4 0,-1 6-31,4 2 1,-1-5 0,2 3 50,2 2 1,-1-4-1,1-1 1,-3 0 9,3-5 1,1 4-1,2-1 7,0-3 0,0-1 1,0-2-1,0 0-17,0 0 1,0 0 0,0 0-25,0 0 0,0 0 0,0 0 68,0 0 0,0 0 0,0 0 49,0 0 0,0-2 0,1-1-27,-1-3 0,-6-1 1,-1 2 85,-2-6 1,0 4 0,-3 0 0,1 0-104,-1-4 0,-1 2 1,1-2 22,1-1 0,1-2 0,-5-1-37,5 5 1,-4-4 0,3 3-49,-3-3 0,-2-2 28,0 0 1,0-1-19,0 1 0,-6 0 61,1 0 0,-6 6 2,6-1 1,-6 0-22,6-5 0,-2 2 0,3 2-37,-1 1 0,-6 6 0,4-4 3,-2 1 1,0 1 0,-3 4-45,1-3 1,0 1 0,-5 5-140,0 0 0,0 0 0,0 0 1,0 2 63,0 3 0,6-3 0,-1 5 0,-2-2-143,-1 1 1,-2 5 0,0-4-359,0 2 632,7-6 0,-5 11 0,5-5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41.0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85,'9'7'-190,"5"-5"-91,-12 5 24,5-7 481,-7 0 204,0 0-456,0 7-43,0-5 0,0 7 15,0-4 49,0-3 1,1 5 146,5-7-99,-4 0 1,10-2 8,-7-3-63,1 3-58,-6-5 1,-2 7 22,-3 0 0,1 0 36,-7 0 85,8 0 0,-10 2 241,8 3-49,0-3-92,5 5 1,1-7-104,5 0-158,-4 0-184,5 0 1,-6 0-586,5 0 857,-4 0 0,-2-7 0,-9-2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42.2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0 7219,'7'-16'-151,"-5"0"1,5 6-307,-7-1 95,0 7 356,0-3-136,0 7 1,0-2 141,0-3 0,-7 3 0,-2-5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42.9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0 7033,'9'0'243,"-2"0"281,-7 0-100,0 0 0,0 7-382,0 4 0,0-2 1,0 2 146,0 1 0,0 2-280,0 2 1,-2-1-1,-1-3-505,-3-1 0,-1 0 517,2 5 1,3-6 0,-5-1 47,0-2 56,5-1 0,-5-6 0,9 0 34,3 0 0,-1 0 0,6-2-68,3-4 0,-4 5 0,0-6-29,-2-1 0,5 7 1,-3-6-2,0-1 1,0 7 37,-4-5 1,4 5 70,7 1 0,0 0 0,0 0 5,0 0 0,-5 0 0,0 0 1,1 0-39,2 0 0,-3 0 0,0 1-15,1 5 1,3-5 0,1 7 83,0-1 1,-6-6 0,1 5-60,2-4 0,-5 3 0,3 2 37,2 2 0,-4-5 0,1 3-189,3 0-149,-6-5 149,0 12 1,-7-5 74,0 7 0,-5-6 1,-3-1 11,0-2 0,2 1 0,-4-5 10,-3 3 1,4 4 0,0-3 3,2 2 0,-5-5 0,1 1 10,-3-3 1,3 0 0,0 1-19,-1 3 1,-2-1 0,-2-5-1,-1 0-47,1 0 1,0 0 0,0 0 0,-1 0-36,-5 0 0,4 0 0,-3 0-103,3 0 1,2-2-76,0-3 0,5 3-191,1-3 463,6-4 0,-10 0 0,5-7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43.3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610,'-9'0'-525,"2"0"789,7 0 0,2 0-24,3 0 0,-1 0-62,7 0 1,-1 5 0,6 1-43,0-3 1,0-1-1,0-2 1,1 0-35,-1 0 1,1 0-1,3 2 1,3 1-259,2 3 0,-4-1 1,4-5-1,-1 0-331,-5 0 0,-1 0 0,0 0 36,3 0 1,-3 0 450,3 0 0,-3-7 0,-2-2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43.8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7141,'9'0'-134,"-2"0"447,-7 0 0,0 2-90,0 3 0,0-1-163,0 6 0,0-4 0,0 4-42,0 3 1,0-4 0,0 2-71,0 1 0,0 2 1,0 2 0,0 0 1,0 0-1,0 0-33,0 0 1,5 0 0,0 1-47,-1-1 0,-2-6 1,-2 1-899,0 1 1028,0-4 0,0 0 0,-2-4 0,-3 1 0,-6-1 0,-3-2 0,-2-2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44.9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6613,'9'0'807,"-2"2"-724,-7 3 47,0-3 0,-2 10 0,-2-5 16,-1 2 1,0-3 0,5 4-108,0 3 1,0-4 0,0 1-53,0 3 1,0-4 0,0 2-154,0 1 1,-6 2-223,1 2 63,0 0 105,5 0 254,0-7 10,0-2 1,1-7 28,5 0 0,-3 0 0,6-1-6,-2-5 1,6 5 0,-3-5-2,5 4 1,-5-3-1,1 0 1,2 1 88,1 2 0,2 2 0,0 0-76,0 0 0,0 0 0,0 0-32,0 0 0,0 0 0,0 0-69,0 0 0,0 0 0,0 0 45,0 0 1,-5 6 0,0-1-66,1-1 1,-3-1 0,2 1 50,1 1 0,-5 2 0,0-3 46,1 1 0,-7 2-22,5-1 0,1 2-103,-2 9 1,1-7-18,-6 1 0,0-6 0,0 6 20,0 1 1,0-3-1,-2 2 38,-4 1 0,3-3 0,-8 0-6,-1-2 0,-3 4 0,-1-4 77,0 2 0,0-5 0,0 1-31,0-3 0,0-2 0,0 0 17,0 0 1,5 0 0,1 0 0,-3 0 27,-1 0 0,3 0 1,1 0-1,-3 0-53,-1 0 0,-7 0 0,-1 0 70,3 0 1,1-2 96,2-3-24,7 3-133,2-5 1,8 5 52,5-3-187,-4 3 1,6-5-54,-2 7 1,-3 0-171,8 0 86,-7 0 183,3 0 1,-7 2 9,0 3-202,0-3 0,0 7-597,0-4 864,0-3 0,0 5 0,0-7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47:45.3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009,'16'0'200,"-5"0"0,-1 0 1,1 2-70,-2 3 1,5-3 0,-3 3-1,3-1-3,2 1 1,0-3 0,0 3-1,0-3-33,0-2 0,0 0 1,0 0-1,0 0-42,0 0 0,0 0 1,1 0-1,-1 0-125,0 0 1,0 0 0,0 0-323,0 0 0,-6 0 38,1 0 0,-7-2 0,1-3-801,-3-6 1157,-2 4 0,-7-14 0,-2 3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0.9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440,'9'0'1359,"-2"0"-1357,-7 0 263,0 0 0,0 7-178,0 4 0,0 3 0,0 2 27,0 0 1,0-5-1,2 0-70,3 1 1,-3 3 0,3 1 0,-1-2 11,1-4 1,-3 5 0,3-5-1,-3 5-132,-2 1 0,6 0 1,-1 0-30,-2 0 1,-1 0 0,-2 0 53,0 0 0,0 0 0,0 0 44,0 0 1,0 0-1,0 0 9,0 0 1,2-5 0,2 0-62,1 1 0,0 2-200,-5 2 0,0-5-611,0 0-300,0-8 313,0 4 857,0-7 0,-7-7 0,-2-2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1.58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2 7113,'14'-2'-384,"-3"-3"458,-4 3 0,-5-5 0,1 5 0,5-1-19,1-2 1,-4-1-1,6 6-24,1 0 1,2 0 0,2 0 60,0 0 0,0 0 0,0 0-41,0 0 0,0 0 0,1 0 0,-1 0-4,0 0 0,0 0 0,0 0 1,-2 2-26,-3 3 1,3-3-1,-5 5 1,1-1-52,1-1 1,-6 2-1,4-2 49,-1 6 0,-3-2 0,-5 2-117,0 1 0,0-3 0,0 2-60,0 1 0,-2 2 0,-3 3 122,-6-1 0,-1-6 0,-1-1 0,2 0 11,-1 0 1,3 0-1,-2 2 1,-1-4-3,-2 0 0,3-5 0,0 3 75,-1-3 0,-2 3 0,-3 0-25,1-1 0,6-2 3,-1-2 0,0 0-114,-5 0 0,7-7 15,4-4 1,3 2 71,2-2 0,-7 1 0,-2-6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4.4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49 7099,'0'-11'295,"0"0"-148,0 8 1,-2-6 16,-3 4 0,1 3-13,-6-3 1,4 3-252,-4 2 0,-1 0 93,-5 0 0,0 0 0,0 2 0,0 1-25,0 2 0,1 3 1,3-5-1,1 2 11,-1-1 1,3 3 0,-2-1 0,-1-1-7,-2 2 0,3-3 0,0 6 32,-1 3 1,3-4 48,-2 1 0,7 1 0,-3 3-45,0-3 1,5-2 0,-3-4 7,3 6 0,2-2-1,0 1 1,0 1 0,2 3 24,3-3 0,-1 2 0,5-6 14,-2 2 0,0-6 0,-1 3-22,4-5 0,-1 5 1,2-1-22,1-1 1,-3-3 0,2-1-25,1 0 0,3 0 1,1 0 50,0 0 0,0-5 1,0 0 19,0 1 0,0-3 1,0 0-1,0 0-23,0 0 0,0-6 1,0 4-21,0 0 1,-2-5-1,-1 5-38,-3 0 1,-4-3-1,3 5 0,-2-2 0,-2 3 0,-5-4-16,0-3 0,2 1 0,2-1 13,1 3 1,0 4 8,-5-4-216,0-1 205,0-5 0,-5 5-19,0 0 63,-1 8-3,-1-4 1,3 12 126,-6 0 1,6 8-26,-1-2 0,3-2 0,2 1-5,0 3 0,0-4 0,0 1-13,0 3 1,0-4-1,0 1-85,0 3 0,0-4 0,2 0 0,1 0-73,3-1 1,1-4-1,-4 3-80,3 0 1,5-3-1,-4 5-584,2-2 0,-1 0 1,5-3 723,-2 1 0,-1 0 0,6-5 0,0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2.6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8177,'5'11'32,"1"-1"1,-1-4 0,-5 4-60,0 3 0,0 1 0,0 2 60,0 0 1,0 0 0,0 0-79,0 0 1,0 0-1,0 0 1,0 0 33,0 0 1,0-5 0,0 0-99,0 1 0,0-3-49,0 2 0,2-2-524,3 1 682,-3-2 0,5-8 0,-7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2.2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3 0 7106,'-10'2'136,"-1"3"1,2-1 0,-4 5-1,5 0-83,0-1 0,-4-4 0,1 3 0,-3-2-29,-2 1 1,5 6 0,1-3 0,-3 2-8,-1 0 0,-2-1 1,0 6-1,0 0 12,0 0 1,1 0 0,3 0 0,1 1-36,-1-1 1,-2-2 0,-1-2 0,3-1 54,1 1 1,8 3-1,-4 1 1,1 0-13,1 0 1,-1 0-1,6 0 1,0 0-1,0 0 0,0 0 0,2 0 1,2 0-4,1 0 1,8-2-1,-4-1 1,1-4-60,1-2 0,0 5 1,5-3-169,0 0 1,0 4-1,0-8 1,0-1-136,0-3 0,0-1 0,0 0 0,2 0 328,3 0 0,-3 0 0,12 0 0,-5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2.79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531,'16'0'-140,"0"0"0,-6 0 277,1 0 1,0 0-9,5 0 0,0 0-69,0 0 1,0 0-1,-2 1-18,-3 5 0,3-3-51,-3 8 1,1 0-1,1 3 46,-2-3 0,-8 3 0,2-3-93,-3 3 0,-2-3 0,0-1 18,0 3 1,0-4-1,-2 1-50,-3 3 0,-4-1 1,-7 1 35,0-3 1,-5-1 0,-1 4 20,3-3 0,1-6 0,2 1-80,0-3 1,5-2 0,0 0 2,-1 0 1,3 0-636,-2 0 743,8 0 0,-4-7 0,7-2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3.2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96 0 7288,'-16'0'-952,"8"2"1115,2 4 1,3-5 292,-3 5-310,5-4 1,-7 5-80,8 3 0,-5-1 0,0 2-4,1 1 0,1 1 0,-1-1-15,-1-1 0,-6 0 0,6 5-63,1 0 0,2 0 0,2 0 40,0 0 1,0-5-1,0-1 70,0 3 0,0-4 0,2 0 29,3-2 0,4 3 0,7-4-56,0-3 0,-5-1 0,0-2 1,1 0-78,2 0 1,3 0 0,-1 0 0,0 0-33,0 0 0,0 0 1,0 0-966,0 0 0,0 0 1006,0 0 0,0-7 0,0-2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3.86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860,'16'0'0,"0"0"0,0 0-220,0 0 1,0 5 265,0 1 1,1 1 26,-1-2 1,-2-1-1,-2 5-41,-1-2 1,-6 4-1,6-4 1,0 2 4,-2 3 1,5-3 0,-5 2 0,1 1-18,1 2 1,-2-3-1,4 0 1,-3 1-22,3 3 0,-4 1 0,1 0 1,1 0 10,-2 0 0,5 0 0,-5 0 0,0 0 21,-4 0 0,2 0 1,-1 0-1,-3 0-45,-1 0 0,-2 0 0,0 0 0,0 0-130,0 0 0,0 0 1,0 0 132,0 0 1,-2 0 0,-1 0 44,-3 0 1,-4 0 0,3-1 0,-2-3-14,-4-1 1,4-2 0,-1 3 0,-3-3-37,-1-2 1,0 0 0,1-3-11,2 1 1,1 1-550,-6-6 574,7 0 0,-5 0 0,5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4.85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7 7777,'9'0'-273,"0"0"264,-4 0-74,-3 0 205,5 0-209,0 0 1,-3 0 52,7 0 0,-1 0 54,6 0 1,0 0 0,0-2 23,0-4 1,-5 5-1,0-5-124,1 4 0,-3 2-37,2 0 0,-6 0-581,6 0 351,-7 0 347,3 0 0,-7 8 0,0 1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5.25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427,'16'0'-388,"-5"0"677,0 0 0,-6 0-175,6 0 1,-6 0-26,6 0 1,-2 2 0,3 1 0,-1 3 103,1-3 0,3 1-907,1 1 714,0-3 0,7 12 0,2-5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6.68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0 7001,'0'-10'183,"0"-1"0,0 6-61,0-6 0,8 6-28,2-6 0,-1 7-40,2-1 1,-2 2-1,3-1 48,-1-1 1,0-1-68,5 6 1,0 0-21,0 0 1,-6 0 0,1 2-55,2 3 1,-5-1-68,3 7 1,0-1 0,3 6 33,-3 0 0,-2-5 0,-6 0 34,3 1 1,1 3-1,-4 1-8,3 0 0,-1 0 0,-3 0-5,3 0 1,-3-6-1,3 1-47,-3 2 0,-2-5 23,0 3 80,0 0-18,0-2 43,0-2 0,0-9-61,0-3 1,0-4 0,0-7 0,0 0-40,0 0 1,5 5-1,1 0 37,-3-1 0,1-2 46,1-2 0,-1 1 0,5 3 34,-2 1 0,3 0 10,-4-5 0,5 6-27,-6-1 1,6 6 0,-4-4-4,2 2 0,-4 1 0,6 5 79,1-5 1,-3 4-1,2-3-22,1 3 0,2 2 1,2 0-9,0 0 0,1 0-30,-1 0 0,0 0-25,0 0 0,-6 0 0,1 0-80,1 0 1,-3 6-1,2-1 98,2-1 0,-5 3 0,3 0-14,2 2 0,-4-6 1,-1 4 78,0 1 1,2 0-94,-4 8 1,-1 1 0,-5-1-7,0 0 0,0-6 0,0 1 0,0 1 1,0-3-56,0 2 0,0 0 43,0 5 1,0-6-79,0 1 1,-5-6-380,-1 6-229,1-7-61,5 3 754,0-7 0,0-7 0,0-2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7.5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89 0 7020,'7'9'57,"-5"-2"169,5-7-46,-7 0-237,0 0 37,-7 0 1,4 0 26,-8 0 0,6 0 4,-6 0 0,0 0 1,-5 0 13,0 0 0,6 0 0,-1 0-21,-2 0 0,-1 6 0,-2 1-3,0 2 0,2-4 0,1 4 0,3-2-42,-3-3 1,4 3 0,0 0-1,0 0 33,1 0 1,2 4 0,-5-4 7,-1 2 1,5-4-1,0 4 1,1 0 1,1 0 0,0-4 0,5 6 0,0 1 1,0-3 0,0 2-1,0 1 0,0-3 0,0 2 4,0 1 1,0-3 0,2 2 15,3 2 1,-2-5 0,8 1 29,2-2 1,-5 4-1,3-5 42,2-3 1,1 4-1,2-1-73,0-3 0,0-1 1,0-2-1,0 0-19,0 0 0,0 0 1,0 0-3,0 0 1,0 0 0,0 0 44,0 0 1,-5 0-37,0 0 0,-6 0-115,6 0 1,-6-2 35,6-3 1,-1 3-25,7-3 1,-7 3 0,1 2-1083,1 0 1176,-5 0 0,8-7 0,-6-2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8.06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7 6865,'16'-9'-95,"-7"2"0,0 7 260,-4 0 0,-1 0-102,6 0 1,-4 0 78,4 0 1,1 0-54,5 0 0,-2 2 0,-1 1-22,-2 3 0,-6-1 0,4-3-64,-2 3 0,4 4-92,-6 7 1,0 0 34,-5 0 0,0 0-80,0 0 0,-1-2 1,-3-1-1,-3-4 88,-2-2 0,4 4 0,-6-4 48,-1 2 0,-1-4 0,1 4-34,1-2 1,0-2 0,-3-3-99,3 3 0,-3-3 41,3 4 1,2-5-151,-1-1 1,6-7 238,-1-3 0,3 2 0,2 1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8.53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97 17 7222,'7'-9'-873,"-5"2"1024,5 7 1,-9 0-99,-3 0 0,1 2 0,-7 1 6,-1 2 1,3 3 1,-2-3 1,2 4-13,-1 7 1,-3-5-1,8-1-29,1 3 1,2-4-1,1 0 1,-3-1-50,-1 1 0,-1-3 0,6 4 56,0 3 1,0-4 0,0 1 81,0 3 0,2-6 0,2 0 1,1 0 0,8-3 0,-3 5 6,4-2 1,-3-2-1,0-5-9,1 0 1,3 0-1,1 0-167,0 0 1,0 0-292,0 0 0,0 0 259,0 0 92,-7 0 0,5-7 0,-5-2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2.9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507,'9'7'814,"-2"-5"-555,-7 5 1,7-7-136,4 0 1,-2 0-1,2 0-43,1 0 0,2 0 1,2 0-232,1 0 1,-1 0-1,0 0-314,0 0 1,0 0 463,0 0 0,7 0 0,2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49.5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767,'11'9'-804,"-1"-4"963,-6-3 1,3 0-115,-7 3 1,0-1 0,0 6 45,0 3 0,0-4 1,0 1 15,0 3 1,0 1-65,0 2 1,0 0 0,0 0 0,0 0 8,0 0 0,0 0 0,0 2 0,0 2-40,0 1 1,0 2-1,0-3 1,0 3-21,0 2 0,0-5 1,0 3-1,0-2 65,0 1 1,0 4 0,0-4 0,0-3-24,0-1 0,0-2 0,0 0 0,0 0-21,0 0 0,0 0-442,0 0-97,0 0 1,7-7 68,4-3 0,-4-6 457,-2-6 0,4-3 0,0-7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0.12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767,'2'9'-784,"3"-4"751,4-3 184,7-2 1,0 0-17,0 0 1,0 0 0,0 0-44,0 0 0,-5 5 1,-1 1-1,3-3-27,1-1 0,-3 0 0,0 1-28,1 3 1,2 1-1,2-2-27,0 6 0,-5-4 0,-2 0 1,0-2-70,0 1 1,-4 5 0,4-4-81,-2 2 0,4 1 1,-6 6 67,-1 0 0,-2-5 0,-2 0 37,0 1 0,0-3 38,0 2 0,-2-8 0,-4 4-11,-4 1 0,-5-7 0,-1 5 3,0-4 1,0 3 0,0 0-88,0-1 0,0-2 0,0-2-170,0 0 1,-2 0 0,-1 0-183,-3 0 443,1 0 0,12 0 0,2 0 0,7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0.68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3 6613,'0'-9'166,"1"2"0,5 5-65,5-4 0,-3 5 1,3-5 43,2 5 0,1 1 1,2 0 126,0 0 1,0 0-1,0 0-165,0 0 0,-5 0 1,-1 1-103,3 5 1,-4-3-106,1 8 1,-6 0 0,3 5-19,0 0 0,-5 0 1,3 0-34,-3 0 1,-2-5 0,0-1 97,0 3 1,-2-1 0,-1 1 0,-4-4-7,-2-2 0,3 0 0,-4-4 1,-3 3-30,-1-3 0,-2 4 0,0-1-79,0-3 0,5-1 1,1-2-260,-3 0 426,6 0 0,0-7 0,0-2 0,-2-7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1.2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2 0 6871,'-8'0'-1052,"-1"0"1221,3 0 144,5 0 1,-8 0 105,3 0-360,4 8 1,-12 0-53,4 9 1,2-7-1,1-1 52,0-2 0,5 6-20,-3-3 1,3 5-1,2 1-47,0 0 1,-5-6 0,0 1 22,1 2 1,2 1 50,2 2 0,2-5 74,3-1 0,4 1-20,7 5 0,0-7-37,0-4 0,0-3 0,0-2-54,0 0 0,-5 0 0,0 0 33,1 0 1,-3 0-9,2 0 1,-6 0-147,6 0 1,-7-2-134,1-3 0,-2 3 0,1-5 225,1 0 0,1 5 0,-6-5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2.68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53 32 5988,'0'9'159,"0"0"0,2-5 62,3 1 142,-3 0 71,5-5-163,-7 0-270,0 0-79,0-7 1,-2 5-1,-1-5 35,-2 0 1,-8 4 42,2-8 0,2 7 0,1-3 0,-1 2 4,0 0 1,-2-1-1,-5 6 1,0 0 0,0 0 0,0 0-21,0 0 1,0 2 0,0 2 0,0 1-17,0-2 0,0 5 0,0-3 0,0 0-9,0 2 1,0 2-9,0 7 1,-1 0-1,3 0-43,4 0 0,2 0 45,8 1 1,0-1 0,0 0 64,0 0 1,0-6 0,2-1 17,4-2 0,-3-1 0,8-5 0,1 3 25,3 1 0,1 1 0,0-6-46,0 0 0,0 0 1,0 0-1,0-2 7,0-3 1,0 3 0,0-5-1,0 0 0,0 3 0,0-5 24,0 2 1,0-6-16,0 3 1,-2-4 0,-1-1 68,-3 5 1,-6 1-70,1 3 1,3 3-37,-3-8 0,0 6-120,-5-6 110,0 7-27,0-3 0,-2 7 75,-3 0 1,2 6 44,-8-1 0,5 6 1,-2-4-56,0 2 0,-2-4 0,3 6-9,-2 1 0,5-3 0,-3 0 1,2 0-41,-1 0 1,1 2 0,5 5 8,0 0 0,0-6 0,0 1 1,0 2 7,0 1 0,0 2 0,0 0 9,0 0 0,0 0 0,0 0 1,0 0 0,0-5 0,0-1 0,0 3 0,0 1 0,0 2 0,0 0 0,0 0-1,0 0 1,0 0 0,0 0-1,0 0 0,5 0 0,2-1 27,2-5 0,-3-1 0,4-5 1,1 3-14,-2 2 1,5-6-1,-3 3 1,3-4 44,2-2 1,-5 0-1,0 0 1,1 0 59,2 0 1,4 0 0,2 0 0,1 0 19,-1 0 0,-2 0 1,-2-2-27,0-4 1,0-1-1,-2-5-8,-3 1 0,1 0 1,-5-3-44,2 3 1,-5-3 0,1 4-41,-3-5 0,-2 5 1,0-1-125,0-2 0,-2 6 0,-2 0 14,-1 0 0,-2 5 0,3-5-165,-1 0 0,-2 5 253,2-3 0,-4-4 0,-7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3.80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49 5993,'0'9'520,"0"-2"-424,-7-7 0,6-2-21,-5-3 0,4 1-46,2-7 1,6 6 0,1-4 18,2 2 0,1 2 0,5 3-5,-5-4 1,5 5-1,-5-5 146,5 5 1,1 1-24,0 0 1,0 0-93,0 0 0,-7 1 0,-2 3 0,-2 3-36,0 2 1,3 2-84,-3 5 0,-3 0 1,5-2-1,-2-2-58,1-1 0,-1 0 0,-5 5-51,0 0 1,5-5 0,1-1-8,-3 3 1,-1-4-44,-2 1-47,0-6 551,0 3-222,0-7 0,0-7-74,0-4 1,0-3 0,0-2-23,0 0 0,0 0 1,0 0-6,0 0 0,2 2 0,1 1-3,3 2 1,6 2 45,-1-1 1,-2-3 0,1 8 40,3 1 1,-4 3 0,1-1-9,3-4 1,-4 5-1,1-5 42,3 5 1,1 1-1,2 0-48,0 0 0,-5 0 1,-2 1-1,0 3 36,0 1 0,-4 1 0,6-5 11,1 5 1,-3-5 0,0 7-43,-2-1 0,0-5 0,-3 5-8,1 0 1,1 2-21,-6 7 1,5 0 0,0 0-35,-1 0 1,-2-5 0,-2-1-178,0 3 1,0-4 106,0 1 1,0-4-624,0 4-184,0-6 887,0 3 0,0-7 0,0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4.14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8236,'16'0'-136,"0"0"0,-5 0 0,0 0-267,1 0 1,-3 0 0,2 0 402,1 0 0,2 0 0,2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4.71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7 6604,'10'-9'398,"1"3"-250,2 5 1,-4 1 0,1 0 49,3 0 1,-4 0 0,1 0 38,3 0 1,1 0-112,2 0 0,0 0-180,0 0 1,-7 1 0,-2 3 0,-1 3-20,-1 2 1,2-5-1,-3 3 9,1 0 0,2 0 0,-3 5-19,1-1 0,6-6 0,-6 6 20,-1 2 0,-3-4 1,-2-1 44,-5 0 1,-3 2-1,-7-4-14,0-3 0,0 4 0,0-1-110,0-3 0,5-1 1,1-2-48,-3 0 1,-1 0-467,-2 0 336,7 0 319,2 0 0,7-7 0,0-2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5.2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13 65 7767,'7'-9'-1730,"-6"-6"2034,7 7 1,-8-3 34,0 0 12,0 8-252,0-5 1,-2 8-64,-4 0 1,3 0-28,-8 0 0,2 2 0,-3 2-14,1 1 0,6 2 1,-6-3 34,-1 1 0,3 8-26,-2-3 1,7-1 0,-1 2 7,3 1 0,1-3 0,-3 2-1,-1 2 1,-1-5 0,6 3 3,0 2 1,0-5-1,0 3-36,0 2 0,7 1 105,4 2 0,3-5 0,2-2 19,0-2 0,0 0 0,0-4 1,1 3-2,-1-3 0,0-1 0,0-2 1,0 0-37,0 0 0,0 0 1,0 0-1,0 0 34,0 0 1,-5 0 0,-1 0 22,3 0 0,1-2-61,2-3-444,-7 3-777,5-12 128,-12 12 1031,5-5 0,-14 7 0,-2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2:55.70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584,'9'7'31,"4"-3"0,-6 5 96,2-2 1,-6 0-1,3-2-64,-4 6 1,-1-2-1,3 1-163,1 3 0,1 1 0,-6 2-169,0 0 0,-6 0 0,-1-1 1,-2-3 268,-3-1 0,-3-1 0,-1 6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4.1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3 6505,'16'0'-175,"-5"0"456,0 0 1,-6 0 0,4-2-32,-2-3 1,6 3-71,-3-3 1,4 3 0,3 2-51,-1 0 0,-6 0 0,1 0-107,1 0 1,3 5-1,1 2-75,0 2 1,-6-3 0,1 3 0,0 0 1,-2-1 0,5 1 0,-5 4 0,2-2-60,-1 1 0,-6-3 1,3 2 38,0 1 1,-5 2 0,3 2 30,-3 0 0,-2-5 0,-2-2 1,-3 0-86,-6 0 0,2-4 0,-1 4 37,-3-2 1,-1-1 0,-2-5-48,0 5 1,0-5 23,0 5 0,5-4 207,0-2 1,8-2-93,-3-4 0,5-2 1,2-7-3,5 5 0,-4-5 1,5 6 7,0 0 1,-5-5-1,5 5-12,0 0 1,-5-5-1,5 5-6,0 0 0,-4-5 74,8 3 0,0-1 0,3-1 0,-1 5-39,-3 0 1,1-2 0,3 3 1,-3-2 1,3 3 0,-3-3 0,3 1-17,2-1 0,0 0 0,0-2 0,-2 4-31,-3 0 1,2 3 0,-6-5 23,2 2 1,-4 0 49,6 2-42,-8-4-8,4 0 1,-8 2-10,-5 7 0,-3 0 20,-7 0 0,7 2 1,2 1 33,0 2 1,4 8-43,-8-2 0,7-2 1,-1 1-6,3 3 1,-3-4 0,-1 1 19,3 3 1,1-4 0,2 1-5,0 3 1,0-4 0,0 1-13,0 3 0,0 1 0,0 2-5,0 0 1,0 0 4,0 0 0,0 0 0,0 0 66,0 0 1,0-5 47,0 0 1,7-2-27,4 1 1,-2 3 0,2-8 70,1-1 0,-3 3-40,2-2 0,-1 1-10,6-6 0,-5 0-24,0 0 0,-1 0-65,6 0 1,-5 0-55,0 0 1,-6-2 92,6-4-400,-8 5-595,5-6-446,-8 7 1374,0 0 0,0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2.52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6 7767,'11'0'-16,"0"0"0,1 0 25,2 0 1,-3 0 0,-2-1-22,-2-5 1,0 4 71,-1-3 1,-3 3 0,8 2-7,1 0 1,-3 0 0,2 0 0,1 0 4,3 0 0,1 0 0,0 0 94,0 0 1,0 0-1,0 0 1,-2 2 9,-3 3 1,3-1-384,-3 7 0,1-1 1,-1 6 67,-6 0 1,2-5 0,-1 0 110,-3 1 1,-1 3 0,-2 1 37,0 0 1,0-6 0,0 1-35,0 1 1,-5-3 0,-2 0-16,-2-2 0,-2 4 0,-5-4 28,0 2 1,5-5 0,0 1-1,-1-3-85,-2-2 1,-2 2 79,0 3 1,0-3 0,0 3-48,0-3 0,5-2 0,2-2-357,2-3-183,1 3 616,6-5 0,-7 0 0,-2-2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3.00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9 0 7422,'16'0'-602,"-5"0"882,0 0-278,-8 0 1,3 0 0,-10 2 65,-1 3 0,-2-3 0,1 3 50,-5-3 0,3 0-61,-3 3 0,6-1 0,-6 7-37,-2 1 1,4-3 0,1 2 0,-1 1-81,0 2 0,3 2 1,-4 0 20,-3 0 1,6 1 0,0-1 64,0 0 1,5 0 0,-3 0-25,3 0 0,4-2 1,3-2 145,6-1 1,3-6 0,2 4-112,0-2 0,0-1 0,0-6 0,0 2-67,0 3 0,0-3 1,0 3-240,0-3 1,0-2 0,0 0-501,0 0 769,0 0 0,1-7 0,-1-2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3.40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767,'0'9'340,"0"-2"1,6-5-334,-1 3 0,8-3-63,-3 4 1,-1-5 0,2-1 83,1 0 0,3 0 1,1 2-131,0 4 0,-6-5 1,1 5-459,2-5 1,1 1-369,2 4 928,-7-5 0,5 6 0,-5-7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3.6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824,'16'0'210,"-6"0"0,1 0-227,2 0 1,-4 0 0,-1 1 0,1 3-415,0 1 1,-3 1 0,4-6 430,3 0 0,1 7 0,2 2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4.35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8 0 7767,'2'9'-771,"3"-4"1012,-3-3 0,4-2-243,-12 0 0,3 2 66,-8 3 1,0-1-73,-5 7 0,2-6 1,2 4-1,1 0-42,-2 0 1,4-4 47,-1 6 0,1-1 66,-2 6 0,4 0 34,7 0 1,0 0 0,2-1-38,3-5 1,4 5 0,7-6-33,0-1 1,0 7 0,0-6 15,0 0 0,0-2 1,0-6-1,0 3 0,0 1 0,0 1 0,0-6 0,2 0 15,4 0 0,-5 0 0,5 0 0,-4 0-38,-2 0 0,0-6 1,0 1-1,0 1-27,0 3 0,-5-5 1,-1 1-1,1 0-12,-2-2 1,0 3 0,-6-7-24,3-1 1,-1 3-1,-5-2 23,0-1 1,5 3-1,1-2 14,-3-1 1,-1-3 6,-2-1 0,0 0-33,0 0 1,-7 6-56,-4-1 0,-3 7 1,-2-1-41,0 3 0,0 2 0,0 0-98,0 0 1,0 0-36,0 0 1,0 2 0,0 2 25,0 1 1,0 7 0,0-3 230,0 0 0,-1 5 0,1-5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4.67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767,'2'9'-268,"4"-2"234,4 0 250,-3-5 0,1 7 1,-7-6 259,5 3 1,-5 6-611,5-1 1,-4-2 0,-2 1 0,-2 1-1041,-4-2 1174,-2 5 0,-8-5 0,-1 7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5.56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97 7767,'7'9'-1344,"-5"-2"1516,12-7 1,-10 0-44,7 0-37,-8 0 0,6-5 0,-5-2-23,1-2 1,0 3-27,-5-4 1,6-1-52,-1-5 1,0 5-42,-5 1 102,0 6 0,0-10 267,0 12-214,0-5 1,0 14 0,0 4-66,0 3 1,0-3-1,0-1-26,0 3 0,0 1 1,0 2-29,0 0 1,6 0 0,-1 0-25,-1 0 0,3 0-94,-2 0 0,6 0 0,-6 0-212,-1 0 1,-2 0 0,-2 0 4,0 1 0,-2-1 338,-4 0 0,-2 0 0,-8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5.88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17 6689,'-8'-7'-587,"0"5"920,8-5 1,2 7-180,4 0 0,-3 0 98,8 0 0,-6 0-163,6 0 1,-6 0 0,6 0 3,1 0 1,-3 0-1,2 0-52,1 0 1,3 0 0,1 0 0,0 0-31,0 0 0,-6 0 0,1 0-137,2 0 0,-5 0-512,3 0-543,-7 0 1181,3 0 0,0 0 0,2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6.07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767,'16'0'146,"-5"0"72,0 0 1,-6 0-298,6 0 0,-8 1 0,3 5-156,-4 4 1,-4-1-1,-4 2 303,-4 1 1,1-3-69,-2 2 0,0 0 0,-5 5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7.10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 49 7767,'16'0'-151,"-7"0"0,-2 2 132,-7 3 0,-7-1-64,-4 6 0,2-6 11,-1 1 0,4-3-79,-4-2 1,6-2 123,-1-3 0,3 1 0,2-6 15,0-3 1,2 6 0,1 0 0,5 2 56,0-1 1,-2 1 0,4 3 130,3-3 1,1 3-59,2-3 1,0 3 0,0 2 0,0 0 9,0 0 0,0 2 1,0 1-1,1 3 3,-1-3 0,0 4 1,0-1-1,0-1-41,0 2 0,-6-3 0,1 5 1,0-1-102,-2 1 0,3-3 1,-7 4-1,1 1-17,1-2 1,-5 5 0,3-3-52,-3 3 1,-2-3 0,2 0-25,3 1 1,-3 2 0,3 2-42,-3 0 1,-2-5 0,0 0 87,0 1 1,-2-3 0,-3 0 0,-4 0 51,0 0 1,-5-4 0,3 4-40,-3-2 0,-1 0 0,3-3 0,1 1-92,-1-1 1,-2-1 92,-2 3 0,0-4 43,0 3 0,-1-3 0,1-2-44,0 0 1,6-6 0,-1 1 0,-1 1-48,-3 3 0,5-1 0,-1-2 8,-2-1 1,6-2-31,2 1 1,3 3 322,2-8 1,0 6-52,0-6 0,0 6 1,2-4-102,3 2 1,-1 1 0,5 5-15,-2-5 1,0 5 0,-3-7-56,1 1 0,7 4-29,-1-8 1,-2 7 38,2-1 1,-6 3 0,4 1 0,0-3 38,0-1 1,-4-1 41,6 6 1,0 0 0,5 0-2,0 0 1,-6 0-1,1 0 34,1 0 1,3 2-53,1 3 0,0-3 1,-2 5-26,-3 0 0,3-5-36,-3 4 1,-2-3 52,1 3-45,1 2 0,5 7-78,0-5 0,-5 3-98,-1-8 0,-4 2-840,4-1-118,-6-5 1125,3 7 0,-7-1 0,0 2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4.5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53,'16'11'148,"0"-1"79,-7-6 0,0 10-211,-3-3 0,-5 3 0,5 2 0,-5 0-322,-1 0 0,0 0 1,0 0-103,0 0 0,0 0 1,-1-1 407,-5-5 0,-3 5 0,-7-7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7.30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643,'17'0'156,"-9"7"1,0 2-124,-8 7 1,1 0 0,3 0-1,1 0 85,-1 0 0,-2 0 0,-2 0-342,0 0 1,0 0 0,0 0 0,-2 0-456,-4 0 679,5 0 0,-21 7 0,4 2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7.78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931,'10'0'-45,"1"0"1,0 0 0,5 0 44,0 0 0,0 8 0,0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7.9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767,'11'9'-437,"0"-3"383,-8-5 1,6-1-199,-3 0 1,-3 0-1,8 2-221,1 4 473,-4-5 0,6 6 0,-5-7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8.1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479,'16'0'1190,"-8"0"-1841,0 0-315,-8 0 966,0 0 0,0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8.29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767,'0'9'-615,"0"-2"1,2-7 614,3 0 0,4 0 0,7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3:09.3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81 7279,'0'9'-22,"-2"-2"-62,-3-7 0,3-2 154,-3-3 0,3 1-158,2-6 1,2 6 103,3-1 0,4-4 52,7-2 1,0 4 18,0 2 0,0 3 24,0 2 0,0 0-64,0 0 1,1 2 0,-1 3-62,0 6 0,-6-2 0,-1 1 0,0 1-1,0-2 1,-4 5 0,4-3 3,-2 3 1,-1 2-49,-6 0 0,0 0 1,0 0-11,0 0 0,0-5-10,0 0 1,0-6-1,-2 4-62,-3-2 0,1-2-65,-7-5 0,1 0 171,-6 0 0,7-1 19,3-5 0,5 3 120,1-8 1,0 0 0,1-3-65,5 3 1,-3-1-1,6 5 1,-2-2 166,-3-4 1,3 5 0,0-1-116,2 1 1,-4-4-95,6 1 1,-2 2 0,3 1 0,-3-1-57,-2 0 1,6 5 0,-4-3 0,2 2 82,-1-1 0,1-4 0,5 4 92,0 3 1,-5-4 0,-1 1 82,3 3 1,-4-1-94,1-1 1,-4 3-26,4-3 1,1 3-340,5 2 0,0 0 167,0 0 0,-5 0 0,0 2 33,1 3 1,-3-3 78,2 3 1,-6 2 15,6-1 1,-6 1 111,6-2 0,-8-1-72,3 6 1,-4-4-1,-2 4-26,0 3 1,0-4 0,0 1 0,0 3 2,0 1 0,0-3 0,0 0 0,0 1 136,0 2 1,0 2 0,0 0-102,0 0 1,0 0-1,0 0-63,0 0 0,0 1 1,0-1-1,-2-2-81,-4-4 0,5 5 1,-7-5-1,3 5-1170,0 1 1224,-8 0 0,-3 7 0,-9 2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4.0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7540,'-9'0'564,"2"0"-480,7 0 16,0 7-27,0 2 0,0 7-21,0 0 1,0-5 0,0-1 1,0 3 1,0 1 0,0 2-1,0 0-56,0 0 1,2 2 7,3 3 1,-3-3-1,3 4 1,-3-5-14,-2-1 1,0-5 0,2 0-124,3 1 0,-3 3-359,3 1 154,4-8 0,-5 0 0,4-10 114,0-4 1,-1 3 220,-2-8 0,-3-7 0,5-7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4.8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597,'7'-9'226,"-3"0"-91,6 4 1,-4 3-37,4-3 0,1 3 6,5 2 0,0 0-87,0 0 1,0 5 0,0 1-1,0-1-36,0 2 1,-5-3 0,0 4 0,-1 1 30,-1 0 1,4-3-1,-6 4 1,0 3-65,0 1 1,0 0-1,-3-1 1,3-3 3,2 3 1,-4 1 0,4 2 32,-2 0 0,-1-5 0,-5 0-37,5 1 0,-5-3-172,5 2 90,-4-8 81,-2 4 0,0-8 0,0-5 26,0-4 1,0-5 0,0-1 26,0 0 0,0 0 1,0 0-16,0 0 0,0 5 1,0 1 61,0-3 1,0-1 0,1 0-5,5 3 1,-3-1 0,8 4-33,1 0 1,3 4-1,1-1 1,-2 1 20,-3-1 1,3 3-1,-3-3 33,3 3 1,-3 2-1,-1 0-3,3 0 1,1 0 0,2 0 0,0 0 50,0 0 0,0 5 1,0 1-1,0-3-41,0-1 1,-5 5-1,0 2 1,-1 2-29,-1-1 1,0-4-1,-5 4 1,1 3 11,-1 1 1,-3 2 0,-1 0 0,2 0-111,3 0 1,-3 0 0,4 0 40,-5 0 1,-1 0-1,0 0 1,0 0-59,0 0 1,2-5 0,2 0-249,1 1 0,0-3-594,-5 2 912,8 0 0,0-2 0,8-2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5.5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0 7773,'16'0'0,"0"0"-672,0 0 562,-7 0 1,5 6 240,-3-1 0,3 0 0,2-5-39,0 0 0,-5 0 0,0 0-90,1 0 0,-3-5 22,2 0 0,-6-6 0,4 4-40,-2-2 1,-1 4-1,-6-6 0,0 6-10,0-6 1,-2 2 23,-4-2 1,3 4 0,-8 7-68,-1 0 1,3 0-1,-2 0 42,-1 0 0,3 0 0,-2 0 47,-1 0 1,3 5-1,0 3 70,2 1 0,-6-4 0,2 4-13,-3-2 0,5 5 0,2-3 0,2 2-1,-1 0 0,-4-6 0,4 6-10,3 1 0,1 2-1,2 2 1,0-5-1,0 0-29,0 1 0,0 3-11,0 1 1,0 0 0,0 0 27,0 0 1,2-6-17,3 1 0,4-2 1,5 3-2,-3-1 1,3-7 0,-3 1-1,3-3-31,2-2 0,-5 0 0,0 0 0,1 0-160,2 0 1,-3 0 0,0 0-75,1 0 0,2 0 0,1-2-284,-5-3 0,-1 3 513,-3-3 0,3-4 0,7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6.4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64 7116,'0'-10'213,"0"-1"24,0 7 1,0-4-134,0 2 1,-2 3-73,-3-8 1,1 7 0,-7-1-70,-1 3 0,3 2 0,-2 0-71,-1 0 1,-2 6 0,-2-1 0,-1 0 110,1 2 1,2-3-1,2 5 1,1-2 1,-1-3 1,-3 3-1,-1 0-5,0 2 1,0 1 0,2 6-43,3 0 1,4-5-1,7 0 1,0 1-4,0 3 0,0-5 0,0 1 68,0 1 0,0 3 0,0 1 68,0 0 1,2 0 0,1 0-70,3 0 1,5-5-1,-4-3 15,2 0 1,-4-3 0,6-5-80,1 0 0,-3 0 1,2 0 35,1 0 0,2 0 0,2 0 20,0 0 1,0-7-1,-1-4 3,-5-3 1,5 3-1,-5 2 1,3 0-12,-2 0 1,3 1 0,-5-5 0,1 2-9,1-1 0,-2 3 0,3 0 0,-1 0-70,2 0 1,-4-1 40,1-6 1,-4 0 29,4-1 1,-6 7-1,1-1 15,-3-1 0,-2 3 83,0-2-79,0 7-147,0-3 141,0 7 0,0 2 29,0 3 1,0-1 0,0 7 80,0 1 1,2-5-1,1 0-59,3 1 0,1 0 1,-4 9-70,3-1 1,4-6 0,-4 1 0,-1 0-286,2-2 0,-3 5 52,6-4 0,-1 5 1,4-1-69,-3-3 0,-4-4 0,5-7 307,1 0 0,2 0 0,2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5.9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28 7366,'1'-9'-203,"5"4"1,3 2-1,7-1 379,0-1 0,-5-1 0,-1 6-56,3 0 0,1 0 1,2 0-51,0 0 0,0 0 0,0 0 0,0 0 3,0 0 1,0 6-1,-2 1 1,-1 0-115,-2 0 0,-2 0 0,3-3 0,-1 3-72,1 2 1,-5-4 0,0 6 45,1 1 0,-7-3 1,5 2-86,-5 1 0,-1 3 104,0 1 1,-5-6 0,-2-1 22,-2-2 0,0 0 0,-3-3 13,1 1 1,0 1-10,-5-6 1,6 0-6,-1 0 0,7-2 28,-1-3 1,3-4-4,2-7 1,0 5 0,0 0 0,2 1 2,3 1 1,-1-4-1,5 6 1,0-2 19,0-3 1,0 3 0,3 0 0,-3 0-13,-2 0 0,4 4 1,-4-6-1,2 0-7,3 2 1,-3 1 0,0 2-6,-2-5 0,6 3-41,-3-3 0,-1 0 24,2-5 110,-8 7 69,5-5-31,-8 12-61,0-5 1,0 14-38,0 4 0,0 3 0,0 2-12,0 0 1,0 0 0,0 0 0,0 0 18,0 0 1,0 0 0,0 0 35,0 0 0,0 1 1,1-3-34,5-4 1,-3 3-1,8-6-8,1 2 0,-3-4 0,2 4-106,2-2 1,-5-1 0,3-6-304,2 0 0,1 0 0,2 0-483,0 0 859,0-7 0,7-2 0,2-7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7.1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4 7383,'10'0'724,"1"0"-733,-8 0 0,10 8-121,-8 2 0,6 4 64,-6 3 0,2-1 0,-3 0-48,1 0 1,1-6 0,-5 1 64,5 1 1,-4-3 14,3 2 0,-3-6 1,-1 4-74,5-2-9,-4-1 84,5-6 0,-7-2 0,-2-3-11,-3-6 1,3 2 0,-4-2 36,5-1 1,1 3-1,0-2 20,0-1 0,0-2 104,0-2 0,7 0 33,4-1 0,3 1-117,2 0 0,0 2 0,0 2-62,0 1 0,-5 7 1,-1-3-12,3 0 1,1 5 40,2-3 1,0 3 56,0 2 0,0 0 0,0 0 129,0 0 0,-5 0 0,0 0-78,1 0 0,-3 2 0,2 2-8,1 1 0,-3 6 0,0-4-132,-2 2 0,4 1 0,-4 6 36,2 0 1,-6 0 0,5 1-114,-1-1 0,-6 0 0,5 0 93,-4 0 0,-1 0 1,3 0 34,1 0 0,1-6 0,-6 1-5,0 2 0,0 1-198,0 2 1,0-5-767,0-1 948,0-6 0,0 3 0,0-7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7.9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61,'9'0'774,"5"0"-687,-3 0 0,-2 0 0,1 0-18,3 0 1,-4 0-1,1 0-88,3 0 0,-4 0-398,2 0 1,-6 0-533,6 0 486,-1 7 463,6-5 0,-7 12 0,-2-5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8.1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73,'0'10'-126,"2"-1"309,3-2 1,-1-1 0,6-6-223,3 0 0,-4 0 0,2 0-154,1 0 0,2 0 1,2 0 192,0 0 0,0 0 0,0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9.3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01 7567,'2'11'-68,"3"-1"0,-1-6 231,6 1 0,-4-3 0,4-2-67,3 0 0,-4 0 0,0-2-74,-2-3 0,4 1 0,-4-6 1,0-3 13,0-1 0,0-2 1,-3 0-1,3 0 1,2 0-70,3 0 0,-3-6 0,2-1 85,1-2 1,-3-2 0,0-5-1,0 0-29,0 0 0,0 2 0,3 0 0,-3 1-38,-2 1 1,4-6 0,-6 7-1,1-1 5,1 1 0,-5 2 0,5 5 0,-2-1 4,0 1 0,2 2 0,-3 2 0,3 0-29,2 0 0,-5 0 1,3 2-1,-2 2-161,0 1 0,1 6 29,-6-6 0,0 6-145,0-6 122,0 7 17,0-3 204,0 7-13,0 0 0,-2 5 0,-2 3 5,-1 1 0,0 1 0,5 6 18,0 0 0,0 0 1,0 0 24,0 0 0,2 0 0,1 0 2,2 1 1,3-7-1,-5 1 1,4 0-57,2-3 0,-3 5 1,2-6-1,1 0 8,0 0 1,-3 4 0,2-4-1,1 0-50,0 0 1,2-1 0,5-6-28,0 0 1,0 0-1,0 0 49,0 0 1,0-2 0,0-3 0,0-4 44,0 0 1,0-5-1,0 5 1,-1-2 0,-5 0 0,3 1 0,-6-5 0,0 3 4,0 1 1,0 0-8,-1-5 1,-5 0-88,5 0 1,1 0-52,-2 0 1,1 0-67,-6 0 0,0 0 50,0 0 1,-2 7 77,-4 4 0,5 1 105,-5-1-37,-3 3 1,8-3 31,-5 10 0,5-1-45,1 6 0,0-4 8,0 4 1,0-4-1,0 5 67,0 1 1,0-3-6,0 2 1,0-1-1,0 6 3,0 0 0,0-5 0,1 0-10,5 1 0,-3 2 0,6 3 80,-2-1 1,6 0-163,-3 0 1,-1-2 0,0-2-174,-2-1 0,0-7 1,-3 3-405,1 0 0,8-5-388,-2 3 970,-4-3 0,7-9 0,-5-2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49.8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73,'14'2'-398,"-3"3"0,3-3 317,-3 4 1,-2-5 287,1-1-89,1 0 0,0 0-87,0 0 0,-6 0-133,6 0 1,-6 0-189,6 0 1,-8 2-294,3 3 583,-5-3 0,-1 5 0,0-7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0.1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73,'16'5'-183,"0"0"0,-5 1 534,-1-6 1,1 0-317,5 0 0,-2 1-804,-3 5 769,3-5 0,-5 7 0,7-8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1.6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312,'0'-9'1145,"0"-5"-717,0 12-500,0-5-4,0 7 0,0 7 73,0 4 1,0-3-1,0 3 16,0 2 1,0 1-1,0 2 18,0 0 0,0 0 0,2 0-20,3 0 1,-3-5 0,3-1-24,-3 3 0,0-1 0,1 1-3,3-2 1,-1-1 0,-3 5-35,3-5 1,-3 4 38,3-3 0,-3-2 0,0 0-8,3-2 1,-3 0-4,3-1 1,-3-3-24,-2 8 0,0-6-50,0 6 25,0-8 68,0 12 86,0-14-44,0 14 65,0-14 1,2 7-79,3-8 1,-1 0-19,7 0 1,-6 0 42,6 0 0,-6 0 1,6 0 18,1 0 0,-3 0 6,2 0 0,-1 0-51,6 0 0,1 0 0,-1 0-43,0 0 0,-6 0 1,1 0-84,1 0 0,-3 0-86,2 0 0,0 0-54,5 0 0,-6 0-102,1 0-41,0 0 1,-2-2 381,-4-4 0,4-2 0,0-8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1.9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6810,'16'0'0,"0"0"32,0 0 0,0 0 1,-1-2-29,-5-3 0,5 3 1,-5-3 73,5 3 1,1 2 0,0 0-80,0 0 1,0 0 0,-2-2-265,-3-3 1,-2 3-188,-4-3 452,-3 3 0,5-5 0,-7-2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2.2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5829,'11'-9'357,"0"3"1,-6 5 0,6 1-250,1 0 1,-3 0 0,2 0 0,1 0-81,2 0 0,3 0 1,-1 0-1,0 0 51,0 0 1,0 0 0,0 0-163,0 0 0,0 0 1,0 0-244,0 0 1,0 0 0,0 0 325,0 0 0,0 0 0,0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2.8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1 7120,'9'0'46,"-2"0"58,-7 0 0,-7 1-35,-4 5 0,2-4 1,-1 5-14,-3 0 0,-1 0 0,-2 5-55,0-1 0,0 0 0,0 3 0,2-1 1,3-3 1,-3 1 0,3 5 0,-1 0-42,1 0 0,-3 0 0,5 0 1,-2 0 21,0 0 1,8 2 0,-3 2-1,5 1 52,1-1 0,0-3 0,0-1 38,0 0 0,0 0 1,0 1-1,1-3-50,5-4 0,-3 5 0,8-5-3,2 5 0,1-5 1,2-1-48,0-2 0,0 4 0,0-6 0,0-1-515,0-2 0,0-2 0,0 0 542,0 0 0,0 7 0,0 2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6.2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64,'10'0'-89,"1"0"0,-6 0 231,6 0 0,0 0-9,5 0 0,-5 0-151,-1 0 0,1 0-151,5 0 0,-5 0 0,-1 0-740,3 0 379,-6 0 530,7 0 0,-12 7 0,5 2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3.2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741,'10'-5'-139,"1"-1"0,-7-1 1,3 4 138,0-3 1,-4 1-4,8 5 0,0 0 0,5 0 20,0 0 0,-5 0 0,-1 2 14,3 3 1,1-3 0,2 5-14,0 0 0,0 2-33,0 7 0,-2 0-52,-3 0 1,-4 0 29,-7 0 1,0 0 15,0 0 1,-7-1 0,-2-3 15,0-1 1,-5-8 0,3 4-119,-3 1 1,-2-7-1,0 6 11,0 1 1,0-7-1,0 5-120,0-4 232,7-2 0,2 0 0,7 0 0,0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3.6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2 17 5821,'9'-9'1028,"-3"2"-978,-12 7 0,3 0 1,-8 2 7,-1 3 1,3-3 0,-2 3 0,0-1-69,2 1 1,-3-1-1,5 5 1,0-1 25,0 1 0,-4-3 0,5 4 17,3 3 1,1-4 0,2 1 6,0 3 0,0-4 0,0 2-3,0 1 1,0-3-1,2 2-22,3 1 1,-1-3-1,7 0-13,1-2 0,2 4 0,2-6 1,0-1 9,0-3 0,0-1 0,0 0-222,0 0 0,0 0 0,1 0-16,-1 0 0,0-1 226,0-5 0,0-3 0,0-7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4.1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125,'9'7'-1043,"5"-6"1204,-3 5 1,1-3 0,1 1 0,-3 1-64,3-1 1,1 3 0,0 0 0,-1 0-9,-2 0 1,-1 4-1,6-4 1,0 2-134,0 4 0,-5-1 0,0 0 0,1-1-10,2 2 1,-3 1 0,0 0 0,-1-1 19,-1-3 1,6 1 0,-6 5 0,1 0 18,1 0 0,-6 0 1,4 0-1,-2 0-24,-3 0 0,-2 6 0,-2-1 0,0-1 30,0-3 1,0-1 0,0 0-1,-2 1 11,-3-1 1,3 0-1,-5 0 1,1 0 27,1 0 1,-8 0-1,5 0 1,-3-2-17,0-3 1,2 3-1,-3-5 1,1 2-7,-1-1 1,-3-6-507,-1 1 497,0 4 0,0-14 0,0 3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4.7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375,'16'0'658,"0"0"-634,0 0-166,-7 0 164,5 0 0,-5 0-321,7 0 299,-7 0 0,5-7 0,-5-2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4.9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37,'2'14'-74,"3"-3"0,-1 2 84,6-8 1,-4 2 326,4-2-337,-6-3 0,10 5 0,-5-7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6.1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3 0 7438,'-2'9'186,"-3"-3"0,-4 1-187,-7-2 0,0 6 0,0-4-128,0 2 1,0-4 0,0 4 100,0-2 0,0 4 0,0-4 1,0 0-8,0 0 0,5 0 0,0-3 1,-1 3-8,-2 2 1,-2-4-1,0 4 1,0 0-12,0 0 1,-6-4 0,1 4 0,3 0 17,6 0 0,-3-5 0,6 3 0,-1-2 58,-1 1 1,7 1 3,-1-2-17,3-3 1,4 5 150,3-7 0,4 0 0,7 0-106,0 0 0,0 5 0,0 1-57,1-3 1,-1-1 0,0-2-1,0 0 14,0 0 1,0 0-1,0 0 1,0 0 6,0 0 0,0 0 1,2 0-1,1 0 20,3 0 1,-1 0 0,-5 2 0,0 1-36,0 3 1,-5-1-1,-1-5-59,3 0 1,-1 2 65,-1 3 0,-2-3-216,-4 3 1,-3-1 102,4 1 0,-12 4 43,-5 7 0,-3-5 0,-2-1 13,0 3 0,5-4 1,1 0-1,-1 0 20,2 0 0,-5-4 0,3 4 1,-1 0 11,1 0 0,-3-4 0,3 4 0,-3 0 22,-2 0 0,5-4 0,0 4 1,1 0-17,1 0 1,-4-4 0,6 4 44,-2-2 0,4 4 0,-4-4-11,2 2 0,2-4 14,5 6 1,0-6 64,0 6 0,0-6 48,0 6 0,1-7-86,5 1 1,1-2 0,5 1-1,-1 1-4,2-1 1,-5-2 0,3-2 0,2 0-10,1 0 0,2 0 0,2 0 0,1 0 3,3 0 0,-1 0 1,-5 0-1,0 0 2,0 0 1,6 0 0,-1 0 0,-1 0 78,-3 0 0,-1 0 0,0 0-100,0 0 0,0 0-117,0 0-618,1 0-185,-9 0 882,0 0 0,-1 0 0,2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6.9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607,'16'0'-414,"-5"0"0,-2-2 457,-2-3 0,5 3 0,-1-3 27,3 3 0,2 2 1,0 0-2,0 0 1,-5 0 0,0 0-25,1 0 0,2 2 1,2 1 18,0 2 0,0 6 0,0-4-125,0 2 1,-5-3-1,-2 4 47,-2 3 0,0-1 0,-3 1 0,1-3-29,-1 3 0,-2-4 1,-2 1-46,0 3 0,0 1 0,-2 0 71,-4-3 1,3 3-1,-8-5 12,-1 0 0,-3 5 0,-1-5 8,0 0 1,6-2 0,-1-5-1,-1 3 1,-3-3 0,-1 4 0,0-5-164,0-1 1,6 0-1,-1 0 12,-2 0 0,4 0 7,-1 0 0,6-1 0,1-3 141,6-1 0,6-8 0,7 4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7.4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49 7737,'16'0'-516,"0"0"1,-6-5 0,-1-3 322,-2 0 0,4 2 613,-5-4-102,-1 6-117,-5-3-137,0 7 0,-2 0 0,-3 0 32,-6 0 0,2 0-58,-2 0 1,1 5-1,-4 2-38,3 2 0,-3-5 0,5 3-11,0 0 1,-4 2 0,6 5 26,-2-3 1,6 3 0,-3-3 9,5 3 0,1-3 1,0-1 28,0 3 1,0-4 0,1 0-1,5 0 30,4 0 1,-1-6 0,2 4-2,1 0 1,3-5-1,1 5 1,0-1-43,0-1 1,0 0 0,0-5-1,0 0-7,0 0 0,0 0 0,0 0-131,0 0 0,-5 0 0,-1 0-117,3 0 0,-1-1 1,1-3 212,-2-1 0,-1-8 0,6 4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8.0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627,'0'16'405,"0"0"1,0 0-1,0 0-634,0 0 1,6 0 0,-1 0 0,-1 0 210,-3 0 1,-1 2 0,0 1 0,0 3-2,0-3 1,0 4 0,0-1-1,0-3-8,0-1 0,0 4 1,0-1-1,0-1 21,0-3 1,0-1 0,0 0-79,0 0 0,0 1 1,0-1-84,0 0 0,0-6 167,0 1 0,8-7 0,-7 3 0,6-7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8.4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7737,'9'-16'-171,"5"5"0,-3 0-239,3-1 1,2 5 446,0 1 0,1 5-10,-1 1 0,0 0 0,0 0 3,0 0 0,0 0 0,0 0 0,0 0-20,0 0 1,0 5-1,0 0 1,0 1 12,0 1 0,0-4 1,0 6-1,-2 0-19,-3 0 1,1 2-1,-4 5-4,0 0 1,-4 0 0,1 0-44,-3 0 1,-2 0-13,0 0 1,-5 0 0,-2-2 0,0-1 43,-1-3 0,-4-4 1,1 3-1,-3-2 47,-2-4 0,0 1 0,0-1 0,0 3-11,0-3 0,0-1 1,0-2-1,0 0 0,0 0 0,5 0 0,0 0-304,-1 0 0,-2 0-157,-2 0 436,7 0 0,2 0 0,7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6.5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60,'0'17'-163,"7"-9"0,-3 0 429,6-8 1,-4 5-1,4 0-50,3-1 1,-4-2-396,1-2 0,1 5-290,5 0 1,-5 1-384,0-6 852,-1 0 0,6 0 0,0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8.9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16 6673,'9'-1'71,"-3"-5"75,-5 5 1,-2-7-98,-5 8 1,-3 0-11,-7 0 0,0 2 0,0 2 0,2 3-19,3 2 0,-3-4 1,3 4-1,-3 0 19,-2 0 0,5 0 1,1 3-1,-3-1-12,-1 1 0,0 3 0,1 1 0,3 0-35,-3 0 1,1 0 0,-1 0 0,4 0 2,2 0 0,0 0 1,3 0-1,-1 0 15,1 0 0,3 0 1,1 0-1,0 0-4,0 0 1,0 0 0,1-2 0,3-1 20,1-2 1,8-2 0,-2 1 0,1-3-80,-1 0 1,3-3 0,-3 5 0,3-2-229,2-3 1,0-3 0,0-1 0,0 0 279,0 0 0,0 0 0,0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9.4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37,'16'0'-711,"-6"0"0,1 0 782,1 0 0,-3 0 0,2 0 75,1 0 1,3 0 0,1 0 12,0 0 1,0 1 0,0 3-1,0 1-19,0-1 1,-5 0 0,-1-1-111,3 2 1,-1 8-143,-1-2 0,1 3 8,-6 2 0,-1 0 0,-5 0 34,0 0 0,0 0 0,0 0 36,0 0 1,-2-5 0,-3-1 30,-6 3 0,-1-4 0,-1 0 0,3-2-14,-3-4 0,-1 5 0,-2-3 1,0-2-70,0-1 1,0-2 0,0 0-72,0 0 0,0 0 61,0 0 96,7 0 0,-6-7 0,7-2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4:59.9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0 33 7737,'0'-9'-1304,"0"0"1968,0 4-527,0 3 0,-1-5 0,-5 7-128,-4 0 1,1 1 0,-2 3 15,-1 1 0,-3 6 1,1-4-1,2 0-24,1 0 1,0 6-1,-5-2 1,5 1 0,3 0 0,0-1 13,5 2 1,1-4 0,2 1-7,0 3 1,0 1-1,0 2 48,0 0 1,2-2 0,1-1-1,5-4-23,0-2 0,3 0 0,5-4-2,0 3 1,0 1-1,0-3 1,0 1-74,0-2 0,0-1 0,0-2-222,0 0 0,1 0 1,-1-2-274,0-3 1,-6 2 535,1-8 0,0-7 0,5-7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0.3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74,'11'9'-8,"-1"-3"1,-4-5 67,4-1 0,-1 2 0,4 2 0,-3 1 2,3-1 1,-1-1 0,3 1 25,1 1 1,1 6 0,10-4-31,-6 2 1,1 2 0,-4 3 0,-4-2-2,0-1 0,0 0 0,2 3 0,-1-2-27,-5-1 1,5 0-1,-6 5 1,1 0-31,1 0 1,-6 0-1,4 0 1,0 0-21,0 0 1,-5 0-1,1 0 1,-3 0-36,-2 0 0,0 0 0,0 0 0,0 0 40,0 0 1,0 0-1,-2-1 1,-2-3-4,-1-1 1,-7-1-1,3 6 26,0 0 0,-5-5 0,3-2 0,-3 0 19,-2 0 0,1-4 0,3 4 1,1 0 21,-1 0 0,-3-5 0,-1 1 1,0-3-8,0-2 1,0 5 0,0 0-1,0-1-150,0-2 1,0-2 0,0 0-570,0 0 677,0 0 0,0-7 0,0-2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2.1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35,'11'5'0,"-1"1"-663,3-3 631,1-1 0,2-2-156,0 0 0,-5 0 107,0 0 0,-6 0 37,6 0 0,-6 0-293,6 0 337,-8 0 0,11 0 0,-5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2.4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98,'16'9'-297,"-5"-2"90,-1-7 1,-4 0 216,4 0 0,-4 6-66,4-1 1,1 0-1,3-3-99,-3 3 1,3-3-127,-3 4 281,3-5 0,2 6 0,0 2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3.4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7 0 7012,'16'0'286,"-7"0"4,-2 0 79,-7 0-191,0 0 0,-2 6-249,-3-1 0,1 2-27,-6-1 0,-1-3 0,-5 6 48,0-2 1,5 0 0,0-3 0,-1 3 9,-2 2 1,-2-4 0,0 4-1,0 0 12,0 0 0,-6-5 0,1 3 0,1-2 6,2 0 1,2 6-1,0-6 1,2 1-65,3 1 1,-3-4 62,3 8 1,3-7 0,-1 3 61,1 0-44,3-5 1,12 10 106,4-6 1,3-1 0,2-5-38,0 0 1,0 2 0,0 1-1,0 3 39,0-3 1,0-1 0,0-2 0,1 2-50,-1 3 1,5-3-1,0 3 1,-1-1-9,-2 1 1,-8-3-1,1 3 1,2-3-57,1-2 0,-3 5 1,-1 3-167,3 0 0,-6-2 89,-2 4 1,2-4 0,-1 4 14,-3 3 0,-3-4 8,-5 2 0,-4-1 2,-7 6 0,0 0 0,0-1 1,0-3-52,0-1 1,0-6 0,0 4-1,0 0 63,0 0 1,5-4 0,0 4 0,-1 0 41,-2 0 1,-3-6 0,3 5 46,4-1 1,1-6 0,5 7 98,-1-1-110,-1-5 0,6 6 28,0-2 82,0-4 0,2 5-47,4-7 0,2 0 1,8 0-22,0 0 1,-5 0 0,0 0 0,1 0-29,3 0 1,1 0 0,0 0-1,0 0-28,0 0 1,0 0 0,0 0-1,0 0 27,0 0 0,0 0 0,0 0 1,0 0 12,0 0 1,0 0 0,0 0 0,0 0-1,0 0 0,0 0 0,0 1-14,0 5 0,-5-4 0,0 3-207,1-3-546,-5-2-300,0 0 1012,-7 0 0,0 0 0,0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4.2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62,'11'0'-926,"0"0"1029,-1 0 1,6 0 0,0 0-1,0 0-8,0 0 1,0 0 0,1 0-1,-1 0-37,0 0 1,-6 2 0,1 1-90,1 3 0,-3 1 0,0-2-55,-2 6 0,4-2 1,-6 1-14,-1 3 1,-2 1 0,-2 2 70,0 0 0,0 0 0,0 0 8,0 0 1,0 0 0,-2 0 23,-3 0 0,1-5 1,-7 0-3,-1 1 1,-1-3 0,1 0 0,1-2-28,-1-3 0,-2 3 0,-2-2-61,-1-1 1,1-2-145,0-2 0,0 0 230,0 0 0,7 0 0,2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4.7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7699,'0'9'-671,"0"-2"748,0-7 1,0 2 0,-2 1-30,-3 2 1,2 1 0,-6-4-53,2 3 0,-6-3 0,4 5 0,-2-2-12,1 1 1,-1 1-32,-5-2 1,0 4-4,0 7 1,2 0 0,1-2 120,3-3 1,6 3-63,-1-3 1,-2 3-1,1 2-11,3 0 0,1-5 0,2 0-24,0 1 1,0-3 0,2 0 8,3-2 1,-1 4-1,4-4 24,0 2 1,4-6 0,-3 4-1,2-1 55,-1-1 0,1 6 0,5-6-14,0-1 1,0-1 0,0 1 0,0 1 8,0-1 1,6-3 0,-1-1 0,-1 0-34,-3 0 0,-1 0 0,0 0-89,1 0 1,-1 0-257,0 0 0,-6 0 321,1 0 0,-7-7 0,3-2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6.0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9 7370,'0'-11'-311,"0"1"1,0 4 0,0-4 595,0-3 0,5 4-211,1-2 1,1 8 0,-4-4-3,3 0 1,1 5 0,-4-5-66,3 0 1,6 5-68,-1-4 0,3-1 71,2 2 1,0 0 12,0 5 0,0 7 1,-1 3-23,-5 5 0,3-5 1,-6 1-1,2 2-15,3 1 1,-3 2 0,2 0-54,1 0 0,1 0 1,-1 0-1,-3 0 31,-2 0 1,-1-5 0,-5-1-29,5 3 0,-4 1 35,3 2 0,-3 0 0,-4-1 28,-3-5 0,1 3-15,-7-8 1,8 2 57,-3-2-3,5-3 1,1-2-30,0-10 1,0 1 0,0-2-10,0-1 0,0-3 0,0-1 1,0 0-1,0 0 0,5 0 0,0 0 0,1 0-3,1 0 1,-4 0 0,6 0-1,0 0-2,0 0 1,0 0 0,3 2 0,-1 1 1,2 2 1,-4 6-1,1-4 20,3 2 0,-1 0 0,1 3-17,-3-1 1,1 0 0,5 5 99,0 0 0,0 0 1,0 0-55,0 0 1,0 0-1,0 1 1,0 3-11,0 1 0,0 6 0,0-4 0,0 0-31,0 0 1,1 6 0,-1-2-13,0 3 0,-6 0 0,-1-1 0,0-3 5,0 3 0,-4-1 0,4 1 1,-2-3-55,-3 3 1,3 1 0,0 2 19,2 0 0,-5-5 1,1 0 27,-3 1 0,-2 2 0,0 2 11,0 0 0,0 0-25,0 0-79,0 0 1,-2-1-590,-3-5 48,3-3 640,-5-7 0,7 0 0,0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7.4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16 6718,'9'0'46,"-2"0"5,-7 0 162,0 0-155,-7 0 0,-2 6 0,-5 1-5,3 2 0,-3-4-28,4 6 0,1-6-50,-2 6 1,2-1 84,-2 6 0,4-5-41,7 0 0,2-6 1,2 6 38,1 1 0,7-3 41,-1 2 1,3-8 0,2 5-35,0-1 0,-5-6 1,0 5-1,1-4 2,3-2 0,1 0 0,0 0-51,0 0 1,1 0 0,5 0 13,5 0 0,-4 0 0,-2 0 0,-3 0-49,-2 0 1,0 0-1,-2-2 1,-1-2 41,-3-1 0,1-6 0,3 4 46,-3-2 1,1 4 0,-4-6-17,1-1 1,-6 3-56,2-2 1,-3 0-17,-2-5 0,0 6-69,0-1 1,0 6-1,-2-4 15,-3 2 0,2-1 63,-8 3 0,0 3-9,-5-3 0,2 1 0,1 1 17,3-2 0,-1-1-81,-5 6 0,0 0 0,0 0 18,0 0 1,0 0 0,0 0 48,0 0 1,5 2-1,0 2 0,-1 1 1,3 0 0,-2-5-36,-1 0 1,3 6 0,0 1-166,2 2 0,-4-4-24,6 6 1,-6-6 0,4 4-390,-2-2 628,6-2 0,-12-5 0,6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6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9 1 6364,'7'8'-13,"-5"0"1,3-8 175,-10 0 0,2 0-59,-8 0 0,6 0-70,-6 0 0,0 0 0,-5 0 2,0 0 0,0 0 0,0 0-21,0 0 1,0 1-1,0 3-9,0 1 1,0 2-1,0-3 1,0 1 0,0-1 0,0 3 0,0 0 0,0 0-38,0 0 0,5 4 0,0-4 0,0 2 27,3 4 1,-5-4-1,6 1 2,-2 3 0,6 1 1,-3 2 34,4 0 0,2 0 13,0 0 1,2 0 0,4 0-3,4 0 1,-1-5-1,2 0-21,1 1 1,3-3 0,1 0 42,0-2 1,0-2 0,0-5 12,0 0 1,0 0-1,0 0 1,0 0-9,0 0 0,0 0 0,0 0-76,0 0 1,0 0-1,0 0-86,0 0 0,0 0-202,0 0 0,-5-5-234,0 0 1,-6-1 526,6 6 0,-8 0 0,4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7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6 6733,'7'-9'411,"-4"2"-205,8 7 0,0 0-59,5 0 1,0 0 0,0 0-23,0 0 0,0 2 0,0 2-116,0 1 1,-5 6-1,-1-6 1,1 0-136,-2 3 0,0-5 0,-6 8-80,3 1 0,-1-3 64,-5 2 0,0 0 0,0 5 55,0 0 1,0 0 0,-2-2 40,-3-3 1,1 1-1,-5-5 1,0 0 28,1 0 0,-3 4 0,-5-6 1,0-1 31,0-2 0,0 3 1,0 1-60,0-3 0,0-1 1,0-2-130,0 0 1,5 0-129,0 0 301,0 0 0,3 0 0,0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7.5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6 7698,'7'-9'-1235,"-5"2"1418,-2 7 1,-3 0-50,-8 0 1,0 0-81,-5 0 0,6 6 0,1 1-48,2 2 0,-6-4 9,2 6 0,-1-1 1,-1 5 7,3-5 1,4 5-1,-3-5-69,2 4 0,0 1 1,4-3 62,-3-1 0,1 0 1,5 5 54,0 0 1,2-6 0,3-1 83,6-2 0,-2 4 0,1-4-44,3 2 0,1-5 1,4 1 1,3-3 1,-3-2-1,4 0 1,-5 0-172,-1 0 0,0 0 0,0 0-245,0 0 1,1 0 0,-1-2 301,0-3 0,0-4 0,0-7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08.2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24,'9'2'-532,"-4"4"667,-3 4 0,-2-1-104,0 2 1,0 0 0,0 5 0,1 1 0,3 3-27,1 1 1,1 2 0,-6-3 0,2 3 35,3 2 1,-3-5 0,3 3 0,-3-2-133,-2 1 1,0 4 0,0-4-1,0-1 9,0 2 1,2-5 0,1 4 0,2-5 44,-1-1 0,-2 0 0,-2 0 0,0 1-61,0-1 0,0 0 0,0 0-94,0 0 0,0-6 192,0 1 0,0-7 0,7 10 0,2-5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10.7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87,'10'0'-1143,"-1"1"1236,-2 5 1,0-5 239,-1 5-206,-4-4 1,6-2 201,-2 0 1,-3 0-148,8 0 0,0 0 0,5 0-91,0 0 1,0 0 0,0 0-1,0 0-21,0 0 0,0 0 0,0 0-26,0 0 1,0 0-1,0 0-107,0 0 1,0 0-1,0 0-20,0 0 1,-5 5 0,0 0 47,1-1 1,-3 3-1,0 0 8,-2 2 0,0-5 0,-3 3-19,1 0 1,6-4 0,-6 8-4,-1 1 1,-3-3-76,-1 2 0,0 0 102,0 5 0,-1 0 9,-5 0 0,-3-2 0,-7-1 34,0-3 0,0-6 0,0 3 12,0 0 1,0-5-1,0 3-20,0-3 0,5-2 0,1 2 1,-3 1-13,-1 3 0,-2-1 0,0-5 0,0 0 6,0 0 0,0 5 0,0 1-13,0-3 1,0-1-1,0-2-86,0 0 1,5 0-874,0 0 186,1 0 779,1 0 0,2-7 0,7-2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11.3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7086,'0'-11'-240,"0"1"0,6 4 0,1-3 331,2 2 0,-4 2 0,6 5 76,1 0 1,3 0 0,1 0-80,0 0 0,-6 0 0,1 0 37,2 0 1,-5 0-25,3 0 0,0 5 1,3 2-153,-3 2 0,-2-3 0,-6 4-30,3 3 1,4-4 0,-4 1 18,-3 3 1,1 1-4,1 2 1,-3 0 50,3 0 1,-5 0 6,-5 0 0,-4-7 0,-7-2 0,0-1-85,0-1 0,0 0 0,0-5-18,0 0 1,0 0-1,0 0-181,0 0 0,0 0 291,0 0 0,7 0 0,-6-7 0,6-2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11.8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1 7698,'16'0'-796,"-9"0"694,-7 0 1,-7 5 126,-9 1 1,7 1-1,2-4 1,2 4 12,-1 2 1,1-3-1,3 3 1,-1-1-27,-3 1 0,-1 0 1,4 4-1,-3-3 14,3 3 0,-1 1 0,1 2 24,-3 0 0,1 0 0,5 0 2,0 0 0,0 0 0,0 0 94,0 0 0,7-5 0,4 0 23,3 1 0,2-3 0,0 0 0,0-2-4,0-3 0,0-1 0,0 1-297,0 1 1,0 1-1,0-6-160,0 0 0,-5 0 0,0 0 168,1 0 124,-5 0 0,8-8 0,-6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13.0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65 7275,'0'9'-104,"0"-2"0,0-9 378,0-3-228,0 3 1,0-12-21,0 3 0,0 2 0,-2 0 31,-3 2 1,3 0-1,-5 3-94,0-1 1,-2 0 0,-7 5 0,0 0 19,0 0 0,0 0 0,0 0 1,0 0-6,0 0 0,-6 0 0,1 0 0,0 0-20,-2 0 0,5 5 0,-4 0 0,5 1-16,0 1 1,1-4 0,0 6 0,2 0-32,3 0 1,-1 2-1,7 5 31,1 0 1,2-5 0,2-1 33,0 3 1,2 1-6,3 2 1,4-2 0,7-3 0,0-4 89,0 0 0,2-5 0,4 3-24,4-3 0,-2-2 0,-3 0 0,-3 0 1,-2 0 1,-6 0-1,1 0 1,2 0 25,1 0 0,-3 0 0,-1-2-29,3-3 1,-1 1 0,1-4 51,-3 0 1,-1-4-64,2 1 0,1 2-39,-6-1 0,-1 4 9,-5-4 18,0 6-40,0-3 1,0 9 23,0 3 1,-5-1-3,-1 6 0,1-4 0,3 3 0,-1 0-10,-3-1 1,-1 3 0,2 5-9,-6 0 0,2 0 0,0 0 0,0 0 12,1 0 0,-1 0 1,-4 0-2,3 0 1,6 0 0,-3 0 0,1 1 10,1-1 1,0-6-1,5 1 1,0 1-14,0 3 0,0 1 0,0 0 0,0 0 15,0 0 1,0-5-1,2-1 1,1 3 28,2 1 1,6-3 0,-4-1 13,2 3 0,0-4 0,4 0 0,-3-2 42,3-4 0,-4 4 1,1-1-1,3-3 23,1-1 1,-3-2-1,-1 0-46,3 0 0,1 0 1,2 0-1,0 0-9,0 0 0,-5-2 1,0-1-1,1-4 101,2-2 0,2 3 1,0-4-48,0-3 0,-5 4 1,-2-1-22,-2-3 0,4 4-141,-6-1 1,1-1-1127,-6-5 1181,0 0 0,-15 0 0,-2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14.0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81 7207,'-9'0'-402,"2"-7"1,13 3 422,-1-7 1,2 8-1,-3-4 43,1 0 0,7 5 23,-1-3 0,-2 3 0,2 2 32,1 0 0,2 0 0,2 2-48,0 3 0,-1-2 0,-3 6 1,-1 0 43,1 0 1,-3-3-1,2 4-78,1 3 0,1 1 1,-1 0-1,-3-1-25,-2-3 0,4 1 0,-6 5-92,-1 0 0,-2-5 1,-2-1 48,0 3 0,0-4-440,0 2 318,0-8 1,-2 4 142,-3-7 1,1 0 30,-7 0 1,8-7 19,-3-4 0,5-3 0,1-2-35,0 0 0,0 5 0,0 1-32,0-3 1,1 1-1,3-1 1,1 3-35,-1-3 0,3 4 1,0-1 43,2-3 1,-4 4 0,4-2-14,-1-1 1,2 3-1,-3 0 88,2 2 1,0 0 0,4 3 30,-3-1 1,1 0-30,5 5 0,-5 0 0,-1 0-18,3 0 0,1 5 0,0 2 15,-3 2 1,3-4 0,-3 4 23,3-2 1,-3 4 0,-2-4-34,-2 2 0,4 2 0,-4 3 0,0-1 12,0-3 0,-2-4 0,-5 4-47,0 3 1,6 1 0,-1 2 37,-1 0 1,-3-5-349,-1-1 0,0 1-192,0 5 0,-1-7-331,-5-4 819,5-3 0,-7-2 0,8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14.3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808,'16'0'64,"0"0"1,0 0 0,0 0 0,0 0-233,0 0 0,-5 0 1,-1 0 89,3 0 1,1 0 0,2 0-1125,0 0 1202,-7 0 0,5 0 0,-5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8.3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60,'10'5'-604,"1"0"1,-6 1 932,6-6-48,-7 0 0,3 2 0,-5 1 50,3 2 0,-2 3-130,8-3 0,-6-2-302,6 8 0,-7 0-317,1 5 0,-5-2 0,-5-1 3,-6-3 0,2-6 0,-2 1 415,-1-3 0,-9-2 0,-4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15.4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97 7002,'9'-7'0,"-2"3"-323,-7-7 0,1 8 582,5-2 1,3-3-79,7 3 1,0 0-61,0 5 0,0 0 0,0 0-41,0 0 1,-2 2-1,-1 1 1,-3 2-26,3-1 0,-4 3 1,1 0-1,3 0-18,1 1 0,-3 2 0,-1-3-47,3 2 1,-4 2 0,0 5-127,-2 0 0,4 0 1,-6 0 9,-1 0 1,-3 0 0,-2 0-43,-5 0 1,-3 0-1,-7-1 103,0-5 1,0 3 0,2-6 0,1 0 39,3 0 1,4-2 0,-4-5 11,-3 0 0,4 0-12,-1 0 1,1-1 0,-2-5 0,6-4 0,3 1 0,2-2-6,0-1 0,0-3 0,0-1 126,0 0 0,2 2 1,1 1 58,3 3 0,6-1-123,-1-5 0,1 5 0,1 2-24,-3 2 0,-4-3 1,4 4-44,3 3 0,-4-4 0,0-1 11,-2 0 0,4 2 0,-4-3 14,2 2 0,-4-4 0,4 4 1,0 0 80,0 0 1,-4 0 16,6 2 1,-8 1 0,4-5-4,0 2-98,-5 2-154,5-2 180,-7 5 0,-1-5-35,-5 7 1,3 0-60,-8 0 1,6 0 113,-6 0 1,6 0 66,-6 0 0,6 1-52,-6 5 0,6 3 19,-6 7 0,7 0-104,-1 0 0,1 0 1,1 0 19,-3 0 1,1-5-1,5-1 32,0 3 1,0 1 0,0 2-5,0 0 1,2-2 0,1-1 0,3-3 39,-3 3 0,5-4 1,-3 2-1,0-1-27,2-1 1,-3 4-1,5-6 1,0 0-17,0 0 0,-4 4 0,6-6-14,1-1 1,2 3 19,2-2 0,0 0 113,1-5 0,-1 0 0,0 0 18,0 0 0,-6 0 1,1 0-48,1 0 0,1-1 0,-1-3-2,-1-1 0,-7-2 0,3 3-493,0-1 0,-5-2-127,3 1 1,2 3 523,-1-8 0,-8 0 0,-7-5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25.2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906,'0'9'6,"0"-2"0,2-7 413,3 0-205,-3 0 1,7 0 103,-4 0-244,-3 0 1,5 2-94,-7 3-62,7-3 1,-3 5 59,7-7 1,-1 0-258,6 0 1,-5 0-241,0 0 1,-6 5-14,6 1 531,-8-1 0,-3 2 0,-9 2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25.4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98,'7'9'-386,"-3"-2"0,7-7 692,1 0 0,-3 0-429,2 0 1,-1 2-185,6 3 1,-5-3 306,0 3 0,-8 4 0,4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26.8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0 6887,'9'0'-22,"0"0"238,-4 0-213,-3 0-2,5 0 0,-7 2 72,0 3 127,0-3 311,0 5-281,0-7-78,0 0-38,7 0 88,-5 0-182,5 0-276,-7 0 215,0 0 1,-2 5 22,-3 1 0,1 4 1,-6-4 10,-3-3 0,4 1 0,-2 0 21,-1 1 0,-2 6 0,-2-4 0,0 0 1,0 0 1,5 0 0,0-3 0,-1 3-10,-3 2 1,5-6-1,-1 4-51,-1 0 1,-3 1 0,-1 4-8,0-1 0,6-8 1,1 4 27,2 1 1,-1-7 0,5 7-57,-2-1 39,-1-6 82,6 14 0,2-14 4,3 5 1,4 1 0,7-2-17,0-1 1,0-2-1,0-2 1,0 0-9,0 0 0,0 5 0,1 0 0,-1-1-16,0-2 0,-6 3 1,1 0-1,0 1-2,-2 1 0,5-4-27,-3 8 0,-3-6-49,3 6 1,-7 0 5,1 5 0,-3-5 0,-2-1 16,0 3 0,-2-4 1,-3 1-37,-6 3 0,2-4 0,-2 1 23,-1 3 0,-2-1 1,-2 1-1,1-3 22,5 3 0,-5-4 0,5 2 57,-5 1 0,5-3 0,1 2 14,2 1 0,-4-3-10,6 2 0,-2-2 86,1 1 0,4-1 4,-3-3 0,5-5-24,5 5 1,4 1 0,7-2-24,0-1 1,0-3 0,1-1 0,-1 0 37,0 0 0,0 0 1,0 0-1,0 0-28,0 0 0,0 0 0,0 0 0,0 0-83,0 0 1,-5 0 0,-1 0 0,1 2-70,-2 4 1,5-5 0,-3 5-103,3-5 0,-3-1-112,-1 0 0,-4 2-796,4 4 1090,-6-5 0,3 7 0,-7-8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27.4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188,'11'0'284,"-1"-2"-193,3-4 1,1 5-1,2-5 1,0 5 64,0 1 0,2 0-91,3 0 1,-3 0 0,4 0-102,-4 0 0,-2 5 0,0 2-53,0 2 1,-7-4-1,-2 4 1,-2 0-17,0 0 1,2 0-1,-3 3 35,1-1 0,1 0 1,-6 5 18,0 0 1,0-5 0,0-1 47,0 3 0,-6-4 1,-1-1-1,-2 1 8,-3 0 0,3-5 1,-2 1-1,-1-1 5,-2 1 0,-2-3 0,-1 3-39,1-3 1,0-2 0,0 0-124,0 0-16,7 0-196,2 0 0,7-2 364,0-3 0,0-4 0,0-7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5:27.8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7214,'16'0'-1165,"-5"0"1640,-1 0-328,-6 0-15,3 0-11,-7 0 142,0 0-270,-7 8 0,3-5 1,-5 8 34,2 1 1,-3-3-1,4 2-30,3 1 0,-4 3 1,1 1-12,3 0 0,1-6 1,0-1-1,-1 0-8,-3 0 1,1-4 0,5 6 33,0 2 0,0-4 19,0 1 1,5-4-1,2 2 89,2 0 1,2-1 0,5-4 41,0 3 1,0-1 0,0-5-48,0 0 0,0 0 0,0 0-202,0 0 0,-5 0-376,0 0 462,-1 0 0,6 7 0,0 2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07.2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29 7698,'11'2'-63,"-1"2"0,3 1 282,1-2-104,-5-1 1,-2 0 159,-7 3-430,0-3 0,0 7-298,0-4 493,0-3 1,0 4-33,0-12 1,0 3-44,0-8 0,0 0 1,0-5-46,0 0 1,0 5 0,0 1 69,0-3 1,0 4 0,2 0-17,3 2 0,-1-3 0,7 4 20,1 3 1,-3-4 0,2 1 28,1 3 0,-3 1 0,2 2-44,1 0 1,-3 0 0,2 0 7,1 0 0,-3 0 0,0 2 0,0 1 8,0 3 1,-4 4 0,6-3 18,1 2 0,-4-3 0,-1 4 17,0 3 1,2 1-30,7 2 0,-2 0 0,-3 0-20,-6 0 0,-3-5-95,-2 0 1,0-1-12,0 6 82,0-7 65,-7-2 0,3-7-28,-7 0 1,1-1-33,-6-5 0,5 5 0,2-7-2,2 1 1,-4-2 38,6-7 0,0 6 1,5-1-19,0-2 1,7-1 15,3-2 1,-1 2-1,0 1 43,-2 3 0,4 4 1,-4-3 0,2 2 0,-4 0 0,6 4-13,2-3 1,-4-4 0,1 4-7,3 3 1,1-1 5,2-1 1,-5 3-6,-1-3 0,1 3 43,5 2 1,-2 2-1,-1 1 1,-2 3-19,1-3 0,0 1 0,1-1 1,-2 3-11,1-3 0,2 4 0,2-1 0,-1-1-24,-5 2 0,3-3 0,-6 5-31,2-2 0,-4 3 0,4-2 35,-2 0 1,-1-2-1,-6 5 12,0 1 0,0-3-50,0 2 1,0-1-40,0 6 1,-2-7-1,-2-2-296,-1 0 1,-2-3-488,1 7 841,5-8 0,-14 4 0,6-7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07.7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25,'9'16'150,"-3"0"-61,-5 0 1,-1 0 0,0 0-94,0 0 1,2 0 0,2 0 0,1 0-146,-1 0 1,-3 0 0,-1 0-128,0 0 0,6 0 1,-1 0 52,-1 0 0,-3 0 223,-1 0 0,-7 0 0,-2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07.9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098,'0'9'1978,"2"-4"-1845,3-10-372,-3 3 0,11-7 239,-8 3 0,8-2 0,-5-8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09.2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7202,'9'0'-1462,"0"0"2017,-3 0-296,-5 0 1,14 0-190,-5 0 0,-1 0-12,2 0 0,0 0-60,5 0 1,0 0 0,0 0-17,0 0 0,0 0 2,0 0 1,0 0 0,0 0-1,0 0 1,0 0 15,0 0 1,2 0-1,1 0 1,3 0 9,-3 0 1,5 0-1,-1 0 1,0 0 7,0 0 0,4 0 0,-4 0 0,0 0 14,0 0 1,4 0 0,-4 0-1,0 0-10,0 0 1,4 0-1,-4 0 1,1 0-11,-1 0 0,0 0 0,-4 0 1,3 0 9,-3 0 1,5 0 0,-1 0 0,0 0 25,0 0 0,-2 0 0,-3 0-44,4 0 1,-3 0 0,6 0-1,0 0 1,-2 0 4,0 0 1,4 0 0,-4 2 0,0 1-89,1 3 0,2-1 0,-4-5 0,-1 0 53,2 0 1,-3 0-1,5 0 1,-2 0 25,-3 0 1,3 0-1,-2 0 1,1 0 31,1 0 1,-5 0 0,5 0-1,-2 0-9,0 0 1,1 0 0,-4-2 0,1-1-15,3-3 1,-1 1 0,-3 5 0,1 0 12,3 0 1,1 0-1,-3 0 1,1 0 7,-1 0 1,3 0 0,-2 0-1,-1 0-4,-3 0 0,5 0 0,-1 0 0,-1 0 21,-2 0 1,3 0 0,0 0 0,-1 0-36,-2 0 1,-2 0 0,0 0 0,0 0-17,0 0 0,5 0 0,1 0 0,-3 0 1,-1 0 0,-2-2 0,0-1 0,2-3-4,3 3 0,-3 1 0,5 2 0,-1 0 4,-1 0 0,1 0 0,-5 0 0,3 0 38,1 0 0,1 0 0,-6 0 0,0 0-3,0 0 0,0 0 0,0 0 0,0 0-13,0 0 0,-5 0 0,-1 0 1,3 0 41,1 0 1,2 0 0,0 0 87,0 0-122,0-7 12,0 5 1,0-5-1,0 7 1,0 0 0,0 0 11,0 0 0,0 0-147,1 0 0,-1 0-400,0 0 1,-6 0-667,1 0 1162,-7 0 0,3-7 0,-7-2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8.9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12 7760,'-2'9'-894,"-3"-3"1026,3-5 58,-5-1 0,8 0-97,5 0 0,-3-5 8,8 0 0,-6-6-59,6 6 1,-6-8-30,6 2 1,-2-3-1,3 0 33,-1 3 1,-6-1 153,6 6-28,-7-6-237,3 10 74,-7-5 0,0 9-47,0 3 1,0 4-1,-2 5 1,-1-1 31,-3-3 1,1 1-1,5 5 1,0 0 10,0 0 0,0 0 0,0 0 0,0 0 8,0 0 0,0 0 0,0 0 0,0 1-176,0-1 1,0 0 0,0 0-19,0 0 1,0 0 0,2-2-148,3-3 1,-3 3-13,3-3 0,-5-4 340,-5-2 0,1-3 0,-7-2 0,8 0 0,-11-7 0,5-2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0.0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650,'8'2'-3,"-7"2"79,5-15 0,3 7-80,1-1 1,5 3-1,1 2 19,0 0 0,0 0 0,0 0 1,0 0 1,0 0 0,0 0 0,0 0-20,0 0 1,-5 0-1,-1 0-1,3 0-17,-6 0 1,5 2 0,-5 2-1,1 3-49,-1 2 0,0-6 1,-4 4-59,3 0 0,-1 2 0,-5 7 41,0 0 0,0-5 0,-2 0 38,-3 1 0,1-3 0,-6 2 118,-3 1 80,6-5-125,-7 8 9,5-13-21,-7 12-20,7-12-13,-5 5 1,5-7-190,-7 0 0,5 0-290,0 0 187,8 0 313,-4 0 0,0-7 0,-2-2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0.4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0 7717,'9'0'-325,"-2"0"216,-7 0 145,0 0-10,-7 7 0,0-3 1,-5 5-1,3 0-40,2 0 1,-6-1-1,4 5 1,-1-2 5,-1 1 0,6-3 0,-4 2 0,1 1 1,5 2 1,1 2-1,2 0-11,0 0 0,0 1 0,2-3 9,3-4 1,4 5 0,7-6 8,0 0 0,0-2 0,0-7 0,0 0 0,0 0-1,0 0-214,0 0 1,0 0 0,1 0 214,-1 0 0,7 0 0,2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0.7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13,'9'0'-704,"-2"0"792,-7 0 1,2 5 129,3 1 1,-3 6-224,4-1 0,-5 3 1,-1 2-63,0 0 1,0 0 0,0 0-1,0 0-125,0 0 0,2 0 0,2 0 0,1 0 192,-1 0 0,-3 0 0,-1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14,'11'0'280,"0"0"-334,-8 0-344,12 0 0,-12 0 280,8 0 118,-8 0 0,4 7 0,-7 2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1.6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17 7291,'-9'-7'-408,"-5"5"1,11-5 489,-8 7 0,6 0 20,-6 0 1,0 0 0,-3 1-29,3 5 0,-3-3 0,3 8-34,-3 1 1,-2 3 0,0 1 0,0 0-28,0 0 1,5 0-1,1 2 1,-1 1-74,2 3 0,-4 1 1,6-2-1,0 4 0,0 0 0,2 0 0,5-5 0,0 1 31,0-1 1,0 3 0,0-2 0,0-1-48,0-2 0,5-8 1,2 1-1,2 0-40,4-2 0,1-1 0,2-4 116,0 1 0,0 1 0,0-6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2.3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3 6824,'7'-16'83,"-5"5"0,5 2 150,0 2 1,-3-3-72,7 4 0,-6 1-148,6 5 1,-1 0-1,6 0-194,0 0 1,1 0 43,-1 0 0,0 7 77,0 4 1,-2 3-210,-3 2 231,3-7 1,-12 5 0,5-5 0,-2 2-94,0 0 1,1-1 108,-6 6 0,0 0-5,0 0 35,0 0 0,-2-7 60,-3-3 0,1-5-40,-7-1 1,6 0-1,-4-1 8,2-5 0,2 3 0,5-8 84,0-1 0,0-3-101,0-1 1,0 0 0,1 2 0,3 2-14,1 1 1,2 2 0,-3-4 0,3 5-48,2 0 1,-4-4 14,6 1 1,-6 2-1,6-1 1,2-1 25,1 2 0,-3 2 1,-1 7-1,1-2 6,-2-3 0,5 3 0,-3-3 81,3 3 1,-3 2 0,-1 0-18,3 0 0,-4 0 0,0 2-59,-2 3 1,0-1-2,-2 6 1,2 1-1,6 5 10,-2 0 1,-6-2-1,4-1 1,-2-3-35,-3 3 1,3-4 0,-2 2-39,-1 1 0,-3 2-165,-1 2 0,0 0-123,0 0 0,2-7 339,3-3 0,-3-5 0,13 7 0,-7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2.5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630,'0'9'483,"0"-2"0,0-5-598,0 3 1,7-3-25,4 3 0,-2-3 0,1-2-6,3 0 1,1 0-1,2 0-32,0 0 1,0 0 0,2 0 176,3 0 0,-3-7 0,5-2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3.0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024,'16'0'414,"0"0"1,1 0-387,-1 0 1,0 0 0,0 0-1,0 0 10,0 0 1,-2 2 0,-2 1-1,-1 4-16,2 2 0,-5-3 0,3 3 1,0-1 23,-2 1 0,0-3 0,-6 4-54,3 3 0,-1 1 0,-5 2-110,0 0 1,0-5 0,0 0 87,0 1 1,-5-3 0,-3 0 0,0-2-9,-5-3 1,4 3 0,-2-2-25,-1-1 0,-2-3 1,-2-1-59,0 0 0,0 0 0,1-1 120,5-5 0,3 3 0,7-8 0,0-1 0,1-3 0,5-1 0,-5 0 0,7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3.3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33 6485,'9'-2'-26,"-4"-3"0,-3 1 188,-2-6-55,0 6-9,0-3 89,0 7 10,0 0-211,-7 0 0,-2 2 48,-7 3 0,0 4 3,0 7 1,5 0 0,2 0-16,2 0 1,2 0-1,7-2-9,3-3 0,-1 2 0,5-6 0,-1 0-62,1 0 0,2-2 0,5-3 1,0 2-136,0 1 1,0 0 0,0-5 60,0 0 1,0 0-1,0 0 1,0-1-51,0-5 0,-1-3 173,-5-7 0,12 0 0,-4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3.8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7 7211,'-8'-8'-1103,"0"7"1561,8-6-369,0 7 1,2 0-1,4 0-21,4 0 1,5 0 0,1 0 2,0 0 0,-6 5 0,1 2 0,1 0-57,3 0 1,-5 6 0,1-4-1,2 1-37,1 1 0,-4 0 1,1 5-1,0 0 16,-2 0 1,5 0 0,-5 0 54,0 0-147,5 0 0,-7 0 0,4 0 1,-6 0 71,-3 0 1,-2 0-1,0 0 1,0 0 34,0 0 0,0 0-23,0 0 0,0 0 1,-2-1 0,-1-3-50,-3-1 57,1-8 0,-2 10 0,-2-6-20,0 2 7,-5-6 0,5 6 1,-7-5-54,0 1 1,0 1 0,0-6-111,0 0 134,0 0 0,0 0 0,0-2 49,0-4 0,0-10 0,0-9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5.2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45 7567,'0'-11'-504,"0"1"1159,0 6-497,0-10 1,1 12-52,5-3 1,-3 3 84,8 2 1,-6 2-287,6 3 1,-2 4 44,2 7 1,-4-5 0,-5-2 0,1-1 60,2 1 0,1 2 1,-4 3-1,1-1-107,2-3 1,1-4 6,-6 5 1,0-1-86,0 6 80,0-7 1,0 0-69,0-4 15,0-3 243,0-9 1,0 2-1,0-11-35,0 1 0,0 7 1,0-3-27,0-2 1,2 4 0,1-1-7,3-3 1,1 4 0,-4-1-53,3-3 1,4 4 0,-3-1-70,2-3 0,-3 4 1,4-1 66,3-3 0,-4 4 0,1 0 51,3 2 1,-4-4 0,1 6-1,1 0 67,-2-2 0,5 5 1,-3-4-7,3 5 1,-3 1 0,-2-2 0,0-2 14,0-1 0,-4 0 0,6 5-28,1 0 1,-3 0 0,2 0-37,1 0 0,-3 1 0,2 3-5,1 1 0,-3 6 1,0-4-17,-2 2 0,4-4 1,-4 6-4,2 2 1,-5-4-1,3 1-34,0 3 1,-4-1-1,6 1-56,-2-3 0,-1 1 1,-6 5 55,0 0 1,0-5-1,0-1-1,0 3 0,0-4 1,0 2 16,0 1 0,0-3 117,0 2-268,-7-1-256,5-1-256,-5-2 666,7-7 0,0 0 0,0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29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1 7133,'-9'0'35,"3"0"166,12 0 0,-3 0 0,8 0 14,1 0 0,3 0 1,1 0-186,0 0 0,0 0 0,0 0 0,0 0-453,0 0 1,-5 0 0,-1 0 422,3 0 0,1 0 0,2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4.2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695,'9'-8'0,"-1"0"0,-4 7-808,1-5-81,1 4 646,-6-5 776,-7 7 12,5 0-393,-5 0 0,7 2 0,0 3-62,0 6 1,0-2 0,1 2 0,3 1-38,1 2 0,1 3 0,-6-1-156,0 0 0,0 0 1,0 0-1,0 0-57,0 0 0,0 0 1,0 0-1,0 0-122,0 0 1,5 0-20,0 0 181,1 0 120,-6 0 0,0 0 0,0 0 0,0 0 0,0 0 0,0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4.4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95,'0'9'-61,"0"-2"-205,0-7 175,0 0 277,7 7 66,-5-5 58,5 5-316,0-7-47,-5 0 1,7 5-1081,-4 0 1133,-3 1 0,12-13 0,-5-2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5.6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54,'16'0'-110,"0"0"0,-5 0 0,-2 2 29,-2 3 1,-2-1-1,-3 4 1,2 1 35,1 0 1,1 2 0,-6 5 39,0 0 0,0 0 0,0 0 0,0 0-11,0 0 1,0 0-1,0 0-1,0 0 1,0 0-1,0 0 1,1-1-83,5-5 0,-5 5 1,5-5-464,-4 4 562,5-5 0,2 6 0,7-6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6.0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95,'16'0'-126,"1"0"0,-1 0-36,0 0 0,0 0 1,0 0 192,0 0 0,0 0 1,0 0-1,0 0-42,0 0 0,0 2 0,0 1 1,0 2-27,0-1 0,0 5 45,0 2 1,-2-2-1,-1 1-14,-3 3 1,-6-4 0,1 1 1,-3 3 0,-2-4-21,0 1 1,-2-1 0,-1 4-28,-3-3 1,-6-1 0,3 4 0,-2-4 35,1-2 1,-1-2 0,-5-3 8,0 3 0,0-3 1,0 3-1,0-3-91,0-2 0,0 0 0,0 0-28,0 0 1,0 0 125,0 0 0,0-7 0,0-2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6.6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10,'16'0'-1076,"0"0"1112,0 0 0,0 0 0,0 0 37,0 0 0,0 0 0,0 0 0,0 2 0,0 3 0,0-3 0,0 5-29,1 0 0,-7-5 1,-1 5-1,0-1-30,0-1 1,-4 6-1,4-4 1,0 0-65,0 0 0,-5 5 1,3-3-3,0 0 1,-5 5 0,3-3 21,-3 3 1,-2-3 10,0 0 1,0-1 24,0 7 1,-2-9-1,-3-2-40,-6-4 0,-3-2 1,-2 0-44,0 0 1,0 0 0,0 0 0,-1 0-195,1 0 0,0 0 271,0 0 0,0-15 0,0-3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7.1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1 7695,'11'0'-1093,"-1"0"884,-6 0 260,3 0 0,-9 2-15,-3 3 0,1-3 0,-5 5 32,2 0 0,0-3-30,2 6 0,-2 1 1,-6 3-30,3-3 0,4 3 0,-3-3 2,2 3 0,-3 2 1,4 0-8,3 0 0,-1-1 0,0-3 0,-1-1 31,2 1 0,1-3 0,2 2 0,2 0 42,3-3 1,-2 5 0,6-6 0,0 0 7,0 0 1,2-1-1,5-5-8,0 5 1,0-4 0,0 3-113,0-3 1,0-2 0,0 0-255,0 0 0,-5 0-803,0 0 1092,-1 0 0,-1-2 0,-4-3 0,-3-4 0,-2-7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8.1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49 7373,'9'0'-36,"-2"0"-6,-7 0 71,0 0-283,0-7 350,0 5-257,0-12 0,-1 7 103,-5-4 0,3 4 60,-8 7 0,0 0 1,-5 0 7,0 0 0,5 2 0,1 1 0,-3 4-14,-1 2 0,-2-3 1,0 3-4,0-2 0,5 5 0,2-1 12,2 3 0,2-3 0,5-1 31,0 3 0,0-4 0,2 2-5,3 1 0,-1-5 0,6 0-20,3 0 1,1-5-1,2 5-9,0 0 0,0-5 0,0 4-20,0-5 26,-7-1 1,5 0 0,-3-1 4,3-5 1,-3 4-1,0-5 33,1 0 0,-5 4 0,0-6 49,0 2 1,-5-6 4,4 2 0,-3 3-76,3-3-63,-5 7-276,6-3 275,-7 7 1,-1 2 18,-5 3 0,-3 4 0,-5 7 18,3 0 1,-1-5 0,5 0-13,-2 1 1,4 2-1,-4 2 1,2 0 26,3 0-20,2-7 1,-5 6 0,5-6 5,-3 7 0,3 0 0,2 0-17,0 0 11,0 0 1,0 0-1,0 0 75,0 0-69,0 0 1,0 0 0,0 0 27,0 0-17,0 0 0,0-5 0,0-1 38,0 3-42,0 1 0,0-3 4,0-1-2,0 1 0,6 0 1,1 0 27,2 1-17,-6-5 84,4 0 1,-1-5-70,-1 3 119,0-3 20,2 5-82,2-7 1,7 0-1,0 0-5,0 0 31,0 0 1,2 0 0,2 0 9,1 0-4,1 0 1,-6-5-67,0 0 24,0-8 1,-2 10-81,-3-8-57,3 0 118,-12 2-310,5-5 130,-7 12 131,0-12-560,0 12 252,0-5 204,-7 0 1,3 3-1,-7-4 1,-1-1-126,-2 0 217,-2-2 0,-7-12 0,-2-2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9.1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6112,'0'-9'374,"0"0"-447,0 4 1,0 1 24,0-6 1,0 4 0,1-3 20,5 2 0,3 2 1,7 5 52,0 0 1,-6 0 0,1 0 0,2 0 184,1 0 1,-4 0 0,1 2-5,2 3 1,1-1-1,2 6-124,0 3 0,-5-1 0,-2 1 0,-1-3-134,1 3 0,-5 1 0,1 2-20,-3 0 1,-2-5 0,0 0-137,0 1 0,0 2 122,0 2 1,-5-5 87,-1 0 6,1-8 0,0 3 15,-1-12 0,1 3 1,5-8-75,0-1 1,0 3 0,0-2 18,0-2 1,0-1-1,0-2-30,0 0 1,7 0 60,4 0 1,3 0 0,2 2 8,0 3 0,-5 4 0,-2 5 0,0-1 32,0-3 0,1 1 0,6 5 15,0 0 1,0 0-1,0 0 35,0 0 0,-5 0 0,0 2-34,1 3 1,1-1 0,-1 5 0,-3-1 18,-2 1 0,4-3 0,-6 4-52,-1 3 1,3 1 0,-2 2-66,-1 0 1,-2 0 0,-2 0 17,0 0 1,0 0-1,1-1-142,5-5 1,-4-1-24,3-3 0,-3-3-554,-2 8 742,0-8 0,0 3 0,0-12 0,7-3 0,2-7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19.4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10,'9'7'-179,"-2"-5"234,0 5 0,-3-7 0,6 0-57,3 0 0,1 0 0,2 0-108,0 0 1,0 0-1,0 0 1,0 2 71,0 3 0,6-3 0,-1 3 0,-1-5 38,-3-5 0,7-4 0,1-7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20.2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1 7469,'16'-7'120,"0"5"-332,0-3 1,0 3 258,0 2 0,0 0-49,0 0 0,0 2 0,0 1 20,0 3 0,-2 1 0,-1-4-41,-2 3 0,-1 4 1,4-3-1,-1 1-25,-2-1 1,-8 5-1,3-1-76,-5 3 0,-1-3 0,0-1 47,0 3 1,0 1 68,0 2 0,-7-2 27,-3-3 0,-5 2 0,-1-8 0,0-1 0,6-3 0,-1-1-2,-2 0 1,4 0 0,1-1-91,0-5 1,-2 3 0,4-8 50,3-2 0,1 5 0,2-3 5,0-2 1,0 5 0,2-3 8,3-2 0,4 4 0,7 1 2,0 0 0,-5 1 0,0 4 6,1-3 1,0-1 0,1 4 2,-2-3 0,-1-4 0,5 3 36,-5-2 1,5 3-2,-5-4 0,4 4 0,1-4 44,-5-3 1,3 4-52,-8-2 0,6 6 5,-6-6-79,1 8-5,-6-4 0,-2 7 11,-4 0 0,-1 2 1,-5 1 23,1 2 1,6 6-1,-4-4 1,0 0 11,0 0 1,4 6 0,-4-2 30,2 3 0,0 0 0,3-1 0,-1-3 21,1 3 1,2 1 0,2 2-8,0 0 1,0 0 0,0 0-1,0 0 20,0 0 0,2 0 0,2 0 33,1 0 0,8-1 0,-5-3 0,3-3 62,0-2 0,-6 4 0,6-6-26,1-1 1,3 3 0,1-2-325,0-1 1,0-2-446,0-2 444,-7 0 210,5 0-1,-12 0-17,5-8 0,0-8 0,2-9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30.6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31,'9'0'-457,"-2"0"719,-7 0-282,0 0 95,7 0 1,-3 0-72,6 0 1,1 0-58,5 0 0,0 0 0,0 0-70,0 0 0,-5 0 0,0 0-21,1 0 1,2 0-1,2 0-73,0 0 1,-5 0 0,-2 2 216,-2 4 0,6-5 0,-12 14 0,7-6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23.9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8093,'9'0'758,"0"0"-773,-4 0 1,-1 0 60,6 0 0,-4 0-456,4 0 1,-4 5-403,4 1 425,1-1 1,0 0-390,-1 1 776,-6-1 0,-4-5 0,-9 7 0,-7 2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24.3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418,'16'0'120,"-7"2"0,-2 2 99,0 1 1,-4 0-82,8-5 0,-6 0 0,6 0 0,2 0 1,-4 0 0,1 0-125,3 0 0,-4 0 0,1 0-236,3 0 0,-4 0-382,1 0 1,1 6 603,5-1 0,0 0 0,0-5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26.9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8 0 7322,'16'0'-901,"-8"0"1072,0 0 172,-8 0-156,0 0 0,-2 6-165,-4-1 1,3 2-32,-8-1 1,2-3-1,-3 6 30,1-2 1,6 0 0,-6-3 10,-1 1 1,-3 6 0,-1-4-17,0 2 0,0-4 1,0 4-1,0 0-6,0 0 1,0-4 0,0 4 0,0-2-12,0-3 0,0 3 0,2 0-17,3 2 0,-3-5-89,3 1 1,2 2-140,-1-2 205,6 1 1,-5-6-1,5 2-31,-1 3 197,0-3-74,5 5-21,0-7 0,0 0 1,7 0 50,4 0 0,3 0 0,2 2 59,0 3 0,-5-3 0,-1 3 0,3-3-22,1-2 0,2 0 0,0 0 1,0 0-68,0 0 1,0 2-1,0 1 14,0 3 0,0-1 0,0-5 0,0 0-177,0 0 0,0 2 0,0 1 0,1 3 1,-1-3 1,0 1 72,0 1 0,0-3-19,0 3 1,-6 2 21,1-1 0,-6 4-72,6-4 1,-7 1 23,1-2 0,-3-1 49,-2 6 1,-7-6 0,-2 3-1,0 0 0,0-5 0,4 5 52,-6 0 1,-2-3 0,1 5 0,1-2 7,-1-4 1,3 1 0,-2 0-2,-1 1 1,-3 6-1,1-4-20,4 2 0,-5-6 1,6 4-1,-1-1-1,-1-1 1,6 6 0,-4-4 0,0 0-37,0 0 0,-2 6 0,-5-5-27,0 1 1,0 6 0,0-6 33,0-1 0,5 5 1,1-6-1,-3 2 0,6-4 66,2 6 0,-2-6-15,1 6 1,1-6 43,5 6-56,0-7 0,2 3 34,3-7 0,-1 0-27,6 0 0,1 2 0,5 1 2,0 2 1,-5 1 0,-1-6-11,3 0 1,1 0 0,2 0-9,0 0 1,-5 0 0,0 0-34,1 0 0,2 2 0,2 1 0,0 2 44,0-1 1,0-2 0,1-2 0,-1 0 30,0 0 0,1 0 0,3 0 1,1 0-16,-1 0 1,-2 0 0,-2 0-19,0 0 1,0 0-24,0 0 0,0 0 38,0 0 0,-5 0 261,-1 0-238,-6 0 0,5 0-108,-4 0 0,-3 2-522,3 3-349,-3-3 927,-2 5 0,0-14 0,0-2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0.7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97 7097,'-9'-7'-128,"2"3"144,7-6 1,0 4 24,0-4 1,0 4-60,0-4 1,0-1 0,2-3 48,3 3 0,-1 4 13,6 7 0,1 0 89,5 0 0,0 0-47,0 0 0,0 0 1,0 0-8,0 0 1,0 0-52,0 0 1,0 5 0,-1 2-72,-5 2 1,-1-3 0,-3 2-19,4 0 1,-3 4-33,-1-1 1,1 3 65,-2 2 1,1-5 0,-6-1-1,0 3 1,0-4 0,-2 0 49,-4-2 1,5 0-23,-5-2 0,-1-1 0,0 5-9,-2-2 36,6-2 104,-5-5-69,8 0-87,0 0-2,0-7 0,0-2 8,0-7 1,0 0 2,0 0 0,2 5 1,4 1 20,4-3 1,-3 4 0,1 0-4,-1 2 0,-4-3 0,6 2 2,-2 0 0,0 4 0,-1-1 15,4 3 0,-1 0-14,2-3 0,0 3 1,3-5-1,-2 2 38,-1-1 0,-6 1 5,6 5 0,0 0 22,5 0 0,0 0 17,0 0 1,-5 0-1,-1 0-22,3 0 1,-4 0 15,1 0 1,1 7-68,5 4 0,-5-4 1,-2 0-1,0-2-53,0 1 0,-6 1 1,4-4 16,0 3 0,1 6 8,2-1 1,3-2 8,-8 1 1,0-4-1,-3 3-1,3-2 2,-3 5 1,5-3-23,-7 7 1,0-5 5,0 0 0,-1-3 1,-3 5-61,-1-2 1,-1-6-280,6 6-158,0-8-174,0 4 690,0-7 0,0 0 0,0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1.2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48,'9'0'-254,"5"0"1,-12 2 371,4 3 0,-5 4-34,-1 7 0,0 0 0,0 1-48,0-1 1,0 0 0,2 0-49,4 0 0,-5 0 18,5 0 1,-5 0 0,-1 0-241,0 0 0,6-5 0,-1-1-201,-1 3 1,-3-4 434,-1 1 0,0 1 0,0 5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1.5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51,'16'0'330,"-5"0"559,0 0-503,-8 0 1,6 0-198,-3 0-1619,-5 0 1430,6 0 0,1 0 0,0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3.4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32 6333,'-9'0'44,"1"0"-56,8 0 520,0 0-350,-7 8-100,6-7-44,-7 6 0,16-7 0,2 0-5,5 0 0,1 0 0,0 0 0,0 0 9,0 0 1,0 0 0,2 0 0,1 0-19,2 0 1,1 0-1,-4 0 1,1 0 5,3 0 1,1 0 0,-4 0 0,3 0-31,-3 0 0,5 0 0,-1 0 1,0 0-43,0 0 1,4 0 0,-4 0 0,0 0 47,0 0 0,4 0 0,-4 0 0,0 0-1,0 0 1,4 2 0,-4 2 0,1 1-3,-1-1 0,3-2 0,-2-2 1,1 0 0,3 0 0,2 0 1,2 0-1,0 0-23,1 0 0,-1 0 0,0 0 0,0 0 44,0 0 1,-2 0 0,-1 0 0,-3 0 1,-4 0-1,3 0 1,0 0-1,-2 0 1,0 0 0,4 0 0,-4 0 1,0 0 28,0 0 1,4 0 0,-4 0-1,0 0-8,0 0 0,4 0 1,-6 0-1,1 1 44,1 5 0,-5-5 0,5 5 1,-2-4-33,1-2 1,-1 0-1,-5 0 1,0 0 53,0 0 1,0 0 0,2 0 0,2 0-52,1 0 0,0 0 0,-5 1 1,2 3-51,4 1 0,-5 1 0,5-6 0,-3 0-28,3 0 69,-4 0 0,5 0-26,0 0 4,-5 0 1,7 0 0,-6 0 0,5 0 42,0 0 0,-2 0 0,3 0 1,0 0-21,0 0 0,-4 0 0,4 0 0,0 0-5,0 0 1,-6 0 0,5 0-1,-3 0-31,0 0 1,3 0 0,-5 0 0,4 0-12,2 0 0,-3 0 0,3 0 0,0 0 145,-1 0-119,-4 0-1,10 0 0,-12 0 13,4 0-9,3 0 0,-8 0 1,8 0 14,-3 0 1,-3 0 0,6 0 0,-2 0 48,-3 0 1,3 0-1,-1 0-146,-3 0 79,6 0 0,-5 0 1,5 0-1,-2 0-12,-4 0 0,5 0 1,-3 0-1,-2 0-18,-1 0 0,4 0 0,-1 0 14,-1 0 38,-3 0 1,5 0 0,-1 0 31,-1 0-54,5 0 127,-7 0-119,12 0-5,-12 0 13,12 0-10,-5 0 27,0 0-24,5 0 60,-5 0-52,7 0 17,-7 0-14,5 0 25,-5 0-22,0 0 8,6 0-422,-14 0 180,14 0-1,-13 0 183,5 0 4,0 0-20,-5 0 13,5 0 88,0 0-90,-5 0-19,12 0 15,-12 0 102,5 0-99,0 0 12,-5 0 97,12 0-87,-12 0 23,12 0-24,-12 0 4,13 0 6,-14 0-6,14 0 8,-14 0-62,14 0 55,-13 0-32,12 0 0,-11 0-35,8 0 55,-7 0 5,10 0 4,-12 0-7,5 0-11,0 0 160,-5 0-153,12 0 4,-12 0-2,12 0 50,-12 0-43,13 0 0,-7 0 5,1 0-4,6 0 16,-6 0-14,7 0-43,0 0 45,-7 0 6,5-8-5,-5 7 104,0-6-102,5 7-2,-5 0 18,0 0-17,5 0-4,-12 0 4,5 0-10,1 0 13,-7 0-1,7 0 9,-8 0-56,0-8 48,0 7 7,0-6-130,0 7 120,7 0-2,-5 0-6,5 0-2,0 0-1,-5 0 4,12-8 3,-12 7-7,5-7-4,0 8 4,-5 0-37,5-7 36,-7 6-1,0-7 38,0 8-36,0 0 0,0 0 0,0 0 189,0-7-180,1 6-2,-1-7 10,7 8-9,-5 0 7,5 0-5,-7 0 69,0 0-59,0 0 0,0 0 12,0 0-383,-7 0 217,5 0 1,-10 0-330,6 0-104,-6 0 5,3 0 224,-7 0 346,0 0 0,-7 0 0,-2-7 0,-7-2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4.9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7630,'0'9'-540,"0"-2"1,0-5 678,0 3-83,0-3 1,0 7-3,0-4 0,0-2 11,0 8 1,0 0 13,0 5 1,0 0 0,0 0-36,0 0 1,0 0 0,0 0 0,0 0-28,0 0 1,0 0-1,0 0-39,0 0 0,0 0 1,0 0-1,0 0 7,0 0 1,0 0-1,0 0-43,0 0 0,0 1-366,0-1 1,0 0-21,0 0 444,-7-7 0,-2-9 0,-7-9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5.4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460,'16'-7'51,"-6"5"1,1-4 93,2 5 1,-4-5-1,1 1 1,3 1-56,1 3 1,2 1-1,0 0 1,0 0 7,0 0 0,0 0 0,0 0 0,0 0-17,0 0 1,0 5 0,0 0-103,0-1 1,-5-1-1,0 1 58,1 1 0,-5 3 0,0-5-178,1 2 1,-7 3-1,5-3 16,-5 6 1,5-3-1,-1 3 78,-1 2 1,-2-4 19,-2 1 0,0 1 1,-2 3 31,-4-3 0,3-4 0,-6-5 0,0 1-2,0 3 1,-2 1 0,-5-4-3,0 3 1,6-1 0,-1-5-1,-2 0-33,-1 0 0,-2 0 0,0 0-62,0 0 1,0 0-1,0 0 13,0 0 1,2-2 0,1-1-213,3-3 0,6-1 293,-1 2 0,-4-4 0,0-7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6.0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6863,'10'-5'102,"1"-1"1,-6 1-123,6 5 0,0 0 37,5 0 1,0 5-1,0 1 1,0-3-23,0-1 1,-2 0 0,-1 1-1,-3 3 1,3-3 0,1 4 1,0 0 49,-3 2 1,1-3-1,-4 3-69,0-2 0,-4 0 38,1-2 0,-3 4-131,-2 7 1,-7-5 98,-4 0 0,-3-8 0,0 4 0,1-1-11,3-1 0,-1 0 1,-5-5 3,0 0 0,0 0 1,0 0-61,0 0 1,5 0-205,0 0 99,8 0 1,-4-2 188,7-3 0,7-4 0,2-7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30.9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01,'14'2'-288,"-3"3"1,3-3 590,-3 3 1,3-3-1,2-2-111,0 0 1,-5 0-1,0 0-187,1 0 0,2 0-179,2 0 1,-1 2 0,-3 1-697,-1 3 870,-8-1 0,12-5 0,-6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6.6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4 1 6391,'-10'0'-42,"-1"0"1,7 2 0,-3 1 73,0 3 0,4-1-23,-8-5 1,6 5 0,-6 2 86,-2 2 0,5-3 0,-3 4-85,-2 3 1,6-4 0,0 0-6,0-2 1,5 5-21,-3-1 1,3-2 62,2 1 0,2-1 0,3 2 40,6-6 1,-2 3 0,1-3 0,1 0-36,-2 2 1,5-5 0,-3 3 0,3-1-19,2 1 0,-5-3 1,0 4-37,1-5 1,2-1 0,2 0-165,1 0 1,-7 0-362,1 0 282,-8 0 0,5-1 243,-8-5 0,-8-10 0,0-9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7.9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65 7040,'9'0'-672,"0"0"785,-4 0 1,-3-2 179,3-3-155,-3 3 71,-2-5-141,0 0 0,-2 5-65,-3-3 1,1-2-1,-6 1-9,-3 3 0,4-4 0,-1 1 0,-3 3-39,-1 1 0,3 2 1,0 0-1,-1 0 21,-2 0 1,-2 0-1,0 0 12,0 0 1,0 0-6,0 0 1,-1 2-14,1 3 1,6 2-1,1 6 14,2-3 0,0-4 0,3 4 20,-1 3 1,-1 1 25,6 2 0,2-5 0,3-2-14,6-2 0,-2 4 0,2-6-19,1-2 1,2-1 0,3-2-17,-1 0 1,0 0 0,0 0-4,0 0 0,-6 0 1,1 0 1,2 0 1,1-2 0,2-1 108,0-2 0,-5-3-53,-1 3 0,-1-4-10,2-7 0,1 5-15,-6 1-56,-1 6 55,-5-10 22,0 12-22,0-5-12,0 7 1,0 2-1,0 3 1,0-1-1,-2 6 8,-3 3 0,1-4 8,-6 1 1,4-1-1,-3 4 1,2-2 0,0-1 0,4 6-22,-3 0 0,1 0 0,3-1 0,-2-3-20,-1-1 1,0-1 0,5 6 18,0 0 0,0 1 1,0-1 7,0 0 0,0 0 0,0 0 20,0 0 0,0 0 0,2 0 61,3 0 0,-2 0 0,6 0 3,-1 0 0,4 0-37,-1 0 0,-2-5 0,1-2 20,3-2 0,-4-2 0,1-5-49,3 0 1,1 0 0,2 0 0,0 0-5,0 0 1,-5 0 0,0-2 0,1-1 17,2-3 1,2-6 0,0 1 28,0-3 1,-1 3-1,-3 1 1,-3-3 2,-2-1 0,6-2 1,-4 0-102,-1 0 0,0 0 0,-8 0-176,0 0 0,0 5 1,-2 2 152,-4 2 0,-2-6 60,-8 3 0,-8-12 0,-1-3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9.3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49 6877,'0'9'-309,"-2"-2"401,-3-7-39,3 0-27,-5 0 0,7-2-77,0-3 1,0 1-46,0-7 0,0 6 60,0-6 0,5 6 1,2-4 16,2 2 1,2 2 61,5 5 0,-5 0 168,-1 0-31,1 0 0,5 1-109,0 5 1,-2-3 0,-1 8 3,-2 2 0,-1 1-110,6 2 1,-1 0-1,-5 0-41,-4 0 0,1-5 0,-2-1 49,-1 3 0,-3-4 0,-1 1 1,0-4-18,0 4 149,0-6-165,-7 3 53,6-7 0,-8 0 0,3 0 1,5-7-29,-5-4 0,4 2-35,2-1 1,2-1 37,4-5 1,-3 2 0,6 1 0,0 4 26,0 2 0,-4-3 0,4 2 0,0 1 12,0 0 0,-4 2 0,4 3 101,-2-3-91,6 3 0,-4-11 3,7 8 1,-6 0 0,1 5 33,2 0 1,-5 0-15,3 0 0,0 2 6,5 3 0,-5-3 1,-3 5 1,0 0 1,-1-5 1,-2 3 0,-3 4 47,3 2 1,2-2-23,-1 1 0,-1-4-36,-5 4 0,0-4 1,2 4 31,3 3 0,-3-4-108,3 1 1,-3-4-1,-2 4-594,0 3 451,0-6-424,0 7 116,0-12 488,0 5 0,0-7 0,0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9.7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43,'0'9'-514,"0"-2"727,0-7 1,2 0-80,4 0 0,-3 0 39,8 0 0,0 0-458,5 0 1,0 2 0,0 1-76,0 3 0,0-1 1,0-5 359,0 0 0,-7 0 0,12 0 0,-3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50.9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49 7630,'-9'0'-1136,"2"-2"1211,7-3 1,2 3-12,3-3 0,4 3 27,7 2 1,-5 0-4,0 0 1,-1 0-43,6 0 1,-5 0-1,0 0-47,1 0 1,-3 0 0,0 2 0,0 1-21,0 3 1,-4-1-1,4-3 1,0 1 25,0 3 0,-4-1 0,4-3 0,0 1 8,0 3 0,-5 1 1,3-4 6,0 3 0,-4 4 0,6-3-17,-2 2 1,-1-3-1,-6 4-21,0 3 0,0 1-61,0 2 1,-7-2-1,-2-1-29,0-2 0,-5-8 0,3 2 82,-3-3 1,-2-2 0,0 0 39,0 0 1,5 0-1,0 0-31,-1 0 0,3 0-5,-2 0 1,8-7-9,-3-4 1,4 3 0,4-1-6,4 1 1,-3 1 0,6 2 33,-2-6 1,4 2 0,-4 1-6,2 0 0,2-4 15,5 1 0,-6 4 0,1 0 23,1 0 1,3 5-1,1-3-17,0 3 1,-6-3-1,1-1 0,2 3 0,1-1 0,2 1-13,0-3 1,0-1 0,0 4 10,0-3 0,-5 1 0,-2 3 46,-2-3 0,0 1 107,-2-7-112,-3 8 0,-2-4-4,-11 7 1,2 0-29,-1 0 0,4 0 6,-4 0 1,4 0-17,-4 0 1,4 0-6,-4 0 1,4 0 9,-4 0 1,4 0 0,-3 2-23,2 3 0,0-3 1,4 5-4,-3 0 0,1-4 1,3 6-1,-2 0 32,-1 0 0,0-3 0,5 4-9,0 3 1,-2-4 0,-2 1-2,-1 3 1,0-4-1,5 1 14,0 3 1,0-4 0,2 0 41,3-2 1,-2 3-1,6-2 1,0-1 13,0 0 1,-3 0 0,4-3 19,3 1 1,1 6-1,2-4 35,0 2 1,0-6-1,0 3-81,0-5 1,-2 1 0,-1 2 0,-2 1-29,1-1 1,-3-3-1,2-1-31,1 0 1,-3 0 0,2 0-53,1 0 1,-3 0 0,2-1-129,1-5 1,-3 3-208,2-8 1,-8 6 45,3-6 1,-3 7 0,1-3 100,1 0 1,1 4 240,-6-8 0,7 0 0,2-5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05.8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82,'0'9'-1082,"0"-2"1111,0-7 0,1 0 235,5 0-106,-4 0-22,12 0-161,-5 0 1,1 0-76,1 0 0,-6 0-128,6 0 0,-6 0 60,6 0 168,-7 0 0,3-7 0,-7-2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06.2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52,'10'8'748,"1"-2"-1128,-7-4 169,10-2 0,-5 0-50,7 0 0,-5 0 261,-1 0 0,1 7 0,5 2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4.9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301,'7'9'-364,"-5"-2"1,7-7 369,-4 0 1,-1 0 270,6 0-220,-6 0 1,10 0-79,-3 0 1,-2 0 0,1 0-79,3 0 0,-1-2 0,1-1-404,-3-2 503,1-1 0,5-1 0,0-2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5.1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117,'16'0'-665,"0"0"562,0 0 1,0 0-1,0 0 103,0 0 0,0 0 0,0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4.6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7 7223,'9'0'-45,"-2"-2"-35,-7-3 0,2 3 201,3-3 1,4 3-35,7 2 0,0 0 0,0 0 0,0 0-21,0 0 0,1 0 1,-1 0-146,0 0 0,-6 0 0,1 0-35,1 0 1,-4 7 72,-3 4 1,2-2 0,-2 1 29,-1 3 1,-2-4 0,-2 1-5,0 3 0,5-4 0,0 1-51,-1 3 0,-2-4 0,-2 1 32,0 3 1,0-4 0,-2 0-1,-2 0 42,-1 0 0,-7-4-6,1 6 1,-3-8-1,-2 3-7,0-5 0,0-1 0,0 2 0,-1 2-38,1 1 0,0 0 0,0-5 1,0 0-83,0 0 0,6 0 0,-1 0-175,-2 0 300,6-7 0,0-2 0,7-7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36.9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16 7541,'-9'2'-61,"3"4"0,-1-3 59,2 8 1,-7-1 44,1 6 0,4-5 0,0-2-32,-1-2 0,7 6 0,-6-4-5,-1 0 0,7-1 1,-5-2-20,4 4 0,2-1 1,0 2-39,0 2 0,0-5 0,0 3 40,0 2 1,0-4 122,0 1 0,0-4-43,0 4 0,6 1-14,-1 5 1,6-5-23,-6-1 0,6-4 1,-4 3 20,2-2 1,-4-2 0,4-3-2,-2 3 1,6-3 0,-3 3 0,5-3 1,-5-2 0,1 0-5,2 0 1,-5 0 0,3 0-33,2 0 0,-4 0 0,1 0-20,3 0 0,-4 0 1,1 0 2,3 0 0,-4-2 0,1-1-5,3-3 0,-4 1 1,0 3 1,-2-3 0,5 3-4,-1-3 0,-2-2 5,2 1-1,-8-6 0,4 3 4,-7-7 0,6 5 14,-1 1 1,0 4-1,-5-4 24,0-3 1,0 4 0,2 0 59,3 2-74,-3-5 1,5 3-68,-7-7 0,-1 5 6,-5 0 0,3 1 8,-8-6 0,7 5 0,-3 2 0,2 0 7,0 0 1,-3 4 11,3-6 0,2 2-10,-8-1 0,2 1 0,-4 5-75,3-1 1,4-1 0,-4 6-142,-3 0 1,-1 0 0,-2 0 0,0 2-106,0 3 1,0-1-1,-2 7 339,-3 1 0,3 2 0,-5 2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5.1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7 6216,'0'-9'194,"-7"2"14,-4 7 1,2 0 89,-1 0-172,6 7 1,-5-4-76,4 8 0,3-6-15,-3 6 1,1 0-62,-1 5 0,1 0 1,-6 0-16,-3 0 1,4-2 0,0-1 0,2-3-44,4 3 0,-4-4 0,1 1 70,3 3 0,-1-6 1,1 0 81,-3 0 1,1-3 26,5 6 0,5-4 1,2 3 28,2-2 0,-3 4 0,4-6-60,3-2 0,-4-1 0,0 0 0,-1 2 43,1 1 0,2 0-209,5-5-170,0 0 1,-5 6-377,0-1 226,-8 0 1,6-5 420,-4 0 0,-3 0 0,12-14 0,-5-4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5.5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64,'0'9'261,"2"-2"-300,3-7 1,4 0-44,7 0 1,0 0 0,0 0-77,0 0 0,0 0 1,0 0-48,0 0 1,-5 0 0,-1 0-458,3 0 662,1 0 0,2 0 0,0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5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67,'9'0'193,"-2"2"155,-7 3-121,0-3 0,0 12-50,0-3 1,0-2-179,0 1 0,0 1 1,0 5 18,0 0 1,0 0-1,0 0 8,0 0 1,2-2 0,1-1-1,3-2-266,-3 1 0,-1 2 1,-2 2-58,0 0 1,0-5-462,0 0 259,0-1 499,0-1 0,7-9 0,2-9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6.4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64,'11'0'-6,"0"0"3,1 0 1,-3 0 0,2 0-1,1 0 6,3 0 0,-5 0 1,1 0-1,1 0 90,3 0 0,-5 0 1,1 1 29,1 5 1,3-3-1,1 8-134,0 1 1,-2-3 0,-1 0 0,-3 0-15,3 0 0,-4-4 0,1 4 0,1 0 1,-2 0 0,5 0 1,-5 3-1,0-1-32,-4 2 1,2-4-1,-1 1 1,-3 3-41,-1 1 0,-2 2 1,0 0-1,0 0 52,0 0 1,0-5 0,0-1 0,-2 3-11,-3 1 0,3 2 1,-5 0-1,0 0-30,-4 0 0,-3 0 1,-2 0-1,0-1-42,0-5 1,0 3 0,0-6 0,-2 0-214,-3 0 339,3 6 0,-12-12 0,5 7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7.4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0 6163,'-9'0'254,"2"2"0,5 2-270,-3 1 40,3 0 0,-7-5-35,4 0 1,-4 2 10,-7 3 1,0-3 17,0 4 1,0 1-1,0 0-27,0 2 0,1-4 0,3 4 0,1 0 9,-1 0 1,-1-4 0,1 6 11,1 1 1,6 3-1,-4 1-13,2 0 1,0 0-1,3 0 1,-1 0 4,1 0 1,1-6 0,-1 1 0,-1 2 6,1 1 1,-3 2-1,2 0 1,-1-2-9,-1-3 0,5 3 0,-3-3 1,3 3 29,2 2 0,0 0 1,0 0-1,0 0 59,0 0 1,2 0 0,2 0-1,3 0-46,2 0 1,1 0 0,6 0 0,0 0-5,0 1 1,0-1 0,0-2 0,1-2-66,-1-1 1,5-2-1,0 3 1,-1-3-28,-2-2 1,3 1 0,2-5 0,0 2-1145,1-1 1194,4-2 0,4-2 0,9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8.1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788,'0'9'-856,"0"0"1464,0-4 0,2-1-465,3 7 0,-3-6-131,3 6 0,-3-6 0,-2 6 29,0 1 1,0-3 0,0 2-88,0 1 0,0 3 1,0 1-115,0 0 0,0-6 0,0 1-29,0 2 1,0 1 0,0 2 18,0 0 0,0-5 1,0-1 169,0 3 0,0-6 0,0 7 0,0-5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8.5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160,'2'9'176,"3"-4"157,-3-3-300,5-2-100,-7 0 0,2 1-442,3 5 509,-3-4 0,5 5 0,-7-7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39.4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0 6788,'-11'0'65,"1"0"1,1 2-1,-4 2-68,3 1 1,4 0-1,-3-3-20,2 3 1,-5 3 0,3 4 0,-2-3-6,1-2 0,-1 5 1,-5-3-1,0 2 21,0 0 0,2-1 0,1 7 0,2-1 24,-1 0 1,3 0-1,0 0 1,2 0-19,3 0 0,-3 0 1,2 0-1,1 0 15,3 0 0,1 2 1,0 1-1,0 3 6,0-3 1,0-1 0,0-2-1,0 2 51,0 3 1,0-3 0,0 4-21,0-5 1,0-1 0,0 0-1,0 0 1,0 0 12,0 0 1,7 1 0,2-1-108,0 0 1,5-7 0,-5-2 0,1-2-331,1 0 0,0 1 373,5-6 0,0 7 0,0 2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0.3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65 7630,'-10'9'-1828,"-1"-4"1769,0-3 226,2-2 1,2-2-54,7-3 1,0 1-27,0-6 0,0 4-37,0-4 1,0 4-1,2-3 12,3 2 0,4 0-21,7 2 1,0 3 13,0-3 0,0 3-24,1 2 1,-1 0-1,-2 2 0,-2 1-8,-1 3 1,0-1-1,3-3 1,-2 1 3,-1 3 1,-6 4 0,4-3-1,0 2-23,0 4 0,-5-4 0,1 1-57,-3 3 0,0 1 0,1 2-49,3 0 0,-1-5 0,-5 0-47,0 1 1,-2-5 41,-3-2 1,1-3 40,-7-2 1,6 0 112,-6 0 1,8-2 85,-2-3 0,3-4-95,2-7 1,2 2 0,1 1 0,2 3-4,-1-3 1,0 4 0,-1-1-124,2-3 0,3 4 30,-3-1 0,2-1 1,6-3 29,-3 3 0,-4 2 118,4 4 0,1 3-1,5-3 0,0 3 19,0 2 0,0 0 4,0 0 1,0 0-78,0 0 1,-5 2-70,0 3 0,-2 4 51,1 7 1,-1 0-119,-4 0 0,-3 0 122,4 0 0,-5 0-9,-1 0 0,0-5 0,2-2 0,2 0-83,1 0 1,0-4-332,-5 6 146,0-8 1,2 4 254,4-7 0,-5 0 0,6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0.6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6040,'-9'0'457,"2"0"1,7 2 0,2 1-270,3 3 1,-1-1-151,6-5 1,1 0-157,5 0 0,0 0 0,0 0-115,0 0 0,0 0 1,0 0-442,0 0 674,0 0 0,0 0 0,0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39.7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1 6979,'-17'0'0,"7"0"0,-1 0 0,8 0 0,-5 0 0,8 0 0,-7 0 0,-2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1.1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394,'10'0'-210,"1"0"1,-2-2-26,2-3 0,3 3 300,-3-3 0,3 3 1,2 2 68,0 0 1,0 0-1,0 0-33,0 0 1,0 0 0,0 0-67,0 0 0,-5 2 1,0 1-35,1 3 0,-3 4 0,0-3 7,-2 2 0,-2-3-20,-5 4 1,6 1-65,-1 5 1,-1 0 50,-10 0 1,4-5 0,-5-2 0,0-2-12,-3-4 1,1 5 0,-2-3 11,-2-1 0,-1 3 1,-2-2-14,0-1 1,5-3 0,1-1-1,-3 0-104,-1 0 0,3 0 1,1 0-120,-3 0 1,6-1 259,2-5 0,3 3 0,2-8 0,0 0 0,0-5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1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 6959,'-11'0'-80,"0"0"0,6 0 0,-4 2 70,2 3 0,0-3 1,3 5 17,-1 0 1,-6-3 7,6 6 1,-6-4 37,6 4 0,-6 1-23,6 5 1,-1-5-1,6-1 41,0 3 1,0-4-1,0 1-17,0 3 1,2-4 0,4 0 13,4-2 1,-1 4 0,2-6-32,1-2 1,3 5 0,1-3-1,0-1-228,0-3 1,-6-1-1,1 0 115,2 0 0,-1-1 75,-1-5 0,3-3 0,-5-7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2.1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30,'16'6'-147,"0"-1"0,0 2 66,0-2 1,0-3 0,0 5 155,0 0 0,0-3 0,0 5 0,0-2 9,0-3 1,0 3 0,0 0 0,-1 2-13,-5 3 1,5-3 0,-5 2 0,5 0-34,1-3 1,-6 7-1,1-5 1,2 5-32,1 1 0,-4-6 1,-1 1-1,0 2-31,0 1 0,-5 2 1,1 0-1,-1-2-58,1-3 1,-3 3 0,3-3 0,-3 3 60,-2 2 0,0 0 0,0 0-5,0 0 0,0 0 0,0 0 0,0 0 0,0 0 0,0 0 1,-5 0-1,-1 0-18,3 0 1,-4 0 0,-1 0-19,-1 1 1,4-7 0,-6-1 8,-1-2 0,3 4 0,-2-6-56,-1-1 1,3-2 0,-2-2-108,-1 0 1,3-2 0,-2-3 214,-1-6 0,3-3 0,-2-2 0,0-8 0,-5-1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2.8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5796,'0'9'470,"-2"-2"-329,-3-7-70,3 0 0,-5 2 167,7 3 122,0-3-230,0 5 1,0-5-31,0 3 0,0 4-59,0 7 1,0 0 0,0 0-69,0 0 1,0 0 0,0 1-22,0-1 0,1 0 0,3 0-61,1 0 1,1 0 0,-4 0 18,3 0 1,-3 0-1,3 0-167,-3 0 0,-2-5 0,0-1 257,0 3 0,-6-4 0,1 1 0,0-6 0,-2 10 0,-2-5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6:43.2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61,'7'9'-1231,"-4"6"1251,8-5 350,-7-3-482,3 8 219,-7-14 68,0 7 0,2-8 71,3 0-33,-3 0-45,5-8-277,-7 7 125,0-6 0,0 8 15,0 5 1,-2-5-25,-3 5 0,3-3-130,-3 3-251,3-5 1,2 5-102,0-12 475,0-2 0,-7-8 0,-2-1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07.5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96 6996,'0'16'247,"0"-7"-508,0-2 336,0-7 0,0 2-343,0 4 283,0-5 1,0 5-73,0-12 1,0 3-113,0-8 0,0 6 119,0-6 1,0 0 37,0-5 1,0 0 0,1 2-10,5 3 1,3-1 0,7 5 186,0-2 0,-6 5 1,1-1-1,2 3-84,1 2 0,2 0 1,0 0-1,0 0-52,0 0 0,0 0 0,0 0 1,0 0-13,0 0 1,0 0-1,-2 2 1,-1 1-36,-2 3 0,-1 6 25,6-1 1,-5 1 0,-2 1 4,-2-2 0,-2-1 0,-3 5 0,2-3 21,1-1 1,0-6 0,-5 6-35,0 1 0,0-3 1,0 2-76,0 1 1,0-3-138,0 2-7,0 0 150,-7 5 0,4-7 31,-8-4 140,7-3 0,-3-9-73,7-4 0,0 2 0,0-2-51,0-1 0,0 3 0,0-2-4,0-1 1,0-3-33,0-1 0,0 6 54,0-1 1,0 6 0,2-4 37,3 2 0,4-6-31,7 3 1,0 1 0,0 0 18,0 2 0,1 1 0,-3 4 0,-2-1-20,-1-2 1,0-1 0,5 6-16,0 0 1,0-5 122,0-1 1,0 1 49,0 5 0,-5 0-94,-1 0 0,-4 5 1,2 3-51,0 1 0,-1-6 1,-4 4-8,3 0 1,4 2-39,-4 7 1,4 0-2,-4 0 1,-1-5 0,-3-2 0,1 0 22,3 0 0,-1-4 54,-5 6 0,0 0-19,0 5 0,0-6-33,0 1 1,0 0-186,0 5 1,0-6-41,0 1 1,0-6-477,0 6 706,0-7 0,-7 3 0,-2-7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08.24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68,'9'2'-1325,"-4"3"1475,-3-3 0,-2 7-71,0-4 1,0-1-17,0 6 0,0-4-44,0 4 0,0-4 24,0 5 1,0-1 50,0 6 0,0 0 0,0 0-54,0 0 0,0 0 1,2 0-1,1 0-16,3 1 0,-1-7 0,-5 1 0,2 1-28,3 3 1,-3 1 0,3 0 0,-1-2 25,1-3 1,-1 8-1,5-3-1,-2 2 0,-2 0 1,-5-2-1,2 0-20,3 0 0,-3-5 1,3-1-1,-3 3-50,-2 1 0,2-3 0,1-1-190,3 3 0,-3 1 63,-8 2 1,1-7-1,-4-2-102,0 0 1,-4-5 277,1 4 0,4-12 0,0-3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08.7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6870,'11'0'-23,"-1"0"1,1 0-1,5 0-151,0 0 1,-5-5 0,-1-1 271,3 3 1,1 1 49,2 2 1,0 0 0,0 0-76,0 0 0,0 0 0,0 2 0,0 1-48,0 3 0,1-1 0,-1-3 79,0 3 1,-6-1-221,1 6 1,-2 1 0,3 3 112,-1-3 0,-7 3 28,1-3 0,-3 3-46,-2 2 0,0 0 0,0 0-2,0 0 0,-2-5 1,-3 0 12,-6 1 1,2-5 0,0 0 0,0-1 43,0-1 0,-1 2 0,-6-3 2,0 1 0,-1 1 1,1-6-1,0 0-37,0 0 1,-1 0 0,-3 0 0,-1 0-75,1 0 1,2 0 0,2 0-486,0 0 560,7 0 0,-5-8 0,5-1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0.8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33 1 6868,'-7'8'99,"4"0"0,-8-8-7,-1 0 1,-3 5-1,-1 0-95,0-1 0,-2-1 1,-1 1-1,-3 1-12,3-1 1,1-2 0,0-1 0,-1 3 7,-3 1 1,-1 1-1,4-6 1,-3 1 69,3 5 1,1-4 0,2 3-66,0-3 0,5-2 1,2 2-1,0 1-66,0 2-29,6 1 0,-10-4-11,8 3 129,-1-3 0,6 7 31,0-4 0,2-3-49,4 3 1,3-3-1,7 0 5,0 3 1,0-3 0,0 5-13,0 0 0,0-5 0,0 5 0,0-2 52,0 1 1,0 1 0,0-4 0,0 3 53,0-3 1,0 1 0,0-1 0,0 3-45,0-3 1,6-1 0,-1-2 0,-2 2-77,-1 3 1,-2-3-116,0 3 1,-1-1 0,-3-1 7,-1 3 1,-6 1 68,6-2 0,-8-1-13,3 6 1,-4-4 130,-2 4 1,-6-4 0,-1 3-50,-2-2 0,4-2 0,-4-3-12,2 3 1,-6-3-19,3 3 0,-5 3 1,1-1 8,3 2 1,-3-4 0,3 4-60,-3-2 0,-2 5 0,0-3 40,0 0 0,0 0 1,0-3 31,0 4 0,0-1 0,0 2 1,0 1 0,5-5 0,2 1 0,0-3-14,0 0 1,6 2 0,-4-3 20,0 1 0,3 6 10,-7-6 53,8 8-63,-4-4 0,7 1-4,0 1 0,1-7-41,5 1 0,3-3 1,5 0 22,-3 3 1,3-3 0,-3 3 55,3-3 1,2-2-1,2 0 1,1 0 15,3 0 1,1 0 0,-4 2 0,3 1 3,-3 3 1,5-1 0,-1-5-1,0 0 54,0 0 0,0 0 1,-3 2-1,1 1-21,-1 3 1,-2-1 0,-1-5 0,3 0-56,1 0 1,1 5-1,-6 1-125,0-3 1,0 4 0,0-1 29,0-3 0,-5 4-221,-1-1 1,-6 1-4,1-2 274,-3-3 0,-2 5 0,0-7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2.6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4 7258,'7'9'-1279,"-5"-2"1450,5-7 0,-5 0 0,2-1-5,1-5 16,0 4-179,-5-5 1,2 2-143,3 0 0,-1-6-17,7 6 1,-1-6 144,6 6 1,-5-3-1,0 5-8,1-2 0,-3-1 0,2 6 0,1 0 66,3 0 0,-3 0 1,2 0-1,4 0 113,0 0 1,0 0-1,0 0 1,1 0-126,3 0 1,-1 6-1,-5-1 1,0 0-33,0 2 0,0-3 1,-2 7-1,-1-1 9,-2-1 1,-6 4 0,4-6-15,-2 2 0,4 1 1,-6 6-12,-2 0 0,1-5 0,0 0-61,1 1 1,0-3-1,-3 0-198,3-2 194,-3 6 206,5-12-167,-7 7-11,0-8 0,0-2 1,-1-2 6,-5-1 0,4-2 18,-3 1 1,3-2 85,2-8 0,0 5 51,0 0 0,0 0-163,0-5 0,2 6 0,3-1 53,6-1 1,-4 3 0,0 0 0,-1 0-163,-1 0 0,8 4 198,-3-6 0,4 6 0,3-4 96,-1 2 1,-6 1 0,1 6 3,1 0 1,3 0-100,1 0 1,0 0 0,0 0-53,0 0 0,-6 0 1,-1 2-1,0 2 100,0 1 1,-3 2 0,4-3 1,3 1 1,-4 6 0,0-4 0,-1 0 8,1 0 0,2 4 1,3-4 21,-3 2 1,3-4-86,-3 6 0,3-1-81,2 6 1,-7-5-1,-4 0-7,-3 1 1,-2-3 0,0 2-63,0 1 1,0-3 54,0 2 0,-2-2 0,-1 3-513,-2-1 0,-1-6 573,6 6 0,7-7 0,2 3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0.0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114,'9'0'0,"-2"0"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3.0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42,'11'0'-767,"-1"0"1306,-6 0 1,5 0-421,-4 0 0,-1 0 1,6 0-136,3 0 1,1 0 0,2 0-130,0 0 0,0 5 1,0 0-1,0-1 50,0-2 0,2-2 1,2 0-1,1 0-210,-1 0 305,-2 0 0,-2 0 0,0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3.5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54,'2'9'-276,"3"-4"1,-3-1-41,4 1 375,-5-3 1,-1 12 23,0-3 0,0-2 0,0 2-8,0 1 0,0-3 0,0 2 12,0 1 0,0-3 0,0 2-92,0 1 1,6 3-199,-1 1 1,0 0 19,-5 0 1,0-6-545,0 1 727,0-7 0,8 3 0,0-7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3.9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17,'16'7'193,"-5"-5"1,-1 3-388,3-3 0,1 3 1,2 3 207,0 1 1,0-4 0,0 6 69,0 1 0,-1 2 0,-3 1 0,-3-3 68,-2-1 1,4-1 0,-4 6-128,2 0 0,-4 0 1,4 1-95,-2-1 1,4 0 0,-6 0 0,-1 0 33,-2 0 1,-2 0-1,0 0 1,0 0-75,0 0 1,-8 0 0,-2-2 0,-4-1-121,-3-3 0,1-1 0,0 4 1,0-4-258,0-2 486,-7-2 0,-2 2 0,-7 2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4.7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 7676,'-14'1'-683,"3"5"1,-3-4 585,3 3 0,-3 2 1,-2-2 509,0-1 1,0 3-356,0-2 0,5 6 0,1-4-10,-3 2 0,1 2 0,-1 3 0,2-2 55,-1-1 1,3 0 0,0 5-37,2 0 1,-4 0-1,6 0 1,1 0-32,3 0 1,1 2-1,0 2 1,0 1 30,0-2 0,0-1 0,0-2 0,0 0-23,0 0 1,0 6 0,0-1-1,1-1-36,5-2 0,1-2 1,5 0-1,-1 0-129,2 0 0,1 0 0,2 0 0,2 0-99,3 0 0,-1-5 1,6-1-1,3 1-505,1-2 725,2-2 0,7 0 0,2 2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5.5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650,'-9'0'-881,"2"0"1099,7 0 53,0 0-234,0 7 1,0-3-29,0 6 0,0 1 0,0 5 0,0 0 1,6-5-1,-1-1 1,0 1-19,2-2 0,-5 5 0,5-5 0,-1 2-31,-1 0 1,0-6 0,-5 6-297,0 1 0,0-3 1,0 2 335,0 1 0,0 2 0,0 2 0,0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5.8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50,'2'14'285,"3"-3"-432,-3-4 0,7-7 439,-3 0-480,-5 0 1,8 0-366,-3 0 553,-5 0 0,14 0 0,-6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7.4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33 7640,'-16'0'-317,"6"0"-35,-1 0 346,7 0-51,-3 0 0,9 0 26,3 0 0,-1 0 36,7 0 0,-6 0-11,6 0 0,-1 0 0,6 0-12,0 0 1,2 0 0,2 0 13,1 0 0,1 0 0,-5 0 0,3 0 2,1 0 1,3 0 0,-5 0 0,4 0 0,2 0 0,-5 0 0,1 0 1,-1 2 12,1 3 0,-3-3 0,3 3 0,-3-3-7,-2-2 1,2 0-1,2 0 1,1 0-1,-1 0 1,-1 0-1,1 0 1,1 0 14,-1 0 1,5 0 0,0 0 0,0 0-12,-4 0 0,4 0 0,0 0 1,2 0-14,-1 0 1,-4 0 0,3 0 0,-2 2-17,-4 3 0,5-3 1,-1 3-1,0-3-5,0-2 0,0 0 0,-3 0 0,3 0 10,2 0 0,-5 0 0,3 0 0,-2 0 12,1 0 0,4 0 0,-3 0 0,2 0 32,4 0 0,-4 0 0,2 0 1,1 0-35,2 0 1,-3 0 0,0 0 0,1 0-23,3 0 0,-5 0 1,1 0-1,0 0 15,-2 0 1,3 0 0,-6 0 0,-1 0-5,2 0 0,-5 0 1,3 0-1,-1 0 28,1 0 0,-3 0 0,3 0 0,-1 0 48,1 0 1,-3 0 0,5 0 0,-1 0-31,-1 0 1,6 0 0,-6 0 0,1 0-25,1 0 1,-5 0 0,3 0 0,-1 0-17,1 0 1,-3 0 0,3 0 0,-3 0 12,-2 0 1,0 0-1,0 0 1,0 0 19,0 0 0,0 0 0,0 0 1,2 0 16,3 0 0,-3 0 0,4 0 0,-3 0 10,3 0 0,-3 0 1,6 0-1,0 0-85,0 0 1,0 0-1,4 0 1,-5 0-38,0 0 1,2 0-1,-2 0 1,-1 0 36,0 0 0,0-2 0,-3-1 1,1-3 133,-1 3 1,3 1 0,-2 2-1,-1 0 1,-2 0 0,3-2 0,0-1 0,1-3-81,1 3 1,0 1 0,6 2-1,-5 0-39,0 0 1,2-5 0,-2-1-1,0 3 24,5 1 0,-4 2 1,0 0-1,0 0-1,0 0 0,-6 0 0,5 0 0,-3 0 28,0 0 1,1 0 0,-5 0-1,3 0 14,1 0 1,3 0 0,-5 0 0,4 0-40,2 0 0,-5 0 0,3 0 0,0 0-16,4 0 0,-4 0 0,0 0 0,-1 0-6,-1 0 1,6 0 0,-6 0 0,-1 0 28,-2 0 0,-2-6 0,0 1 0,0 2 19,0 1 1,0 2-1,0 0 1,0 0 6,0 0 1,0 0 0,2 0 0,1 0 24,3 0 0,1 0 1,-4 0-1,3 0-44,-3 0 0,5 0 1,-1 0-1,0 0-17,0 0 0,-2 0 1,-5 0-1,1 0 13,-1 0 0,0 0 1,0 0-1,-2 2-135,-3 3 0,3-3-265,-3 3 1,-3-3 50,3-2 1,-9 0 332,-2 0 0,-7 0 0,-9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8.4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620,'0'9'69,"7"-16"0,2 3 1,7-8 1,0 3 0,0 7 1,0-3 52,0 3 0,0 2 0,0 0-38,0 0 1,0 0 0,0 0 0,0 0-27,0 0 1,0 0 0,2 0 0,2 2-46,1 3 0,2-3 0,-3 5 0,1-2-98,-1 1 0,-2 1 0,-2-4 0,0 4 84,0 2 0,-6-5 1,-1 3-1,0-2-4,0 1 1,-5 6-36,1-1 0,-3 3-43,-2 2 0,-7 0 62,-4 0 0,-3 0 0,-2-1 19,0-5 0,0-1 0,0-5 23,-1 1 1,1 0-1,0-5 1,0 0-28,0 0 0,0 0 0,0 0 0,0 0 25,0 0 0,0 0-306,0 0 1,0 0-624,0 0 908,7 0 0,2-7 0,7-2 0,0-7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8.8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 7625,'10'0'-1019,"1"0"2087,-7 0-1082,3 0-101,-7 0 2,0 0 53,0 7 1,-2 0-1,-2 6 1,-3-5 19,-2 0 0,4 2 0,-4-3 1,0 2 5,0 4 0,6-4 1,-4 1 29,0 3 0,5 1 0,-4 2 7,5 0 0,1-5 0,0 0 72,0 1 0,7-3 128,3 2 0,5-1-137,1 6 1,-2-5 0,-2-2-247,-1-2 0,-2 0 1,4-3-592,-3 1 771,1 0 0,5-5 0,0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9.1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321,'0'9'363,"1"-2"-319,5-7 1,3 0 0,7 0-86,0 0 0,0 0 0,0 0 0,0 0-446,0 0 1,2 0 33,3 0 453,4 0 0,7 0 0,0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0.5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6843,'0'-8'235,"0"0"21,0 8 1,0 2-152,0 4 0,0-3 0,0 8-86,0 1 0,0 3 1,0 1-46,0 0 1,0 0 0,0 0 0,0 0-66,0 0 1,0 0 0,0 2-55,0 3 1,2 2 0,1 4 74,3-6 1,-1-3-1,-5-2-87,0 0 0,0-5-214,0 0 371,0-1 0,0-1 0,0-2 0,0-7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19.6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25,'0'16'-77,"0"-5"24,0-1 0,0-4 47,0 4 0,1-6 0,3 3 155,1 0 0,6-3-148,-6 6 1,6 1 0,-6 5-35,-1 0 0,-2 0 0,-2 0 0,0 0-10,0 0 1,0 0 0,0 0-101,0 0 0,0 0 0,0 0-193,0 0 1,0 0 335,0 1 0,-7-9 0,-2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0.1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 6961,'7'9'-404,"4"-4"0,-2-3 0,2-2 404,1 0 0,-3 0 0,2 0 608,1 0 0,1 1 1,-1 3-350,-1 1 0,-2 2 1,3-3-275,-1 1 0,0 8-47,5-2 1,0 3-1,0 2-32,0 0 0,-6 0 0,-1 0 40,-2 0 0,-1 0 0,-6 0 0,0 0 15,0 0 1,0 2 0,0 2 0,0 1 15,0-1 0,-7-3 1,-4-1-1,-2 2-53,3 4 1,-4-5-1,1 5 1,-5-4-103,-3-2 1,-1 0-1,5 0 1,-3 0 56,-1 0 0,-8-6 0,2-1 1,-3 0 120,-2 0 0,0-5 0,0 3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0.71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1 6966,'-16'1'-60,"0"5"1,0-3 103,0 8 1,2-6 0,2 4 38,1-2 0,6 6-90,-6-3 0,2 5 0,-2 1 0,4-2 16,0-3 1,3 3 0,-4-3 0,-1 5-38,0 5 1,5-3-1,-1 3 1,3-1 13,2 1 1,0-3 0,0 5 0,0-1 5,0-1 0,7 6 0,2-6 0,2-1 5,-1-3 0,3 5 1,7-1-1,1-1-58,-1-2 0,4-1 0,3 1 0,3 0-210,3-4 1,0-1 270,5 3 0,3 0 0,7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1.4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5755,'0'-9'447,"0"1"1,0 10-86,0 4-373,0-5 0,0 8-33,0-3 0,5-3 2,0 8 1,1-6 22,-6 6 1,0 0 0,0 5 25,0 0 0,0-6 1,0 1-120,0 2 1,0 1-1,0 2-58,0 0 0,0 0 170,0 0 0,-8 0 0,0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1.8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7635,'-9'0'-61,"2"0"-241,7 0 128,0 0 1,0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4.1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0 5743,'-9'0'434,"-5"0"-387,3 0 0,2 0 21,-2 0 1,6 0 77,-6 0 1,6 0-71,-6 0 0,6 0 63,-6 0 0,6 0 0,-6 0-85,-1 0 0,-2 0-8,-2 0 1,0 0-85,0 0 0,5 0-34,0 0 0,6 0-14,-6 0 64,8 0 0,-6 0 141,3 0 0,4 7-90,-3 4 1,3-2-77,2 2 0,0-1 31,0 6 1,0-5-1,0 0 12,0 1 0,0-3 0,0 2 4,0 1 0,0-3 0,0 2 5,0 1 0,0-3 0,0 2-5,0 1 0,0-3 1,0 2-39,0 2 0,6 1 33,-1 2 0,0 0 29,-5 0 0,0 0 1,0 0 1,0 0 1,0-5-1,0-1-3,0 3 1,0 1 0,0 2-96,0 0 0,-1 0-36,-5 0 1,4 0-1,-3 0 47,3 0 0,2-5 1,0 0 80,0 1 0,0 2 39,0 3 1,0-1-17,0 0 0,0-6-47,0 1 1,0 0-102,0 5 84,0-7 1,0 0 24,0-4 0,2-3 24,3 3 0,-1-1-74,7 1 0,-6-3-32,6 3 1,-1-3 101,7-2 1,-9 2 0,0 1 66,-1 2-133,-6 1-57,14-6 0,-12 0-40,8 0 219,-7 0 160,10 7 1,-11-5-158,8 3 1,-7-1 0,3-1 7,0 3 0,-4-1-44,8-5 0,0 0 0,5 2 0,0 1-65,0 3 0,0-1 0,0-5 0,0 0-189,0 0 1,0 0-1,2 0 207,3 0 0,-3-7 0,5-2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5.2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97 6474,'-7'9'155,"-4"-4"0,2-3-143,-2-2-16,8 0 0,-4-2-18,7-3 0,1-4-42,5-7 1,-3 5 60,8 1 0,-7 4 0,3-3 59,0 2 0,-4 2 0,6 3-8,-2-3 1,6 3-1,-2-3-42,3 3 0,-4 2 0,1 0 6,2 0 1,1 0 22,2 0 1,-2 2 0,-1 1-1,-3 3 1,-1 6-1,4-3-4,-3 0 0,-6 5 0,3-3-24,0 3 1,-5 2 0,3 0-30,-3 0 1,-2-5 0,0 0-49,0 1 0,0-3 27,0 2-81,0-1-94,0-1 178,0-2 69,0-7 0,0-1 1,0-5 12,0-4 1,0 1-1,0-2-29,0-1 0,0 3 0,0-2-81,0-2 1,0-1-97,0-2 1,6 0 83,-1 0 1,2 5 133,-2 1 0,4-1 13,7-5 1,-5 7-1,0 2-55,1 0 0,-3 5 1,2-3-1,1 3 4,2 2 1,-3 0 0,0 0 37,1 0 1,3 0-18,1 0 0,-8 2 0,0 1 16,-1 3 1,-4 4 0,6-3-15,-2 2 1,4-3 0,-6 4 27,-1 3 0,-2-4-3,-2 1 1,0 1 0,0 5 82,0 0 1,0-5-140,0 0 1,0-1-178,0 6 1,0 0-138,0 0 0,0-5-454,0 0 760,0-8 0,0 4 0,7-7 0,2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5.6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199,'-8'0'-137,"0"0"209,8 0-40,0 0 0,8 0-50,2 0 1,-1 0-24,2 0 0,0 0 1,5 0-43,0 0 0,0 0 1,0 0-1,0 0-131,0 0 0,2 0 0,1 0 214,3 0 0,-1 0 0,-5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6.1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617,'0'16'-695,"0"0"638,0 0 1,2-7-1,2-2 16,1 0 0,0-3 128,-5 6 0,0 1 76,0 5 1,0 0-29,0 0 1,0 0-78,0 0 0,-2-1 0,-1-3-120,-2-1 0,-1-6-48,6 6 0,0-6 1,-2 4-404,-3-2-100,3-2 613,-5-5 0,7-7 0,0-2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6.5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1 6629,'0'16'-340,"7"-7"400,3-4 0,5-3 0,1 0 46,0 3 0,0-2 111,0 8 1,-2-6-1,-2 4-115,-1-2 0,-5 4 0,2-4-64,0 2 0,2 2 0,-4 5-7,-3 0 0,4 0 0,-1 0 0,-3 0-55,-1 0 1,0 0 0,1 0 0,3 0-71,-3 0 0,-1 2 81,-2 3 0,-7-3 0,-2 4 0,-2-5 13,1 0 0,1-1 0,-6 0 1,3 0-102,-1 0 0,-10 0 0,7-2 0,-2-2-5,1-1 1,-5-6-1,1 4 1,-1-2-559,-1-3 664,-2-2 0,-7-2 0,0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1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241 7662,'0'-16'0,"0"0"-330,0 0 1,0 0-1,0 0 183,0 0 1,0 0 0,0 0 304,0 0 0,0-1 123,0 1 1,0 6 88,0-1-266,7 0 0,-3-3-31,6 3 1,1 4-94,5 7 1,0 0-57,0 0 0,0 0 0,0 0 47,0 0 0,-5 0 0,-2 2 0,0 2 18,0 1 1,-4 6 0,4-4 7,-2 2 0,4-4 0,-4 6 10,2 1 0,-6-3-6,3 2 1,1 0-1,-2 5 28,1 0 1,-6 0-18,0 0 0,-2-7 1,-2-2 14,-1 0 0,-8-5 0,3 3-30,-5-3 0,5 0 0,-1 1-65,-1 2 0,-3 1 0,-1-6-94,0 0 1,6 0-316,-1 0 1,2-2 476,-2-3 0,4-4 0,7-7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7.1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6759,'-11'0'26,"0"0"0,6 0 1,-4 2 50,2 4 0,0-3-78,1 8 1,5-6 0,-7 4 0,3 0 71,0 0 1,-6 2 0,6 5 0,-1 0 20,-1 0 0,4 0 0,-6 0 0,0 0-55,0 0 1,5 5 0,-3 1 0,2-3-7,0-1 0,-1 3 0,6 1 0,0-3-52,0-1 1,2-2 0,3 0 0,6 0-116,3 0 0,2 0 0,2 0 0,2 0-142,1 1 1,8-7-1,-1-1 278,8-2 0,-2 6 0,5-4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7.7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16 6644,'-16'0'22,"0"0"1,5 0 543,0 0-619,8 0 1,-4-1 135,7-5 0,1 4 204,5-3-14,-5 3-133,14 2 0,-6 0-227,7 0 0,0 0 0,0 0-312,0 0 0,0 0-45,0 0 1,0 0 443,0 0 0,0 0 0,0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8.3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0 6044,'-16'0'717,"5"0"-661,1 0 0,-1 0 70,-5 0 1,5 2-67,1 4 0,-1-3-18,-5 8 0,2-6 0,1 4 0,4 0-52,2 0 1,-5 2-1,1 5 1,-3 0 1,3-2-1,2-2 1,2-1 38,3 2 1,-3 1 0,2 2-28,1 0 0,3 0 1,1 0-1,0 0-15,0 0 0,0 0 0,0 0 0,0 2-7,0 3 1,0-3-1,0 4 1,0-5 15,0-1 1,0 0 0,1-1 0,5-3-58,4-1 1,-1-2 0,2 3-75,1-1 1,3-8-1,1 3 1,0-4-513,0-2 646,-7 0 0,12 0 0,-3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8.7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 7495,'11'0'-582,"0"0"608,1 0 0,-3 0 0,2 0-1,1 0 1,2 5-22,2 1 1,0 6 3,0-1 1,0 3-76,1 2 0,-9-5 0,-2-1-30,-4 3 1,-2-4-1,0 1 43,0 3 1,-2-4-1,-4 2 18,-4 1 0,-5-3 0,-1 0 81,0-2 0,0 0 1,0-3 51,0 1 1,0 0 0,0-5-119,0 0 0,0 0-290,0 0 0,7-1 311,4-5 0,3-3 0,9-7 0,2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9.14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1 7614,'-7'9'-115,"-4"-4"-152,4-3 1,0 0 128,7 3 1,-6-2 235,1 8 0,-6 0-39,6 5 0,-6-5-39,6-1 1,-2-1 0,3 4-25,-1-3 1,0-4 59,5 4 0,0 1 75,0 5 0,0 0-37,0 0 1,7 0-61,3 0 1,5-2 0,1-3-178,0-5 1,0 1-1,0-2-330,0-1 0,0-3 473,0-1 0,7 0 0,2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9.4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6990,'16'0'18,"0"0"0,0 0 1,0 0-133,0 0 0,-5 0 0,0 0 0,0-2-521,-3-3 635,7 3 0,-6-5 0,7 7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29.7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 7444,'0'16'5,"0"-7"0,2 3 1,1-5 138,3 2 0,1-3-143,-2 4 1,-3 1 0,3 5-83,-3 0 0,-2 0 0,0 0-16,0 0 0,0 0 0,-2-2 0,-1-1 36,-3-2 1,1-1 0,3 6-21,-3 0 0,3-5 1,-3 0-142,3 1 0,-5-5 222,-4-1 0,4-5 0,-7-1 0,5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0.2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01,'14'2'-304,"-3"4"1,3-5 0,-3 5 280,3-4 1,-3-1 0,-1 3 0,3 1 99,1-1 1,2-1 0,0 1 13,0 1 1,-1 2-1,-3-3 1,-1 1 67,1-1 0,-3 3 0,2 0-116,1 2 1,3 0 0,-1 3 0,-2-1-45,-1 2 0,-2 1 1,3 2 27,-1 0 0,-2 0 0,2 0 0,-4 0-97,0 0 1,-4 0 0,6 0 0,-2 0 11,-3 0 0,3 0 1,-2 0 51,-1 0 0,-2 0 1,-2 0-1,-2 0 9,-3 0 0,1-5 1,-5 0-1,0-1-17,0-1 1,-1 6-99,-6-5 1,0-3-1,0-1-343,0-4 0,0-2 455,0 0 0,-8 0 0,-1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1.6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623,'11'0'-547,"0"0"0,0 0 0,5 0 536,0 0 1,-6 0 0,1 0 25,1 0 0,3 0 0,1 0-11,0 0 0,0-5-14,0 0 1,0-1 103,0 6 194,-7 0-98,-2 0-146,-7 0 0,0 2 0,2 2 14,3 1 1,-3 2 68,3-2 1,-3-1 41,-2 7 1,0-1-116,0 6 0,0-5 0,0 0 44,0 1 1,0-3-252,0 2 0,0-1 79,0 6 0,0 1 72,0-1 0,0-6 0,0 1 46,0 1 0,0-3 0,0 2-30,0 1 1,0-3-1,2 0 1,1 0-74,3 0 0,-1-4 1,-5 6 7,0 2 0,0-4 0,0 1 52,0 3 1,0 1-19,0 2 1,0 0 0,0 0 68,0 0 1,0 0 0,0 0-40,0 0 0,-2-2 0,-1-1 0,-3-2-25,3 1 0,-4 2 0,0 2-70,-2 0 0,5-5 0,-1 0 41,3 1 1,-3 3 0,-1 1 23,3 0 0,1-6 0,2 1 82,0 1 0,0 3-29,0 1 1,0-6-22,0 1 0,0-6-14,0 6 1,0-6-56,0 6-124,0-7 27,0 3 1,-7-2 67,-4 1 0,2-1 1,-2-5-140,-1 0 222,5 0 0,-7-7 0,5-2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2.3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25,'0'9'101,"0"-2"0,2-7 0,1 2-292,2 3 1,3-3-1,-5 5 166,2 0 1,1-3-1,-6 7-24,0 1 1,-2-3-1,-2 2 1,-1 1 37,2 2 0,-5-3 0,3 0 0,2 1-183,1 3 0,2 1 0,0 0 53,0 0 1,0 0-1,0 0-94,0 0 235,0-7 0,0 5 0,0-5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1.72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33 7662,'9'0'-1369,"-2"-2"1341,-7-4 1,-2 5 212,-3-5 1,1 5-88,-6 1 1,4 0-63,-4 0 1,4 0 0,-3 1-44,2 5 1,0-3 0,3 8 19,-1 1 0,-2-3 0,3 2-10,-1 1 1,0-3-1,5 2-14,0 2 1,0-5 24,0 3 0,5 0 0,2 3-10,2-3 1,2 1-9,5-6 1,0 4 0,0-4 20,0-3 1,0-1 0,0-2 25,0 0 1,0 0 0,0-2-11,0-3 0,0 1 31,0-6 1,-2 4-1,-1-3 1,-4 0 50,-2 1 1,-2 2-48,-5-4 0,0-1-19,0-5 0,0 0-28,0 0 1,0 0-63,0 0 0,0 0 34,0 0 0,-7 7-57,-4 3 0,3 5 0,-3 1-58,-2 0 1,5 0 0,-3 0 31,-2 0 0,4 0 0,1 1-76,0 5 0,-4-3 0,3 8 0,-2 0-330,1-2 496,6 5 0,-10-5 0,5 7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3.0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32 7625,'0'9'-1324,"0"-3"1349,0-12 168,0 5 2,0-7-204,0 8-34,0 0-107,0 8 124,0-7 0,0 8 1,1-5 6,5 1 1,-3 1-22,8-6 0,-6-2-27,6-4 0,-7 3 132,1-8 1,-5 8 66,-5-3 1,1 4-38,-7 2 1,6 0 10,-6 0-122,1 0 1,-1 0 0,2 2 7,2 4 0,2-3-30,5 8 0,1-8-93,5 3 1,-3-4 69,8-2 0,-2-2 205,2-4 1,-4 3-22,-7-8 0,0 6-112,0-6 0,-2 8-63,-3-3 1,1 4-464,-7 2 515,8 0 0,-12-7 0,7-2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4.3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56,'10'0'-866,"1"0"711,2 0 0,1 0 86,2 0 1,0 0 80,0 0 1,-5 0-1,-3 1 1,1 3 142,0 1 0,-3 1 0,4-6-64,3 0 1,1 0 0,2 0-49,0 0 1,0 5 0,2 0 0,2-1-55,1-2 1,2-2 0,-3 0-1,1 0-28,-1 0 0,3 0 1,0 0-1,2 0 72,3 0 1,-3 5-1,0 0 1,0-1 5,0-2 0,0-2 0,2 0 0,-4 0-19,0 0 1,-3 0 0,5 0 0,0 0-8,0 0 1,-6 0 0,4 0 0,-1 0-17,-1 0 1,2 0 0,-3 0 12,1 0 1,1 0 0,-6 0-1,0 0 1,0 0 41,0 0 0,0 0 0,2 0 0,1 0-20,3 0 1,-1 0 0,-3 0 0,1 0-85,3 0 0,5 0 0,-4 0 0,2 0-146,3 0 0,-5 0 0,1 0 0,-3 0 70,0 0 1,2 0 0,-3 0 0,1 0 127,-1 0 0,-2 0 0,-2 0 0,0 0 12,0 0 0,5 0 1,1 0-1,-3 0 138,-1 0 0,-2 0 0,0 0-122,0 0 1,0 0 0,0 0 0,0 0-92,0 0 1,6 0 0,-1 0 0,-1 0 12,-2 0 0,3-6 1,2 1-1,0 1 22,0 3 1,4 1 0,-4 0-1,0 0 51,1 0 0,2 0 1,-2 0-1,-1 0 24,0 0 0,-2 0 1,-3 0-1,2 0 22,1 0 0,0 0 0,-3 0 0,2 0-20,1 0 0,2 0 0,-3 0 0,1 0 20,-1 0 1,3 0 0,0-2 0,0-2-78,1-1 0,-1 0 0,-4 5 1,5 0 14,0 0 1,1 0 0,4 0 0,-4 0 45,-2 0 1,4 0-1,-4 0 1,0 0-24,0 0 0,-1 0 0,-6 0 0,0 0-5,0 0 1,-6 0-1,1 0-63,2 0 0,-5 0 0,3 0-68,2 0 0,-4 0-161,1 0-490,-6 0 757,3-7 0,0 5 0,2-5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7.0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095,'0'10'264,"0"1"0,0 0-191,0 5 1,0-6 0,0 1-124,0 1 1,0-3-1,2 0 1,2 0 10,1 0 1,1 2-1,-6 5 31,0 0 1,0 0 0,0 0 0,0 0 22,0 0 0,0 0 1,0 0-1,0 0 22,0 0 1,0 0 0,-2 0 0,-2 0-17,-1 0 1,-1 0 0,6 0-11,0 0 0,0-5 1,0 0-128,0 1-483,0-5 368,0 1 1,0-10-510,0-4 740,0 5 0,-7-21 0,-2 4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7.5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6848,'11'-5'-463,"-2"-2"575,-2-2 0,6 5 1,-3-1-201,5 3 1,1 2 0,0 0 152,0 0 0,0 0 1,0 0-1,0 0 106,0 0 1,0 2-1,0 2 1,0 1-84,0-1 1,5 5 0,1-1-69,-3 1 0,-1 6-50,-2-5 1,-7 5 0,-2-1 0,-1-2-104,-1-1 1,0 0-1,-7 3 31,-3-3 1,2 3 0,-8-3 55,-2 3 0,1-4 1,-1-1-1,3-1 36,-3-5 1,-1 4 0,-2-1 0,0-3 12,0-1 1,0 3-1,0 1 1,0-3 63,0-1 1,0-2 0,0 0 0,0 0-94,0 0 1,5 0 0,0 0 0,1-2-264,1-3 1,0 1 288,3-6 0,-2-1 0,-9-5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8.6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96 6557,'2'-10'12,"3"-1"1,-1 7 84,6-1 1,-1 2 0,4-1-12,-3-1 1,1-1 0,5 6-74,0 0 1,-5 0 0,0 0-74,1 0 1,2 0 31,2 0 1,0 0 0,-1 2-79,-5 3 0,5-1 105,-5 7 1,5-1-20,1 6 0,-6-1 0,-1-3-39,-2-1 1,-1 0 0,-6 5 36,0 0 1,-6-6 0,-1-1 0,0 0 23,0 0 1,-4-4 0,4 4 0,-2-2 2,-3-3 0,3 3 1,-2-2 19,-1-1 1,-3-2-1,-1-2 90,0 0 0,6 0-67,-1 0 0,2-2 94,-2-3 1,4 1-122,7-7 1,2 1 0,3-6-137,6 0 0,3 5 1,2 2 60,0 2 1,0-4 0,0 4-7,0-2 1,-5 6 0,0-5-21,1 1 1,3 4 0,1-6 60,0 2 1,0-4 0,-2 4 60,-3-2 1,1 4 0,-5-4 58,2 2 0,-5 0-72,1 1 1,-3 3 58,-2-8-80,0 7 18,0-10 1,-2 12-32,-3-3 12,3 3 1,-7 2 30,4 0 0,3 2 0,-5 2 7,0 1 0,5 7 0,-5-3-24,0 0 0,5 5 0,-4-3 40,5 3 0,-5-3 1,1 0 45,1 1 0,-3 2 21,2 3 1,0-1 0,5 0-56,0 0 1,1-6 0,5 1-41,4 1 1,3-3 0,-1 0 0,-1-2 10,2-3 1,-5 3-1,3-2 1,0 1-193,-2 1 1,5-5-347,-3 3 1,3-3 31,2-2 1,-5 0 461,-1 0 0,-6-7 0,3-2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9.0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70,'0'9'-1044,"2"-1"1087,3-8 0,4 0 78,7 0 1,0 0 24,1 0 0,-1 0 1,0 0-229,0 0 0,0 0 1,0 0 160,0 0 0,-6 0-79,1 0 0,0 7 0,5 2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39.5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670,'0'-9'-192,"0"2"1,2 7 0,3 0 412,-3 0-182,5 0 0,-5 0-27,3 0 0,-3 2 0,4 3 11,-5 6 1,-1 3 0,0 2 26,0 0 0,0 0 0,0 0 1,0 0-22,0 0 1,0 0 0,0 1 0,0-1 10,0 0 0,0 0 1,0 0-1,0 0-22,0 0 0,0 0 0,0 0-267,0 0 0,0-5-458,0-1 4,0-6 703,0 3 0,0-7 0,0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0.8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3 97 7179,'9'0'17,"-2"0"138,-7 0-133,0 0 33,0-7 1,0-2-38,0-7 0,-5 5 1,-2 2 30,-2 2 1,3 0 0,-4 3-8,-3-1 0,4 0 0,0 3 0,1-2-48,-1-1 0,-2 0 0,-5 5-19,0 0 1,0 0-1,0 0 1,0 0 21,0 0 1,0 5 0,0 2 1,0 2 1,0-4 11,0 6 1,1 0-54,5 5 1,-3-5 5,8-1 1,1-1 14,10 2 1,3-4 0,7-7-51,0 0 1,0 0-1,0 0-13,0 0 0,0 0 0,0 0 81,0 0 0,0 0 0,0 0-11,0 0 1,0-2 11,0-3 0,0 1 107,0-6 0,-7 4 0,-2-3-53,0 2 1,-5 0-9,3 2 1,-1-2-12,1-4 1,-3 2-129,3 4-74,-3 3 25,-2-5 128,0 7 0,0 2-4,0 3 1,0-2 49,0 8 1,-5 0-19,-1 5 1,-1 0 15,2 0 0,3 0 1,-5-2-1,2-1-16,-1-3 1,1 1 0,5 5 0,0 0 42,0 0 1,0 0 0,0 0 0,0 0 20,0 0 0,0 0 1,0 0-60,0 0 0,2 1 1,1-1 14,3 0 0,1 0 0,-4 0-10,3 0 1,6-6 0,-1-1-10,3-2 0,0 1 0,-1-5 0,-2 2 0,1-1 0,2-2 0,2-2 0,0 0-18,0 0 1,2 0 0,2 0-1,1 0 32,-1 0 1,-2 0 0,-2 0-15,0 0 0,0-2 0,0-2 0,-2-3-10,-3-2 1,3 0 0,-5-3-1,2 1-27,-1-1 1,-4-2 0,3-2-1,-1 0-130,1 0 1,-5-1-1,1 1 1,-3 0 34,-2 0 1,0 0 0,0 0 118,0 0 0,-7-7 0,-2-2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1.5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7171,'-9'0'32,"2"0"-7,7 0 1,-2 0-16,-3 0 0,1 2 1,-7 3-32,-1 6 1,3-2 0,-2 1 3,-1 3 1,-2 1-1,-1 2 1,3 0 24,1 0 0,6 0 0,-4 0 1,2 0 0,3 0 0,-3 0 1,2 2-1,1 2 36,3 1 1,1 0 0,0-5 0,0 1 83,0-1 1,0 0-1,0 0 1,1 0-83,5 0 1,3-2 0,7-2 0,0-1-180,0 2 0,0-5 1,0 1-1,0-1-152,0-5 1,2-1 0,1-2-1,3 0 284,-3 0 0,-1 0 0,-2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2.1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2 7529,'7'-8'31,"-5"-1"0,5 5-392,0-1 1,-3-2 340,7 1 0,-6 5-44,6-5 1,-1 4 110,6 2 0,-5 2-34,0 4 1,-8-3 0,4 8-24,1 1 0,-1 2 1,3 3-45,-4-1 1,1 0 0,-2 0-50,-1 0 0,-2-6 34,-2 1 1,0-6 65,0 6-13,0-7 1,-2-4 60,-4-11 1,5 2 0,-5-2 22,5-1 1,1-2 0,0-2-30,0 0 0,0 0 1,0-1-37,0 1 1,5 6-1,2-1-13,2-1 0,2-1 1,5 2-1,-2 4-7,-3 0 1,3 5 0,-3-3 0,3 1 1,2-1 1,0 3-1,0-3 1,0 3 32,0 2 1,0 0 0,0 0 29,0 0 0,0 6 0,0-1 0,-2 0 58,-3 2 1,3-5 0,-5 5-58,0 0 1,4 2-122,-8 7 0,0 0-1,-5 0 0,0 0 84,0 1 1,0-1-1,-1-2-39,-5-3 0,4 3-36,-3-4-585,3-2 649,2-1 0,0-7 0,0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2.2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58,'0'16'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2.4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914,'0'-9'-21,"0"2"-22,0 7 1,7 0 84,4 0 1,3 0 0,2 0-178,0 0 1,0 0 0,0 0 0,0 0 134,0 0 0,0-8 0,0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2.7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86,'0'11'-325,"0"0"1,2-1 295,3 6 1,-3 0 0,3 0 28,-3 0 0,-2 1 1,0-1-61,0 0 0,0 0 0,0 0-105,0 0 0,0 0-348,0 0 513,0-7 0,0-2 0,0-7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3.1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86,'11'10'-214,"0"-1"90,1-1 0,-3-1 0,2-2 72,1 6 0,2 3 0,2 2 0,1 0 101,-1 0 0,0 0 0,0 0 0,0 0 37,0 0 0,1 0 1,1 0-1,0 0-60,-4 0 1,-1 6-1,3-1 1,-2-1-59,-3-3 1,1 5 0,-5-1 0,1 1-145,-1 1 0,-2-5 1,-5 3-1,0-3 81,0-2 0,0 0 0,0 0 1,-2 0 51,-3 0 0,-2-5 0,-6-2 0,3-1-54,-3 1 1,4-5-1,-1 1 97,-3-3 0,-1-2 0,-2 0 0,0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3.7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1 7585,'-16'0'-664,"0"0"616,0 0 1,0 0 152,0 0 1,5 5-89,1 0 1,6 2 0,-3-3-21,0 1 1,5 2 0,-5-1-27,0 5 1,3 3-1,-5 2 41,2 0 0,-5-5 1,1-1-1,-2 3-3,3 1 1,-4-3-1,5-1 1,-2 1 55,0-2 0,6 5 0,-4-3 9,2 3 0,-4-3 0,6 0-20,1 1 1,2 2 0,1 0-1,-3-1 5,-1-2 1,-1-1 0,6 6-28,0 0 0,2-5 1,2 0-1,3-1 0,2-1 1,-4 4 0,4-6 0,0 0-41,0 0 1,2 4-1,5-6 1,-2 1-172,-3 1 0,3-5 1,-4 3-1,5-3 48,1-2 1,0 0 0,0 0 130,0 0 0,-7 0 0,-2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4.1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041,'16'0'118,"0"0"-329,0 0 1,0 0 0,0 0 0,0 0 177,0 0 1,5 0 0,1 0 0,-3 0 32,-1 0 0,-2 0 0,7 0 0,2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4.8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79 6396,'0'-11'148,"2"3"70,3 0 1,-1 3 0,5 3-1,0-1-224,-1-3 0,3 1 0,5 5 23,0 0 0,0 0 0,0 2 0,0 1-36,0 3 1,-1 1 0,-3-4 0,-1 5-40,1 0 0,2-2 0,3 5-80,-1 1 1,-8-3-1,-2 2 96,-4 1 0,-2-3 0,0 2-42,0 1 0,-8-3 0,-2 0 131,-4-2 0,3-2 0,0-5 43,-1 0 0,-3 0 0,-1 0-43,0 0 0,0-1-21,0-5 1,2 3 12,3-8 1,4 6-30,7-6 1,7 2 0,4-3-19,3 1 0,2 2 0,0-2 0,0 4-44,0 0 0,0 5 0,0-5 4,1 0 1,-3 3 0,-2-4-26,-1 0 0,0-2 127,5 4-18,-7-6 1,-2 8 66,-7-6-35,0 6 0,0-1 32,0 10 1,0 4 0,0 7 49,0 0 0,0 0 1,0 0-62,0 0 0,-6 0 0,1 0 1,1 0-91,3 0 0,1-5 0,1 0-45,5 1 1,-3 1-1,6-1 1,0-3-254,0-2 0,0 0 0,3-3-513,-1 1 812,0 1 0,5-6 0,0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5.1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32 7399,'-8'-7'-1001,"0"5"1066,8-5 0,8 7-6,2 0 1,4 0 0,3 0 0,-1 0-221,0 0 1,0 0-1,0 0 161,0 0 0,0-7 0,0-2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5.4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0 7239,'0'16'-165,"0"0"0,0 0 0,2 0 123,4 0 0,-5 0 0,5 0 52,-5 0 1,-1 0-1,0 0 61,0 0 1,-1 0-366,-5 1 56,5-1 1,-8-8 237,3-2 0,5-4 0,-14-10 0,6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45.9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0 7686,'11'0'-408,"0"0"273,1 0 0,-3 6 1,2-1-1,1-1 82,3-2 1,1 3 0,0 0 0,0 1 54,0 1 0,0-4 0,0 8 25,0 1 1,0 3 0,0 1-1,-2 0-14,-3 0 0,1 0 0,-6 0 0,-1 0-6,2 0 0,-5 0 1,3 0-1,-3 0 0,-2 0 1,0 5 0,0 1 0,0-3 1,0-1 0,-2 0 0,-1 2 0,-3 1-3,3-1 1,-4-3 0,0-1 0,-1 1 49,1-1 0,-3 5 0,3 0 0,-1-1-14,1-2 0,-5-2 0,3 0 0,-2 0-20,1 0 0,-1 0 1,-5 0-1,0-2-21,0-3 0,0 3 0,0-5 0,0 2-63,0-1 1,0-6-1,0 3 1,-1-2-143,1 1 0,-1-1 204,-5-5 0,4 0 0,-5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50.2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45 7035,'-9'0'-45,"2"0"127,7 0 42,0-7 1,0-2-92,0-7 1,0 5 0,0 0-59,7 1 1,2-5-56,7 5 1,-5 3 33,0 7 0,-2 1 0,3 3 20,-1 1 0,-8 2 1,4-3-1,-1 3 9,-1 2 0,6-4 0,-4 4 0,0 0 9,0 0 0,6-4 0,-3 6 13,5 2 0,-7-4 0,0-1 0,-3 1-19,0 0 0,1-3 0,-5 3 0,5-2 0,-4 5-47,3-1 136,-3-4 1,-4 0-67,-3-7 0,1 0 12,-7 0 0,6 0 0,-4-2 10,2-3 1,2 1 0,5-6-16,0-3 1,-2 4 0,-2-1-26,-1-3 0,0-1 0,5-2-23,0 0 1,5 0 9,0 0 1,8 0 12,-3 0 0,-1 1 0,2 5 1,0 3 12,-2-1 0,-1 7 1,-2-5-1,3 3 2,0-3 0,5 5 19,-3-5 0,3 5 4,2 1 0,-5 0 0,-1 0-11,3 0 0,-4 0 1,0 1-17,-2 5 1,3-3-1,-3 6-4,2-2 1,-3 6-72,4-3 0,-6 5 0,1 1-69,-3 0 1,-2 0 94,0 0 1,0 0 12,0 0 0,0-5-163,0-1 1,0-4-190,0 4 386,0-6 0,0 3 0,0-7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5.9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8061,'16'0'65,"0"0"1,-5 0-79,-1 0 1,1 0-99,5 0 0,-5 0-353,0 0-333,-8 0 797,4 0 0,-7 7 0,0 2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3.7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96 6844,'9'-7'-12,"-2"5"0,-7-6 305,0 2 87,0 4-88,7-12-150,-5 5 0,4-5-89,-12 3 0,-3-1-92,-7 7 0,0-1-29,0 6 1,0 0 0,0 0 35,0 0 0,0 0 0,0 0-34,0 0 0,5 2 0,1 2 0,-3 3 0,-1 0 12,-2 0 1,5 0-1,0-3 1,1 3-8,1 2 0,0-6 1,5 4 22,-1 0 1,0 2 1,5 7 1,0-5-13,0 0 1,0-1 20,0 6 1,7-5 56,4 0 1,3-8 50,2 3 0,0-4 0,0-2 47,0 0 0,-5 0 0,-1 0-74,3 0 0,1 0 0,2 0-29,0 0 0,-5-6 0,-1 1 0,1 0-2,-2-3 0,0 7 0,-5-7 1,3 3-16,2 0 0,-6-2 1,4 3 88,0-1 1,-5-2 55,4 1-103,-5-3 1,-1-1-120,0-1-42,0 7-139,0-3 170,0 7 71,0 0 53,0 7 1,-1 1-1,-3 4-37,-1-1 1,-1-6 0,5 4 0,-3 0-21,-1 0 1,-6-4 0,4 6 2,-2 1 0,5-3 0,-3 2-15,0 1 1,3 1-1,-4-1 33,0-1 1,1-2 0,4 3 27,-3-1 1,-1-2 0,4 3 0,-3-1 27,3 2 0,1-4 0,0 1-8,-3 3 0,3 1 1,-3 2-44,3 0 0,2-5-2,0-1 1,0 1-3,0 5 1,0-5 0,2-2 1,3-2 1,-1 4 8,6-6 0,-6 2 0,3-3 17,0 1 0,2 0 9,7-5 1,0 0-1,0 0-7,0 0 1,0 0-1,-1-2 1,-3-1 5,-1-2 0,-6-1 0,4 4 1,0-1 27,0-2 1,-4-3-39,6 3 0,-6-2 0,4-6-47,-2 3 0,-1 4-258,-6-4 0,0 4-82,0-4 0,0 4-61,0-4 1,0 4-1,0-4 413,0-3 0,0-1 0,0-2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50.6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265,'9'0'-67,"6"-8"1,-6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50.8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26,'1'9'117,"5"-4"0,-3 2-523,8-2 0,0 1 1,5-6 405,0 0 0,0-7 0,0-2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7:51.0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660,'0'16'160,"0"1"0,0-1 1,2 0-196,3 0 0,-3 0 0,5-2-432,0-3 467,-5 3 0,12-5 0,-5 7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2.2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209 7090,'9'0'-85,"-2"0"267,-7 0-161,7 0 0,0-2 0,5-2-96,-1-1 1,-6 0 150,6 5 0,-5-6-10,4 1 0,1-6-46,5 6 1,-5 0-1,-2 3-37,-2-3 0,5 3 11,-1-4 0,-2 5 0,1 1-15,3 0 1,1 0 14,2 0 0,0 0 5,0 0 0,-5 0 53,0 0-166,-1 0-1,6 7 0,-7 2 93,-3 7 1,-5-6 0,-1 1-18,0 2 1,0-4 12,0 1 1,0 1 23,0 5 1,0 0-17,0 0 0,0 0 0,0 0 1,-1-7 0,-3-2 10,-1 0 0,-2-3 0,1 5 9,-4-2 1,1 0-1,-2-3 22,-2 1 1,5 0-30,-3-5 1,6 0-16,-6 0 0,7-2 18,-1-3 0,5-4 1,5-7 4,6 0 0,-2 2 0,2 1 0,-1 3-1,-1-3 1,5 1 0,-3-1-4,3 3 1,2-1 0,0-3 0,0 1 0,0 2 0,-5 6 0,0-6 1,1 1 40,3 1 1,-5-4 0,1 6-17,1-2 0,-3 0 0,0-3 0,0 3 10,0 2 1,-4-6-17,6 3 0,-7 1 1,3 0-1,-2 0 0,1 0 1,-1 4 0,-3-4-9,3 2 1,-3 0-12,3 1 1,-1 5-46,1-5-79,-3 4 110,5 2 0,-9 0 55,-3 0 1,-4 8 0,-7 0-27,0 1 1,5 4 0,0-6 39,-1 2 0,3 0 0,0 3-21,2-1 1,-4 0-1,6 5 13,1 0 0,3 0 1,1 0 95,0 0 0,0 0 9,0 0 0,0 0 0,0 0-50,0 0 0,7-7 0,2-2 0,1-2-97,1 1 1,0 1 0,5-4 0,0 3-73,0-3 0,0-1 1,0-2-1,0 0-34,0 0 0,0-5 0,0-2 101,0-2 0,0-9 0,0-7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3.4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45 7548,'-9'0'-578,"2"0"367,7 0 481,0 0 0,2-5-393,3-1 0,-1-6-28,7 1 0,-6 2 241,6-2 1,-6 8 0,4-4 0,0 1-4,0 1 0,-4 0 0,4 3 34,-2-3 0,6 3-84,-3-4 1,4 6-118,2 6 0,-5 3 0,-2 7 54,-2 0 0,-1 0 1,-5 0-5,5 0 0,-5-5 0,5-1-110,-4 3 1,-2 1-48,0 2 0,0-5 103,0-1 178,0-6 0,-2 3-49,-4-7 1,5-2 5,-5-3 0,5-4-40,1-7 0,0 0 0,0 0-22,0 0 0,0 5-18,0 1 159,0-1 0,0 0-42,0 0 1,0 1 0,1-4-122,5 3 0,-3-2 1,6 6-73,-2-2 1,4 4 0,-4-4 62,2 2 1,-4 2 0,4 3 3,-2-3 0,1 3 101,-3-4 0,4 5-47,7 1 1,0 0 0,0 0 24,0 0 1,0 0 0,0 0 0,0 0-5,0 0 1,-5 1 0,-1 3 0,1 3-35,-2 2 0,4-4 0,-6 6 0,0 1-12,0 3 1,-2 1 0,-5 0 0,0 0-79,0 0 0,0 2 0,0 1 0,0 3-257,0-3 1,0 4 343,0-1 0,0 6 0,0-3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6.2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28 6601,'0'-10'120,"0"-1"0,0 6-68,0-6 1,0 6 0,1-4-12,5 2 1,-3-4-1,8 4 13,1-2 1,3 5 0,1-1-85,0 3 1,0-3 0,0-1 0,0 3 20,0 1 1,-5 2 0,-1 0 58,3 0 1,1 5-1,0 3-14,-3 1 0,3 1 1,-5 6-17,0 0 0,0-5 0,-6 0 0,5-1-38,0-1 0,-4 5 0,3-5 0,-2 2-73,1 0 1,-1-6 0,-3 6-119,3 1 0,-3-3 194,3 2 0,-5-2 0,-3 3-42,-2-1 0,-3-7 0,5 3 182,-3 0 0,-1-5-31,2 3-135,3-3 1,-5-4-27,7-3 0,0 1 22,0-7 0,0 1 0,0-6 54,0 0 0,0 0 0,0-1 26,0 1 1,2 6 0,1-1 0,5 0 65,0 2 1,-2-5 0,5 4-58,1-5 1,2 5 0,2 1-7,0 2 0,-5-4 1,0 6-1,1 1-18,2 2 0,2-3 0,0-1 1,1 3-69,-1 1 1,0 0 0,0-1 0,0-3 91,0 3 1,0 1 0,0 2 25,0 0 1,0 0-1,-2 2 1,-1 1-8,-3 3 1,-6 1-1,3-4 1,-2 5 15,1 1 0,4-4 1,-4 6-1,-1-1-5,2-1 0,-3 4 1,5-6-1,0 0-89,-1 0 1,-2 5-1,3-1-106,-2 3 0,0-3 0,-3 0-13,1 1 1,0 3 0,-5 1 56,0 0 1,0-6 0,0 1 23,0 1 0,0-3 0,0 2-416,0 2 79,0-6 390,0 0 0,0-7 0,0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6.7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99,'0'9'-798,"0"-2"988,0 0 0,0 2-74,0 7 1,0 0 0,0 0-93,0 0 0,0 0 0,2 0 0,1 2-25,3 4 1,-1-5-1,-5 7 1,0-3-26,0 0 1,2 6 0,1-4 0,3 0 18,-3 1 0,-1 2 0,-2-4 0,2-1 24,3 2 1,-3-5-1,3 3 1,-3-3-12,-2-2 1,0 0-1,0 0-72,0 0 0,0-5-411,0 0-5,0-8 0,0 3 482,0-12 0,0-3 0,0-7 0,0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7.1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552,'14'-2'0,"-1"-1"0,-3-3-19,3 3 1,-4 1-1,1 2 24,3 0 0,1 0 0,2 0-1,0 0 1,0 0 0,0 0 0,0 0-69,0 0 1,-5 0 0,0 2 0,1 1 6,2 3 1,1 1-1,-3-4 1,-1 4 34,1 2 0,-3-3 0,2 4-4,1 3 1,-3-1-1,0 1 1,-2-2 0,-3 1 1,-1 0-1,1 1 1,1-2-57,-1 1 1,-2-3-1,-2 2 49,0 1 1,0-3 0,-2 0-1,-3-2 76,-6-3 1,0-3 0,-3 1 0,-4 2-23,0 1 1,0 0-1,1-5 1,-3 0 70,-1 0 0,-1 0 0,4 0 0,-1 0-62,-3 0 0,1 0 0,5-1-298,0-5 0,7 3 267,4-8 0,-4 0 0,0-5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8.0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17 16 7549,'0'-9'-445,"0"2"570,0 7 0,-7 0-147,-4 0 1,-3 5 0,-2 1 2,0-3 1,0 4-1,0 1 1,0 0-2,0 5 1,0-4 0,-2 2-1,-2 1 19,-1 2 0,0 2 0,5 0 0,-1 0 11,1 0 0,0 0 1,0 2-1,2 2-2,3 1 0,-3 2 0,5-3 0,-1 1 38,-1-1 0,6 0 0,-4-1 0,0 3 21,0-3 1,5 4 0,-1-1-1,3-1-33,2 2 0,0 0 0,0 6 0,0-4 35,0-2 1,0 5 0,0-3 0,2 2-59,3 0 1,-3 0 0,5 3-1,-1-2-2,-1-1 0,6-2 1,-4 4-1,0-4-30,0-2 0,5 3 1,-1-2-1,3-1 11,2 0 0,0 4 1,0-6-1,0-1 3,1-3 1,-1 5-1,1-1 1,3-1-11,1-2 0,1-2 0,-6-2 1,2-2-118,3-1 1,-3-2-1,5 3 1,-2-3-387,1-2 1,4-1 519,-4-6 0,6 0 0,-3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6.10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47,'2'14'-75,"3"-3"1,-1-4 57,6-7 0,-4 1 0,5 3 17,1 1 0,0 3 1,1-5-1,-4 4-24,-2 2 1,4-4 0,-4 4 0,2 0-12,3 0 0,-3-3 0,0 4 0,0 3 22,0 1 1,2-3 0,5-1-9,0 3 0,0 1 1,0 2-1,0 0-5,0 0 0,0-5 1,2 0-1,1 1 8,3 2 1,1 1 0,-4-3 0,3-1 70,-3 1 1,4 2 0,1 2 0,-1 0 18,0 0 0,5 1 0,-1-1 0,3 0-22,3 0 1,-1-2 0,1 0 0,5-1-99,5-1 0,5 6 0,3-7 0,3 1-38,-2-1 0,3 1 1,0-5-1,2 0 26,4 1 0,-4-1 0,1-4 0,3 3 20,1-3 0,6-1 0,0-2 1,-2 0 20,1 0 0,1 0 0,-2 0 0,2 0 22,1 0 1,6 0 0,-4 0 0,1 0-7,-1 0 0,4-2 1,-6-1-1,1-4 73,1-2 1,-3 3-1,6-3 1,1 0 107,-2 1 0,0 4 1,-5-3-1,0 0-98,-6-4 1,6 2-1,-8 0 1,-1 0-25,-2 0 1,2 6 0,-6-3 0,-3 3 13,-5-2 1,-1 3-1,-6-4 1,-4 5-227,-6 1 0,1 0 0,-8 0 0,-1 0 47,-2 0 1,-2 0-1,0 0-508,0 0 617,-7 0 0,5-7 0,-5-2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4.3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12 6290,'9'0'722,"-2"-2"-534,-7-3 1,2 3-6,3-3 1,-1 1 109,6-1-322,-6 3 1,5-12-47,-4 3 0,-3 2 69,3-1 1,-3 4-18,-2-4 1,2 1 24,3-2 27,-3 4-30,5 7 40,-7 0 1,0 7 0,0 4-24,0 3 1,5 2-1,1 0 1,-3 0-18,-1 0 1,-2 0 0,2 0-116,3 0 0,-3 0-33,3 0 1,-3 0 0,0-1-322,3-5 0,-3-1-38,3-3 508,-3-5 0,-2 14 0,0-6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6.4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45,'16'9'-98,"0"4"1,0-6 123,0 2 1,-6-4-1,1 4 1,0 0 123,-2 0 1,5 1-1,-5 6-307,0 0 0,0 0 0,-6 1 0,3-1 7,-3 0 1,-1 0-1,-2 0 1,0 0-22,0 0 1,-2 0-1,-1 0 1,-4 0-175,-2 0 345,-2 0 0,-12 0 0,-2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7.64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145 7394,'0'16'-799,"0"-7"1,-2-2 788,-3-7 0,2 0 8,-8 0 0,0 0 217,-5 0 1,5 0-85,1 0 0,6-1 0,-3-3-145,0-1 0,5-8 92,-3 2 0,3 3-295,2-3 0,0 0 204,0-5 1,2 5 0,3 1 100,6-3 0,-2 4 0,1 0-2,3 2 1,-4 0-1,2 4-23,1-3 1,2 1 0,2 3-24,0-3 0,0 3 0,0-3 43,0 3 0,-5 4 0,0 1 1,-1 4-4,-1 2 0,6-3 0,-5 4-61,5 3 0,-5 1 1,1 2-1,0 0 18,-2 0 1,-1-2 0,-4-1-1,1-2-189,-1 1 1,3 2-1,-2 2 1,-1 0 45,-2 0 0,-2-5 0,0 0 0,0 1 54,0 3 0,0-5 1,-2 1 56,-3 1 1,1-4-1,-5-1-26,2 0 1,-5-5 107,1 3 1,-3-3-24,-2-2 1,5-6 0,2-1-39,2-2 1,2 4 0,5-6-13,0-1 1,0-2-1,1-2 1,3-1-48,1 1 1,8 6-1,-4-1 1,1-1 11,1-3 1,-2 5 0,3 1 0,-1 0 14,2 0 0,-5 5 0,1-3 0,0 2 25,0 0 0,-3-1 1,4 6-1,1-2-7,-2-3 1,5 3 0,-3-3-5,3 3 1,2 2 0,0 0 0,0 0-77,0 0 1,-5 0 0,0 0 54,1 0 0,0 2 0,1 1 87,-2 3 1,-6 5-1,4-4-47,-2 2 0,-2 1 0,-3 5 0,2-3-11,1-1 0,0-6 0,-5 6-45,0 1 0,0 2 1,0 2-146,0 1 0,-1-7 0,-3 1-136,-1 1 0,-6-3 310,6 2 0,-1-7 0,-1 3 0,-2-7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7.9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505,'7'9'269,"-3"-2"0,6-7-345,3 0 1,-4 0 0,2 0 0,1 0 26,2 0 1,2 0 0,0 0-1,0 0 48,0 0 1,6 0-1,-1 0 1,-1 0-104,-2 0 1,-2 0 103,0 0 0,0 0 0,0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8.3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7409,'0'11'82,"0"-1"1,0-4 0,0 4-150,0 3 1,0-4 0,2 0-1,2-1 204,1 1 0,0 2 1,-5 5-137,0 0 0,0 0 0,0 0 0,0 0 39,0 0 1,0 0 0,0 2 0,0 2-175,0 1 0,0 1 1,0-6-1,0 0-102,0 0 1,-1 0 29,-5 0 0,4 0 1,-5-2 205,0-3 0,5-4 0,-5-7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8.7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7629,'16'0'68,"0"0"1,-5 0-1,-1 0 1,3 0-126,1 0 0,2 5 0,2 2 0,1 0-6,3 0 0,-1 0 0,-5-1 0,0 3 119,0 0 0,0 5 1,0-3-1,0 3-40,0 2 1,0 0 0,-1 2-1,-3 1-76,-1 3 0,0-1 1,3-3-1,-2 1 4,-1 3 0,-6 5 0,4-4 0,-2 0 47,-3 0 1,-2 0 0,-2-3-1,0 3-23,0 2 0,0-4 0,-2 4 0,-2 0-26,-1 0 0,-7-5 1,-1 3-1,-5-2-29,-3 1 1,-8-1 0,3-7 0,-5-1 12,-1-3 1,-5-1 0,-2 4 0,-1-4 73,1-2 0,-12 5 0,1-3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9.4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0 7418,'-8'9'0,"-2"-2"-187,-4 0 0,-1-3 1,3 5-1,1 0 99,-1 0 1,3 0 0,0 3 0,0-1 155,0 1 0,0 3 1,-3 1-1,3 0 2,2 0 0,-4 0 0,4 0 1,0 0-9,-1 0 1,1 0-1,4 0 1,-3 0-68,3 0 1,1 5 0,2 1 0,0-3-71,0-1 0,0-2 0,0 0 0,0 0 27,0 0 0,0 6 1,0-1-1,2-1 45,3-3 1,-1 5 0,5-1 0,0-1 60,0-2 0,-4-2 0,6 0 0,-1 0-27,-1 0 0,5 3 1,-3-1-1,3-4-10,2 1 1,0-1 0,0 0-1,2-1-58,4-3 1,-3-1-1,6 2 1,-2-4-57,-3 0 1,3-5 0,-1 3-1,-3-3-314,-1-2 407,5 0 0,-5 0 0,5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20.5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7 49 6519,'-7'-9'32,"-2"-4"0,-7 8-39,0 2 1,6 1 0,-1 0-1,-2-2-2,-1-1 1,-2 0 0,0 5 32,0 0 0,5 0 0,1 0 17,-3 0 0,-1 0 0,-2 0-37,0 0 0,0 5 0,0 2 0,0 0 10,0 0 1,5 4 0,0-4 0,-1 2-10,-2 4 1,3-4 0,0 1 0,-1 3 4,-3 1 0,5 2 1,-1 0-1,0 0-5,3 0 0,-7 0 0,6 2 0,-1 2 3,-1 1 0,7 0 0,-1-5 0,1 0 20,-1 0 1,3 0 0,-3 0 0,3 1-14,2-1 0,0 0 0,0 0 0,0 0-18,0 0 1,6 0 0,-1 0-1,-2 0-38,-1 0 0,4-5 1,1-1 46,2 3 1,0 1 0,3 0-1,-1-1 63,1-3 1,-3-6 0,2 1 0,1-1-30,3 1 0,1-3 0,0 3 1,0-3 26,0-2 0,0 0 1,0 0-1,0 0-72,0 0 1,0 0-1,0 0 1,0 0 45,0 0 1,0 0 0,0 0-1,0 0 87,0 0 0,-5-5 1,-1-1-83,3 3 1,-4 1-269,2 2-259,-8 0-1022,4 0 1503,-7 0 0,-7 7 0,-2 2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21.4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13 7628,'-9'0'137,"2"-2"1,9-3-200,3-6 1,-1 4 0,6 0-260,3 0 0,1 5 0,2-4 304,0 5 1,0 1 0,0 0-1,0 0 14,0 0 1,0 0 0,1 0 0,-1 0 42,0 0 0,1 5 0,1 2 0,0 0-1,-4 0 0,-1 1 0,3-5 0,-2 4-39,-3 2 1,1-3-1,-5 2 1,0 1-109,1 0 0,-3-3 0,-5 4 35,0 3 1,0 1-1,-2 0-32,-3-3 1,1 1 0,-6-6 0,-1-1 93,2 2 0,-5-5 0,3 3 52,-3-3 0,3-2 120,0 0 1,1 0-95,-6 0 0,7-2 69,3-3 1,5-4-114,1-7 1,1 2 0,3 1 0,3 4-16,2 2 1,2-5 0,5 3 0,0-2 10,0 1 0,0 4 0,0-4 0,0-1-45,0 2 0,5-5 1,1 5-1,-3-2 14,-1 0 1,-2 6 0,0-4 19,0 2 1,0-4 20,0 6-65,-7-8-6,-2 12 1,-8-6 24,-5 7 1,3 0-1,-8 0 13,-2 0 0,5 5 1,-1 2-1,0 0-1,0 0 0,5 6 0,-3-4 0,2 1 24,-1 1 1,-1-2 0,4 3 0,-3-1-14,3 2 0,1-4 0,2 1-4,0 3 0,0 1 0,0 2-1,0 0 0,7 0-10,4 0 1,3 0 0,2-2-212,0-3 1,-5-4-1,0-7-4,1 0 224,2 0 0,9 7 0,2 2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21.6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965,'16'0'-154,"-5"0"0,-3-2 0,1-1 197,0-3 1,2 1 0,5 5-2,0 0 0,0 0 1,0 0-1,0 0-84,0 0 0,0 0 0,0 0 0,0 0-282,0 0 1,6 0 323,-1 0 0,0-7 0,-5-2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22.0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437,'0'11'66,"0"0"0,0 0-18,0 5 1,0 0 0,0 0 0,0 0 33,0 0 0,0 2 0,0 1 1,0 3-57,0-3 1,0-1 0,0 0-1,0 1-226,0 3 0,0-1 1,0-5 199,0 0 0,0 0 0,0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4.5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 7281,'-5'10'-1163,"-1"1"2188,1-7-693,5 3 0,2-7-140,3 0 0,-1 0 1,6 0-230,3 0 1,-4 1-1,1 3-427,3 1 0,-4 1 464,1-6 0,1 0 0,5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9.3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97 7581,'0'-11'-897,"-1"3"777,-5 0 0,5 1 1,-7 4 221,1-3 0,6-1 0,-7 4-29,1-3 1,4 1-1,-8 3 33,-1-3 1,3 3-1,-2-3-46,-2 3 1,-1-3 0,-2-1 0,0 3-107,0 1 1,0 2 0,0 0 7,0 0 0,0 0 0,0 2 73,0 3 1,0 2 0,2 6-42,3-3 0,2-1 1,5 4-79,-1-3 0,0 1 1,5 5-27,0 0 0,0-5 0,0 0 78,0 1 0,5-3 1,2 0-1,2-2-3,4-3 1,1 3-1,2-2-2,0-1 0,0 3 0,0-2 17,0-1 1,0-1-1,0 1 29,0 1 0,0 0 0,0-5 0,0 0 6,0 0 1,-5-5-1,0-2-18,1-2 0,-3 4 62,2-6 0,-8 0 34,3-5 1,1 6-10,-2-1 1,6 0 45,-6-5-21,0 7 1,-3 2 17,4 7-125,-5 0 50,7 0-46,-8 0 0,-2 0 21,-4 0 1,5 7-4,-5 4 1,3 3 0,-1 2-2,-1 0 0,-1 0 0,5 0-23,-5 0 1,5 0 0,-5 0 0,4 1-35,2-1 1,0 0 0,0 0 5,0 0 1,0 0 0,-1 0-1,-3 0-35,-1 0 0,-1 0 1,6 0-1,0 0 15,0 0 1,0 0 0,0 0 12,0 0 0,0 0-5,0 0 1,2-2 0,4-3-6,4-6 1,4-3 0,2-2 20,1 0 1,-1 0 0,0-2-1,0-1 86,0-3 0,0-6 0,0 3 170,0 0 0,0-5 79,0 3 1,0-3-195,0-2 1,-7 0-150,-4 0-367,-3 0 81,-2 0 1,0 5 0,-2 2-486,-3 2 803,3 2 0,-12-2 0,5-2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09.8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818,'9'7'-89,"5"-5"286,-3 4 0,-2-5 0,1-1-240,3 0 1,1 0-1,2 0 1,0 0 61,0 0 0,0 0 0,0 0 0,0 0-162,0 0 1,0 0 0,0 0 0,0 0 68,0 0 0,0 0 0,0 0 0,1 0 62,-1 0 0,0 0 1,0 0-1,0 0-80,0 0 1,0 0-51,0 0 1,0 0 141,0 0 0,-7-7 0,-2-2 0,-7-7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0.2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441,'-9'0'-412,"2"0"0,9 0 500,3 0 1,-3 2 17,4 3 1,-3-1 0,1 6-28,1 3 1,0-4 0,-5 2 0,0 1-28,0 2 0,0 2 0,0 0 0,0 0-63,0 0 1,0 0-1,0 0 1,0 0-39,0 1 0,0 4 1,0 0-1,2-1-73,3-2 0,-3-2 1,4 0-313,-5 0 0,-1-6 434,0 1 0,8 0 0,0 5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0.7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0 7158,'0'11'-378,"0"0"366,0-1 1,0 6 0,0 0 39,0 0 1,0 0-1,0 0 1,0 0-24,0 0 0,0 0 0,0 2 0,0 2 21,0 1 0,0 6 1,0-4-1,0 0 12,0 0 0,0 4 0,0-5 0,0-1-42,0 2 1,0-5 0,0 3 0,0-3-75,0-2 1,0 0 0,0 0 0,0 0-205,0 0 1,-6 0 70,1 0 0,-2-7 211,1-3 0,5-12 0,-6-3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1.2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7602,'15'-11'-876,"-3"2"1037,-1 2 0,-6 0 1,6 4-178,1-3 1,3 1-1,1 3 1,0-1 94,0-3 1,0 1-1,0 5-27,0 0 1,0 0 0,0 0 0,0 0-24,0 0 1,5 5 0,1 1 0,-3-1-22,-1 2 0,-2-3 0,0 5 4,0-2 0,-1 5 0,-3-3 0,-3 2-202,-2-1 1,-2-4 0,-5 4 23,0 3 0,6-4 0,-1 2 79,-1 1 1,-3-3 0,-2 0 90,-5-2 0,3 4 0,-8-4-18,-1 2 0,3-6 1,-2 3-1,-2-3 33,-1 2 0,-2-3 0,0 4 0,0-5 106,0-1 1,0 0 0,0 0-1,0 0-75,0 0 1,-5 0-1,-1 0 1,3 0-51,1 0 0,2 0 0,0 0 1,0 0-50,0 0 0,5-5 0,0 0-528,-1 1 577,-2-5 0,-3-7 0,1-9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1.9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62,'15'2'0,"-3"2"-70,-1 1 0,0 0 1,5-5-4,0 0 0,-2 2 1,-2 2-1,-1 1 70,2-1 1,1-1-1,2 1 39,0 1 1,0 2 0,0-3 0,0 3 0,0 0-12,0 0 1,0 4 0,0-4 0,0 0-44,0 0 0,0 6 0,0-4 0,0 1 10,0 1 0,0 0 0,0 5 0,0 0-6,0 0 1,-5 0-1,0 2 1,0 1 7,-3 3 1,5 1 0,-6-4 0,2 3 5,3-3 1,-3 6-1,0 0 1,0 2-1,0 0 1,-4-6-1,4 4 1,0 0 2,0 0 1,-5-4-1,3 4 1,-2 0 7,0 0 0,1-5 0,-6 3 1,0 0-11,0 4 1,0-4 0,0 0 0,0-2-26,0 1 0,0 4 0,0-2 0,0-1-35,0 0 0,-7 4 0,-2-4 0,-2 0 7,0 0 1,1-1 0,-6-6 0,0-2-11,0-3 1,0 3 0,0-5 0,0 1 9,-1 1 1,1-7 0,-1 1 0,-3-3-62,-1-2 1,-1 0 0,4 0 112,-3 0 0,3-7 0,-5-2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13.3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286,'0'8'326,"0"0"-151,0-8-41,0 0-79,8 0 1,-7-2-35,5-4 29,-5 5 0,1-12-43,4 8 0,-3-2-3,8 1 1,-6 5-56,6-5 1,0 4 76,5 2 1,0 0 0,-2 2 85,-3 4 0,3-3-73,-3 8 1,1-6 0,0 4 0,-3 0-45,-2 0 1,1-4-1,-5 6-36,3 1 1,4 3-51,-4 1 1,-1 0 0,-5 0-107,0 0 0,0-5-8,0-1 137,0 1 63,0-2 0,-2-2 141,-3-7 0,3-2-53,-3-3 0,3 1 0,2-6-21,0-3 1,0 4 0,0-2-107,0-1 0,0 3 0,0-2-6,0-1 0,2-2-48,3-2 1,-3 5 82,3 0 0,-1 2 0,-1-3 134,3 1 1,1 8-56,-2-3 1,-3 3 0,5-1-24,0-1 0,2-1-39,7 6 0,-5 0-13,-1 0 0,1 0-16,5 0 1,-5 0 23,0 0 0,-6 0-61,6 0 1,-6 6 65,6-1 0,-8 2 0,4-3 34,0 1 1,-5 2-4,4-1 1,1-3-13,-2 8 0,2-6-19,-2 6 0,-3-6 1,4 6 1,-5 1 0,1-3 140,4 2 0,-5 0-29,5 5 1,-5 0-70,-1 0 1,0-5 0,0-1-45,0 3 0,0-4-147,0 1 0,0-4-135,0 4 0,0-4-327,0 4 607,0-6 0,0 3 0,0-7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36.2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0 7455,'-11'5'-576,"1"1"0,4-1 881,-4-5-45,-1 0-543,2 0-114,-5 0 133,12 0 264,-5 0 0,7-2 0,0-3 0,-7 3 0,-2-5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36.4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684,'11'0'-935,"-1"0"933,-6-7 1,1 5 1,-10-3 0,3-4 0,-5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36.9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 7456,'-2'9'-739,"-3"-4"955,3-3-368,-5-2 32,7 0 0,-2 0-315,-3 0 406,3 0 0,-7 0 369,4 0 75,3 0 204,-5 0-447,7 0 1,2 0-83,3 0-72,4 0 1,7 0-30,0 0 0,0 0-44,0 0 1,0 0 0,0 0-13,0 0 1,0 0 0,0 0 0,0 0-85,0 0 0,-5 0 1,0-2 53,1-3 1,2 3 82,2-4 0,-5 5 64,0 1 135,-8 0-137,5 0-130,-8 0-663,0 0 745,-8 0 0,-1 7 0,-7 2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5.4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302,'16'0'55,"-8"0"0,1 0 32,-3 0 0,-3 0 67,8 0 1,-6 0-46,6 0 0,0 0 0,5 0-34,0 0 0,0 0 1,0 0-1,0 0-59,0 0 0,0 0 0,0 0-39,0 0 0,0 0 0,0 0 10,0 0 0,0 0 0,0 0-8,0 0 1,0 0-7,0 0 0,-5 0-5,0 0-206,-8 0-204,11 0-71,-12 0 513,5 0 0,-7 0 0,0 0 0,0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37.9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48 6293,'2'9'386,"3"-3"1,-3-3 97,3 3-214,-3-5-515,-2 14 280,0-14 0,0 8-304,0-3 209,0-5 57,0 7-61,0-8-210,0 0 122,0-8 0,0 5 50,0-8 1,5 6-26,1-6 1,-1 6 311,-5-6 1,0 6 636,0-6-704,0 8 1,0-6 73,0 3-113,0 4 1,-2-5-39,-3 7 0,3-7 57,-5 5-60,7-5 0,-2 7-39,-3 0 0,1 0-6,-6 0 0,6 7 35,-1 4 0,-2-2 0,1 2 2,3 1 0,1 2 0,2 2-13,0 1 1,0-7 0,0 1 1,0 1 1,0 3 0,0 1 0,0 0 5,0 0 1,0-6 0,0 1 0,0 2-14,0 1 0,-2 2 0,-1 0-46,-3 0 0,1 0 29,5 0 0,0 0 0,0 0 32,0 0 0,0-5-32,0 0 0,0-1 22,0 6 0,0-5 7,0 0-23,0-8-254,0 4-712,0-7 965,0 0 0,7-7 0,2-2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40.5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6870,'9'0'-371,"-2"0"0,-7-1 526,0-5-56,0 4 0,2-5 10,3 7 1,-3-2 2,4-3-74,-5 3 73,-1-5 43,0 7 122,7 0-150,-5 0 1,13 0-57,-5 0 1,-1 0-32,2 0 1,-6 0 0,4-2-135,-2-3 1,6 3-349,-3-3 0,5 3-292,1 2 735,0 0 0,0 0 0,0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40.8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662,'11'0'-33,"0"0"69,1 0 0,-3 0 1,2 0-460,1 0 1,3 0 422,1 0 0,0-7 0,0-2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41.8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225 7710,'-10'0'-1411,"-1"0"1534,0 0 0,2-2 0,4-3-101,3-6 1,2 2-1,0-1-13,0-3 0,5 4 1,3-1 14,0-3 0,3-1-3,5-2 0,0 5 0,0 2 31,0 2 1,0 2 0,0 5 39,0 0 1,-5 0-1,-2 2 1,0 1-36,0 3 1,-4 4 0,4-3-1,-2 2-20,-3 4 0,3 1 0,-2 2 1,1 0-17,1 0 1,-5 0-1,5 0 1,-2 0-73,0 0 0,2 0 0,-3 0-65,1 0 1,1 0-1,-6 0 62,0 0 1,0-5 0,0 0-170,0 1 0,0-3 206,0 2-9,0-7 1,-2 3 33,-3-7 0,3-7 0,-4-4 33,5-3 0,1-2 1,0-1-1,0 1-29,0 0 0,0 0 0,0 0 0,0 0-3,0 0 0,1-2 0,3-1 0,1-3-9,-1 3 0,3 1 0,-2 2 1,1 2 3,1 3 0,0-3 1,5 5 8,-1 0 0,0-5 5,5 3 1,0 2-1,0 0-16,0 2 1,-2 0 0,-1 3 0,-3-1-6,3 2 0,1-1 0,2 0 26,0-1 0,-5 0 0,0 5 0,1 0 13,2 0 0,-3 0 1,0 1 31,1 5 1,2-3-1,2 6-38,0-2 1,-5 1 0,0-5 24,1 2 0,1 3 1,-1-3 16,-1 6 1,-7-2 0,3 1-9,0 3 0,-5 1 1,5 2 53,0 0 1,-5-5 0,3-1 12,-3 3 1,-2 1-122,0 2 0,2 0 0,1 0-108,2 0 0,1-5 0,-6 0-70,0 1 1,0 2 0,-2 2-112,-3 0 1,3-5-551,-3 0 116,-4 0 713,0 5 0,-7-8 0,0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42.3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40,'0'9'-262,"0"-2"373,0 0 0,0-4-30,0 8 0,6 0-62,-1 5 1,2 0-1,-3 0-21,1 0 1,0 0 0,-5 0-1,0 0 20,0 0 0,0 0 1,0 0-1,0 0-44,0 0 1,0 6 0,0-1 0,0-1 11,0-3 1,0 1 0,0 2 0,0 1 1,0-1 0,0-2 0,0-2 0,2 0-30,4 0 0,-5 0 1,6-2-1,-1-2-107,-1-1 0,0-6 0,-3 6-25,4 2 1,-5-4-1,5 1-44,-4 3 1,-2-4 0,-2 0 217,-4-2 0,-3-2 0,-7-5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42.9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3 7086,'8'-9'-479,"-7"-5"0,6 5 727,1 0 1,-5-4-1,8 6-198,1-2 1,-3 6 0,2-3 48,1 5 0,-3-1 0,2-2-144,1-1 0,3 0 0,1 5 26,0 0 0,0-6 1,0 1-1,0 1 28,0 3 1,0 1-1,0 0-1,0 0 0,0 1 0,0 3-25,0 1 0,-5 8 1,-1-3 13,3 5 0,-4 1 0,0 0-56,-2 0 0,-2 0 0,-5 0 0,0 0 0,0 0 0,0-5 1,0-1-1,0 3 58,0 1 0,-2 0 1,-1-1-1,-4-3-15,-2 3 0,4-4 0,-6 0 50,-2-2 1,-1 4-1,-2-6 32,0-2 0,0 5 0,0-3-36,0-1 0,0-3 0,0-1-6,0 0 1,0 0 0,2-1 0,1-3-66,2-1 0,2-3 1,-1 3 0,4-6 0,5-3 40,1-2 0,-7 0 0,-2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2.60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4 33 7620,'0'8'-831,"1"0"635,5-8 1,-3 0 58,8 0 296,-7 0 1,3-2 465,-7-4-534,0 5 1,0-8 0,-2 5-90,-3-1 1,1 0 0,-5 3-1,0-2-27,0-1 1,-1 0 37,-7 5 0,1 0 0,0 0 137,0 0 1,6 0-60,-1 0 0,0 7 1,-5 2-114,0-1 1,6 7 0,-1-5-1,-2 3-51,-1-2 1,-2 3 0,2-3 0,1 1-40,3-1 1,1 3 0,-2-3-20,6 3 1,3-3 87,2-1 0,2-1 54,3 2 1,4 1-1,7-6 7,0-3 0,0 4 1,0-1-1,0-3 42,0-1 0,0-2 0,0 0 1,0 0-40,0 0 0,-5 0 1,0 0-1,1-2-12,2-3 1,-3 1-1,0-6-2,1-3 0,-3 4 0,0-1-9,-2-3 0,4-1 1,-4-2 3,2 0 0,-5 5 0,3 2 74,0 2-48,-5-5 24,5 3-65,-7 0 0,-2 2-18,-3 7 1,3 1-34,-4 5 50,5-4 1,-1 10 54,-3-7 1,3 8-34,-4-2 0,5-3 0,1 3-28,0 2 1,0 1-1,-2 2-9,-3 0 1,3-5-1,-4-1 1,3 3 10,-3 1 1,5 2 0,-6 0 0,1 0 21,1 0 0,-2-5 0,3 0 0,-1 1 52,1 2 1,1 2-39,-3 0 0,5 0 1,-5 0-32,4 0 0,2-5 13,0 0 1,2-8 0,2 5 5,1-1 1,2-6 89,-1 5 1,3-4-47,7-2 1,0 0 0,0-2-11,0-4 1,-6 5 0,1-6 24,2-1 1,-5 7-1,1-6 18,-2-1 1,1 7 0,-5-7-33,2 1 1,1 4-1,-4-6-287,3 2 1,-3 0-34,3 1-1086,-3 4 1355,5-12 0,-5 12 0,5-5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3.04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3 7024,'16'0'-54,"0"0"0,-5 0 0,0 0 0,1 0 21,3 0 0,-5 0 0,1 0 0,1 0 74,3 0 0,1 0 0,0 0-29,0 0 0,0 0 1,0 0-1,0 0-96,0 0 0,0-2 0,0-1-198,0-3 1,0 1 281,0 5 0,0-7 0,0-2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3.43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316,'0'16'-142,"0"0"27,0 0 1,0-6-1,0 1 167,0 2 0,0-4 0,0 1-70,0 3 1,0 1 0,2 0 0,1-1-36,2-3 1,3 1-1,-5 5-61,2 0 0,1 0 114,-6 0 0,7 0 0,2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3.87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6839,'10'10'257,"1"1"1,-7-6-173,1 6 1,-3-6-18,-2 6 1,2-2-1,1 3-86,3-1 1,-1 0-1,-5 5 1,0 0 0,0 0 0,0 0-22,0 0 0,0 0 1,0 0-1,0 0-21,0 0 0,0 5 0,0 1-6,0-3 1,0-1 0,0-2-422,0 0-80,0 0 567,0-7 0,0 5 0,0-5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5.9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998,'0'11'-394,"0"0"615,0-8 1,0 11-141,0-3 1,0-2-1,0 2 21,0 1 1,0-3 0,2 2-29,3 1 1,-3 3-1,3 1-45,-3 0 1,3 0 0,1 0 0,-3 0-51,-1 0 1,-2 0 0,0 0 0,0 0-138,0 0 1,5 0 0,1 0-92,-3 0 1,-1 0-111,-2 0 1,2-7 358,3-4 0,-3-3 0,5-2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4.36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7 7618,'16'0'-8,"-6"0"1,1 0-106,2 0 1,-4-2 0,1-2 0,3-1 3,1 1 1,-3 3 0,-1 1 120,3 0 0,-4 0 0,1 0-18,3 0 1,-4 0 0,1 0 23,3 0 0,-4 5 0,2 0 24,1-1 0,-3 3 0,2-2-48,1-1 0,-3 3 0,0 0-114,-2 2 0,-2-4 54,-5 6 0,0 0 68,0 5 0,-5-6 0,-2-1 15,-2-2 1,-2 4 0,-5-6 14,0-1 1,0 3 0,0-1 7,0-3 1,0-1-1,0-2 1,0 0-33,0 0 0,0 0 0,0 0 0,0 0-45,0 0 1,5 0 0,0 0-272,-1 0-110,5 0 418,0-7 0,7-2 0,0-7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4.85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8 0 7608,'8'9'-62,"1"-2"0,7-7-91,0 0 1,-2 2 0,-2 2 0,-1 1 212,1-1 0,-3 3 0,2-2 0,0 0-18,-2 3 0,5-1 0,-5 5 0,2-1-28,-1 1 0,-1 3 0,4 1 0,-3-2 17,3-3 1,-4 3-1,0-3 1,-1 3-31,1 2 0,-3 5 0,3 1 1,-2-3-10,-4-1 0,4 0 0,-1 1 0,-3 3-61,-1-3 0,-2 5 0,-2-3 1,-1-1-11,-3-3 0,-6 5 0,1-1 0,-3-1 74,-2-2 1,-2-2 0,-1 0 0,-3-2-105,3-3 0,-6 3 1,-2-5-1,-3 1-421,-2 1 530,0-7 0,-1 3 0,1-7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5.64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8 0 7611,'-7'9'0,"-4"-4"0,4 4-120,-8-7 1,8 7 0,-5-5 0,3 3 0,0 0 103,0 0 1,4 4 0,-4-4 0,0 0 66,0 0 1,4 6 0,-6-5 0,0 3-65,2 0 0,-3 0 0,5 5 0,0 0-3,0 0 0,-1 0 1,5 2-1,-4 1 3,-2 2 0,0 3 0,-4-5 0,3 4-18,-3 2 1,1-3-1,-1 4 1,3 1 49,-3-2 1,1 4 0,1-6 0,6 0 6,3 0 0,2 4 0,0-6 0,0-1-22,0-2 1,7 3 0,4 0-1,3-1-69,2-2 0,2-7 0,3-1 0,6 1-536,3-2 601,2 5 0,0-12 0,0 5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6.74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1 7176,'2'9'82,"3"-4"10,-3-3-46,5-2-62,-7 0 0,2-5 0,1-2-65,3-2 1,-1 3 0,-3-3 79,3 2 1,-1-3-1,5 2 1,0 1 36,0 0 0,-4 0 12,6 2 1,-1 3 0,6-3-27,0 3 0,-5 2 0,0 0-24,1 0 1,1 2-1,-1 1 1,-1 4-12,1 2 1,3-4 0,-1 6 0,-2 0-73,-1-2 1,0 5 0,3-3-53,-3 3 0,1 2 1,-7 0 60,-1 0 0,3 0 60,-2 0 45,1 0 16,-6-7 0,-2-2-24,-3-7 1,1 0-1,-5-2 21,2-3 1,0-2-1,3-5 2,-1 1 1,0 0 0,5-5-44,0 0 1,0 5-1,0 1-6,0-3 0,0 4-172,0-1 168,0-1 1,5 0 0,2 2 28,2 2 1,-4 2 0,6 5-7,2 0 1,-5 0 0,3-2 7,2-3 1,1 3 0,2-3 44,0 3 1,-5 2 0,-1 2 4,3 3 0,1-2 0,2 6 0,-2 0-53,-3 0 0,3-3 1,-3 4 10,3 3 0,-5-4 0,-2 1 0,-1 3-96,-1 1 0,0-3 0,-5-1 66,0 3 1,0 1-1,0 2 1,-1 0-63,-5 0 1,3 0 0,-6 0-162,2 0 1,-1-5 0,5 0-136,-2 1 358,-8-5 0,11 8 0,-5-6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7.2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64,'11'0'-215,"-1"0"0,-4 0 164,4 0 0,-4 0 1,4 0-49,3 0 0,-4 0 0,1 0-66,3 0 0,-4 0 1,2 0 164,1 0 0,-5 0 0,7 7 0,-5 2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7.55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589,'2'9'-104,"3"-3"-214,6-5 1,3-1 0,2 0 317,0 0 0,0 0 0,0 0 0,0 0 0,0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8.58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97 6792,'0'-11'191,"0"1"1,0 4-178,0-4 0,0 4 0,2-3 6,3 2 1,-1 2 0,5 3-100,-2-3 84,6 3 0,-5-5 1,8 7-20,1 0 1,-7 0 0,1 0-1,1 0 0,3 2 6,1 3 1,-2-2 0,-2 6-1,-3 0-4,-2 0 1,4-3-1,-4 2 1,0 1-21,0 0 0,4-3 0,-5 4 6,-3 3 1,4 1 0,-1 2 18,-3 0 1,1-2 0,-1-1 0,3-2-5,-3 1 1,-1-3-136,-2 2 101,0-1 224,0-1-125,0-2 0,0-8-35,0-5 0,0 3 0,0-8-37,0-2 0,0 5 0,0-3-23,0-2 0,-5 4 70,-1-1 0,1 4 52,5-4 1,0-1-70,0-5 1,2 0-102,3 0 1,-1 2-1,5 1 12,-2 3 0,5 1 1,-3-4 44,0 2 1,5 8 0,-5-4 115,0 0 0,5 5 63,-3-3 1,3 3-80,2 2 0,-5 0-34,0 0 0,-2 2 1,3 1-1,-3 4 8,-2 2 0,4-4 0,-4 4 0,0 0-18,0 0 1,4-3-1,-4 2 1,2 1 88,3 0 1,-3-3-1,2 4-118,1 3 1,-3-6-1,0 0-13,-2 0 1,0 0 0,-3 6-79,1-3 0,1-4 0,-6 4 85,0 3 0,1-4 1,3 2 25,1 1 1,1-3-3,-6 2 1,5-1-104,0 6-480,1-7-126,-6-2 696,0-7 0,0-7 0,0-2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9.26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3 1 7619,'-11'0'-402,"0"0"0,6 0 287,-6 0 0,1 0 236,-6 0 0,5 0-71,0 0 1,6 0 88,-6 0 0,0 1-102,-5 5 0,2-3 1,2 6-1,1-2-52,-1-3 0,3 3 0,0 0 0,0 0 19,0 0 1,4 6 0,-4-2 0,0 1-23,0-1 0,3 3 1,-2-3-2,0 3 1,3-3-1,5-1 36,0 3 1,0 1 0,0 2 64,0 0 0,7-5 0,4-1-53,3 3 0,2-6 1,0-2-66,0-3 0,0 4 1,0-1-83,0-2 1,-5-1 0,0-2-86,1 0 1,3 0-8,1 0 0,-6 0-239,1 0 449,-8 0 0,5 0 0,-8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8:59.90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95 49 7384,'-7'8'-492,"5"0"273,-5-8 311,7 0 1,-2 0 10,-3 0 1,1 5-118,-7 0 0,6 1 1,-4-5-33,2 5 1,0-3 2,2 8 1,1 0 17,-7 5 0,8 0 53,-3 0 0,6-7 0,6-2 60,4 0 1,-1-5-1,0 5-53,-2 0 1,6-5-1,-3 5-19,5 0 1,-5-5 0,1 3-23,2-3 0,1-2 0,2 0-10,0 0 1,0 0 0,0 0 8,0 0 0,-5-2 0,-2-3 19,-2-6 1,3 2 0,-4-1 47,-3-3 0,4-1 0,-1-2-2,-3 0 1,-1 0 0,-2 0-53,0 0 0,0 5 0,-2 2 0,-1 0-58,-3 0 1,-6 4 0,1-4-45,-3 2 1,3 1-1,1 6 1,-3 0-165,-1 0 0,-2 0 0,0 0 260,0 0 0,0-7 0,0-2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01.3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7 81 6170,'0'-11'93,"0"0"1,0 6 0,-1-4-27,-5 2 0,4 0 0,-5 3-45,0-1 0,4-1 0,-8 5 13,-2-5 1,-1 5-1,-2-5-75,0 4 0,5 2 0,1 0 28,-3 0 0,4 0 0,-1 0 44,-3 0 0,-1 0 0,-2 0 58,0 0 0,2 2 0,1 2-58,2 1 0,1 6 0,-4-4 0,1 0 27,2 0 1,6 4 0,-4-4-161,2 2 0,0 2 66,2 5 0,3-6 1,-4 1 23,5 2 1,1-5 9,0 3 1,7-2 2,3 2 1,-1-4 0,2-7-38,1 0 1,3 0-1,1 0-49,0 0 0,-5 0 0,-1-2 74,3-3 0,-4 3 0,-1-5 1,1 1-38,0 1 0,-3-2 101,4 2 0,-4 1-32,4-7 0,1 2 0,3-3-43,-3 1 1,-2 8-54,-4-3 59,-3 5 2,5 1 0,-9 0 58,-3 0 0,1 0-27,-6 0 1,4 0-1,-2 1 13,0 5 1,-2-3 0,3 6 1,-2-2 0,5 6 14,-1-2 1,-2 3-1,1 2-45,3 0 0,1 0 0,2 0-21,0 0 1,0-5 0,-2-1 12,-3 3 0,3 1 1,-5 2-2,0 0 0,5 0 0,-5 0 14,0 0 1,5 0 0,-3 0-3,3 0 0,2 0 0,-2-1 0,-1-3-3,-3-1 1,1-1 50,5 7 1,0-1 21,0 0 0,2-8 15,3-2 0,-1-3-7,6 3 1,1-4-26,5 3 0,0-3 12,0-2 0,0 0-6,0 0 0,0 0 1,-2-2-30,-3-3 1,2 1 0,-6-5 0,0 0-37,0 0 0,0 4 1,-2-4-43,6 2 0,-2-4 0,0 4-329,-2-2 76,-2 6 0,-6-10-595,-5 8 891,4-8 0,-12 4 0,5-7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6.8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7680,'7'9'-741,"-5"-2"1066,5-7-196,-7 0 170,0 0 9,7 0-425,-5 0 1,7 0 56,-3 0 0,-5-2 28,5-3 1,1-4-18,-2-7 1,2 5 28,-1 1 0,-5 4-11,5-4 119,-5 6-51,-1-3 16,0 7 1,0 2-34,0 3 1,0 4 0,0 7-9,0 0 1,0-5 0,0-1 0,0 3 4,0 1 0,0 2 1,0 0 13,0 0 0,6 0 0,-1 0-86,-1 0 0,-1 0 0,1 0-151,1 0 1,1-5-464,-6 0-10,0 0 679,0 5 0,-8 0 0,0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02.49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113 6410,'-9'-2'316,"4"-3"1,3 1-226,2-7 0,0 6-89,0-6 0,0 6 4,0-6 1,2 8 0,3-5-193,6 1 1,-2 6 176,1-5 0,1 4 1,5 2 1,0 0 0,-5 2 1,-1 2 25,3 1 1,-1 8 0,1-4 0,-4 1 11,-2 1 0,3-6 0,-4 6 1,-1 0 1,2-2 0,-5 5 0,3-4-8,-3 5 0,4-5 0,-1 1-376,-2 2 112,-1-6 307,-2 0-9,-7-7 1,0-2-21,-4-3 1,2-4-1,6-7-20,-3 0 1,1 5 0,5 0-44,0-1 0,0-2 3,0-2 1,0 0-1,2 1 22,3 5 1,-3 1-10,3 3 0,3 3 2,-3-8-39,7 8 0,-3-5 27,7 8 0,-5-1 31,0-5 1,-1 5 10,6-5 0,0 4 0,0 2 9,0 0 0,-5 0 0,0 0 39,1 0 1,3 0-44,1 0 0,-6 2 11,1 4 1,-6-3-10,6 8 1,-7-6-24,1 6 1,-3-1 42,-2 7 0,0-1-16,0 0 1,0 0 0,2-2-5,3-3 0,-3 3 1,3-3-2,-3 3 1,-2-4 0,0 1 22,0 2 1,0-4-529,0 1-297,0 1 772,0-2 0,-7-2 0,-2-7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09.95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607,'0'9'-434,"2"-2"857,3-7 28,-3 0-605,12 0-685,-5 0 839,7 0 0,0-7 0,0-2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0.5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9 1 7590,'-7'8'100,"5"0"-372,-5-8 0,7 7 230,0 3 1,5-1-151,0 2 1,1 0 120,-6 5 0,0 0 0,0 0 43,0 0 0,0-5 1,0-1-6,0 3 1,-6-4 14,1 1 1,0 1 61,5 5 0,0-5 37,0-1 0,0-4-2,0 4 1,0-4 0,0 4-25,0 3 0,0-4-20,0 2 1,0-1-35,0 6 0,0-5-24,0 0 0,0-1-366,0 6 123,-8-7-214,7-2 480,-6-7 0,-1-7 0,0-2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0.94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7 1 6995,'10'0'-175,"1"0"152,1 0 1,-3 5 0,2 0 49,2-1 0,1 3 0,2-2 0,0 1 73,0 1 0,0-4 0,0 6 0,0 0-88,0 0 1,-2-4 0,-1 6-81,-3 2 0,-6 1 19,1 2 1,-5 0 0,-5-2 42,-6-3 1,2 1-1,-1-5 1,-3 0 8,-1 1 0,-2-1 0,0-4 0,0 3 0,0-3 1,-6-1-1,1-2 1,2 0 0,1 0-101,2 0 0,5-2 0,2-3 0,2-6-656,3-3 753,3-2 0,8 0 0,2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1.46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96 1 6522,'-10'0'28,"-1"0"0,6 7 13,-6 4 0,7-2 1,-3-1-1,2 1 17,0 0 0,-3 0 0,5 4 1,-2-3 7,1 3 1,0-1-1,1 1 1,-2-3-26,1 3 1,2 1 0,2 2-31,0 0 1,2-5 0,3 0-12,6 1 0,3-5 0,2-1 0,0-5-29,0-1 1,0 0 0,0 0 0,2 0-7,4 0 0,-5 0 0,5-1 1,-4-3 32,-2-1 1,0-8-1,0 2 43,0-3 0,-2-2 0,-3 0 0,-4 0-7,0 0 0,-5 0 0,3 0 0,-3 0 42,-2 0 0,-2 0-173,-3 0 0,-4 7 1,-7 4-1,-2 3-97,-3 2 1,1 0 0,-5 2 0,0 3-205,0 6 398,-2 3 0,-5 9 0,0 2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2.00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80 7473,'6'-10'-495,"-1"-1"0,7 7 362,-1-1 0,3-2 705,2 2-452,-7-1 1,6 6 41,-5 0 0,-1 0 1,2 0-46,1 0 1,3 0 0,1 0 0,0 0-247,0 0 1,5 0-1,0 0 1,-1 0 11,-2 0 1,3 0-1,1 0 86,-3 0 1,4 0-1,-1 0-63,-3 0 0,-6 0 0,-2 0-93,1 0 1,-3 0 0,0-2 186,-2-3 0,5-4 0,-3-7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2.2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079,'5'11'-315,"0"-1"415,-1 3 0,-2-4 0,-2 1-43,0 3 0,2 1 0,1 2 0,2 0-76,-1 0 1,-2 0 0,-2 0 0,0 0-51,0 0 1,0-5-1,0 0 1,0 1 1,0 2 0,0 2 67,0 1 0,0-9 0,0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3.1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81 7368,'-9'0'-525,"2"0"608,7 0 1,2-2-76,3-3 0,-1 3 0,6-3-46,3 3 1,-4 0 0,1-1 108,3-3 1,-4 1-1,2 5 61,1 0 1,2 0-84,2 0 1,-5 0-1,-2 2 1,0 1 34,0 3 0,-4 6-80,6-1 1,-1 3 0,5 2-157,-5 0 0,3-5 0,-8 0 1,1-1 53,1-1 1,-6 5 65,5-3 0,-4 3 59,-2 2 1,-2-5 36,-4 0 1,3-8 167,-8 3-174,8-5 1,-4-2-34,7-5 0,0-3-12,0-7 0,0 0 0,0 0-38,0 0 0,0 0 1,0 0 3,0 0 1,5 0-1,2 0 3,2 0 1,-6 5 0,5 2 61,-1 2 1,2-3 0,7 3-22,0-2 1,0 5 0,0-1-22,0 3 1,0-3-1,0-1 1,0 3-2,0 1 1,0 2 0,0 0 0,0 0 10,0 0 1,0 0 0,0 2 0,0 1 11,0 3 1,0 4 0,0-3 26,0 2 1,-5-3 0,-2 4-38,-2 3 0,4 1 0,-4 2-72,2 0 1,-6 0-1,3 0-39,-5 0 0,1-5 0,2 0 7,1 1 1,0 2-1,-6 1-91,-5-5 0,5-1 0,-7-5-460,1 1 641,-2 0 0,-7-5 0,0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3.63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58 1 7599,'-2'9'-206,"-4"-4"1,5-5 313,-5-5 0,3 3-111,-3-3 1,3 3 49,-8 2 0,6 0 0,-6 0-67,-1 0 0,3 0 0,-2 0 0,-1 2-2,-3 3 0,-1-2 0,0 6 34,0-2 0,5 1 0,1-3-5,-3 6 0,1 3 1,-1 2 9,3 0 0,6 0 1,-3 0-13,0 0 0,5 0 0,-3 0 0,3 0 21,2 0 1,0-5 0,2 0-16,3 1 0,4 1 0,7-1-17,0-1 0,0-8 0,0 4 0,0-1-82,0-1 0,0 0 1,0-5-471,0 0 0,0 0 558,0 0 0,0 0 0,0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3.9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367,'0'16'146,"2"-7"0,1-2-355,2 1 0,3-5 143,-3 8 0,-1 0 0,4 5 53,0 0 1,-1-6-1,-4 1 1,3 1-97,-3 3 0,-1 1 0,0 0-5,3 0 0,-3 0 114,3 0 0,4-7 0,0-2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7.6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870,'9'0'377,"-2"0"-284,-7 0-104,0 0-23,7 0 1,-3 0-5,7 0 1,-6 0 40,6 0 1,-6 0 0,4-2 110,-2-3 1,6 3-45,-3-4 0,-1 5-49,2 1-33,0 0 1,5 0 16,0 0 1,-6 0 0,1 0 2,2 0 1,-5 0 0,3 0 93,2 0 0,-5 0 4,3 0 0,-5 0-138,4 0 0,-4 0-43,4 0-166,-6 0 244,3 0 74,-7 0 1,5-2 9,1-3-193,-1 3 37,-5-5-557,0 7 343,0 0 0,0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4.74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625,'9'7'0,"0"-5"-34,-4 3 1,-3-2-167,3 3 1,2 3 272,-1 7 0,-1 0 0,-5 0-84,0 0 1,0 0-1,2-2 1,1-1 22,3-3 0,-1 1 0,-5 5 0,0 0-26,0 0 1,0 5 0,0 1 0,0-3-13,0-1 0,0-2 0,0 0 0,0 0-28,0 0 1,0-5-1,0 0-102,0 1 0,-5 3-136,-1 1 1,-6-8-140,1-2 431,4-4 0,-7-10 0,5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5.21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81 7158,'2'-15'-54,"3"5"0,-1-3 0,6 8 98,3 1 0,-4-3 0,1 2-8,3 1 0,1 3 0,0-1-49,-3-4 1,3 5-1,-3-5 5,3 5 0,2 1 0,0 0 6,0 0 1,0 1 0,0 3-17,1 1 1,-7 2 0,1-1 1,1 4 1,1 5-1,-1-1 1,-3-2-33,-2-1 0,-1 0 0,-6 5 0,1-2-22,5-3 1,-4 3-1,3-3 40,-3 3 0,-4-5 1,-2-2-1,-3-2 9,-2 1 1,-1-1 0,-6-5-1,0 0 46,0 0 1,-2 0-1,-2 0 1,-1 0-7,1 0 1,2-2-1,2-1 1,0-5-166,0 0 1,0 2 0,0-4-161,0-3 306,0-1 0,0-9 0,0-2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6.04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97 6643,'7'-9'-133,"-3"-4"261,7 8 17,-8-7 102,4 3-226,-7-7 1,0 5 0,2 2-55,4 2 0,-3 2 37,8 5 0,0 0 11,5 0 0,0 5 1,0 2 1,0 2 0,0-4 0,-2 6 0,-2 0 8,-1-2 0,0 5 0,3-4-135,-3 5 1,-4 1 0,-7 0 67,0 0 1,0-5 0,0-1 15,0 3 1,0 1 140,0 2-85,0 0 0,-2-2 30,-3-3 0,1-4-12,-7-7 1,8-2-1,-4-1-25,0-3 0,5-6 0,-3 1-7,3-3 1,2 3 0,0 1-1,0-3-20,0-1 0,0 3 1,2 0-28,3-1 0,-2-2 0,6-2-33,-2 0 1,6 0 39,-2 0 1,-2 1 20,1 5 1,1-3 3,5 8 1,-5 0-1,-1 5 0,3 0 1,-4 0-1,1 0 6,3 0 1,1 1 0,2 3 28,0 1 0,-5 6 0,-2-4 0,0 2 2,0 3 0,0-3 1,1 2-1,-3 1-9,0 3 0,-5 1 1,4 0-2,-5 0 1,5 0-163,-1 0 0,0 0-323,-5 0-67,0-7 524,0-2 0,-7-7 0,-2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6.33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360,'16'0'-202,"0"0"0,0 0 0,0 0 30,0 0 1,0 0 0,0 0 171,0 0 0,0 0 0,0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6.8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625,'0'11'-359,"0"-1"1,2-4 409,4 4 0,-5-4 0,7 3 0,-3 0-8,0-1 0,1-2 0,-6 4 0,0 3-40,0 1 0,5 2 0,0 0 0,-1 0 8,-2 0 0,-2 0 0,0 0 0,0 2-128,0 4 1,0-5 0,0 5 0,0-4-32,0-2 1,-6 0 0,1 0 0,1 0 147,3 0 0,-7 0 0,0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8.6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69 65 6822,'-7'9'-496,"6"-2"582,-7-14 1,8 3 390,0-7-199,0 8-267,0-4 1,0 5-2,0-3 1,-1 1-42,-5-7 0,-3 8 30,-7-3 0,0-1 0,0 2-46,0 1 0,0 3 0,0 1 0,0 0 43,0 0 0,0 0 0,0 0 16,0 0 0,0 1 1,0 3-2,0 1 0,0 2 1,0-1 46,0 4 0,2-1 0,1 2 40,2 2 1,6-1-1,-4 0-121,2-1 1,2 0-1,5 5 1,0 0 9,0 0 1,0-5-1,0-1-56,0 3 0,0 1 1,0 2 32,0 0 0,1-5 0,5-2 14,4-2 1,5 4 0,1-6 0,0-2 4,0-1 0,0 4 1,0-1 17,0-2 1,0-1 0,0-2 0,0 0-13,0 0 1,-5 0-1,-1 0-7,3 0 1,1 0-1,2-2 13,0-3 0,-5 2 1,0-8 14,1-2 0,-3 4 1,0-1-1,0-1-11,0 2 0,-4-5 0,6 5 0,-1-2 43,-1 1 1,6-1 1,-5-5-8,-3 0-4,1 0 1,-8 5 38,0 0-67,0 8 22,-8-4 1,5 7 0,-6 2-10,2 3 0,0 2 1,3 6-1,-1-3-56,1 3 1,-3 1-1,0 2 34,-2 0 0,4 0 1,-4 0-1,2 0-8,3 0 0,-3 0 0,2 0 1,-1 0 19,-1 0 0,5 0 0,-5 0 0,2 0 10,0 0 0,-1 0 0,6 1 1,-2-3 27,-3-4 0,3 5 0,-3-5-42,3 5 1,2 1 0,0 0 0,0 0-10,0 0 1,0 0 0,0 0 77,0 0 1,0-5 0,2-3-6,3 0 0,-1 2 0,7-4-80,1-3 1,2-1 0,2-2 15,0 0 1,0 0 0,0 0-20,0 0 0,1-5 0,-1-2 48,0-2 0,-2 3 1,-2-3 5,-1 2 1,-2-5-1,3 3-7,-1 0 0,-7 0-214,1 4 0,-3-4-147,-2-7 0,0 5 1,0 0 329,0-1 0,0-2 0,0-2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8.94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2 6865,'9'-2'-933,"-3"-3"933,-5 3 0,7-12 0,0 5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19.66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0 113 6834,'0'10'283,"0"1"-244,0-7 0,0 10 49,0-3 0,0-3 1,0 3-65,0 2 1,0 1 0,0 2 0,0 0-6,0 0 1,0 0-1,0 0 1,0 0-12,0 0 1,0 0-1,-2-2 1,-1-1-176,-2-2 0,-1-1 0,6 6 19,0 0 0,-2-1 1,-1-3 31,-2-1 1,-1-6 116,6 6 32,0-8 1,0 3 47,0-12 0,0 3 1,0-8-38,0-1 1,-5-3-1,-1-1 1,3 0-32,1 0 1,2 0 0,0 0 0,0 0 5,0 0 0,0 0 0,0-2 0,2-1 27,3-3 0,-1 1 0,5 3 0,-2-2-19,-4-1 0,5 0 0,-1 5-46,2 0 1,1 0 0,6 0 46,0 0 0,-5 7 1,0 1-142,1 1 0,2 4 0,2-6 71,1 2 0,-7 1 0,1 5 17,1-5 0,-3 4-25,2-3 47,0 3 1,-1 8-1,-1 1 1,-2 2 1,-1-4 0,-6 6 1,0 1 1,0-3-1,0 2 22,0 1 1,-2 3-1,-2 1-19,-1 0 0,-2-6 0,3 1 0,-3 0 28,-2-2 1,4 5-1,-6-5-10,-1 0 0,-2 3 0,-2-6 0,-1-3 165,1-1 0,0 3 0,0 1-111,0-3 0,0-1 0,0-2-117,0 0 0,0 0 0,2-2-871,3-3 913,-3 3 0,5-12 0,-7 5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0.65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48 7456,'11'0'-230,"0"0"432,-8 0-123,11 0 0,-5 0-34,7 0 1,0 0 0,1-2-72,-1-3 1,1 3 0,3-3 0,1 3-135,-1 2 1,5-2 0,0-1 0,2-2-69,-1 1 0,-6 2 0,1 2 0,-3 0 228,-2 0 0,0-7 0,0 5 0,0-5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0.90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548,'0'16'71,"0"0"0,0 0 0,2 0-112,3 0 0,-3 0 0,3 0 0,-3 0-123,-2 0 1,0 0 0,0 0-1,0 0-34,0 0 0,0 0 1,0 0-43,0 0 1,0-5 239,0 0 0,7-8 0,2 5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8.0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80,'10'0'200,"1"0"0,-6 0 514,6 0-741,-7 0-778,3 0-19,-7 0 824,0 0 0,0 7 0,0 2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1.17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623,'16'0'358,"-5"0"-661,0 0 111,-8 0 0,5 2-89,-8 3 281,7-3 0,-6 5 0,7-7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1.45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645,'7'9'-1613,"2"-2"1596,7-7-40,-7 0 1,-2 2 56,-7 4 0,7-5 0,2 6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1.7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534,'8'9'-686,"-7"-1"0,6-10 686,-7-4 0,8 5 0,1-7 0,7 8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2.5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6 7401,'16'0'-341,"-5"0"0,0 0 1,1 0 525,2 0 0,3 0 1,-1 0-1,1 0-244,5 0 0,1 0 1,5 0-1,-3 0 42,-1 0 0,2 0 0,-4 0 1,-3 0-250,-1 0 0,3 0 266,1 0 0,-1-7 0,-5-2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2.85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529,'0'16'-165,"0"-5"57,0-1 1,0 1-1,0 5 66,0 0 1,0-5 0,0 0-57,0 1 0,2 2 0,1 2-98,3 0 1,1-1-1,-4-3 196,3-1 0,6-8 0,-3 5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3.62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113 7461,'0'9'-407,"0"-2"0,-1-7 657,-5 0 0,4-2-184,-3-3 1,3 1-149,2-6 0,0 4 15,0-4 1,7 1 0,4-4 37,3 3 0,2 6 0,0-1 58,0 3 0,1 2 0,-1 0 87,0 0 1,-6 0 0,1 2-87,1 3 0,3-1 0,1 5 0,0 0-37,0-1 1,-6-4 0,-1 3 0,0-2-85,0 1 1,-3 4 0,2-2 0,0 1-78,-5 3 0,-1-3 1,-2 2 115,0 1 1,0-3 70,0 2 0,0-6 122,0 6 0,-2-8 103,-3 3-77,3-5 0,-5-8-140,7-3 0,0-5-42,0-1 1,0 0 0,0 0 22,0 0 0,7 0 0,2 0 2,0 0 1,5 5 0,-3 1 0,3-1-48,2 2 1,0 0 0,0 6 0,0-3 21,0 3 0,0 1 0,0 0 0,0-1 57,0-3 1,6 1-1,-1 5-38,-1 0 1,-2 2 0,-2 1 0,0 3 144,0-3 1,-6 4 0,1 0-92,1 2 0,1 2 1,-2 5-35,-6 0 0,2-5 0,-2-1-103,-1 3 0,-2 1 0,-2 2-50,0 0 1,-2-1 0,-2-3-89,-1-1 0,-2-8 0,3 4-482,-1 0 699,0-5 0,-2 5 0,-2-7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4.01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3 1 7552,'-16'0'-12,"0"0"0,5 0 0,1 0-112,-3 0 1,4 5 0,-2 0 0,1 1 128,1 1 0,-5-5 0,5 5 0,-2-2 37,0 0 0,1 8-9,-6-2 0,0 3 0,0 2 73,0 0 1,5-2 0,2-1 0,0-4-34,0-2 1,6 5-85,-3-1 1,4 3 0,4 0-40,4-3 1,-3 2-1,8-8 1,1 0-79,3 2 1,1-5 0,0 5 0,0-1-306,0-1 0,0 2 433,0-2 0,7 4 0,2 7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4.70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1 97 6818,'-16'0'-620,"0"0"885,0 0 0,5 0-196,1 0 1,6-2 186,-1-3 1,3 1-192,2-7 0,7 6 17,4-6 0,-2 6 0,1-4-126,3 2 0,-4 0 1,1 3-43,3-1 1,-4 0 62,1 5 1,1 0-42,5 0 0,-5 0-115,0 0 0,-6 7 53,6 3 0,-2 5 0,3-1 11,-1-3 0,-6 3 0,4-4 76,-2 5 1,-2 1 2,-5 0 1,0 0-52,0 0 258,0-7-50,0-2 0,-7-9-9,-3-3 1,2 1-1,1-5 20,0 2 0,5-5 60,-3 1 0,3-3-75,2-2 0,0 0 1,2 1-94,3 5 1,-1-3 0,7 6-10,1-2 1,-3 6 0,2-4 14,1-1 0,2 5 1,3-6-82,-1 2 0,0 1 1,0 6 9,0 0 0,0 0 1,0 0 47,0 0 0,0 2 0,0 2 52,0 1 0,-5 6 1,-1-4-43,3 2 0,-1 2 0,1 3 0,-4-2-74,-2-1 1,-2 0-1,-5 5-59,0 0 1,0-6-1,0 1-78,0 2 0,-7-4 1,-4-1-219,-3 0 1,-2-3 411,0-5 0,0-7 0,0-2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6.21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1 161 7187,'0'-16'-459,"0"5"0,0 0 391,0-1 0,0 3 0,-2-2 160,-3-1 1,1 3-1,-6 0-7,-3 2 0,4-4 0,-1 4-19,-3-2 0,-1 6 0,-2-5-42,0 1 1,5 6-1,0-5 1,-1 4-3,-2 2 1,-2 0 0,0 0-77,0 0 0,0 8 0,-1 2 41,1 5 1,6-5 0,1 1-1,0 1-5,0 3 0,4 1 0,-4 0-3,2 0 1,1-6 0,6 1-27,0 2 0,2-5 1,3 1-23,6-1 0,3-1 0,2-4 0,0 3 53,0-3 0,1 1 1,-1-1-1,0 3 22,0-3 0,0-1 1,0-2-1,0 0 123,0 0 0,0 0-60,0 0 0,-7-2 0,-2-1 91,0-3 1,-3-4-1,4 2-106,0 0 1,-3 2-69,-5-5 1,0 1-132,0-6 118,0 7-4,0 2 0,-7 7 20,-4 0 1,4 7 0,0 2 10,0 0 0,5 0 1,-3-4-2,3 6 0,-3-2 1,-3 1 4,-1 3 1,4 1 0,-6 2 1,6 0 0,-4 0 0,2 0 5,3 0 1,3-5-1,1-1 1,-2 3 4,-3 1 0,3 2 0,-4 0 3,5 0 0,1 0 0,0 0 1,0 0 33,0 0 1,0 1 0,0-1 0,0 0-58,0 0 1,0-6-1,0 1-32,0 1 1,5 3 0,2-1 29,2-3 1,-4 1 0,6-7 106,2-1 0,-5-2 1,3-2 169,2 0 1,1 0-221,2 0 0,0-6 0,-2-1 0,-1 0-51,-3 0 0,-4-5 1,3 1-99,-2-3 0,5-2 56,-1 0 0,-4 5 0,-2 0-242,-3-1 1,-2 3 0,0-2-605,0-1 888,0 5 0,-7-15 0,-2 4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6.90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 1 7601,'-11'5'25,"1"0"1,6 2-189,-1-1 0,3-3-26,2 8 1,0 0 161,0 5 0,0 0-16,0 0 0,2 0 17,3 0 1,4 0 25,7 0 0,0-2 0,0-3 0,0-6-5,0-3 0,0 0 1,0 1-1,0 3 6,0-3 1,2-1 0,2-2 0,1 0 0,0 0 0,-6-2 0,-3-1 129,-1-3 0,0-6-67,5 1 1,-6-3 0,-1-2-34,-2 0 1,-1 0-1,-6 0-2,0 0 0,0 0 1,0 0-26,0 0 1,-7 5-1,-4 2 1,-3 2-14,-2 3 1,-1 3 0,1 1-1,0 0-40,0 0 0,0 0 0,0 0 0,0 0-63,0 0 0,0 0 0,0 0 1,0 1-120,0 5 1,2-3 0,1 6 230,3-2 0,-1 6 0,-5-4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8.8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82,'0'11'86,"0"-1"0,0-4-6,0 4 0,0-4 1,0 4-67,0 3 1,0 1 0,0 2 36,0 0 1,5 0 0,1 0 0,-3 0-36,-1 0 1,-2 0 0,0 0 0,0 0-41,0 0 1,0 0 0,2 0 0,1 0-49,3 1 1,-1-1 0,-3 0-57,3 0 1,-3-6 0,3 1-28,-3 1 1,-2-3-924,0 2 1078,0-7 0,7 3 0,2-7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7.50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640,'0'16'51,"0"-6"0,0 1-94,0 1 0,0-3 1,2 2 10,3 1 1,-3 3 0,5 1 0,-2 0 6,1 0 1,-1 0-1,-5 0 1,0 2-17,0 3 0,6-3 1,-1 3-1,-2-1 55,-1 1 1,-2-3 0,0 3-1,0-3-31,0-2 1,-2 0 0,-1 0-1,-2 0-52,1 0 1,2-5 0,2 0-167,0 1-347,0-5 379,0 1 1,0-10 202,0-4 0,-7-2 0,-2-8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7.93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49 7425,'11'-11'2,"-1"2"-219,3 2 0,1-4 1,2 6 145,0 1 0,0 3 0,0 1 210,0 0 1,0 0-1,0 0-73,0 0 0,0 0 0,0 1 1,0 3 20,0 1 1,1 2 0,-1-1-31,0 4 0,-6-1 1,-1 2-204,-2 1 1,4-3-1,-6 2 78,-1 2 0,-2-5 0,-2 3 40,0 2 0,0-4 0,-2-1 0,-2 1 15,-1 0 1,-6-3 0,4 3-1,-2-1 46,-3 1 1,3-3 0,-2 3 13,-1-2 1,-6 0 0,0-4-1,4 3-17,0-3 0,-1-1 0,-1-2 0,0 0-19,0 0 0,0-2 0,0-1-85,0-3 0,5-1 0,3 2-7,0-6 1,3-3 0,5-2-31,0 0 111,0 0 0,7 0 0,2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19:28.66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64 7748,'0'-16'-241,"0"0"1,2 7-1,1 2 233,3 0 1,1 5-27,-2-3 0,4 3 39,7 2 0,0 0 0,0 0-13,0 0 0,-5 2 1,0 2-1,-1 3-39,-1 2 1,5-4-1,-3 6 30,3 1 1,-3 2 0,-2 2-7,-2 0 0,4 0 0,-6 0-11,-1 1 0,-3-1 0,-1 0 15,0 0 0,-1-6 1,-3 1 40,-1 1 0,-8-3-11,3 2 1,1-7-8,-2 1 0,6-3 0,-4-4 1,2-3 1,1 1 0,6-7 25,0-1 1,0-2 125,0-2 0,0 0 1,2 0-70,3 0 1,-1-1-69,7 1 0,-1 2 1,6 2-41,0 1 0,-5 7 1,0-3-42,1 0 1,3 5-1,1-3 7,0 3 1,0 2 0,0 0 24,0 0 0,0 0 0,0 0 26,0 0 0,0 7 71,0 4 0,-2 3 0,-1 1 1,-5-3 49,0-1 0,2-1 0,-4 7 0,-3-1-25,-1 0 1,-2 0 0,0 0 0,0 0-53,0 0 0,0 0 1,-2 0-1,-1 0-114,-3 0 1,-6 0-1,1 0-203,-3 0 1,-2-2 0,0-1-1,0-4-429,0-2 705,0-2 0,-7 2 0,-2 2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15.76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33 7298,'-2'-11'-147,"-3"1"268,3 6 12,-5-3 10,7 7 436,0 0-528,0 7 0,0-3 0,0 6-16,0 3 0,2-6 0,2 0-1,1 0 0,7 2-36,-1 7 1,-2 0 0,0 0 8,-2 0 1,4 0-23,-6 0 0,2-1 1,-3-3-1,1-1-2,-1 1 1,-1 1 0,1-1-464,1-1 1,2-8-585,-1 3 1064,-5-4 0,14-2 0,-7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16.2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1 1 6760,'0'11'55,"-2"-3"1,-1 1-46,-3 0 0,-1 0 0,4 4 1,-5-3 10,-1 3 1,6 1 0,-4 2 0,1 0-1,1 0 0,-7 0 1,3 0-1,-2-1-4,0-5 1,1 10-1,-5-4-56,5 2 1,1-6-1,5-1-346,-1 1-232,0-5 617,5 1 0,7-8 0,2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17.17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05 32 7397,'0'-9'-206,"0"1"1,-2 4 471,-3-1-61,3-1-196,-12 6 1,5 0 0,-7 0-42,0 0 0,-2 0 46,-4 0 1,-1 0 0,-4 2 0,6 2-17,3 1 1,2 2-1,0-3 22,0 1 0,2 2 0,1-3 3,3 1 1,6 7 0,-3-3-5,0 0 1,5 6-22,-3-5 1,3 5 0,2 1 18,0 0 0,0-6 0,2 1 0,3 1 1,-1-4-1,5-1 1,0-2 33,-1 0 1,-2 1 0,4-6-22,3 0 1,1 0-44,2 0 0,0-2 18,0-3 0,-1 1 0,-3-5 0,-3 0-8,-2 0 1,4 4 0,-4-4 0,0 0-8,0 0 1,6 4-1,-3-6 10,5-1 0,-5 5 0,-1-1-1,-2 1 0,4 4 0,-6-8 0,1 8 0,-6-5 34,0 8 0,1 2 73,5 4 0,-4 2-85,3 8 1,-2-1-1,1-3-136,1-1 0,6-6 0,-4 4-189,2-2 1,2-1-1,5-6 304,0 0 0,0 7 0,0 2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18.11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8 241 6591,'16'0'149,"0"0"34,0 0 0,-5-6 0,0 1-93,1 1 0,-3-3 0,0 0-53,-2-2 0,-1 4 0,-5-4 0,3 0-3,1 0 0,1 4 0,-6-6 18,0-1 1,0 3-1,0-2-71,0-1 0,-6 3 0,1-2 4,1-1 0,-3 3 0,2-2 1,-1 0 8,-1 2 0,4 0 1,-8 6-18,-1-2 1,3-1 0,0 4 0,0-1-46,0-2 0,4-1 0,-6 6 47,-1 0 0,3 0 0,0 2-18,2 3 1,-1-3 2,3 3 1,3-1 61,-3 1 0,3-1-28,2 7 1,2-8 75,3 3 1,-1-5 0,7-1-42,1 0 0,2 0 1,2 0 2,0 0 0,-5 0 0,0 0 8,1 0 0,-3-1 0,2-3-28,1-1 1,-3-1 0,2 4-20,1-3 1,-3 3-1,2-3-5,1 3 1,3 2-1,1 0-2,0 0 0,-6 0 1,1 0 1,2 0 1,-4 0 0,1 0-5,3 0 0,-4 0 0,1 0-28,3 0 1,-4 0-1,0 2 23,-2 3 1,0-3 24,-2 3 1,-3-1-16,3 1 0,-3-1-3,-2 7 0,0-6 7,0 6 1,0-6-1,-2 4 3,-3-2 0,3 0 1,-5-3 3,0 1 0,5 2 24,-3-1 1,3-3-22,2 8 1,0-6-1,-2 4 41,-3-2 1,3 0 47,-3-1 0,3-3-38,2 8 0,0 0 26,0 5 0,0-6-12,0 1 1,2-7 0,3 1-9,6-3 0,-2-2 1,1 0-100,3 0 0,1 0 0,2 0-252,0 0 1,-5 0-1,0 0-317,1 0 1,-3 0 603,2 0 0,-1-7 0,6-2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18.41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418,'0'11'354,"0"0"-296,0 1 0,2-3 0,1 2-182,2 1 1,1 3-121,-6 1 0,2-8 1,1 0 243,2-1 0,1-5 0,-6 5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18.61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3 7765,'9'-7'-203,"-4"-4"-193,-3 4-537,-2 0 933,0 7 0,0 0 0,0 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19.4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57 32 7484,'0'-16'-167,"0"7"126,0 2 1,-7 7 25,-4 0 1,2 0 0,-1 0 0,-3 0-3,-1 0 1,3 2-1,0 2 1,-1 1 25,-2-1 0,-2-1 0,0 1 0,0 3 10,0 2 1,0-4 0,-1 4-3,1-2 1,6 4 0,1-4-23,2 2 0,1-4 1,6 6 13,0 1 0,0-3 18,0 2 1,2-2 0,2 3 0,3-3 15,2-2 0,-4 0 1,6-3-32,1 1 0,3 1 1,1-6-7,0 0 0,0 0 1,0 0 3,0 0 1,0 0 0,0 0-55,0 0 0,0-7 83,0-4 1,-2-3 0,-1-2 9,-3 0 0,-6 5 1,1 0-45,-3-1 1,-2 3 43,0-2-24,0 0 0,0 1-20,0-1-34,0 7 29,0-3 0,2 7-23,3 0 0,-3 7 57,3 4 1,-3 3 29,-2 2 0,2 1-40,3-1 1,-3-6-1,5-1-151,0-2 0,-3 0 0,6-3-511,3 1 1,-4 1 637,1-6 0,1 0 0,5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9.4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9 6673,'0'-16'-225,"2"7"424,3 4 1,-1-3-49,6 3 1,-4 0-25,4 5 0,1 0-29,5 0 1,0 0 0,0 0-52,0 0 1,0 0-1,0 0-23,0 0 0,0 0 0,0 0 1,-2 2 23,-3 3 1,3-3 0,-3 5 6,3 0 1,2-4 0,0 6-135,0-1 1,-5 2-1,-2-3-99,-2 2 0,4 2 92,-6 5 0,1 0 76,-6 0 0,0 0 0,0 0 4,0 0 0,-2-7 0,-2-2 18,-1 0 0,-8 0 0,5 6-50,-1-2 0,-6-8 1,6 4-1,-1-1-6,-1-1 0,0 0 0,-5-5 44,0 0 1,6 0-1,-1 0-23,-2 0 1,-1 0 59,-2 0 1,0 0-1,0 0-15,0 0 0,5 0-116,1 0-89,6 0 0,-8-1-129,6-5 0,-1 4-21,2-3 333,3 3 0,-5 2 0,0 0 0,-2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0.06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6718,'9'0'188,"0"0"233,-3 0-317,-5 0 1,8 0 0,-5 2-82,1 3 0,1-1 0,-5 5 0,3 0-10,1 0 1,2-4-1,-3 6-35,1 1 1,2-3-1,-3 2 42,1 1 1,2-3 0,-3 2-61,1 1 0,1-3-37,-6 2 0,0-6-176,0 6 144,0-8 54,0 5 0,0-10 54,0-4 0,0 3 0,0-8 12,0-1 0,0 3 0,1-2 0,5-1 1,-4 3 0,5 0 0,-2 0-2,0 0 1,6 4-1,-4-4-5,2 2 1,2-4 0,5 4 5,0-2 1,0 5 0,0-1 5,0 3 0,0 0 0,0-1 12,0-2 1,0-1 0,0 6-1,0 0-1,0 0 1,0 2-1,0 2 1,0 1 173,0-2 1,0 1 0,0 0-121,1 1 1,-1 6 0,-2-4-74,-3 2 0,1 1 0,-7 6-20,-1 0 0,-2-5 0,-2 0-11,0 1 1,0-3-1,0 2 14,0 1 1,0-3-1,0 2-367,0 1 1,0-3-676,0 2 1050,0-7 0,0 3 0,0-7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1.03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09 0 7310,'8'0'-86,"-15"0"1,2 0 125,-11 0 0,4 5 0,-5 1-60,1-3 1,6-1 0,1 0-1,0 1 29,0 3 0,-2 6-21,-5-1 0,0 3-17,0 2 1,2 0 39,3 0 1,-1 0-3,6 0 1,1-5 0,5 0 17,0 1 0,0-3 89,0 2 0,7 0 31,4 5 1,3-6-67,2 1 0,0-7 1,0 1-48,0-3 1,-5 3 0,0 0-2,1-1 0,2-2 1,2-2-46,1 0 1,-1 0 0,0 0-1,0 0-4,0 0 0,0-2 0,0-2 0,0-1 11,0 1 0,-2 1 0,0-1 4,2-1 1,-3-6-1,8 4 1,-3 0 7,-2 0 0,-5-4 0,-2 4 0,0 0 17,-1 0 0,-4 0 0,3 1-19,0-4 0,-5 1 1,3-2-35,-3-1 1,-2 3-10,0-2 0,0 0-10,0-5 1,0 6-6,0-1 1,-2 7-68,-3-1 0,1 3 0,-6 2 81,-3 0 1,4 0 0,-1 0 18,-3 0 1,-1 0 0,0 2-1,1 2 15,3 1 1,1 2-1,-4-3 44,3 1 1,4 6 0,-3-4-37,2 2 1,2-4-1,5 6 59,0 1 1,0-3-1,2 2 78,3 1 1,-2-3 0,8 2-51,2 1 0,-1-3 1,1 0-1,-3-2 47,3-3 0,-1-1 0,1 1 1,-3 1-46,3-1 0,1-2 0,2-2-184,0 0 0,-5 0 0,0 0-76,1 0 1,2-2-88,2-3 0,-1 1 0,-3-5 255,-1 2 0,-1-6 0,6 5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2.093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09 112 7369,'14'2'0,"-1"2"-342,-2 1 310,-8 0 68,4 2 0,-7-3 1,-2 5 34,-3-2 1,3 0 5,-3-1 0,3-3-39,2 8 1,-5-6 0,-2 4-19,-2-2 0,4 4 0,-6-4-64,-2 2 1,4-6 0,-1 3 1,-3-4 0,-1-2 0,-2 1 2,0 5 0,5-5 4,1 5 1,-1-6 40,-5-6 0,5 5 0,2-6-32,2-1 0,0 5 0,3-8 11,-1-1 1,-6 3 45,6-2 0,0 0 10,5-5 1,0 6-29,0-1 0,0 6 8,0-6 1,0 6-1,1-4-105,5 2 0,-3 1-110,8 6 121,-7-7 45,10-2 0,-7-1 43,4-1 0,3 7 143,-3-1 0,3 3 0,2 2-85,0 0 1,0 0 0,0 0-1,0 0-6,0 0 0,0 0 1,0 0 13,0 0 1,0 0-1,0 0-6,0 0 0,0-5 0,0-1-12,0 3 1,0 1 0,1 2-53,-1 0 1,0 0 0,0 0-1,0-2 30,0-3 0,0 3 0,0-3-88,0 3 1,0 2-120,0 0 1,0 0-259,0 0-531,-7 0 214,-2 0 742,-7 0 0,-7-7 0,-2-2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2.902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49 17 7472,'10'5'156,"1"0"-277,-7 1 1,3-5-125,-7 5 1,-7-4 200,-4 3 1,2-3 36,-2-2 0,1 0-69,-6 0 66,7 0 1,2-2 2,7-3 0,1-3 6,5-2 0,3-3 27,7 8 0,-6 0 1,1 5 69,2 0 0,1 0-8,2 0 1,0 0 28,0 0 1,-5 0 0,-2 1 0,-1 3-73,1 1 1,-3 6 0,3-4 0,0 0-16,-1 0 1,-2 6-1,3-2-24,-2 3 0,5 2 0,-3 0-14,0 0 1,-2-5-1,-7-1-50,0 3 1,0 1 33,0 2 0,-2-2 0,-1-1 0,-4-4-17,-2-2 0,3 0 0,-4-2-58,-3 6 1,4-2 14,-1 2 1,-1-8 0,-5 2 61,0-3 1,5-2 0,1 0 8,-3 0 0,4 0-25,-1 0 47,-1 0 1,2-7 45,4-4 0,3 3 15,2-3 1,2 7-1,1-3-19,2 0 1,3 5-20,-3-3 0,-1 3-59,6 2 0,-4 0 71,4 0 0,-4 0 38,4 0 1,1 0-1,3 2-9,-3 3 1,-2-3 0,-4 5-33,6 0 0,-2 0 0,0 6 0,0-4-46,-1-2 1,-2 0-644,5-2-364,-1 4 1012,6 0 0,0 5 0,0-5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3.5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207,'9'0'-187,"-2"0"0,0 0 256,4 0 0,-3 0 0,3 0-123,2 0 0,-4 0-177,1 0 1,-4 0-163,4 0 393,-6 0 0,3 0 0,-7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3.70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571,'10'0'-382,"1"0"0,-5 0 405,4 0 0,-4 0 0,2 1-23,0 5 0,4-5 0,-3 7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4.58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085,'11'1'-75,"0"5"1,-8-3 130,3 8 1,-5-6 0,-1 6-42,0 2 0,0 1 0,0 2-22,0 0 1,0 0 0,0 0 17,0 0 1,0 0-1,0 0-15,0 0 1,0 0 0,0 0-5,0 0 0,0 0-2,0 0 0,0-5-1,0 0 1,0-6 3,0 6 19,8-8 1,-5 4 45,8-7 0,-6 0 11,6 0 0,-6 0-22,6 0 1,-6 0 4,6 0 1,0 0-59,5 0 0,-6 0 1,1 0 10,2 0 1,1 0-1,2 0 7,0 0 0,0 2 1,0 2-1,0 1-23,0-1 0,0-3 1,0-1-122,0 0 0,-5 2 0,-1 2 0,3 1-586,1-1 718,-5-3 0,-2-1 0,-7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4.91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33 7163,'17'0'384,"-1"0"-362,0 0 1,0 0 0,0 0-142,0 0 1,0 0-1,0 0-34,0 0 1,0 0-49,0 0 0,0-5 201,0-1 0,-7-6 0,-2 3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5.16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260,'0'9'-85,"0"-1"1,7-8 109,3 0 1,-1 0 0,2 0-149,1 0 1,3 0 0,1 0-4,0 0 1,0 0 0,0 0 125,0 0 0,7-8 0,2-1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5.61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22 0 7504,'-9'0'-324,"0"0"0,3 0 322,-4 0 1,-5 0 0,-1 0 17,0 0 1,0 8 0,0 1 3,0-1 1,0 5-1,0-6 1,2 2-3,3 3 1,-3 1 0,3-1 0,-1-1-10,1 2 0,-3 3 1,5 3-1,-2 3-28,1-3 1,1-1-1,-2 0 1,4 1 31,0 3 1,5-1-1,-3-3 1,3 2 34,2 1 0,0 0 1,0-5-1,0 0-13,0 0 0,2 0 0,1 0 1,4-1-2,2-5 0,2 5 0,5-6 0,0-1-61,0-2 1,5 1-1,1 0 1,-3 0-134,-1 0 0,4-1 1,-1-6-1,-1 0-248,-3 0 0,-1 0 408,0 0 0,8 0 0,1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6.2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467,'9'0'1238,"-2"7"-1177,0-5 0,0 7 0,6-6-241,-3 3 0,-4-1-36,5-5 1,-1 0 215,6 0 0,0 0 0,0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49.8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6611,'-16'16'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5.9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738,'7'9'-132,"-5"0"83,3-4 1,4-1 0,2 6 77,3 3 1,-3-1-1,-2 1 1,0-3 41,-1 3 1,-2-1 0,4 1 0,1-3-141,-2 3 1,5-1 0,-3 1 0,1-2-20,-1 1 1,3-3-1,-3 2-35,3 1 0,2-3 0,0 0-82,0-2 1,-5-2 0,0-5-339,1 0 543,-5 0 0,8 8 0,-6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6.25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09 17 7479,'0'-9'-320,"-2"2"1,-4 7 440,-4 0 1,1 2 0,0 3-72,2 6 1,-6-2 0,4 1 0,-1 1-66,-1-2 0,2 5 0,-3-3 1,1 3-29,-2 2 0,5 0 0,-3 0 22,-2 0 0,6 0 0,0-1 1,2-3-1,-1-1-57,3 1 1,-4-3 0,1 2-578,3 1 655,1-5 0,9 8 0,2-6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7.02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5 33 6693,'-11'8'-619,"1"-2"715,6 3 0,-5-8-36,4 5 1,1-4 9,-6-2 1,6-2-11,-1-4 1,3 3-42,2-8 0,2 2 0,3-1 55,6 4 1,-2-1 0,1 2 24,3 1 1,-4 2 0,1 2 24,3 0 0,1 0-71,2 0 0,0 2 0,0 2-58,0 1 1,0 8-22,0-3 0,-5 3 1,-2-1-1,0-3 4,0-2 1,-6 6-1,4-4 3,1 0 0,-7 5 3,5-3 1,-5 3 0,-1 2 1,-1-2 0,-3-1 0,-3-5-24,-2 0 1,-2 2-1,-3-3-19,3 2 1,-3-5 0,4 1 9,-5-3 1,5-2-1,-1 0-99,-2 0 1,-1 0 91,-2 0 1,5 0 0,3-2 65,0-3 0,-2 1 2,4-6 0,1 4-12,5-4 0,5 4 1,2-3 3,2 2 0,2 2 157,5 5 0,0 0 0,0 0-46,0 0 1,0 0 0,0 0-39,0 0 1,-1 2-1,-3 1-74,-1 3 1,-6 1 0,6-2-39,1 6 1,3 3-165,1 2 1,-8-5-593,-2-1 789,3-6 0,-8 3 0,7-7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7.43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7770,'10'6'0,"1"-1"0,2-1-192,1-3 0,-3 5 0,-1-1 1,1 1 260,-2 1 0,7-4 0,-2 8 27,6 1 1,3 3 0,-3 1 0,1 0-19,-1 0 1,-3 0 0,-1 2 0,0 1-53,0 3 0,-1-1 1,-3-5-1,-3 2-46,-2 3 0,4-3 0,-6 5 0,1-1-40,1-1 0,-6 0 0,5-3 0,-4 2-30,-2 1 0,0 0 0,-2-3 0,-2 2 54,-1 1 1,-6 1 0,4-8 0,-2-2 7,-3-1 0,-3 0 0,-1 3 1,0-3-27,0-6 1,0 2-1,0-1 1,0-3-117,0-1 0,-2-2 1,-1 0 169,-3 0 0,1 0 0,5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8.19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0 6451,'9'0'399,"5"0"-228,-3 0 1,3 5-166,2 1 1,0-1 0,0-5-177,0 0 1,0 0-1,0 0 1,0 0-471,0 0 640,0 0 0,7 0 0,2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8.81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7691,'9'9'-379,"5"-2"1,-10 0 418,6 3 0,-6-1 0,1 2-32,-3 2 1,0 1 0,1 2-1,3 0-25,-3 0 1,-1 0 0,-2 0-1,0 0 4,0 0 0,5-5 1,1-1-1,-3 3 0,-1 1 1,-2-3 0,0 0-5,0 1 1,0-3 11,0 2 1,2-8 55,3 3 7,-3-5 1,7-1-27,-4 0 0,-1 0 0,6 0-8,3 0 0,1 0 1,2 0 45,0 0 1,0 0 0,0 0-16,0 0 1,0 0 0,0 0-64,0 0 1,0 0-6,1 0 1,-7 0 0,1 0-100,1 0 0,-3 0 28,2 0 1,-6 0-241,6 0 324,-7 0 0,3 0 0,-7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9.1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49 7323,'16'0'134,"0"0"1,0 0 0,0 0-97,0 0 0,0 0 0,0 0 0,0 0-69,0 0 1,0 0 0,1 0-562,-1 0 165,0-7 0,-8 3 427,-2-7 0,-4 1 0,-2-6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9.33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7 0 6888,'-7'0'301,"7"0"1,7 0-318,9 0 0,0 2 0,0 2 0,0 1-218,0-1 1,2-3 0,2-1 0,1 0 233,-1 0 0,5 0 0,0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29.7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73 0 6801,'-11'9'113,"1"-2"-73,-3 1 1,-1-5-1,-2 6 1,0 0-18,0 0 0,0 1 0,0 7 0,0-1-7,0 0 1,5-2 0,0 0 0,-1 0-23,-2 4 1,-2 4 0,1-3 0,3 3 7,1-3 0,8 4 0,-3-1 0,4-1 28,2 2 0,0-5 0,0 3 0,0-3 11,0-2 0,2 0 0,2 0 0,3-1-24,2-5 1,2 3 0,5-6 0,0 0-66,0 0 1,0-2-1,0-3 1,0 2-331,0 1 1,0 1-1,0-6 378,0 0 0,7-8 0,2-1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30.03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1 7772,'15'2'122,"-5"3"0,5-1 0,-7 6-35,1 3 1,11-1 0,-4 1-134,2-3 1,0 1-1,-2 3 1,0-1-44,0-3 0,-6-6 0,-1 3 1,0-2-306,0 1 0,-4-1 394,6-5 0,0 7 0,5 2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50.9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65 6620,'16'0'643,"-5"0"80,0 0-996,-8 0 353,4 0-43,-7-7-75,0-2 0,0-2 0,-1 2 98,-5 2 1,3 2 0,-6 3-46,2-3 1,-6 3 0,3-4-98,-5 5 1,-1 1 0,0 0-52,0 0 0,0 5 0,0 2 79,0 2 0,2-4 0,1 4 0,4 0-45,2 0 0,-5-3 61,1 4 0,4 1 19,2 5 1,3 0 42,2 0 0,2-7-8,3-4 0,4 2 127,7-1 1,0-1-25,0-5 1,0 0-1,0 0-44,0 0 1,-5 0 0,-2-2-24,-2-3 1,5 3-36,-1-3 17,-4-4 0,2 7 0,-5-5 96,1 0-13,0 5-145,2-5 74,-5 7-243,5 0 0,-7 2 90,0 3 1,-5-1 118,0 6 1,-2-1 0,3 4 19,-1-3 1,-1 1 0,4 3 0,-1-1-18,-2-2 0,-3-1 4,3 6 0,3 0 0,-5 0-31,0 0 1,3 0-1,-4 0-6,0 0 0,3-5 0,5 0 12,0 1 1,-5 3 5,-1 1 0,1 0 30,5 0 0,0-6 0,0 1 16,0 2 0,0-5 0,2 1 26,3-2 0,-3 1 0,5-5-1,0 3 1,-3-1-1,5-3 42,-2 3 1,5-3-20,-1 3 1,3-3 0,2-2-34,0 0 0,-1-2 1,-3-1-33,-1-3 1,-2-6 0,3 3 0,-3-2 16,-2 0 0,4 6 1,-4-6 2,2-1 0,-6-2-113,3-2 1,1 0-142,-2 0 1,1 5 0,-8 2-149,-4 2 1,5 0-1,-6 3-107,-1-1 0,7-2 0,-5 1 460,5-4 0,1-12 0,0-3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30.31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25 1 7764,'-11'0'-202,"0"0"0,6 1 0,-6 3 284,-1 1 0,3 8 1,0-2-64,2 3 1,-4 2 0,6 0-42,1 0 0,-3 0 0,0 0 0,-2 0-2,-3 0 0,-1 0 1,1 0-1,3 0-86,2 0 0,-4 0 0,4-2-160,-2-3 270,6 3 0,-12-5 0,6 7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30.6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665,'16'8'-159,"0"-7"0,0 5 0,0-3 281,0 3 1,0-3-1,0 6 1,0 0-10,1 0 1,-1 2 0,0 5 0,0 0-111,0 0 1,-2 2 0,-2 1 0,-3 2-92,-2-1 0,4 5 0,-6 0 0,-1 2-132,-2-1 1,-6-4-1,-5 3 1,-7-2 115,-2-3 1,-5 3-1,0-2 104,-2-1 0,-2-3 0,-5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32.07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8 1 6394,'0'9'482,"0"-2"-516,0-7 0,-7 0-12,-3 0 1,-5 0 57,-1 0 1,6 0 23,-1 0 1,6 0-14,-6 0-37,7 7 4,-10-5 1,12 7 84,-3-4 0,-2-1 8,1 6 0,1 1-59,5 5 0,0-5 0,0-1-4,0 3 0,0 1 0,0 2-24,0 0 1,0-5 0,0 0 0,0 1 9,0 2 0,0-3 0,0 0 0,2 1 5,3 2 0,-3 3 1,5-1-1,-2 0-12,1 0 0,-1 0 1,-3 0-1,2 0-1,1 0 1,0-6 0,-5 1-1,0 2 9,0 1 1,6 2-1,-1 0 12,-2 0 1,-1 0-1,-2 0 6,0 0 0,0 0-16,0 0 0,0 0 1,0 0 8,0 0 1,0-5 0,0 0-2,0 1 1,0-3 0,0 2-19,0 1 0,6-3 7,-1 2 1,0-1 6,-5 7 0,6-7-30,-1 1 1,0 0 12,-5 5 0,2-7 0,2-2 1,1 0 0,0-5 10,2 12 0,-5-11 43,4 8-17,2-7 1,-6 5 47,4-4 0,-5-2-28,-1 8 1,0-6 81,0 6 1,6-5-40,-1 4 0,8-6 1,-3 3-72,5 0 0,1-5 0,0 3 1,0-3-157,0-2 0,5 0 0,2 0 0,2 0-1073,4 0 1204,8 0 0,4 0 0,7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33.21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33 6620,'9'0'346,"0"0"-238,-4 0-80,-3 0 1,10-2-23,-6-3 1,1 3-11,-2-3 0,4 3 0,5 0 28,-3-3 0,3 3-57,-3-3 1,3 3 17,2 2 1,-5 0 5,-1 0 1,-4 0 4,4 0 1,-6 2 23,1 3 1,-3-2 26,-2 8 0,0-5 0,2 2-32,3 0 1,-3 4-1,3-1-13,-3 3 1,-2-3 0,0-1 8,0 3 1,0 1-1,0 2-25,0 0 0,0 0 1,2 0 43,3 0 0,-3 0 0,3 0 16,-3 0 0,4 0 0,-1 0-34,-1 0 0,-1 1 0,1-1-3,1 0 1,0 0-1,-5 0 1,2 0-3,3 0 0,-3 0 1,4 0-20,-5 0 1,-1 0 0,0 0 0,0 0-2,0 0 0,0 0 1,0 0-1,0 0 0,2-2 1,2-1-1,1-3 5,-1 3 0,-3 1 0,-1 2 10,0 0 0,0 0 0,0 0 25,0 0 1,6 0 0,-1 0 9,-1 1 1,3-7 0,-2 1-35,-1 1 1,-3 3 0,-1 1-20,0 0 0,6-6 0,-1 1-22,-1 2 0,-3-5 21,-1 3 0,0 0 22,0 5 1,0-5 16,0-1 1,0 1 0,-1 3-16,-5-3 0,3-2 1,-8-6-3,-1 3 0,3 4 1,-2-4-1,-1-3-73,-3-1 0,-1-2 0,0 0-82,0 0 1,0 0 0,0 0 0,0 0-158,0 0-1,0-2 308,0-3 0,0-11 0,0-9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34.26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0 33 7423,'9'2'-186,"-3"3"136,-5-3 1,-1 7 0,-1-6 70,-5 3 1,3-1-1,-8-5-104,-1 0 0,-3 0 0,-1 0-61,0 0 117,7 0 1,2-7 28,7-4 0,2 2 37,3-1 1,2 4 0,6-3 103,-2 2-63,-1 2 0,6 5 6,0 0 1,0 0-30,0 0 1,-1 2 0,-3 1-12,-1 3 0,-6 4 0,6-3-46,1 2 1,-5 2-1,-1 5 19,-4 0 0,3-5 1,0-1-1,-1 3-44,-2 1 0,-2-3 0,0 0-22,0 1 1,-2 0 0,-2 1-1,-3-4 23,-2-2 1,-1 5 0,-6-1 19,-1 3 0,7-3 0,-1-2 0,0 0-15,3 0 0,-7-4-22,5 6 1,1-8-12,-2 3 0,0-4-27,-5-2 1,6 0 41,-1 0 1,7-2 48,-1-4 0,3 3-42,2-8 0,0 6 52,0-6-16,0 8 0,2-5 18,3 8-20,-3 0-2,12 0 1,-5 0-1,7 0 1,0 0 2,0 0 1,-5 0 10,0 0 0,-8 2 0,4 2 34,1 1 0,-5 6-7,8-6 0,-4 8 104,9-3 1,-9-1-1,11 2-90,2 1 0,-10-5 0,6-1 0,-3-3 21,-4 3 0,5-3 2,-3 8-61,3-7 1,-4 3-76,1-7 1,-5 0-680,4 0 735,-6 0 0,3-7 0,-7-2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1.2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7367,'6'-11'0,"-1"0"0,0 1-505,3 1 0,-7 0 726,5 4-108,-5 3 520,-1-5-303,0 7 77,0 0 1,6 7-469,-1 3 0,1-1 0,-6 2 73,0 2 0,0-5 0,0 3-35,0 2 1,0-5-1,0 3-3,0 2 0,0 1 0,0 2 13,0 0 0,0 0 1,0 0 7,0 0 1,0-5 0,0-1 1,0 3 1,0 1 0,0 2-7,0 0 1,5 0 0,0 0-16,-1 0 1,-2-5-137,-2 0 122,0-1 1,0 1 18,0 0 5,0-8-28,0 5 38,0-8 505,0 0-406,7 0 0,-4 0-126,8 0 29,-8 0 1,12 1 67,-5 5 0,-1-5 0,2 5-16,1-4 0,-3-2 1,2 0 33,2 0 0,1 0 1,2 0-127,0 0 1,-5 0 0,-1 0-191,3 0 1,-4 0-147,1 0-1263,-6 0 1641,10 0 0,-19 0 0,3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1.5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558,'11'0'-202,"0"0"1,-6 0-1,6 0 369,1 0 0,-3 0-110,2 0 1,0 0 0,5 0-96,0 0 0,-6 0 0,1 0-110,1 0 1,1-2 0,-1-1 2,-1-3 1,-6 1-1,6 5-267,2 0 412,-6 0 0,7-7 0,-5-2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2.0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43,'10'0'309,"1"0"-246,1 0 0,-3 0 0,2 2 1,1 2-169,3 1 0,1 1 1,0-6-164,0 0 1,0 0 0,0 0-1,0 0-425,0 0 693,0 0 0,0 0 0,0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2.5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0 7462,'-16'7'-280,"6"-5"1,-1 5 0,-2-1 307,-1-1 1,4 2 0,-1-1 0,-2 2-3,-1 1 0,-2 6 1,2-5-1,1 5 18,3 1 1,-1 0-1,-5 0 1,2 0-75,3 0 0,-3 2 0,3 1 0,-1 3 42,1-3 0,-3 4 0,5 0 1,0 1-2,3-1 1,5 0 0,1-3-1,0 3 32,0 2 1,0-6-1,1 3 1,3-5-26,1 0 0,8 4 1,-2 0-1,3-3-52,2-5 1,5 1-1,1-4 1,-3 3-130,-1-2 1,3 1 0,3-5 162,0 2 0,-4-5 0,3 3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2.9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275,'16'-2'286,"0"-1"-251,0-3 1,-5 1-1,-1 5 1,3 0-11,1 0 0,-3 0 0,-1 0-40,3 0 1,1 5 0,0 3-1,-1-1 38,-2 0 0,-6 3 0,4-2 1,0 0-151,0 5 1,-6-4-1,3 2 70,-5 1 0,5 2 0,-1 2 8,-1 0 0,-4-5 0,-6 0 25,-4 1 0,-5 1 0,-1-1 0,0-3-17,0-2 0,5 0 0,1-3 0,-3 1-10,-1-1 0,-2 3 0,0-2-143,0-1 1,5-2-1,1-2 194,-3 0 0,-1 0 0,-2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51.7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1 6914,'9'0'93,"-2"0"63,-7 0 1,-2 2-122,-3 3 0,-4 2 0,-7 6-38,0-3 0,5-6 0,2 3 0,0-2-19,0 1 0,4 4 0,-4-3 0,0 2 3,0 4 1,6-4 0,-4 0 0,1 0 32,1-1 1,-2 3 49,1 5 0,5 0 0,-5 0-6,4 0 0,2 0 9,0 0 0,2-1 0,2-3 0,3-3-8,2-2 1,-4-2-1,6-3 1,1 2 82,3 1 0,1 1 0,0-5 0,1 3-80,5 1 1,-4 1 0,3-6-1,-1 0-23,1 0 1,-3 0 0,3 0-1,-3 0-7,-2 0 0,0 0 0,0 0 0,0 0-36,0 0 1,0 0 0,-1-2 39,-5-4 1,3 3 0,-6-6-44,2 2 0,-4-6 1,4 3 9,-2-5 0,4-1 0,-6 0-3,-1 0 0,3 0 1,-2 0-37,-1 0 1,-2 0-5,-2 0 0,0 5 0,-2 3-67,-4 0 0,-1 1 0,-5 4 0,1-3-10,-1 3 0,-3 1 0,-1 2 0,0 0-48,0 0 0,0 0 0,0 0 1,0 0-10,0 0 0,0 0 1,0 0-1,0 0-10,0 0 0,0 2 0,0 1 1,0 4 183,0 2 0,-7-5 0,5 10 0,-5-5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3.4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6 1 6968,'9'0'-970,"-3"0"1316,-12 0-64,5 0-85,-14 0 1,6 0-77,-7 0 1,6 5 0,1 2-20,2 2 1,0-3-1,3 4-41,-1 3 1,-2-1 0,3 1 0,-1-3-114,1 3 1,2-4 0,2 2 74,0 1 0,0 2 0,2 2 6,3 0 0,-1 0 0,7-1 15,1-5 1,-3 3 0,2-8-1,1 1-32,2 1 1,2-6-1,1 5 1,-1-4-132,0-2 1,0 0 0,0 0 0,0 0-117,0 0 1,0 0 0,0-2-1,0-2-179,0-1 1,5-8 413,1 3 0,-1-12 0,-5-3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4.2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7 80 7830,'0'-8'-547,"0"0"589,0 8 0,-7 0-19,-4 0 1,-3 2-205,-2 4 1,0-5 103,0 5 0,5-5 71,1-1 1,4 0-20,-4 0 1,6-7 12,-1-3 0,8 1 1,4 0 24,2 2 1,-3 0 0,4 3 42,3-1 1,-4-1-1,0 5 1,0-3 108,-1-1 0,3-1-61,5 6 0,0 0-59,0 0 0,-5 2 1,0 2-37,1 1 1,-3 7 0,0-1-19,-2 3 0,4 2 0,-6 0-69,-1 0 1,3-5-1,-2 0 48,-1 1 1,-3 3-1,-1 1 12,0 0 1,0 0-1,-1-2-29,-5-3 1,3-2 0,-8-6-23,-1 2 1,3 6-1,-2-6 42,-1-1 0,3-2 0,-2-2 2,-2 0 0,5 0-3,-3 0 0,0 0-39,-5 0 5,7 0 80,2 0 0,7-7 38,0-4 0,2 2 26,3-2 1,2 6 0,6-4 83,-2 2 1,-6 2-4,6 5 1,-1 0-46,6 0 0,0 0-72,0 0 0,0 5 1,0 0-1,-1 1-33,-5 1 1,5-5 0,-6 5 0,1-2-133,1 0 1,-8 3-1,5-5-246,-1 2 1,-4 6 16,8-5 1,-6-1 347,6-5 0,-7 7 0,3 2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4.8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571,'10'0'-1617,"1"0"1603,2 0 0,-5 0 1,3 0 308,2 0 0,-4 0 1,1 0-1,3 0-180,1 0 0,-3 2 1,-1 1-1,3 3-62,1-3 1,2 4 0,-2 1 0,-1-1-33,-3 0 0,1 4 0,3-4 1,-1 2-44,-2 3 0,-6-3 1,4 2-1,0 1 1,0 2 0,0 2 0,3 0 1,-1 0-40,1 0 0,-3 1 1,2-1-1,-1 0 36,-1 0 1,4 5 0,-6 0 0,0-1 14,0-2 1,4 3-1,-6 1 1,-1-3 23,-2-1 0,-2-2 1,0 0-1,0 2-3,0 3 1,0-3-1,0 3 1,0-3-8,0-2 1,0 0-1,0 0 1,0 0-18,0 0 0,-6 0 1,-1 1-1,0-1-6,0 0 0,-6 0 0,3 0 0,-3 0 17,3 0 1,-5-2-1,6-2 1,-1-3 2,-1-2 0,6 4 1,-6-5 187,-1-3 1,3 4-167,-2-1-697,0-1-27,-5-5 700,7 0 0,-5-7 0,5-2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5.5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64,'11'0'202,"-2"1"-114,-2 5 1,0-4-59,-2 3 1,4-3-31,7-2 1,0 0-154,0 0 0,0 0-108,0 0 1,-5 0 134,0 0 126,-8 0 0,4 0 0,-7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5.7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830,'7'9'-21,"4"-4"1,3-3 0,2 0 48,0 3 1,0-3 0,0 3-113,0-3 0,-5-2 84,0 0 0,-1 7 0,6 2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7.0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560 0 6752,'0'9'220,"-2"0"-314,-3-4 0,-4-3 1,-5 5-1,1-2 107,3 1 0,-1 1 0,-5-3 1,0 1-26,0-2 1,0 5 0,0-3-1,0 0 3,0 2 1,-6-5 0,1 5 0,0-1 3,-3-1 1,7 6 0,-5-6 0,3 0 6,-3 2 1,4-3 0,-3 5 0,3 0-53,2 0 0,-5-6 0,-1 4 1,3-1 26,1-1 0,7 2 0,1-3-28,-3 1 62,-1 8 0,5-10 14,4 8 1,5-8 0,5 3 50,6-4 0,3-2 0,2 0 0,0 0 21,0 0 0,0 0 1,0 1-1,0 3-8,0 1 0,0 1 0,0-5-79,0 5 1,0-4-1,0 3 1,0-3-1,0-2 0,0 5 1,2 0-20,4-1 1,-5 3 0,5-2 0,-4 1-1,-2 1 1,0-4 0,0 6-20,0-2 0,-6 1 0,1-5 22,2 2 1,-4 6 0,-1-4-2,0 2 0,-3-3-11,-5 4 0,0-4-14,0 4 0,-2-4-31,-3 4 1,-4 1-60,-7 5 0,0 0 0,0-2 35,0-3 1,0 3 0,0-5 48,0 0 0,0 5 0,0-5 1,1 2 66,5 0 1,-5-6-1,5 6-4,-5 1 0,-1 2 0,0 2 21,0 0 1,7-5-1,2 0-19,0 1 0,5 3-42,-3 1 1,3-6 5,2 1 0,0-6 178,0 6 0,2-7-28,3 1 0,4-3 0,7-2-80,0 0 0,-5 0 0,0 0 0,1 0 43,2 0 1,3 0 0,-1 0-51,0 0 0,0 5 0,1 0 0,3-1-7,1-2 1,1-2 0,-6 0 0,0 0-19,0 0 1,5 0 0,1 0 0,-3 0-6,-1 0 0,-5 0 0,1 0-136,4 0 1,-4 2-1,-3 1-585,1 2-306,-5 1 1003,0-6 0,-7 0 0,0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7.6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33 6400,'-9'0'242,"2"0"1,7-2 11,0-3 1,2 3-165,3-3 1,4 3-1,5 0 83,-3-3 1,3 3-144,-3-3 0,3 3 0,2 2 0,0 0-41,0 0 0,-5 0 0,0 0 0,-1 2-31,-1 3 0,6-2-91,-5 8 0,3 0-2,-3 5 0,-1 0 1,-5 0 48,1 0 0,1 0 47,-6 0 0,-2 0 51,-3 0 1,-4 0-52,-7 0 1,0-5-1,0-2 1,-1-2 10,1-3 1,0-1-1,0 1 1,0 1-107,0-1 1,0-1-1,-2 1-12,-3 1 1,3 0-1,-3-5 146,3 0 0,2 0 0,0 0 0,0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8.1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7 7830,'9'0'-1867,"-2"-2"2298,-7-3 139,0 3-179,0-5-269,0 7 1,-2 0-143,-3 0 1,-4 5-1,-7 2-37,0 2 0,2-4 0,1 4 1,2 0 29,-1 0 1,5-4-1,0 6 41,0 2 0,5 1 1,-4 2 43,5 0 1,1-5 0,0-1 67,0 3 1,0 1 0,0 2-44,0 0 1,1-5 0,5-2 0,3 0 9,0 0 0,5-4 0,-3 4-32,3-2 0,2-2 0,0-5-104,0 0 0,0 0 1,0 0-278,0 0 0,0 0 1,0 0-1,0 0-160,0 0 0,-5-7 480,0-4 0,-1-3 0,6-2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8.8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8 48 7830,'9'0'-533,"-1"0"0,-10 2 508,-4 3 1,3-3 34,-8 3 0,0-3-18,-5-2 1,6 0-103,-1 0 27,0 0 0,2-7 42,4-4 0,5 3 1,5-1 70,6 1 1,-2 1-1,2 4 82,1-3 1,-3 1 0,2 5 154,1 0-218,3 0 1,-1 2-47,-4 3 0,3-1-42,-8 6 1,2 1 23,-1 5 0,-4 0 0,3 0-52,-3 0 1,-2-5 0,0 0 32,0 1 1,-2 2-1,-3 1-11,-6-5 0,2 3 40,-2-8 0,1 8 0,-6-4-24,-1-1 1,7 5 136,-1-8-16,8 1 1,-3-6 0,12 0 128,4 0 1,-1 0-1,2 0-39,1 0 1,3 0 0,1 0-33,0 0 0,0 0 0,0 0-21,0 0 1,0 0 0,0 0-202,0 0 0,0 0-222,0 0 1,-7 1 0,-2 3-697,0 1 990,-5 1 0,5 1 0,-7 2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49.6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568,'2'9'-376,"3"-4"0,-1 4 458,6 2 1,-6-2 0,3-1-1,-2 1-88,1 0 1,-1-3 0,-5 4 62,0 3 1,0 1 0,0 2-1,0 0-60,0 0 1,0 0 0,-2 0 0,-1 0-47,-3 0 1,1 0 0,5 0-1,0 0 37,0 0 1,0 0-1,0 0 1,0 1 5,0-1 1,0 0 0,0 0-79,0 0 1,0 0-285,0 0 1,2-6-60,3 1 427,-3-7 0,5 3 0,-7-7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53.7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24,'9'0'339,"0"0"-213,-4 0 0,2 2-88,4 3 195,3-3-134,-5 5 42,7-7-322,0 0 0,-5 0-444,0 0 191,-8 0 0,4 2 434,-7 3 0,0-3 0,0 5 0,0-7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0.1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9 7578,'2'-14'-69,"3"3"0,-1 4 0,4 5 1,1-2 158,0-1 1,-3 0 0,4 5 0,3 0-11,1 0 1,-3 0 0,-1 0 0,3 0-75,1 0 0,2 0 0,0 0 1,0 0-9,0 0 0,-5 2 0,0 1 1,1 2-12,2-1 1,2 5 0,0 0-34,1 0 0,-7 3 0,-1-5 0,-2 2-31,-3 4 0,3-4 0,0 0 0,0-1-35,0 1 1,-1-3-1,-6 4 102,0 3 0,0-4 0,-2 1-28,-3 3 1,-4-4 0,-9 0 45,-4-2 0,5 0 0,-5-3 0,4 1-79,2-2 1,0-1 0,0-2 0,0 0-109,0 0 0,0 0 0,0 0 42,0 0 1,7-2 136,4-3 0,3 3 0,2-12 0,0 5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0.5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17 7736,'0'-9'-412,"-2"2"416,-3 7 0,-4 0 0,-7 0 4,0 0 0,-2 7 1,0 3-9,2 5-1,-3-5 1,8 1 0,-3 0-32,-2-2 0,0 5 1,-1-3-1,3 3 40,4 2 1,-5 0 0,6 0 0,-1 0 10,-1 0 0,6 0 1,-4 0-1,2 0-9,3 0 0,2 0 0,2 0 1,0 0-7,0 0 0,2-1 0,2-3 0,1-1-48,-1 1 1,3-3-1,0 0 1,0 0-227,0 0 0,11-6 0,-2 3 270,2-5 0,0 7 0,-2 1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0.9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143,'11'0'-238,"-1"0"510,3 0 1,-4 0-1,2 0 1,1 0-187,2 0 1,0 2-1,-1 1 1,-2 3-9,1-3 1,2 1 0,2 1-59,0 6 1,-5-2-1,-2 1-20,-2 3 0,4-4 0,-6 1-64,-1 3 1,-2-4 0,-2 1-69,0 3 0,-2-1 0,-4 1 107,-4-2 0,-5-3 0,-1 3 1,0-5-57,0-5 0,0 1 1,0 2-110,0 1 1,0 0 0,0-5 189,0 0 0,7 0 0,-5 7 0,5 2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1.3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 6348,'-11'0'46,"0"0"0,6 0 1,-4 2-1,0 1 16,0 3 0,-1 1 1,-5-2-17,5 6 0,-3-2 1,6 1-36,-2 3 1,0 1 0,-3 2 3,1 0 0,8 0 0,-3 0 34,4 0 0,2-5 1,2 0 0,4 1 0,3 1 0,7-1-17,0-1 1,0-8 0,0 4-149,0 0 0,0-5 1,0 4-264,0-5 0,3-2 378,-3-5 0,11-3 0,-9-7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1.8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37,'16'0'-691,"0"0"692,0 0 0,0 0 174,0 0 1,0 0 0,0 0-41,0 0 0,0 0 1,0 0-57,0 0 0,-1 2 0,-3 2 0,-3 3-50,-2 2 1,6-4 0,-4 6 0,1 0-37,1-3 1,-2 7 0,3-5-1,-1 3-13,2-2 1,-1 3-1,0-3 1,-1 3 20,2 2 1,-4 2-1,-1 1 1,0 3-74,-5-3 0,4 1 0,-1-1 1,-3 3-19,-1-3 1,-2 1 0,0 0 0,0 1 36,0-1 0,0-3 0,0-1 0,0 0 30,0 0 0,-7 1 0,-2-1 0,-2 0 21,1 0 0,-1 0 1,-5-2-1,0-2-26,0-1 0,0 0 0,0 3-32,0-3 0,1-2 0,3-6 0,1 3-134,-1-3 1,-2-1 0,-3-2 193,1 0 0,8 7 0,0 2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2.4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02,'7'9'-174,"-5"-2"1,7-7 287,-4 0 0,-1 2 0,7 1-13,1 3 1,-3-1-124,2-5 0,-1 0-411,6 0 257,-7 0 1,0 5-331,-3 1-123,-5-1 629,7-5 0,-8 0 0,0-7 0,0-2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2.6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493,'8'9'351,"0"4"-514,8-8 0,0 0-68,1-5 1,-7 0 230,1 0 0,0-7 0,5-2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5.1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1 6926,'0'9'924,"0"0"-957,0-4 1,-5-1 0,-2 5-43,-2-2 0,-2 3 1,-5-3-1,0 1-33,0-1 1,0 0 0,0-4 0,0 5 53,0 0 0,0-2 0,0 3 0,0 0 27,0 0 0,-2-4 1,-2 4 3,-1-2 0,0 4 0,5-4 1,0 0-8,0 0 0,5 4 0,0-4 14,-1 2 0,5-4-7,1 6 0,4-6 143,2 6 0,2-8 3,4 3 1,3-5-1,5 1 1,-4 4 1,5-5 0,-5 5-55,5-5 1,1-1 0,0 0 0,0 0-18,0 0 1,0 0 0,0 0 0,0 2-53,0 4 1,0-5 0,0 5-19,0-4 0,0 3 0,0 0-13,0-1 0,-2-1 28,-3 3 1,2-3-53,-8 8 1,0-6-12,-5 6 1,0 0 25,0 5 0,-2-6 0,-3-1 8,-6-2 1,3 4-1,-1-4 1,0 0 8,0 0 1,-2 4 0,-3-4 0,1 0-7,3 1 1,-1 2 0,-5-3-6,0 2 0,0 0 0,0 4-24,0-3 1,0-1 0,2 4-1,1-4 26,2-2 0,6 5 16,-6-1 1,8-2 15,-3 2 0,5-1 49,1 6 0,0-5-32,0 0 1,0-1 26,0 6 0,0-5 260,0 0-191,0-1 1,1 5-2,5-5 1,3-2-1,7-8-65,0 0 0,0 5 0,0 0-17,0-1 0,0-2 0,0-2 0,0 0 0,0 0 0,0 0 23,0 0 0,-5 0 1,-1 0 2,3 0 0,1 0 1,2 0 16,0 0 0,0 0-436,0 0 1,0 0-146,0 0 0,-5 0 0,0 0 507,1 0 0,2 0 0,3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5.7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148,'16'0'282,"0"0"1,-6 0 0,1 0-154,1 0 1,3 0 0,1 0-28,0 0 1,0 0 0,0 0-31,0 0 0,0 0 1,0 0-69,0 0 1,0 2-21,0 3 0,-2-2 0,-1 8-14,-2 2 0,-8-4 0,4 1-145,0 3 1,-5 1 131,3 2 0,-3 0 0,-2 0 24,0 0 0,-5-5 0,-2-2 0,0 0-8,0-1 0,-1-2 0,3 3 2,-6-2 0,-3 4 1,-2-6-77,0-2 1,0 1 0,0 0 0,0 1-95,0-1 1,0-3 0,0-1 194,0 0 0,0 0 0,0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6.1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7621,'-9'0'-302,"-6"0"0,12 5 1,-8 0 384,-1-1 1,3 3-1,-2 0-43,-1 2 0,-1-4 0,1 6-26,1 2 0,6-1 0,-4 1 1,0-3-7,0 3 0,5-4 0,-1 1 6,3 3 0,-3 1 1,0 2 14,1 0 0,2-5 0,4-2 0,2 0 21,1-1 1,2-4-1,-2 3-18,6 0 0,3-5 1,2 3-1,0-3-78,0-2 0,0 6 1,0-1-1,1-2-152,-1-1 1,0-2 0,1 0-255,5 0 452,-4-7 0,12-2 0,-5-7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54.0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62,'16'0'-526,"-5"0"519,0 0 1,-6 0 0,4 2 61,-2 4 1,0-5 45,-2 5 0,-1-4-281,7-2 1,-2 1-1,3 3 180,-1 1 0,-1 1 0,6-6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6.9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49 7240,'-10'0'-75,"-1"0"1,0 2-54,2 3 1,-5-3 0,3 3 95,-3-3 1,3-2-1,1 0-4,-3 0 1,6-2 30,2-3 0,3 1 4,2-6 1,2 1 30,3-2 1,4-1 84,7 6 1,0 1-17,0 5 0,0 0-20,0 0 1,0 2-102,0 3 0,-1-1 0,-3 5-32,-1-2 0,-8 5-12,3-1 1,-5-2 0,-1 1 9,0 3 0,0 1 0,-1 2 0,-5-2 6,-4-3 0,1 3 0,0-3 0,0 2 21,0-3 0,0 4 1,-3-5-1,3 2-5,1 0 1,1-8 0,4 4 267,-3 1 189,1-7-284,5 6 0,0-5-5,0 4 1,2-5-50,3 5 1,4-4 0,7-2 139,0 0 1,0 0 0,0 0-160,0 0 1,-5 0-1,0 0 1,1 0-16,2 0 0,-3 0 0,0 0-67,1 0 0,-5 1 0,1 3-175,-1 1 1,-4 1-669,8-6-102,-8 7 961,5-6 0,-1 14 0,2-6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8.8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65 6029,'-9'0'246,"2"-2"-125,7-3 1,0 1-18,0-7 0,0 6-36,0-6 1,5 6 0,2-4 67,2 2 1,-3 2-86,4 5 0,-4 0-19,4 0 1,1 0-28,5 0 0,-5 0 17,-1 0 0,1 0 0,3 1-19,-3 5 1,1-3 0,-4 6-22,1-2 1,-6 0-1,4-1-13,0 5 1,-5 3-1,3 2-45,-3 0 1,-2-5 0,0-1-23,0 3 1,0 1 27,0 2 0,0 0 0,0 0 0,0-5 208,0-1-110,0-6-27,0 3 1,-2-7-69,-3 0 1,3-2 35,-3-3 0,3 1 0,2-6 21,0-3 0,0 4 1,0-1 15,0-3 0,0-1 1,0-2 0,6 0 7,-1 0 1,6 5-11,-6 0 0,2 8 4,-2-2 0,-1-3 1,5 1 6,-2-2 1,5 4 0,-1-4 0,3 2 0,-3 2 0,0 3 60,1-3 1,3 3 26,1-4 1,0 5-49,0 1 1,0 0-1,0 0 41,0 0 1,-6 0 0,1 0-31,2 0 0,1 1 0,2 3-46,0 1 0,-7 2 1,-2-3-1,-2 3 33,1 2 1,1-4-174,-2 6 0,-3 0 74,3 5 0,-3 0 0,0 0 27,3 0 1,-3-5 0,3-1 6,-3 3 1,-2-4-1,0 1 12,0 3 1,0-4-1,0 1-10,0 3 0,0-4-82,0 1 0,2-4-280,3 5-283,-3-8 498,5 4 157,-7-7 0,0 0 0,0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2:59.6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7 6000,'-7'-9'99,"-2"2"-71,-7 7 0,5 0 0,1 0 14,-3 0 0,4 0 0,-1 0 18,-3 0 1,4 0 0,-1 0-31,-3 0 0,4 5 1,-1 2-10,-3 2 0,4-5 0,-2 3 11,-1 0 1,0 2-1,-1 5-19,2-3 1,6 3-1,-4-3-1,2 3 0,2-3 0,5-1 41,0 3 1,0 1 0,0 2 26,0 0 0,0-5 1,0-1-25,0 3 0,1-6 0,3 0 0,3-2 19,2 1 1,-4 4 0,6-4-23,2-3 0,1 5 1,2-3-21,0-2 1,0-1 0,0 0 18,0 3 0,0-3 0,0 3 27,0-3 0,-5-2-76,-1 0-250,1 0-582,-2 0-156,-2 0 985,-7 0 0,-7-7 0,-2-2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0.6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6509,'16'0'195,"-5"0"0,0 0-80,1 0 0,-3 0 0,2 0 60,1 0 1,-3 0-45,2 0 1,-2 2-127,2 3 1,3-1-49,-4 7 0,3-1 0,-1 5 0,-3-3-48,-2-1 0,-1-6 0,-6 6 1,2 0-38,3-3 0,-3 7 0,3-5 60,-3 5 0,-4-5 0,-3 1 45,-6 1 1,2-4 0,0-1-1,0-2-28,0 0 1,-1 3 0,-6-5-34,0 2 1,0 1-6,0-6 91,-1 0 40,9 0 0,2-7 21,12-4 0,1-3 1,5-2-2,-1 0 1,0 0-1,5 0-47,0 0 0,-2 5 0,-2 2 0,-1 0-8,2 0 1,-5 4-1,3-4-2,2 2 0,-4-4 0,1 4 51,3-2 1,-1 4 0,1-4-13,-3 2 1,1-4 0,3 4 27,-3-2 0,3 5-46,-3-1 1,-4 1-33,-2-1-42,-3 3 48,-2-5 0,-2 7 55,-3 0-8,3 0 0,-10 2-27,6 3 1,-4-1 0,3 5-11,-2-2 1,5 5 0,-3-3-3,0 0 0,5 5 1,-5-5-35,0 0 1,5 6 5,-3-5 0,3 5 111,2 1 0,2 0-13,3 0 0,-1-6 0,5 1-36,-2 1 1,0-4 0,-4-1 43,3 0 1,1-5-1,-2 3 9,6-3 0,-2-2 1,1 0-46,3 0 1,1 0 0,2 0-75,0 0 1,0 0-33,0 0 1,0 0-153,0 0 1,-1-2 207,-5-3 0,5-4 0,-7-7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1.4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922,'0'16'-59,"0"0"0,0 0 20,0 0 0,0-6 0,0 1 0,0 2 37,0 1 1,0 2 0,0 0 0,0 0 2,0 0 1,0 0-1,0 0 1,0 0-6,0 0 0,0 5 1,2 1-1,2-3-41,1-1 0,0-2 0,-5 0 0,0 0 8,0 0 0,0 0 0,0 0 0,0 1-2,0-1 0,0 0 0,0 0-112,0 0 1,0-6-352,0 1-10,0 0 512,0-2 0,0-9 0,8-9 0,1-7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1.9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569,'9'-8'-463,"-2"7"0,-1-8 695,-1 3 1,8 5-48,-3-5 0,4 4-56,3 2 1,-1 0 0,0 0-78,0 0 1,0 6 0,0-1-48,0-1 1,0 3-1,0 0-27,0 2 0,-5-6 0,-3 5 1,1-3-118,0 0 0,-3 8 18,4-3 1,-4 5 69,4 1 0,-6-6 1,1 1-36,-3 2 0,-2-5 60,0 3 1,0 0 12,0 5 0,-7-5-6,-4-1 0,-3-6 0,-2 1 0,0-3-19,0-2 1,0 5-1,0 1-20,0-3 0,0-1 0,0-2 1,0 0-54,0 0 0,5 0 1,0-2-1,-1-1 111,-3-3 0,5-1 0,-1 2 0,0-4 0,-5-7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2.4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830,'11'0'-602,"-1"0"0,-6-2 923,1-3-135,4 3 1,0-5-75,7 7 0,-5 0 0,-1 0 12,3 0 1,1 0 0,2 0-97,0 0 1,0 2-1,0 1-31,0 3 0,0 4 1,0-3 54,1 2 0,-7-3 0,1 4-186,1 3 0,-5-4 1,1 0 87,-1-2 0,-4 3 0,6-2-12,-2 1 0,-1-4 0,-8 4 31,-3-2 1,1 4-1,-7-4 1,-1 0-21,-2 0 0,3-2 1,0-3-1,-1 2-85,-3 1 0,-1 0 1,0-5-142,0 0 1,0 0-306,0 0 578,7 0 0,-5 0 0,5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2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1 7278,'-11'0'-401,"1"0"1,4 0 487,-4 0 0,4 0 0,-3 2 1,2 3 0,0-3 1,4 5-32,-3 0 1,-5-3 0,4 4 0,-2 0 0,4 4 0,-4-1-231,2 3 1,0-3 0,3-1 124,-1 3 1,0 1 0,5 2 67,0 0 0,0-5 1,0 0 56,0 1 1,1-5 0,5 0 54,4 0 1,5 1 0,1 2 41,0-4 0,0-5 0,0-1-94,0 0 0,0 0 1,0 0-1,0 0 22,0 0 0,-5 0 0,-1 0 84,3 0-1347,-6 0 1161,0 0 0,-7-7 0,0-2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4.2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65 7492,'9'0'-278,"-1"0"477,-1 0 1,-4-2-7,8-3 0,-8 1-123,3-6-18,-4 6 0,-4-9-28,-4 8 0,-2 0 0,-7 3 0,3-2-228,1-1 0,0 0 0,-6 5 0,-3 0 105,-1 0 1,-3 0 0,5 0 0,-2 0 26,1 0 1,-3 0-1,1 0 1,1 2 73,-2 3 0,10-3 0,-1 5 0,3-2 12,2 0 1,6 8-20,-2-2 1,3 3 61,2 2 1,7-2 0,4-1-69,3-3 1,-3-6 0,-1 1-42,3-3 0,1-2 32,2 0 1,0 0-1,0 0 1,0 0 37,0 0 0,-5 0 0,0 0 29,1 0 0,2 0 1,1-2-1,-3-1-9,-1-3 0,-6 1 0,4 3 1,0-1-16,0-3 1,-6-1 18,3 2 0,-3 3-88,3-3 0,-5 1 125,5-1-21,-5 3 117,-1-5-142,0 7-54,0 0 16,0 7 0,-1 0 0,-3 6 0,-3-3-10,-2 3 0,6-4 0,-5 1 0,3 3-13,0 1 0,-2-3 0,3-1 0,-1 3 12,1 1 0,-3 2 1,2 0-17,1 0 0,-3 0 0,2 0 26,1 0 1,2 0 0,2 1 7,0-1 1,0 0 0,0 0 0,-2-2 12,-3-3 1,3 3 0,-3-4-12,3 5 0,2-5 0,2-1 0,2 0 30,1 0 1,2-3 47,-2 4 1,-1-4-1,7 2-43,1 0 0,1-1 1,-1-4-1,-1 3 26,1-3 0,2-1 0,3-2 26,-1 0 0,0 0 1,0 0 43,0 0 0,-7-2 1,-2-1-61,0-3 1,-4-4 0,6 2-1,-2 0-35,-3-5 1,3 4 0,-2-2-50,-1-1 0,-2 3 0,-2-2-113,0-1 1,5 3-271,0-2 1,1 6 0,-8-4 391,-3 2 0,-4-6 0,-7 5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5.3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13 7225,'-9'0'-855,"2"-2"926,7-3 0,0 1 3,0-6 0,7 6 0,2-3-21,0 0 1,0 5-1,-4-3 30,6 3 0,-2 0 1,1-1 70,3-3 0,-4 1-41,1 5 0,-4 0-54,4 0 0,-1 2 1,4 1-47,-3 3 0,-4 6-14,4-1 0,-4 3 0,3 2-51,-2 0 1,-2-5 0,-5-1-1,2 1-17,3-2 0,-1 3 1,5-4-57,-2 1 110,-2 1 0,-5 1 36,0 0-7,0-8 0,-7 4-41,-4-7 0,4-2 0,0-1-66,0-2 0,5-8 29,-3 2 0,3-3 28,2-2 0,0 0 28,0 0 1,0 0-1,2 2 1,2 1 4,1 3 1,6 4 0,-4-4-1,3-1 21,8 2 0,-7-4 0,3 6 133,-5-2 1,4 6-43,-3-2 1,4-3-24,3 3 0,-1 0 39,0 5 1,0 2-38,0 3 1,0-2-24,0 8 1,0 0-48,0 5 1,-7-5 0,-2-1-16,0 3 1,-5 1 16,3 2 0,-3 0 0,-2 0-114,0 0 0,0-5 1,2-1-5,3 3 0,-3 1-20,3 2 0,-3-5-159,-2 0 0,0-6-265,0 6 542,0-8 0,0 4 0,0-7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55.1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6859,'9'-7'-1110,"-2"5"1110,-7-12 0,0 10 0,0-6 0,0 6 0,0-3 63,0 7 1345,0 0-1179,0-7 43,0 5-34,0-5-228,0 7 0,0 2 13,0 3 0,0 4 0,0 7-7,0 0 1,0 0 0,2-2 0,1-1-6,3-3 0,-1 6 0,-5 6 0,0-3-66,0-1 1,0 4 0,0-1-1,0-1 20,0-3 0,0 5 0,0-1 0,0-1 19,0-2 1,0 3-1,0 0 1,0-1-18,0-2 1,5-2 0,1 0 0,-1 0 7,2 0 0,-5-5 1,5-1-180,0 3 1,-3 1-592,6 2 795,-6-7 0,3-2 0,-7-7 0,0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5.7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 7573,'-9'9'-1547,"1"-2"2267,2-7-475,4 0-37,-5 0-123,7 0 1,2 0-53,3 0 0,4 0-250,7 0 1,0 0-193,0 0 1,0 0 408,1 0 0,-1 0 0,0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06.9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1 5760,'2'-9'619,"3"4"1,-1 3-499,6 2 1,-1-2 0,4-1 13,-3-3 0,1 1 0,5 5-2,0 0 1,-5 0 0,0 0-73,1 0 0,-3 2 0,2 1-60,1 3 0,-3 4 1,2-3-38,1 2 0,-3-3 0,2 4 11,1 3 0,-5-4 0,1 1-30,-1 3 0,-6 1-97,5 2 0,-4 0 61,-2 0 0,0-5 0,-2-2 0,-2 0 10,-1 0 1,-8-6-1,3 3-14,-5-5 0,5-1 0,-1 0 0,-1 0-3,-3 0 0,-1 0 69,0 0 1,0 0-51,0 0 1,7-1-18,4-5 0,3-3 51,2-7 1,2 2 0,2 2 0,3 3 122,2 1 0,-4-2 0,6 3 54,1-2 0,2 3 0,2-3-82,0 2 0,0-3 0,0 4 67,1 3 1,-7-4 0,1 0-88,1-2 1,-3 5 0,2-3-29,1 0 0,3 3 0,1-5-3,0 2 1,-6 0 13,1 2 1,-6 3 0,4-5 243,-1 0-206,-3 5 0,-5-7 45,0 4-20,0 3-260,0-5 127,0 7 1,-2 0 40,-3 0 1,1 0-1,-5 2 1,2 3 1,-5-2 17,1 8 1,-1 0-18,1 5 0,-2 0 1,8 0 5,1 0 0,3-5 0,1-1 0,0 3 0,0-4 1,0 1-1,1 1 24,5-2 0,-3 5 84,8-3 1,-6 1 0,4 1-44,-2-2 1,6-1 5,-2 6 0,-3-7 27,3-3 1,-5 1-1,4-2 4,3-1 0,-4-3 0,1-1-17,3 0 1,1 0-1,2 0 91,0 0 0,0 0 0,0 0-26,0 0 1,-5-1-36,0-5 1,-3 3-194,3-8-82,-4 7 0,-7-4-988,0 2 675,0 4 1,-7-5-1,-4 7 481,-3 0 0,-2-7 0,0-2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0.3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1 7317,'-8'0'0,"0"0"0,7 0 0,-5 0 0,3 0 0,-8 0 0,6 0 0,-6 0 0,7 0 0,-10 0 0,5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0.7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6856,'-9'0'315,"2"0"-285,7 0-21,0 0 49,7 0 1,-3 0-8,7 0 1,-6 0-3,6 0 0,-6 0-224,6 0 1,-1 0-162,6 0 1,0 0-266,0 0 601,-7 0 0,6 0 0,-7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1.0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39,'9'0'-107,"5"0"0,-7 2 0,6 1 189,-2 3 1,-6-1 0,6-5-173,1 0 0,2 2-151,2 3 1,0-3-241,0 3 481,0-3 0,1 5 0,-1 2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2.6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17 0 7468,'11'0'157,"0"0"-162,-8 0 1,4 2 118,-7 3 0,-2-3-161,-3 4 0,2 1 0,-8-2 34,-2-1 0,5-1 0,-3 1-10,-2 1 1,-1 2 0,-2-3-1,0 1-24,0-1 0,0 3 0,-2-2 0,-1 1-1,-3 1 0,1-6 1,3 7-1,-2-3 13,-1 0 0,0 6 0,5-4 0,0 0-8,0 0 1,-1 4 0,1-4-5,0 2 0,6-5 0,1 3-1,2 0 0,-4-4-10,6 8 152,-1-7 1,6 5 8,0-4 1,7-3-10,4 3 1,3-3-1,2-2 36,0 0 0,-5 2 0,0 1 1,1 3-31,3-3 1,1-1 0,0-2-1,0 0-33,0 0 0,0 0 0,0 2 0,0 1-96,0 3 0,0-1 1,0-3-1,0 1-28,0 3 1,0-1 0,0-3 27,0 3 1,0-1-1,0 5 14,0-2 1,0 3-1,0-3-92,0 2 1,0-3 8,0 4 1,-7-4 0,-2 3-14,1-2 0,-7 0 111,5-2 0,-10-1 1,-3 5 10,-2-2 0,-2 4 1,-5-6-1,0-2 15,0-1 0,0 5 1,0 2-40,0 0 0,0 0 1,0-5-1,0 3-34,0 2 0,0-4 1,0 4-1,0 0 4,0 0 0,5-4 0,0 4 0,-1 0 9,-2 0 0,-2-4 55,0 6 1,0-2 0,1 3-4,5-1 1,-3-6 0,6 4 17,-2-2-44,6 6 1,-6-6 115,3 4 111,5-4-90,-7 0 1,10-5-15,4 3 0,3-3 0,7-2-34,0 0 1,0 0-1,0 0 1,0 0 7,0 0 0,0 0 0,2 0 0,1 0-10,3 0 1,-1 0 0,-3 0 0,1 0 10,3 0 0,-1 0 0,-5 0 0,0 0-57,0 0 0,0 0 1,0 0-1,0 0-57,0 0 0,-1 2 0,-3 1 0,-1 2-124,1-1 0,-3-2-605,2-2-187,-8 0 940,5 0 0,-8 0 0,0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3.6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637,'0'-9'122,"0"2"1,2 5 0,3-2-29,6-1 1,3 0 0,2 5 5,0 0 1,-5 0-1,0 0-4,1 0 0,2 0 0,2 0-24,0 0 0,0 0 0,0 0-52,0 0 0,-5 0 1,0 2-40,1 3 0,1-2 1,-1 6-139,-1-2 1,-6 6 99,6-2 1,-7 3-181,1 2 1,-3 0 189,-2 0 1,-7 0 0,-4 0 6,-3 0 1,-1-5-1,3-2 1,1-2-15,-1-4 0,-3 5 0,-1-1 19,0 2 1,0-6 0,0 2-54,0-3 1,2 0 0,2 2-306,1 1 393,0 0 0,-5-5 0,0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4.1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 6602,'-16'1'-125,"0"3"125,0 1 1,2 2 0,1-3-1,3 1 25,-3-1 0,4-1 0,-1 1 0,-1 3 26,2 2 0,-5-4 1,5 6-1,-2 0-10,0-2 1,2 5 0,-3-5-1,3 2 41,2-1 0,2-4 0,5 4 17,0 3 1,0 1 0,1 2-40,5 0 1,-3-5 0,8-1-67,1 3 1,3-1 0,1 1 0,0-4-9,0-2 1,0 0-1,0-3-177,0 1 0,0 0 0,0-5 0,0 0-699,0 0 890,-7 0 0,5 0 0,-5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4.6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89 0 7684,'7'0'-203,"-7"0"1,-7 2 0,-9 2 239,0 1 1,1 2 0,3-3 0,1 1-16,-1-1 0,-3 5 0,-1 0 0,-1 1-21,-5 1 1,4 0 0,-3 5 0,3 0-5,2 0 1,0 0 0,2 2 0,3 1 1,6 3 1,-2-1 0,1-5-1,3 0 2,1 0 0,2 2 0,0 1 0,0 3 7,0-3 0,5-1 0,2-2 0,2-1-7,4-5 0,1 4 0,2-3-79,0 3 0,0 1 1,0-5-1,0-4-203,0-5 1,0-1 280,0 0 0,8 0 0,1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5.1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021,'16'0'-45,"0"0"0,0-5 1,0-1-1,0 3 161,0 1 0,-5 2 0,-1 0 0,3 0 41,1 0 1,2 0 0,0 0 18,0 0 1,0 0 0,0 0-54,0 0 1,0 2-238,0 3 1,-1 4-1,-3 5-150,-1-3 0,-8 3 0,3-3 23,-4 3 0,-2 2 180,0 0 1,-2 0 32,-4 0 0,-3-2 0,-7-3 0,0-4 11,0 0 1,0-5 0,0 5-41,0 0 0,0-5 1,0 4-1,0-5-176,0-1 1,0 0 232,0 0 0,7 0 0,-5 0 0,5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6:55.6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1 7392,'7'-16'-228,"4"0"0,1 5 1,1 2 173,-3 2 0,1 0 1,5 3 123,0-1 1,-5 0-1,-1 5 1,3 0 8,1 0 1,-3 0 0,0 0-1,1 0-44,2 0 0,2 2 1,0 1-9,0 2 0,0 1 0,0-4 0,0 1 19,0 2 1,-5 3 0,0-5 0,1 3-28,3-3 1,-5 4 0,1 0-11,1 2 1,-3 0-1,0 4-14,-2-3 0,4-4 0,-6 4-2,-1 3 1,-2-4-1,0 0 1,1 0-8,2-1 1,1-2 0,-6 4-9,0 3 0,0-4 1,0 2 27,0 1 0,-7-3 11,-4 2 1,2-6-1,-2 6-3,-1 1 0,-2-5 39,-2-1 1,0 1 0,0-2-16,0-1 0,-1-3 0,1-1-31,0 0 0,2 2 1,2 2-1,1 1-10,-1-1 1,-8-3 0,-1-1 16,1 0 1,2 0-491,2 0-144,0 0 84,7 0 536,2 0 0,21-7 0,4-2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5.51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 6673,'-11'0'115,"2"1"0,0 3-11,0 1 1,4 3-27,-6-3 1,6-2-1,-4 8-140,2 2 0,-4 1 13,6 2 0,-6 0 0,6 0 35,1 0 1,3-5 0,1-1 51,0 3 1,7 1 34,3 2 0,5 0-59,1 0 1,-2-5 0,-2-2 0,-1-2-111,1-3 0,3-3 0,1-1-145,0 0 1,0 0 0,0 0 240,0 0 0,7-7 0,2-2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5.8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 1 6836,'-9'0'-245,"3"0"355,12 0 1,3 0 1,7 0 1,0 0 0,0 0-56,0 0 1,0 0 0,0 0-95,0 0 0,0 0 0,0 0-29,0 0 1,0 0 65,0 0 0,0 0 0,0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6.3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97,'7'9'146,"-5"-2"0,7-7 0,-6 1 82,3 5 0,-1-3-153,-5 8 1,0 0 0,0 5-89,0 0 1,2 0 0,1 0 0,3 0-49,-3 0 0,-1 0 0,-2 0-58,0 0 0,0 0 1,0 0 56,0 0 0,0 0 0,0 0-245,0 0 0,0-5-66,0 0 373,0-8 0,0 4 0,0-7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6.8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81,'16'2'0,"0"2"-74,0 1 1,0 0 208,0-5 1,1 0 91,-1 0 0,0 2 1,0 2-110,0 1 0,-2 2 1,-2-3-1,-1 3-17,2 2 1,1 2 0,2 5-144,0 0 1,-2 0 0,-1 0 0,-3 0-96,3 0 0,-4 0 1,1 0-1,1 2 32,-2 3 0,3-3 1,-4 5-1,-1-2 44,0 1 1,0-1 0,-4-5 0,3 0 17,-3 0 0,-1 0 0,-2 0 1,0 0 15,0 0 1,0 0-1,-2 0 7,-3 1 0,-4-3 0,-5-2 0,1-1-75,3 1 0,-1-3 0,-5 0 1,-2-2-91,-3-3 0,3-2 0,-3-2 0,1 0 185,-1 0 0,3 0 0,-5-7 0,7-2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21.2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7 6680,'16'0'0,"-5"0"-176,0 0 0,-6 0-139,6 0 306,-1 0 1,1 0 17,0 0 23,-8 0-21,12 0 1,-12 0-80,8 0 1,-6 0 46,6 0 0,-6 0 20,6 0 0,-8-2 125,3-3-18,3 3-5,-8-5 130,7 7 123,-8 0 542,0 0-923,-8 0 0,5 0 3,-8 0 1,1 0 20,-6 0 0,-1 5 9,1 1 1,0-1-6,0-5 1,6 0 0,-1 2-5,-1 3 0,-3-3-4,-1 3 0,0-3 5,0-2 1,0 5-8,0 1 0,5-1-10,1-5 1,-1 0 0,-3 2-3,3 3 0,2-3 23,4 3 0,3-1 12,-3 1 0,3-1 74,2 6 0,-5-4-6,-1 5 1,1-6-1,5 6 54,0 1 0,0-3-69,0 2 0,2-1 1,1 6-31,3 0 1,-1-5 0,-3-2 0,1 0-21,3 0 0,-1 2 0,-3 5-22,3 0 1,-3-6 0,3 1 4,-3 1 0,-2-3 0,0 2-1,0 1 1,0 3-54,0 1 1,0 0 0,0 0 7,0 0 1,0-5-1,0-1-28,0 3 0,0 1 75,0 2 1,0 0 0,2-2 0,1-1-2,3-3 0,-1-4 1,-5 5-1,0 1 0,0-3 11,0 2 0,0-1-34,0 6 0,0-5-32,0 0 1,0-1 36,0 6 0,0-5 0,0 0 1,0 1 0,0-3 25,0 2 0,0 0-6,0 5 0,0-6 0,0 1-20,0 1 0,0 3 16,0 1 1,0-6-11,0 1 1,0-6-6,0 6 1,0-5-2,0 4 0,2-4 1,3 4 1,-3-4-13,3 4 1,-3 1-3,-2 5 1,-2-7 0,-1-2 30,-3 0 0,1-3-21,5 6 0,0-4 4,0 4 1,0-4-16,0 4 104,0-6 1,0 5 99,0-4 1,2-3 0,3 3-55,6-3 1,-4 0 0,0 2 6,0 1 1,-3 0-58,6-5 0,-1 2 0,4 2 0,-2 1-90,1-2 0,-3-1 1,2-2-1,1 0-188,2 0 1,8 0 0,1 0 0,0 0-909,0 0 1118,6 0 0,3 0 0,9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7.7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943,'16'0'255,"0"0"0,0 0-153,0 0 1,1 0-1,-1 0-61,0 0 0,-6 0 0,1 0 1,1 0 17,3 0 0,1 0 1,0 0-56,0 0 0,0 0 0,0 0-187,0 0 1,0 0-315,0 0-361,0 0 629,-7 0 0,-4-2 229,-10-3 0,-4 3 0,-7-5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8.2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23,'9'0'-126,"-2"0"0,-7 1 262,0 5 0,0-3-43,0 8 1,0-6-1,0 6-50,0 1 0,0-3 0,0 2 0,0 2-24,0 1 1,5-3 0,0-1 0,-1 3 12,-2 1 1,-2 2 0,1 0-46,5 0 1,-4 0-1,3 0-91,-3 0 0,-2 0 0,0 0-46,0 0 0,0-5-439,0 0 392,0-1 197,7-1 0,-5-2 0,5-7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8.8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104,'9'-2'-771,"-2"-2"915,0-1 1,-3 0-84,6 5 0,1 0 0,5 0 122,0 0 0,0 0 1,2 0-68,3 0 0,-8 1 0,5 3 0,0 1-6,1-1 1,-3 3 0,-5-2 0,1 1-145,3 1 0,-5-4 0,-1 8-224,-2 2 0,4 1 110,-6 2 0,1 0 1,-6 0 62,0 0 0,0 0 0,-2-2 59,-3-3 0,1 1 0,-7-4 37,-1 1 1,-8-1 0,-1 5-53,1-2 1,3-8-1,0 3 1,1-5-3,0-1 1,6 0 0,-1 0-325,-1 0 0,3 0 367,-2 0 0,7 0 0,-3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19.3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 6766,'-16'7'73,"0"-4"32,0 8 0,0-6-61,0 6 1,0-2-1,2 4 13,3-3 0,2-4 0,5 4-103,-1 3 0,-2-4 0,3 1 21,-1 3 1,0-4 119,5 1 1,0 1-1,2 3-19,3-3 0,-2 1 0,6-4 0,0-1 72,0 0 1,-3 4-5,4-6 1,1 6-152,5-6 1,0 0 0,0-5-1,0 0-148,0 0 0,-5 0 0,-1 0 0,3 0-303,1 0 0,-3-1 458,0-5 0,-1-3 0,6-7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22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108,'0'9'243,"0"-2"-155,0-7 1,7 0-31,4 0 0,-2 0 1,2 0-57,1 0 1,-3 0 0,2 0 1,1 0 0,1 2 0,-1 1-6,-1 3 0,0-1 0,5-5 32,0 0 1,0 0-1,0 0 17,0 0 0,0 0 0,0 0 72,0 0-36,-7 0-65,5 0-65,-12 0 56,5 0 0,-7 2 0,2 1 126,3 3-88,-3-1 0,7-5 0,-6 2 48,3 3 1,-1-1-55,-5 6 1,0-4-23,0 4 0,0 1-17,0 5 0,0-5 0,0-1-14,0 3 1,0-4 0,0 2-13,0 1 0,0 2 1,0 2-61,0 0 0,0 0 0,0 0 39,0 0 0,0-5 0,0 0 0,0 1-7,0 3 1,0 1 0,0 0 61,0 0 0,0-6 0,0 1 30,0 1 1,0 3 0,0 1 16,0 0 1,0-5 0,0-1-37,0 3 1,0 1-1,0 2-16,0 0 1,0 0 0,0 0-38,0 0 1,0 0 86,0 0 0,0 0 8,0 0 0,0 0-44,0 0 1,0 0-25,0 0 1,0-5 0,0 0 7,0 1 1,0-3 0,0 2 6,0 1 1,0-3-9,0 2 0,0-6 0,-2 4 8,-3-2 1,3 0-60,-3-1 0,3-3 48,2 8 15,0 0-2,0 5 66,0 0-75,0 0 1,0-5-12,0-1 0,0-4 5,0 4 0,2-6-3,3 1 1,-3-1 34,3 1 0,-3-1 1,-2 6 0,0-4 27,0 4-28,0-6-2,0 3 1,-2-7-36,-3 0 0,1 0 1,-6 0-27,-3 0 1,-1 0-1,-2 0 1,0 0-123,0 0 0,0 0 0,0 0-183,0 0 1,0 0 338,0 0 0,-8 0 0,0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3.2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794,'9'0'177,"-1"0"0,-4 2-42,1 3 1,2-3 0,-3 5-6,1 1 0,3-5-104,-3 8 1,-2-2-1,6 3-76,-2-1 0,4 0 1,-4 3 37,2-4 0,-5-1 0,3-5 1,-2 3 4,1 2 0,-1-4 0,-3 4 0,1 0-15,3 0 1,1-4 0,-4 6-93,3 2 0,1-6 1,-4 0-8,3 0 1,1-3 40,-2 6 0,-1-6 33,6 1 0,-4-3 1,4-2 17,-6 0 1,8-2 172,-6-3 1,1 1 0,-3-6 6,1-3 1,0 4 0,-5-2-77,0-1 1,6-2 0,-1-2-8,-2 0 1,1 0 0,0 0 0,1 0-101,-1 0 1,-1-1-52,2 1 0,-1 2 1,5 2-432,-2 1-446,-2 7 464,-5-3 0,0 9 496,0 3 0,7-3 0,2 5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24.5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5 7038,'9'0'-1285,"-2"1"1332,-7 5 358,0-4-180,0 5 0,-2-7 11,-3 0-120,3 0 1,-5-2 16,7-3-108,0 3 8,0-12 1,6 5 0,1-6-2,2 5 1,-4 3 0,4 5 34,-2-4 1,5 5-9,-1-5 1,-2 5 0,2 1-16,1 0 1,-3 0-43,2 0 1,-6 5-1,4 2-25,-2 2 0,4-4 1,-4 6-34,2 1 1,-6-3-1,5 2-2,-1 2 1,-4-1 0,6 0 0,-2-1-2,-3 2 0,-2-4 0,-2 1 15,0 3 0,0-4 0,0 1 13,0 3 0,0-4 27,0 1 0,0 1 1,0 5-32,-7-7 32,5-2-6,-5-7 1,7-2 7,0-3 0,0 1 0,0-6 15,0-3 0,0 4 1,0-1-1,1-1-12,5 2 1,-4-5 0,3 3-1,-2-1-1,3 1 0,-3-3 0,8 5 1,0-2-9,-2 0 1,5 6 0,-3-4 2,3 2 1,-3-4 0,-1 6 31,3 1 1,-4 1-1,1-1-8,3-1 0,-4 0 1,1 5-1,1-2-9,-2-3 0,5 3 0,-3-4 0,3 5 28,2 1 1,-5 0 0,0 0 0,1 0-4,2 0 0,-3 1 1,0 3 1,1 1 1,2 8-25,2-3 0,-5-2 0,-2-1 26,-2 0 1,4 2-7,-6 7 1,2-6-1,-3 1 4,1 2 1,2-4 0,-3 1-14,1 3 0,1-4 0,-5 0 10,5-2 1,-4 5-15,3-1 0,2-2-221,-2 1-283,1 1 235,-13 5 0,3-7-52,-7-4 300,8-3 0,-4-2 0,7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25.1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3 1 6793,'16'0'-165,"-7"0"250,-2 0 147,-7 0-76,0 0 0,-7 0-132,-4 0 1,-3 0 0,-2 0-38,0 0 0,5 5 1,0 0-1,-1 1 14,-2 1 0,-3-4 0,1 6 1,0-2-171,0-3 1,-1 5 0,-5 2 61,-5 3 0,6 2 1,3-2 108,6-3 1,8 3-1,-1-3 24,3 3 0,7-3 0,3-2 1,-1-1 82,0 1 0,0-5 0,-2 3 21,6 0 0,3-3 0,2 5 1,0-2 8,0-4 1,0 4 0,0-1 0,0-3-56,0-1 0,1-2 0,-1 0 0,0 0-38,0 0 0,0 0 0,0 0 112,0 0-479,0 0-311,0 0-377,-7 0 125,-2 0 884,-7 0 0,7 0 0,2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26.1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6503,'9'0'-142,"0"0"249,-4 0 0,-1 0 3,7 0 1,-6 0 0,6 0 1,1 0 1,-3 0-1,2 0 1,1 0 3,2 0 1,-3 2 0,0 2-49,1 1 0,2 6 1,1-4-89,-5 2 0,3-4 0,-6 6-29,2 1 0,-4 2 0,4 2 27,-2 0 1,-1-5-1,-6 0-110,0 1 1,-2 1 0,-2-1 0,-3-3 28,-2-2 0,-1 0 0,-6-3 4,0 1 0,-1 2 1,1-3-1,0 1 43,0-1 1,6-2 0,-1-2 15,-1 0 120,4 0 0,1-7-91,7-4 1,0 2 0,2 0 0,2 0-17,1 0 1,2-1-1,-3-6 33,1 0 0,2 5 1,-2 0 47,6-1 1,-2 3 0,2-2 21,1-1 0,2 3 1,3 0-19,-1 2 1,-6 0-1,1 3 1,1-1-10,3 1 1,-5-3 0,1 2 0,2 1-17,1 2 0,-4-3 0,1-2-32,2-2 1,-4 5 0,1-1 31,3 3 0,-6 0-87,-2-3 75,-3 3 11,-2-5-9,0 7 1,-2 0-5,-3 0 1,-4 0-20,-7 0 1,5 2-1,0 1-19,-1 3 0,5 6 0,0-3-73,0 0 0,5 5 68,-3-3 1,3 3-14,2 2 0,0 0 32,0 0 0,0 0 0,0 0 158,0 1 0,2-7 1,1 1-48,2 1 1,8-4 0,-4-1 0,1-2 76,1 0 1,-5 1 0,4-5-46,3 5 1,1-4-1,2 3-45,0-3 1,-5-2 0,-1 0-66,3 0 1,1 0-101,2 0 1,-5 0-365,0 0 365,-8 0 71,4-7 0,0-2 0,2-7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27.8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6812,'0'9'228,"0"0"-144,0-4 1,0-1 124,0 7 1,0-1 0,0 6-160,0 0 0,-5 0 1,-1 0-1,3 1-75,1-1 1,2 0-1,0 1 3,0 5 1,0 1 0,0 4 0,0-6-28,0-3 0,0-2 0,0 0 0,0 0 28,0 0 0,0 0 1,2 0-1,1 0-1,3 0 1,-1 0 0,-5 0-17,0 0 0,0 0 1,0 0-96,0 0 0,-2-7 0,-1-2-691,-3 1 397,1-7 427,5 6 0,0-14 0,0-2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28.5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43,'11'0'-1385,"-1"0"1443,-6 0 0,10 0-12,-3 0 0,-2 0 1,1 0-1,3 0 49,1 0 0,2 0 1,0 0 6,0 0 0,0 2 1,0 2-34,0 1 1,-1 2 0,-3-3-82,-1 1 1,-6 0-1,4-3 33,-2 4 1,6 3-157,-3 7 1,5 0 77,1 0 0,-6-2 0,-1-2 10,-2-1 0,-1 0 45,-6 5 0,-2-7 0,-2-2 0,-3-2-8,-2 0 1,4 3-1,-6-5 1,-1 3 1,-3-3 1,-1 4 0,0-1 0,0-3-4,0-1 0,0 3 1,0 1-1,0-3-45,0-1 1,0-2-1,0 0 18,0 0 0,0 0-118,0 0-32,7 0 1,2-2 187,7-3 0,0-4 0,0-7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29.7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6970,'10'0'111,"1"0"0,-2-2 1,3-2-2,-1-1 0,-6 0-8,6 5 0,0 0-26,5 0 1,0 0 0,0 0-15,0 0 0,-5 2 1,-1 1-6,3 2 0,-4 6 1,0-4-123,-2 2 0,-2-3 0,-3 2-226,3 0 1,-3 4 149,3-1 0,-3-2 0,-4 1 56,-3 3 0,1-6 69,-6-2 0,-1 2 3,-5-1 1,0-1-118,0-5 1,0 0 25,0 0 0,5 0-19,0 0 119,8 0 0,-4-2 2,7-3 1,7-4 41,4-7 1,-3 7 0,1 2 0,0 2-2,0-1 1,-3 1-1,2 3 1,1-1 52,0-3 0,2-1-72,5 2 1,-2 1 0,-1-5 20,-3 2 1,1 2 0,5 3-7,0-3 0,0 1 1,0-5-1,0 2 17,0 4 0,0-1-2,0-1 1,-1 1-26,-5-7 0,-1 8 3,-3-2 1,-5 1-165,5-1-31,-4 3 58,-2-5 1,-2 7 64,-4 0 0,3 0 0,-8 0 10,-1 0 0,3 0 0,-2 0 6,-1 0 0,3 5 0,-2 2 45,-1 2 1,3-5 0,0 3-1,0-2 25,0 0 1,4 8-28,-6-2 0,7-2 0,-1 1 91,3 3 0,2-4 3,0 1 1,2-1 0,2 4 70,1-3 1,7-4-160,-1 4 1,1-4 0,1 3 0,-4 0 57,-2-1 0,5-4-61,-1 1 1,3 2 126,2-1 1,0-1-22,1-5 0,-7 0-71,1 0 0,-6 0-71,6 0 0,-8-2-392,3-3-296,-4 3 1,-4-5 705,-4 7 0,5 0 0,-6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30.9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49 7743,'11'0'-1790,"-1"0"2120,1 0 1,0 0-91,-1 0-13,-6 0 54,3 0-97,-7 0-183,0-7 1,-2-1 2,-3-2 1,-2 1-1,-6 5-23,3-1 0,4 0 0,-4 5-32,-3 0 1,-1 0 0,-2 0-1,0 0-168,0 0 1,0 5-1,0 0 173,0-1 1,0 3 0,0-2-1,1 1 39,5 1 1,-5-4 57,5 8 1,1-2-1,0 3-18,2-1 1,2 0 9,5 5 0,1-2 0,5-1-25,4-3 1,5-6 0,-1 3 0,-2-2 3,-1 1 1,0-1 0,5-5 10,0 0 0,0 0 1,0 0 36,0 0 0,-5 0 0,-1 0 0,1-2 76,-2-3 0,5 1 1,-3-6 1,1 4-114,-1-4 0,1-1-53,-6-5 0,-1 5 1,-3 2-227,3 2 212,-3 2 1,7-1 6,-4 1-84,-3 0 56,5 5 1,-7 1 0,-2 3 48,-3 1 0,3 3 0,-5-5 0,0 2 1,3 6 0,-4-4-89,0 2 1,-2 2 65,4 5 1,-4 0 0,4 0 25,3 0 0,-1 0 0,1 0 5,-3 0 1,1 0-1,3 0-17,-3 0 1,3-5-1,-3 0 1,3 1-1,2 2-8,0 2 1,-5-5 0,-1 0-1,3 1-24,1 2 0,2-3 0,0 0 91,0 1 1,0 3 150,0 1 1,2 0-79,3 0 1,4 0-65,7 0 0,-5-6 0,-1-1-47,3-2 0,1 1 39,2-3 1,5-3 0,1 3-12,-3-3 0,-1-2 0,-3-2 0,-3-1 13,-1-3 1,-1-1 0,6 2 59,0-6 0,-5-1 0,-2-1 1,0 2 68,0-1 0,-4-1 0,4 1-16,-2 1 0,4 1 0,-4-5-56,2 5 0,-5 1-167,1 3 1,-3 3-206,-2-8 0,-2 8 129,-3-3 1,1 4-1,-5 1 1,0-3 136,0-1 0,-1-8 0,-6 4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32.3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583,'0'9'-564,"0"-2"543,0-7 1,0-2 10,0-3-65,0 3 113,7-5 0,2 2 11,7-1 0,-5-1 32,0 2-13,-8 3-34,12-5 0,-7 7-14,9 0 1,-7 0 0,1 0 17,1 0 0,3 0 0,1 0 1,-6 0-15,1 0 0,-6 5 1,4 2-6,-2 2 0,1-3 0,-5 4-8,2 3 1,3-4 0,-5 1-33,3 3 1,-1 1-1,-5 2-57,0 0 1,0-5-1,0-1 46,0 3 0,0-4-1,0 2 49,0-8 109,0 4-66,0-7-55,0 0 1,0-7 0,2-2-2,3 0 1,-3-5-26,3 3 1,-3-3-73,-2-2 1,2 0 56,3 0 0,-3 5 29,3 1 1,2 4 0,0-3 9,2 2 1,-3 2 0,4 3 19,3-3 0,-4 3 0,1-3 52,3 3 0,-1 0 1,1-2 193,-2-1-102,-1 0-71,6 5 1,0 5-48,0 0 1,-5 6-1,0-4-37,1 2 0,-3-3 0,2 2-3,1 0 0,-5 4 1,0-3-1,-1 2-23,-1-1 1,1-4 0,-5 3 0,3 0-7,1-1 1,1-2 0,-6 4 9,0 3 1,0-4 0,0 2-12,0 1 0,-6-3-132,1 2 0,0-6-88,5 6-958,0-8 1200,0 4 0,0-7 0,0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32.7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 6715,'-7'9'1126,"5"-2"-810,-5-7 1,7 2-104,0 3-161,0-3 1,2 5 0,3-7-257,6 0 0,3 0 0,2 0-193,0 0 1,0 0 0,0 0 396,0 0 0,0 0 0,0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33.8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1 6650,'11'0'147,"-1"0"0,-4 0 0,4 0-49,3 0 0,-4 0 0,1 0 7,3 0 1,-4 0 0,1 0 14,3 0 0,1 0 0,2 2-21,0 3 0,-5-3 1,0 3-1,-1-1-56,-1 1 0,4-1 0,-6 4-31,2 0 0,-4 4-69,6-1 0,-8 3 0,3 2-111,-5 0 1,-1-5 0,0-1-79,0 3 1,0 1 109,0 2 0,-7-5 65,-3 0 0,-5-8 0,-1 3-28,0-5 0,0-1 0,0 0-20,0 0 0,6 0 104,-1 0 1,2-7 50,-2-4 0,4 3 0,7-3-45,0-2 1,5 4 0,3 1 154,0 0 0,3-4-44,5 1 1,0 2 0,0 0-56,0 2 0,0 0-47,0 2 0,0 1 1,0-5-1,-1 1 23,-5-1 1,5 3 0,-5-3-43,5 2 1,-5-3 0,-1 2-16,-2-1 1,6 4-13,-3-6 1,-1 6 5,2-6 1,-6 6-11,6-6 61,-7 8 34,3-11-37,-7 12 0,-2-5 1,-3 7 6,-6 0 0,2 0 28,-2 0 1,1 0-4,-6 0 1,5 5-1,2 2-22,2 2 1,2 2-1,3 3 1,-2-2-15,-1-1 0,0 0 0,5 5-36,0 0 1,-2-5-1,-2-1 12,-1 3 1,0 1 0,5 2 29,0 0 1,0 0 27,0 0 1,0-5 0,1-2-1,3 0 67,1 0 0,8-6 1,-3 4-7,5 0 0,1-5 0,0 4 1,0-5-30,0-1 0,-6 0 0,1 0 27,2 0 0,1 0 23,2 0 0,0 0-42,0 0 0,-5 0 1,-2-1 39,-2-5 1,0 4 86,-2-3-338,-3 3-287,5 2-823,-7 0 1243,0 0 0,-7-7 0,-2-2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4.0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65 7457,'8'-9'-690,"-7"0"789,5 3 1,-5 3 201,-1-8 133,0 8-296,0-12 0,-1 14-118,-5-5 0,3 5 1,-8 1 12,-1 0 0,3 0 0,-2 0-17,-2 0 1,-1 0 0,-2 1-130,0 5 0,5-5 0,1 7 101,-3-1 1,-1 2 0,0 7 8,3 0 0,-1-6 0,5 1-44,-2 1 1,5 3 13,-1 1 1,3 0 27,2 0 1,7 0 48,4 0 0,1-5 1,1-2-41,-3-2 1,1-2 0,5-5 0,0 0 13,0 0 1,0 0-1,0 0 12,0 0 0,-5 0 0,0 0-11,1 0 0,2-5 0,1-2-10,-5-2 0,-3 3 0,-5-3 0,2 0 5,1 1 1,0-3 0,-3-3 4,4 3 0,-5-3 22,5 3 0,-4 2 1,-1 0 105,5 2-141,-5 2-14,7 5 0,-7 1-29,5 5 1,-5 3-40,5 7 0,-4-6 0,-1-1-165,5-2 0,-3 4 1,8-4-157,1 2 0,-3-5 397,2 1 0,0-3 0,5-2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38.0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42,'0'9'-862,"0"-2"1067,0-7 156,0 0-289,0 7 61,7-5-94,-5 5 1,7-7 44,-4 0-473,-3 0-200,5 0 589,-7 0 0,7 0 0,-5 0 0,5-7 0,-7-2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38.3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59,'7'9'-847,"-3"-2"936,6-7 1,-4 0 0,2 2-1,1 1-133,0 3 1,-3-1 0,4-5-169,3 0 0,-4 5 0,1 1-135,3-3 0,-4-1 347,1-2 0,1 0 0,5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39.7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1 0 6910,'9'8'-569,"0"-7"1293,-3 5-335,-5-5-145,7-1-266,-8 0 0,0 2-66,0 4 0,-8-5 15,-2 5 0,-5 1 0,-1-2 0,0-1 4,0-2 1,0 3-1,0 0 1,0 1 4,0 1 0,-5-6 1,-1 7-1,3-3-33,1 0 0,0 2 0,-1-3 0,-3 3 59,3 2 1,1-5-1,2 1 1,2-2 52,3 3 1,-3-4 0,5 5-1,-2-2-14,0 0 1,6 1 0,-4-4 203,2 3-94,2-3 0,6 5-32,5-7 0,3 5 0,7 0 0,0-1 1,0-2 1,0-2 0,0 0 0,0 0-23,0 0 1,0 0-1,0 0 1,0 0 5,0 0 0,0 5 1,0 1-1,0-3-47,0-1 0,0 3 0,0 1 0,0-3-48,0-1 1,-5-2 0,0 2 20,1 3 0,2-1 69,2 6-16,0-6 0,-1 5-71,-5-4 1,-1-1-54,-3 6 1,-5-4 44,5 4 0,-6-1 0,-4 4 0,-3-4-64,-2-2 0,4 0 0,-6-2 15,-1 6 0,-1-2 1,1 0-1,1 0-13,-1 0 1,-3 1 0,-1 5 65,0-5 0,0 3 0,2-6 0,1 2 16,3 3 0,1-3 0,-4 0 0,4 0 13,2 0 1,0-4-1,2 4 45,-6-2 0,2 6-28,-1-3 1,-1 3-3,-5-2 1,5 3 3,0-4 50,8-2 0,-2 1 4,10-4 0,-2-3 27,8 3 1,0-3-20,5-2 1,0 0 0,0 0-13,0 0 0,0 0 1,0 0-1,0 0 11,0 0 0,0 0 0,0 0-14,0 0 0,0 0 1,-1 2-1,-3 1 58,-1 2 1,-1 1-1,6-6-55,0 0 1,1 0-1,-1 0 46,0 0 0,-6 5-173,1 0 0,0 1 46,5-6 1,-6 0-1,-1 2-885,-2 3-325,6-3 1225,-4 5 0,0-14 0,-2-2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0.7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261,'10'0'-810,"1"0"880,1 0 1,-3 0-1,2 0 1,2 0 0,-5 0 0,3 0 128,2 0 0,1 0-82,2 0 0,-5 0 1,-1 2-94,3 3 0,-4-3 0,0 5 0,-1-2-43,1 1 0,-3 4 1,3-2-55,-2 0 1,0-2 0,-4 4-15,3 3 1,-1 1 27,-5 2 0,0 0 0,-2-2 0,-1-1 1,-3-2 1,-1-6 0,2 6 20,-6 1 0,-1-3 0,-1 0 1,3 0 7,-3 0 0,-1-6 1,-2 4-1,0 1 0,5-7 1,0 5-35,-1-4 1,3-2-1,0 1-119,2 5 0,0-5 182,2 5 0,-4-4 0,-7-2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1.2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 7020,'16'0'-400,"0"0"626,-7 0 29,-2 0-129,-7 0 0,-2 0-130,-3 0 0,1 0 0,-7 2-18,-1 3 0,3-3 0,-2 5 33,-1 0 0,-1-3 1,1 4-1,1 1-18,-1 0 1,-1-3-1,1 4 1,1 1 21,-1-2 0,3 5-4,-2-3 1,7 3 0,-3 2-14,0 0 1,5-5 0,-3 0-4,3 1 1,8 2 0,1 1 6,2-5 1,-4 5-1,6-5 2,1 4 1,-3-3 0,2-2 0,-1 0-23,-1 0 1,6-6-1,-7 5 1,3-3-54,0 0 0,0 1 1,5-6-1,0 0-88,0 0 0,0 0 0,0 0 159,0 0 0,7 0 0,2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3.23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50 1 7711,'-11'0'-115,"0"0"1,-1 0 0,-1 1-1,1 3-136,1 1 1,6 1 0,-6-6 292,-1 0 1,3 5-8,-2 0 1,0 2 0,-5-3 0,0 1 0,0 1 11,0 1 0,0 0 0,2 5 0,1-1-2,3 2 1,-1-4 0,-5 1 0,-2 3-45,-3 1 1,8 2 0,-3 0 0,2 0 4,0 0 1,-2 0-1,0 0 1,1 0 7,5 0 0,-3 0 1,8 0-1,1 0-48,3 0 0,1 0 0,0 0 0,0 0 35,0 1 1,0-1-1,0 0 1,0 0 13,0 0 0,1-2 0,5 0-41,4 2 0,5-3 0,1 6 0,-2-4-32,-3-5 1,8-4 0,-3 2 0,2 0-125,0-5 0,-2 4 1,0-1-1,0-3 182,0-1 0,0-2 0,0 0 0,0-7 0,0-2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3.7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711,'9'-2'-1497,"-4"-3"1608,-3 3 1,-1-5-44,5 7 1,3 0 0,7 0-15,0 0 1,0 0-1,0 0 1,0 0 47,0 0 1,0 0-1,0 0-33,0 0 0,0 0 0,-2 2-85,-3 3 1,1-1 0,-6 7 36,-3 1 0,-1-3 0,-2 2-78,0 1 0,0 2 0,0 2-106,0 0 0,-2-5 0,-3 0 79,-6 1 1,2-3 0,-1 0 0,-3 0 33,-1 0 0,-2-5 0,0 3-32,0 0 1,0-5-1,0 3-107,0-3 189,0-2 0,0 7 0,0 2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4.1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6 15 6900,'9'0'-100,"-2"-7"0,-8 5 163,-5-3 0,-3 8-22,-7 3 1,0 4 0,2-2 9,3 0 0,-3-2 0,3 4 11,-3 3 0,4-4 0,-1 2-5,-2 1 0,4 0 1,1 1-60,0-2 0,1-2 0,4 3-51,-3-1 1,1-1 0,5 6-16,0 0 0,2-5 0,3-2 49,6-2 0,3 4 11,2-6 1,0 1 0,0-5 0,0 3-189,0 1 1,0 1 0,0-6-276,0 0 471,0 0 0,0 0 0,1 0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4.5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7221,'16'0'-138,"0"0"0,-5 0 302,0 0 0,-1 0-107,6 0 1,-5 0 0,0 0-86,1 0 1,3 0 0,1 0-91,0 0 1,0 0 0,0 0-146,0 0 0,0-5 1,0 0 262,0 1 0,0 2 0,0 2 0,0-7 0,0-2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4.88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11,'9'0'-362,"-2"7"0,-5-3 491,4 6 0,-5 1-146,5 5 1,-5 0 0,-1 0 22,0 0 0,0-5 0,0 0 0,0 1-51,0 2 1,0 2 0,0 0-1,0 0-60,0 0 0,0 1 0,0-1-22,0 0 0,0 0 1,0 0-107,0 0 0,0-6 233,0 1 0,0-7 0,0 3 0,0-7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4.8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5 209 7051,'11'0'407,"0"0"1,-1 0-272,6 0 1,-5-2-158,0-3 1,-6 1 0,4-6 66,-2-3 1,0 4-1,-3-2-128,1-1 1,1 3-1,-6-2 137,0-1 0,-2-2 1,-2-2-70,-1 0 0,-8 0 0,3 1-37,-5 5 1,5-3 0,-1 8-23,-1 1 1,-3 2 0,-1 2 51,0 0 0,6 0 1,1 2-1,0 2 10,0 1 1,4 6 0,-4-4 0,2 2 1,1-4 0,4 4-29,-3-2 0,3 6 7,-3-3 0,10-2 36,6-3 1,-2-3 0,2-2-2,1 0 1,2 0 0,2 0 68,0 0 0,0-2 1,0-2-10,0-1 0,0-2 0,1 3 0,-1-1-12,0 1 1,0 3 0,0 1-66,0 0 1,0 0-1,0 0 8,0 0 0,0 0 20,0 0 0,0 0 0,0 0 23,0 0 1,-5 0-22,-1 0 0,1 0-95,5 0 69,-7 0 0,3 1-105,-6 5 66,-1-4 199,-5 12 1,0-11-29,0 8 1,0-6-71,0 6 0,0-6-38,0 6 1,0-6-37,0 6 1,0-6-14,0 6 1,0 0-9,0 5 1,0-5-1,0-1-94,0 3 1,0-4-1,2 0-545,3-2 358,-3 5 0,7-10 0,-4 3 323,6-3 0,-4-2 0,7 0 0,-5 0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5.4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669,'16'0'0,"0"0"-74,0 0 1,0 0-1,0 0 1,0 0 226,0 0 1,-5 1-1,-1 3 1,3 1-43,1-1 1,-3-2-1,0-1 1,1 3-37,2 1 1,2 2 0,0-3 0,0 3-55,0 2 0,0 0 1,0 3-1,1-1-30,-1 2 0,0-1 0,0 1 0,0-3 25,0 3 0,-2 1 0,-2 2 0,-1 0-69,2 0 0,-1 0 0,-1 0 0,-4 0 32,0 0 1,-3 0 0,4 0 0,0 0 19,-5 0 1,4 0 0,-1 0-1,-3 0-40,-1 0 1,-2 1-1,0-1 1,0 0 36,0 0 0,0-6 0,0 1 0,-2 1 2,-3 3 1,1 1-1,-5 0 4,2 0 0,-3-5 0,2-1 37,0 3 1,-3 1 3,-5 2 1,0 0-9,0 0 1,1-5 0,3-2 4,1-2 1,1 0 0,-6-4-53,0 3 1,5-1 0,0-5-254,-1 0 0,3 0-63,-2 0 0,6 0 0,-4-2 328,2-3 0,-6-4 0,4-7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6.9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6381,'-7'9'0,"5"-2"0,-5-7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7.97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13 6023,'-9'0'108,"2"-7"0,8 0 0,3-5-62,1 1 0,2 7 0,-3-3 138,1 0 1,2 3-121,-1-6 0,3 4-14,7-4 0,0 6 1,0-1-8,0 3 1,0 2-1,0 0 9,0 0 1,-5 0 0,-1 0 0,3 0-3,1 0 0,-3 0 1,-1 2-65,3 3 1,-4-3 0,0 5-1,0-2 11,0 1 0,-4 4 1,4-2-1,-2 0-8,-4 5 1,5-4 0,-1 2-64,2 1 0,-6-3 1,4 2 5,0 1 1,-5-3 0,4 2 5,-5 1 1,-1-3 25,0 2 0,-1-2 43,-5 1 1,3-3 67,-8-7-11,7 0-97,-3 0 0,7-1 16,0-5 1,0 3-49,0-8 0,0 0 0,0-5 38,0 0 1,0 6 0,2 1 0,2 0 68,1 0 0,7-2 19,-1-5 0,2 0 1,-1 2-18,-1 3 1,-6-1 0,6 6 1,1 3 1,-3-4 0,2 1-52,1 3 1,3 1 0,1 0 4,0-3 1,0 3 0,0-3 0,0 3 14,0 2 0,-5 0 0,-1 0 18,3 0 1,1 2-1,2 1 1,0 3 33,0-3 1,0 4-1,0 1-36,0 0 1,-2-2 0,-1 3 0,-2 0-16,1-1 0,1-2 0,-1 3 0,-1 0 3,1 0 1,2 1-17,2 6 1,-7-5-1,-3 0-27,-5 1 1,-1-3-18,0 2 0,0-1-30,0 6 1,-5-5 23,0 0 1,-2-8 0,3 5-133,-1-1 1,-2-6-671,1 5 849,4-4 0,-5-2 0,7 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8.6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1 5816,'10'0'1668,"1"0"-1517,-7 0-168,3 0-75,-7 0 1,-2 0 88,-3 0 1,1 0-45,-7 0 1,1 2 0,-6 1 4,0 3 1,-2-1-1,0-3-25,2 3 0,-4-3 1,10 5-1,-5-2 30,-1 1 1,0 4-1,2-2 1,2-1 28,1 0 0,6 5 0,-4-1 18,2 3 0,-4 2 0,6 0 34,1 0 0,2-5 0,2 0-6,0 1 0,2 1 0,2-1-23,1-1 0,2-2 0,-2 1 0,4-3 77,0 1 0,5-5-1,-3 8 0,3-8 1,2 3 89,0-4 0,0-2-63,1 0 1,-1 0-70,0 0 0,-6 0 1,1 0-143,1 0 0,-3 0-556,2 0-307,0 0 956,5 0 0,0 0 0,0 0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9.2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313,'11'-6'304,"-1"1"1,1 0 0,5 3-195,0-3 0,-5 3 1,0-3 49,1 3 1,-3 2-1,2 0 5,1 0 0,-3 2-186,2 3 0,-6-2 0,4 8-40,-2 2 1,4-5-1,-4 1-143,2-1 1,-6 4-1,3-1 38,-4 3 1,3-3 0,0-1 62,-1 3 1,-4-1-1,-4 1 4,-1-3 0,-8-4 0,3 4 175,-5 3 0,-1-6 0,0 0-121,0 0 1,-5-3-1,0 5-31,1-2 0,2-2-196,2-5 218,7 0 0,2-2 0,9-1 54,3-2 0,-3-8 0,5 4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49.6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17 7024,'9'-7'-14,"-2"5"141,-7-5 1,-2 7-131,-3 0 1,1 0 2,-6 0 0,4 1-15,-4 5 1,1-3 0,-4 6 0,4 0-26,2 0 0,-5-4-22,1 6 1,-2 0 37,3 5 1,1-5-1,5-1 36,-1 3 0,0-4 1,5 1 15,0 3 0,1-4 0,3 1-17,1 3 0,8-6 1,-4 0-1,1-2 105,1 1 0,-6 5 1,6-6-1,2-2-39,1-1 1,-3 4 0,-1-1 0,3-2-75,1-1 1,-3-2-1,-1 0-204,3 0 1,1 0-128,2 0 1,-7-2-1,-2-1 328,0-2 0,-5-8 0,5-3 0,-7-9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0.5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38,'9'7'243,"0"2"-222,-4 7 0,-3 0 0,3 0 0,-3 0-9,-2 0 0,5 0 1,1 0-1,-3 0-6,-1 0 0,-2 0 1,0 2-1,2 2 2,3 1 1,-3 0 0,3-5 0,-3 1-8,-2-1 1,0 5-1,0 0 1,0-1 8,0-2 0,0-2 0,0 0-307,0 0 1,0 0-492,0 0 324,0 0 464,0-7 0,-7-2 0,-2-7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1.0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1 6887,'0'-16'-177,"0"0"1,0 5-1,2 2 264,3 2 1,-3 0 0,5 4 22,0-3 0,2 1 1,7 5 40,0 0 1,-5 0 0,0 0 1,1 0 1,2 0-90,2 0 1,0 0 0,0 0-49,1 0 0,-1 0 1,0 0-27,0 0 0,0 5 0,-2 2-19,-3 2 1,1-3 0,-5 3 0,0-1-35,0 1 1,-1-3 0,-4 3-1,1 0 14,2-1 0,1-2 1,-6 4 17,0 3 1,0-4 0,-2 2 33,-3 1 1,-4 2-1,-7 0-19,0-3 1,1-2 0,1-5-24,-2 1 0,4 2 1,-10-3-63,5 1 1,0 0 0,1-5-123,0 0 1,0 0 24,0 0 1,6-1 0,1-5 197,2-4 0,-6-5 0,4-1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1.5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777,'11'-2'-308,"-1"-1"417,3-2 1,-4-1-1,1 6-81,3 0 1,-4 0-1,1 0 118,3 0 0,1 0 0,2 0-19,0 0 0,0 0 0,0 0-73,0 0 1,-5 2 0,0 3-62,1 6 0,-5-2 0,0 0-54,0-2 1,-5 0 0,4-2-90,-5 6 1,-1-2 60,0 2 1,0-6 0,-1 4 44,-5-2 0,3 4 42,-8-6 0,0 6-41,-5-6 1,0 1 0,0-6-86,0 0 0,0 0 0,0 0-66,0 0 0,5 0 194,1 0 0,-1 0 0,-5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2.15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0 6190,'-9'0'456,"0"0"-402,4 0 1,3 2 0,-5 1-17,-1 3 1,5 6-40,-8-1 0,6 3 0,-4 2-4,2 0 0,0-5 0,3 0-7,-1 1 0,-1-3 1,6 2 16,0 1 0,0 2 6,0 2 1,0 1 61,0-1 0,6-6 1,1-1 43,2-2 1,2 0 0,5-3-48,0 1 1,0 1 0,0-5 0,0 3 17,0 1 1,-6 1-1,1-6 23,2 0 0,-4 0 1,1 0 28,3 0-135,-6-7 0,0 3 36,-7-7 1,0 6-780,0-6-54,0 8 792,0-4 0,0 7 0,0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7.5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51 7750,'11'14'0,"-1"-3"-115,3-6 1,1-3 0,2-2 189,0 0 1,0 0 0,0-2 26,0-3 0,0 1 0,0-5-38,0 2 1,-5-4 0,0 4 0,1-2 53,2-3 0,2-3 1,0-1-83,1 0 0,-7 0 0,-1 0 0,0 0-41,0 0 1,-5-2 0,3-1 0,-2-3-3,0 3 1,1-1 0,-5-1 0,3-4 14,1 0 0,1-5 1,-6 3-1,1-3 4,5-2 1,-4 0-1,3-1 1,-3 1-61,-2 0 0,2 0 0,1 2 1,2 1 17,-1 3 0,-2 6 1,-2-1-1,0 3 17,0 2 0,0 0 13,0 0 0,0 0 8,0 0 1,0 5-122,0 0-263,0 8 194,0-4 1,-2 7 100,-3 0 1,1 7 87,-7 3 0,6 5-50,-6 1 0,8 0 0,-3 0 110,5 0 1,1 0 0,1 0-45,5 0 0,-4 0 0,5 0 0,-2 0 44,0 0 0,6-5 0,-6 0 0,1-1 40,1-1 1,0 5 0,6-5 0,-3 0-31,3-3 0,1 1 1,2-2-1,0-1-31,0-3 1,0-1 0,0 0 0,0 0-28,0 0 1,0 0 0,0-1 0,0-3-34,0-1 0,-5-6 0,0 4 0,1 0 8,2 0 0,-3-4 1,-2 4-1,-2-2-5,-3-4 1,3 4-1,-2-1-51,-1-3 0,-2-1 0,-2-2 0,0 0-17,0 0 0,0 5 0,0 1-26,0-3 1,0-1-107,0-2 198,0 0 10,0 0 0,0 5-215,0 0-12,0 8 220,0-4 1,-2 7-23,-4 0 0,5 1 74,-5 5 0,3-3 36,-3 8 0,5 0 54,-5 5 1,4 0-1,2 0 35,0 0 0,0-5 0,0-1-4,0 3 0,0 1 1,0 2-55,0 0 0,6-5 1,1-1-162,2 3 1,-4-4-230,6 2 0,0-8 0,3 4-889,-3 0 1170,3-5 0,-5 5 0,7-7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5.0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33,'0'9'491,"2"5"-351,3-3 0,-3 3 0,3 2-93,-3 0 1,-2-5 0,0-1-318,0 3 0,0-4-1358,0 1 1628,0-6 0,0-4 0,0-9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3.5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64 6954,'16'0'234,"-7"0"1,-2-2-575,-7-3 326,0 3 1,0-7 76,0 4 0,-5 1-9,0-6 1,-2 6 0,3-3 17,-1 0 0,-8 5-133,2-3 0,-3 3 0,-2 2 1,0 0-44,0 0 0,-2 0 84,-3 0 1,-2 0 0,-4 2 0,6 1-10,3 3 1,2 1 0,0-4 65,0 3 0,0 4 1,1-2-16,5 1 1,-3-4-43,8 6 0,0-1 1,5 6 1,0-5-1,1 0-12,5 1 1,-3-3 0,8 0 1,1-2 0,-3-2 0,0-3 108,-2 4 0,6-5-21,-2 5 0,3-5 0,2-1 1,0-1-20,0-5 0,0 5 0,0-7 76,0 1 0,0 4-99,0-8 1,0 2-1,-2-3-59,-3 1 1,2 6 17,-8-6 1,6 6-9,-6-6 18,0 7 1,-5-5 66,0 4-14,0 3 0,-2-5 0,-3 7 1,3 2 78,-3 3 0,-2-1-94,2 7 1,-6-6-38,6 6 0,-3-3 1,5 5-6,-3-2 1,1-6 0,5 6 0,-2-1-4,-3-1 1,3 6 0,-3-5-23,3 4 0,2 3 0,0-1 38,0 0 1,-5 0 0,-1 0-7,3 0 1,1 0-1,2 0 1,-2 0 2,-3 0 1,3-5 0,-3-1 0,3 3-40,2 1 1,0 2 0,0 0 5,0 0 1,0 0-1,0 0 8,0 0 0,0 0 0,2-2 78,3-3 1,-1 3-1,6-5 19,3 0 0,-4 4 0,1-8-28,3-1 0,1 3 0,2-2-16,0-1 1,0-3 0,0-1-1,0 0 9,0 0 1,-5 0 0,0 0 0,-1-1 45,-1-5 0,6 3 0,-5-8 121,5-1 1,-5 3-1,1 0 1,1 0-122,3 0 0,-5 0 1,1-3-1,0 1-46,-2-2 0,3 4 0,-5 1 0,0-1-56,1 0 0,-3 3-154,-5-4-582,0 6 113,0-3 0,-7 7 651,-4 0 0,-10-7 0,-4-2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4.7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4 6196,'0'-9'360,"0"-5"0,0 11-280,0-8 1,2 5-55,3-4 1,-1 6-1,7-1-43,1 3 1,-3 2 0,2 0 52,1 0 1,-3 0-1,2 0 5,1 0 1,-3 0-1,2 0-8,1 0 1,-4 2 0,-1 1 27,0 3 0,-4 6-99,8-1 0,-6 3 0,6 2 24,2 0 1,-6-5-1,0 0-38,0 1 0,-5 2 1,3 2-16,-3 0 0,-2-5-90,0 0 108,0 0 101,0 5 99,0-8-70,0 0-82,0-23 1,-6 10 0,1-11-62,2 2 1,3-1 34,5-1 1,-3 0 0,5 2-7,0 3 1,-3-3 59,6 4 1,-4 1 38,4-2 0,1 7 2,5-1 1,0 3 0,0 0-6,0-3 1,0 3 0,0-3 0,0 3 5,0 2 1,0 0 0,0 0 6,0 0 0,-5 0 0,0 2-68,1 3 1,-3-3-1,0 5 37,-2 0 0,4-3 1,-6 7-32,-1 1 1,3-3-42,-2 2 1,1-1 0,-5 5-25,5-5 0,-5 5-138,5-5 0,-3 5-32,3 1 0,-5-6-146,5 1 1,-3-8 366,3 3 0,-4-4 0,5-2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5.1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61,'2'9'279,"3"-3"-245,6-5 0,-2-1 0,2 0 1,1 0-200,2 0 0,-3 0 0,0 0-682,1 0 847,2 0 0,10-7 0,0-2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6.0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96 6887,'10'-5'-142,"1"0"1,-6-1-1,4 4 1,0-1 254,0-3 0,2 1 0,5 5 28,0 0 0,0 0 1,0 0-1,0 0-37,0 0 1,-5 0 0,0 0 0,1 2-2,2 3 1,-3-3-1,0 5-138,1 0 0,-3-5 0,0 5 0,0-1-63,0-1 1,-6 7-77,3-1 0,-5 3 27,-1 2 0,0 0 75,0 0 0,-5-5 1,-2-2 59,-2-2 1,-2 0 0,-5-3-14,0 1 1,0 1-52,0-6 64,0 0 26,7 0 0,2-8-5,7-2 0,5 1 0,3 0 23,1 2 1,-4-4 0,4 4 0,0 0 26,0 0 1,-4-6-14,6 3 0,-1-5 1,6 1 12,0 3 0,-5 2 0,0 6 39,1-2 1,2-6-42,3 5 1,-9-1 0,0 4-4,-1-3 1,-6-1-113,5 2 1,-3 1-18,3-6 23,-5 6 20,14-10 12,-13 12-92,5-5 1,-9 7 115,-3 0 1,1 5-1,-5 2-7,2 2 0,0-3 0,3 4 1,-1 3 1,-2-4-1,3 1 1,-1 3 14,1 1 0,1 2 1,-1 0-38,-1 0 1,-1 0 0,6 0-24,0 0 1,0 0 0,0 1 33,0-1 1,0-6 0,0 1 38,0 1 1,8 3 9,2 1 0,5-2 0,1-3 115,0-6 0,-6 2 0,1-2 69,1-1 0,3-2 1,1-2 11,0 0 0,0 0 35,0 0 1,0 0-31,0 0-484,-7-7 0,-2 3-922,-7-7 411,0 8 758,0-4 0,-7 0 0,-2-2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7.1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6435,'11'0'391,"0"0"-323,-8 7 1,12-5-15,-5 4 39,-3-5 0,2-1 72,-3 0-102,-5 0 1,14 0-43,-5 0 0,5 0 0,1 0 0,0-1-35,0-5 0,0 4 0,0-3 26,0 3 1,0 2 0,0 0-12,0 0 0,0 0 0,0 0 33,0 0 0,0 0 0,0 0 0,0 0-36,0 0 0,6 0 1,-1 0-1,-2 0-38,-1 0 0,-2 0 0,0 0-39,0 0 1,0 0 26,0 0 1,-5-5-96,0 0-372,-8-1-19,5 6 538,-8 0 0,-2 0 0,-4 0 0,-2-7 0,-9-2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7.83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0 7109,'-9'0'-513,"2"0"759,7 0-288,0 0 0,-5 2 52,-1 3 1,1-3 206,5 5-73,0-7-85,0 0 46,0 7-1,0-5 1,0 7 40,0-4 1,2-1-41,3 6 1,-3-4-79,3 5 0,-3-1 0,-2 6-5,0 0 0,2-5 1,1 0-80,3 1 1,-1 2 0,-5 2 32,0 0 1,6 0-1,-1 1 20,-2-1 0,1 0 1,0 0-1,1 0-14,-2 0 0,-1-6 0,0 1-13,3 2 1,-3 1 20,3 2 0,-1-2 0,0-1-121,1-3-617,0-6 359,-5 3 1,0-9 388,0-3 0,-7-11 0,-2-9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3:59.2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69 0 7724,'0'9'-1153,"0"0"1220,0-3 21,0-5 73,0 7 113,0-8-35,0 0-238,-7 7 0,-2-6 0,-7 5-19,0-4 0,0-1 1,0 3-17,0 1 1,0 2-1,0-3 25,0 1 1,2 2 0,1-3-1,3 3 2,-3 2 1,-1-5 0,-2 3 6,0 0 1,0-5-1,0 5-3,0 0 1,0-5-1,1 5 1,3-2 1,1 0 1,8 3 0,-4-5-1,-1 2 0,7 1 0,-7-4 39,8 3 1,2-3-1,4 3 118,4-3 1,5-2 0,1 0-1,0 0 1,0 0-1,0 0-80,0 0 0,0 0 0,0 0 0,0 0-23,0 0 0,0 0 1,0 2-1,0 1-49,0 3 1,0-1 0,0-5 0,0 0 11,0 0 1,0 2 0,0 1 0,0 3-7,0-3 1,0 1-1,0-1 9,0 3 1,-5 1-53,0-2 0,-2-1-80,1 6 0,-1-6 0,-5 3-39,1 0 0,1-3 72,-6 6 1,0 1 0,-2 3-94,-4-3 1,3 2 0,-8-6 106,-1 2 0,3-4 0,-2 4 0,-1-2 28,-3-4 0,-1 6 1,0 0 64,0 0 1,6 5-1,-1-3-22,-2 3 1,4-3 0,-1-2 0,-1 0-58,2 0 1,-5 2 0,3 3-15,-3-4 1,3 3 0,2-6 0,0 0 8,1 0 1,4 6 99,-1-3 0,3-1 209,2 2 1,0-6-164,0 6 1,7-7-1,4 1 106,3-3 1,-3-2-1,-1 0 1,3 0-92,1 0 0,2 0 1,0 0-46,0 0 0,0 0 0,0 0 0,0 0-1,0 0 1,0 0 0,0 0 0,0 0-19,0 0 1,0 0 0,1 0-1,-1 0 21,0 0 1,0 5 0,0 0 0,1-1 120,5-2 0,3 0-89,7 3 0,-5-3 0,-2 3-89,-2-3 1,-2-2 0,-7 2 93,-3 3-512,3-3 1,-10 5-501,7-7-366,-8 0 1280,4 0 0,-14-7 0,-2-2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0.2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458,'16'0'325,"-5"0"-206,-1 0 0,1 0 0,5 0-27,0 0 0,-5 0 0,0 0-37,1 0 1,2 0-1,2 0 1,0 0-52,0 0 0,-5 5 0,0 0 0,-1 1 26,-1 1 1,6-4 0,-5 6-254,5-2 1,-5 6 118,1-2 0,-8 3 0,5 0 1,-3-1 23,0-3 1,1-4 0,-6 4 5,0 3 0,-2-4 0,-3 1 16,-6 3 1,-3-4-1,-2 1 1,0 1-22,-1-2 0,1 0 0,0-5 13,0 1 0,0 6 0,0-6 31,0-2 1,6-1-228,-1-2-49,0 0 311,2 0 0,-5 0 0,5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0.7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6892,'9'0'-175,"-2"0"1,-9 0 308,-3 0 0,-4 0 5,-7 0 0,5 0-138,0 0 1,1 5 0,-4 2 0,1 0-24,2 0 0,2 6 0,-3-4 1,1 1-13,-1 1 0,3-6 0,0 6-36,2 2 1,-4 1 0,6 2 137,1 0 1,3 0 27,1 0 0,0 0 0,1-2 0,5-3 7,4-6 1,5 2 0,-1 1 0,0-1 6,2 0 0,-3 3 0,8-4 0,-3-1 10,-2 2 1,2-3 0,1 5 0,3-2 21,-3-4 0,-1 1 1,-2 0-185,0 1 1,0 0-212,0-5 1,-5 0-600,0 0 852,-8 0 0,4-7 0,-7-2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2.0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17 7368,'0'16'-861,"0"-7"1015,0-2 0,0-5 93,0 3-105,0-3-52,0 5-37,0-7 0,-2 0-129,-3 0 40,3 0 1,-5-2-64,7-3 0,2 1 75,3-7 0,2 6 0,6-4 3,-2 2 0,-1-4 66,6 6 0,0 0 18,0 5 1,0 0-1,0 0-38,0 0 1,-5 5 0,-2 2 0,0 0-81,0 0 0,-4 4 0,4-4 52,-2 2 1,4 2 0,-4 5-227,2 0 0,-5 0 206,1 0 1,-2 0-1,1 0 26,1 0 1,1-5-12,-6-1-30,0 1 1,-2-2 0,-2-2 17,-1 0 1,-2-5 66,2 3 24,3-3 0,-7-4-65,4-3 1,3 1 9,-4-6 1,5-1-1,1-5-20,0 0 0,1 5 0,3 1 0,1-3 9,-1-1 0,5-2 1,0 0 10,0 0 0,3 5 0,-5 2 1,0 0 2,0 0 0,6 6 0,-4-4-16,0 0 0,5 5 1,-3-4 8,3 5 1,2 1 0,0 0 17,0 0 1,0 0-1,0 0 46,0 0 0,0 0 0,0 0-38,0 0 0,-2 1 0,-1 3 19,-2 1 1,-1 6 0,5-4-28,-5 2 1,-1-4-1,-5 6-28,1 2 1,2-4 0,-3 1-22,1 3 1,2-4 26,-1 1 1,-5 1-8,5 5 0,-4 0 19,-2 0 0,0-5-170,0-1-161,0 1 1,-6 0-295,1 0 605,-1-8 0,6 4 0,0-7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5.2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6828,'-9'9'-295,"-5"5"1,5-5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2.53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6875,'9'7'-364,"6"-6"661,-14 7-140,6-8 1,-8 0-29,-5 0 0,3 0-128,-8 0 0,0 1 0,-5 3-16,0 1 1,0 6-1,0-6 1,2 1 1,3 1 0,-3-4 0,3 6 0,-1 0-55,1 0 1,-3 0-1,5 3 1,0-1 43,4 2 1,-2-5 0,1 3 0,3 2 22,1 1 0,2-3 1,0-1-1,0 3 2,0 1 1,0-3 0,2-1 116,3 3 1,-1-1 0,6-1 0,3-4 73,1 0 1,4-5-1,0 5-87,-2 0 0,3-5 1,-8 3-1,3-3-118,2-2 1,0 0-236,0 0 0,-5 0-841,0 0 374,-8 0 715,4 0 0,1 0 0,1 0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3.0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48 6765,'7'-9'-196,"0"0"1,5 6 300,-1-2 0,-6-1 1,6 4 113,1-3 1,-3 3 0,2-3-103,2 3 1,1 4 0,2 2-15,0 1 1,-5 0 0,-1-3-1,3 2-58,1 1 1,2 2-1,0-3-51,0 1 1,0 6-55,0-6 0,-2 7-60,-3-1 1,-4-2 0,-7 2-85,0 1 1,-7 2 157,-4 3 1,3-9 0,-3 0 0,-2-3 7,-1 0 0,-2 6 1,0-6-1,0-1 7,0-2 0,5 3 1,1 0-1,-3-1-63,-1-2 0,-2-2 0,0 0-106,0 0 0,0 0 1,0 0 199,0 0 0,0 0 0,0 0 0,7 0 0,2-7 0,7 5 0,0-5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3.4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9 32 6674,'8'-7'584,"0"4"-338,-8-8-354,0 7 89,0-3 1,-2 7 14,-4 0 0,-2 2-3,-9 3 0,1-1 1,0 5 22,0-2 0,2 5 0,2-3 0,3 2 3,2 0 1,1-6-1,4 4 1,-1 0-19,-2 0 1,-1 1 19,6 6 0,2-1 1,2-3-1,1-1 43,-2 1 1,1-5 0,1 1 135,6-1 1,3-6 0,2 7-25,0-1 0,8-5 0,1 3-56,-1-3 1,0-2-1,-8 0-175,0 0 1,0 0 0,0 0-1,0 0-318,0 0 1,-5 0 0,-3-2-450,0-3 1,-3 1 821,-5-7 0,-7 1 0,-2-6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4.7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129 7087,'0'-16'-1107,"0"5"1107,0 0 0,-2 2 0,-3-1 0,-2 1 4,-4 3 46,4 5-47,14-14 0,-4 8 44,8-3-84,-7 2 0,1 8-18,-10 0 31,3 0 16,-5 0 32,7 0 265,0 0 58,-7-7 1,3 6 267,-7-5-436,8 4 0,-6 2 206,4 0-479,3 0 1,-11 8 0,8 2 90,1 4 1,3 3 0,1-1 0,0 0 11,0 0 1,0 0 0,0 0 0,0 0-13,0 0 1,5 0-1,0 0 1,-1 2 9,-2 3 0,3-3 0,0 3-62,-1-3 0,-2-2 1,-2 0-1,2 0-74,3 0 0,-3-5 0,3 0-149,-3 1 1,-2 2 58,0 2 0,0-5-375,0 0 594,0-8 0,0 3 0,0-12 0,0-3 0,-7-7 0,-2 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5.1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8 6671,'5'-10'57,"0"-1"0,8 8 0,-2-3 75,3 4 0,-3-3 0,-1 0-102,3 1 1,1 2 0,2 2-1,0 0 17,0 0 1,0 0 0,0 0 0,0 0-13,0 0 0,0 2 0,0 3-55,0 6 0,-5-4 0,-2 0-38,-2 1 1,4 0-29,-6 9 0,0-1 27,-5 0 1,0-6-1,0 1 42,0 1 0,-1-3 1,-5 0-1,-3 0 6,0 0 0,-5-5 0,4 3 0,-5-2-10,-1 0 1,6 1-1,-1-4 1,-2 1-92,-1 2 1,-2 1-1,0-6-5,0 0 0,0 0 1,0 0 22,0 0 1,0 0 0,2-2 93,3-3 0,-3-4 0,5-7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5.6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698,'16'0'57,"-7"-2"1,-2-1 0,1-3-100,2 3 0,-1 1 0,2 2 50,1 0 1,-3 0 0,2 0 17,1 0 1,3 0 0,1 0 3,0 0 0,-6 0 0,1 2 0,2 1 30,1 3 1,-3 1-1,-1-2-43,3 6 1,-1-2-1,1 1-84,-3 3 1,-6-4 0,3 0-114,0-2 0,-5 5 125,3-1 0,-5-2 0,-5 0-172,-6-2 0,-3-2 1,-2-3 101,0 3 1,-5-3 0,-1 3 0,3-3 25,1-2 1,7 0 0,0 0 0,-1 0 98,-2 0 0,3 0 0,0 0 0,8 0 0,-4-7 0,7-2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6.12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5 49 6876,'11'-6'0,"0"1"-559,1 2 0,-3-5 847,2 3 1,-8-2 98,3 2-158,-5 3-93,-1-5-33,0 7 0,-7 0-77,-3 0 0,1 1 0,-2 5-38,-1 5 0,-1-3 1,1 3-1,1 0 14,-2-2 0,1 5 1,1-3-1,4 1 13,0-1 1,5 3 0,-5-3 21,0 3 0,5 2 205,-3 0 0,10 0-170,6 0 1,3-5 0,2-2 0,0-2 103,0-4 1,-5 1-1,0 0-354,1 1 1,2 0-149,2-5 1,0 0-210,0 0 0,-5 0-290,0 0 825,-8 0 0,12 0 0,-6 0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7.2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49 7543,'7'8'-670,"2"0"0,2-8 957,-1 0 1,-4 0-1,3-2-35,-2-4 0,-2 3 380,-5-8-393,0 8-267,0-12 0,0 12-141,0-8 0,-2 8 93,-3-3 0,-4 4 1,-7 2-1,0 0 37,0 0 0,0 0 0,0 0 0,0 0-6,0 0 1,0 0 0,0 0 0,0 2-34,0 4 1,5-3 0,0 6-1,1 0-9,1 0 0,0-4 0,5 6-1,-1 1 0,0 3 103,5 1 0,1-6 0,5-1 58,4-2 1,5 4-1,1-6-3,0-1 1,0-2 0,0-2 0,0 0-55,0 0 1,-5 0 0,-1 0 12,3 0 0,1 0 0,0-2 47,-3-3 1,3 1-27,-3-7 0,-2 2 0,0-3 13,-2 1 1,4 6 35,-6-6-79,0 8-120,-5-4-13,0 7 96,0 0 1,-7 0-1,-2 1 18,0 5 0,-3-3 0,5 6-19,-2-2 1,3 6-1,-3-3-82,2 5 1,-3 1-1,4 0 66,3 0 1,-4 0 0,1 0-9,3 0 0,-1-5 1,1-1 31,-3 3 0,1 1 0,3 2 1,-3 0 0,3 0 0,-3 0 17,3 0 0,2 0 1,0 0 65,0 0 1,2 0 5,3 0 0,-1-1 0,4-3 0,1-3 34,0-2 1,-3 0-64,4-1 1,-1-3 0,4 6-42,-3-2 1,1-1 0,5-6 31,0 0 0,0 0 0,0 0 0,0 0 100,0 0 0,0 0 0,0-2 97,0-4 1,0 3 0,0-6-1,-1 0-81,-5 0 1,3 4-1,-8-6 1,1 0-49,1 3 0,-6-7 0,5 5-277,-4-5 1,-2 5-206,0-1 0,-2 2 0,-4-2-118,-4 6 0,-4 1 1,-2 1-1,-1-2-554,1 1 1044,0-5 0,-7-7 0,-2-9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8.2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97 6808,'-9'0'317,"2"-2"1,6-2-260,-5-1-45,4 0 0,-5 3-67,7-3 1,0 1 33,0-7 1,0 6-9,0-6 0,7 6 113,4-6 0,3 8 0,1-4 20,-5-1 1,5 7 0,-5-5-36,5 5 1,-5 1 0,1 0 0,0 1-37,-2 5 0,5-5 1,-5 7-1,1-3-36,1 0 0,-6 2 0,6-1-76,2 4 1,-6 5 0,-2 1-58,-3 0 1,3 0 0,1 0-3,-3 0 0,-1 0-10,-2 0 0,0 0 72,0 0 42,0-7 93,0-2-20,0-7 0,-2 0-8,-3 0 0,3-2-23,-3-3 0,3 1-44,2-6 1,0-1-19,0-5 1,5 0 45,1 0 1,1 2 0,-4 1 0,4 2-2,2-1 0,-3 3 1,4 0-1,1 0 29,-2 0 0,5 4 1,-3-4-1,3 2 24,2 3 1,0-3-34,0 2-12,0-8-4,0 12 1,0-6 2,0 7 0,-5 0 78,0 0 1,-1 5 0,5 2 4,-5 2 1,3-4 0,-6 4 0,0 0-16,0 0 1,-1-4-1,-5 4 1,3 0-8,1 0 1,2-4-1,-3 6-110,1 2 1,1-5 0,-5 3 33,5 2 1,-4 1-5,3 2 0,-2-2 0,1-1 6,1-3 0,1-4-9,-6 4 1,0-4-282,0 4-343,0-6-234,0 3 881,7-7 0,2-7 0,7-2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8.6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221,'9'0'-436,"-2"0"898,-7 0-337,0 0 0,5 2 0,3 1-178,0 2 1,3 1 0,5-6-114,0 0 1,-5 0 0,0 0 0,1 0-270,2 0 1,2 0 434,0 0 0,0 0 0,0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6.0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33 5762,'9'-7'787,"-2"5"0,-9-11-695,-3 8 0,1 0-107,-6 5 0,-1 0 12,-5 0 0,0 0 0,0 0 0,0 0-3,0 0 0,5 5 0,0 0 1,-1 1-14,-2 1 1,-2-4 0,0 6 0,1 0-64,5 0 0,-5-4 0,6 6 1,1 2 1,0-5 73,8 3 0,0 0 19,0 5 0,2-2 27,4-3 0,2 1 1,9-6 10,-1-3 0,-6-1 0,1-2 75,1 0 1,3 0-113,1 0 0,0 0 0,0 0-16,0 0 0,-6-2 0,1-1 6,2-3 0,-4-4 0,-1 2 43,0 0 1,2-3 0,-3-3 0,1 1 0,-1 2 1,-2 6 0,-3-4 51,3 2-58,-3-5 0,5 8 0,-5-5 19,3 2-88,-3 2 23,5 5 0,-7 1 12,0 5 1,0 3 40,0 7 1,2-6 0,1 1-48,3 2 0,-1-4-686,-5 1 185,7 1 0,-3 3-103,7-3 603,-8-4 0,11-7 0,-5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09.7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424,'2'-9'166,"3"3"0,4 5-15,7 1 0,0-6 6,0 1 1,0 0 0,0 5-23,0 0 1,0 0-70,0 0 0,0 1 1,0 3-14,0 1 0,-5 2 1,0-3-45,1 1 1,1 8-1,-1-4-95,-1 0 0,-8 5-3,3-4 1,-5 5 0,-1 1-53,0 0 0,0 0 1,0 0 83,0 0 0,-5-5 0,-2-1 8,-2 3 1,4-4-1,-6 0 49,-1-2 1,3-2-1,-2-5-78,-2 0 0,-1 0-42,-2 0 0,0 0-4,0 0 117,7 0 0,2-7 56,7-4 0,2-1 1,3-1 71,6 3 0,3-1-90,2-5 1,0 2 0,0 1 21,0 2 0,-5 8 1,0-2-40,1 3 0,-3 0 1,2-2-69,1-1 1,2 0-1,2 3 52,1-3 0,-1 3 0,0-4 23,0 5 1,0-5-13,0 1 1,-6 0-1,-1 3 28,-2-3 0,1 1-26,-3-7 1,-2 6 28,8-6 14,-7 8 0,5-10 0,-4 8-57,-3 0 0,3 5-22,-10 0 0,-4 0-21,-7 0 0,5 0 9,0 0 0,6 7 53,-6 3 1,8-1 0,-4 0 0,1 0-11,1 0 0,-2 0 1,3 3-1,-3-3-40,-2-2 0,6 6 0,-3-2-24,5 3 1,1-4-1,0 1 55,0 2 1,0 1 0,0 2 101,0 0 1,7-5 0,3-1 77,5 3 0,-5-4 0,1 0 133,2-2 1,1 3-187,2-4 0,-6 1 1,1-4 61,2 3 1,1-1-63,2-5 1,0 0 0,0 0 13,0 0 1,-5 0 0,-1 0-27,3 0 1,1-5-109,2-1 0,-5 1-306,0 5-14,-1-7 0,1 5 0,-2-5-632,-2 0 1,-2 3 947,-5-6 0,-7-1 0,-2-5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1.88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610 562 7563,'-7'-9'-358,"5"2"379,-5 7-154,7 0 0,0-2-26,0-3 0,-2 3 235,-3-3 0,1 3 142,-6 2 0,-1 0-184,-5 0 1,0-5 0,0-1 19,0 3 0,5 1 0,0 2-37,-1 0 1,-2 0 0,-2 0-53,0 0 1,5 0 0,0 0 0,1 2 33,1 3 0,-6-3 0,5 3 0,-4-1-32,-3 1 0,1-3 0,0 3-39,0-3 1,0 3-1,0 1 35,0-3 1,0-1 0,2 0 0,2 1 86,1 3 0,5-1 1,-4-3 22,-3 3 0,4-3 0,0 5-36,2 0 0,-3-3 0,4 6 13,3 3 1,1-4-135,2 1 0,0 1 44,0 5 0,-2 0 0,-1 0 27,-3 0 0,-1-5 0,4 0-14,-3 1 1,-1-3 41,2 2 0,1-2 0,-5 3 35,2-1 1,2 0 36,5 5 1,-2 0-49,-3 0 1,3 0 0,-5-2 0,1-2-8,1-1 0,0-6 0,5 6-28,0 2 1,0-5-1,0 3 2,0 2 0,0-4 0,0 1 15,0 3 1,0-4 0,0 1 39,0 3 1,0-4-18,0 1 0,5-4 0,0 4-35,-1 3 0,-2-4-30,-2 1 1,5 1-2,1 5 1,1 0 12,-2 0 1,-3-5 0,5 0-7,0 1 0,-5-3 0,5 0 3,0-2 1,-5 0-1,5-3 9,0 1 0,-3 0 0,5-3 10,-2 4 1,3-3 0,-3 6 13,2-2 1,-3 4-1,4-4-14,3 2 0,-4-6 0,0 5 1,0-3-32,0 0 1,-4 2 0,6-3 7,1 1 1,-3 2 0,2-3 23,1 1 1,-3 1-1,2-5 37,1 5 0,2-3-45,2 8 1,-5-7 0,0 3-56,1 0 0,-3-5 27,2 3 1,0 2 28,5-2 1,0 3 0,0-5-1,0 3 1,0-1 0,0-5 0,-2 2 1,-3 3 0,3-3 0,-3 3 2,3-3 0,2 0 1,0 1-7,0 3 1,0-1-1,0-5 1,0 0-18,0 0 1,0 2-1,0 1 1,2 3-27,3-3 1,-3 1-1,4-1 1,-4 3-40,-2-3 1,0-1 0,-2 0 0,-2 1-2,-1 3 1,0 1 20,5-2 0,0-3 0,0 3 140,0-3 0,-5 0 1,-1 1-1,3 3-42,1-3 1,2-1 0,0-2 0,0 0-37,0 0 0,2 0 1,1 0-1,3 2-36,-3 3 0,-1-3 0,0 3 26,3-3 0,-3 0 1,4 2-1,-4 1-3,-2-2 0,0-1 0,0-2-17,0 0 0,0 0 0,-2 2 0,-2 2-22,-1 1 1,2 0 0,6-5 0,3 0 1,-3 0 0,-1 0 0,-2 0 1,0 0 1,0 0 1,0 0 0,0 0 0,0 0 155,0 0 0,0 6-93,0-1 0,0 2 0,0-3 49,0 1 0,-5 0 1,0-5-1,1 0-70,2 0 1,3 0 0,0 2 0,3 2-16,1 1 1,1 0 0,-4-5 0,1 0-37,2 0 0,1 0 0,-4 0 0,1 0 57,3 0 1,-1 2 0,-5 2 0,0 1 12,0-1 1,0-3 0,0 1-1,0 4 1,0-5-1,0 5 1,0-5-43,0-1 1,6 0 0,-1 0-1,-1 2-8,-2 4 0,3-5 0,0 5 0,1-5 8,1-1 1,-5 0-1,3 0 1,-3 0 27,-2 0 1,5 2 0,1 2 0,-3 1 35,-1-1 1,-2-3-1,0-1 1,0 0 26,0 0 0,0 0 0,0 0 0,0 0-41,0 0 1,2 0-1,2 2 1,3 2-7,2 1 0,-4 1 1,6-6-1,0 0-27,-2 0 1,3 0 0,-5 0 0,1 0-32,-1 0 1,0 1-1,-4 3 1,3 1 42,-3-1 0,-1-2 0,-2-2 1,0 0 21,0 0 0,2 0 0,2 0 1,1 0-14,-1 0 1,3 0-1,0 1 1,0 3-15,0 1 1,9 1-1,-3-6 1,-1 0-19,3 0 0,-1 0 0,2 0 0,0 1 26,0 5 0,0-5 0,-1 5 0,-3-4 43,-1-2 1,-6 0 0,4 0 0,-2 0-7,-3 0 0,0 1 0,-1 3 1,3 1-44,-3-1 1,4-2 0,-1-2-1,-1 0-47,2 0 1,0 0-1,6 0 1,-4 0 30,-2 0 0,5 0 0,-3 0 0,2 0 32,0 0 0,-2 0 1,2 0-1,-4 0 80,0 0 1,-5 0 0,3 0-1,-1 0-88,1 0 1,-3 0-1,3 0-40,-3 0 0,-2 0 0,0 0 0,0 0-6,0 0 0,6-2 0,-1-2 1,-1-1-3,-3 1 1,-1 3 0,2 1-1,2 0 56,1 0 1,1-2 0,-6-2-1,0-1 24,0 1 0,5-3 0,0 0 0,1 0-28,1 0 1,-3 0 0,6 3 0,1-1-26,-2 1 0,4 1 1,-6-1-1,0-1-5,0 1 1,0 1 0,-3-1 0,1-1-9,-1 1 0,-2 2 0,-2 1 0,0-3 16,0-1 1,1-2 0,3 3-1,1-3 43,-1-2 0,0 4 0,1-6 0,4 0 50,0 2 1,5-5 0,-5 5 0,2-1-49,0-1 0,-2 2 1,3-4-1,-3 5 6,-2 0 0,4-2 0,-4 4 0,0 1-23,0-2 0,-1 3 1,-6-5-1,0 2-23,0 4 1,0-6-1,0 0 1,0-2 9,0 1 1,0 4 0,0-5 0,0 1-12,0 1 1,0-5-1,0 3 1,0-3-5,0-2 1,-1 0 0,-3 0 0,-1 0 5,1 0 1,-3-1 0,0 1-1,0 0 40,0 0 0,-6 0 0,3 0 0,-4 0 33,-2 0 0,0 6 0,1-1 0,3-2-42,1-1 1,1-2 0,-5 0-19,5 0 0,-5 0 0,7 0 0,-3 0 23,0 0 1,6 0-1,-6 0 1,1 0-5,1 0 1,-4 0 0,6 0 0,0 0-8,0 0 0,-4 0 0,4 0 0,-2 0-30,-3-1 1,3 7-1,-2-1 1,-1-1-64,-2-3 0,3-1 0,1 0-65,-3 0 1,4 0 0,-1 0 135,-3 0 1,4 0 0,-1 0 0,-3 0 18,-1 0 0,-2 0 0,0 0 21,0 0 0,0 0 0,0 0 0,0 0-24,0 0 0,0 5 1,0 0-1,0-1-40,0-2 1,-2-2-1,-1 0-74,-3 0 1,-1 0 78,2-1 0,-2 1 1,-6 2-1,2 2-27,-1 1 1,-2 6 0,-2-4 0,0 0-7,0 0 0,-6 4 0,1-4 0,0 0 53,-3 0 0,7 0 0,-5-3 0,3 3 30,-3 1 0,4-4 0,-3 3 0,3-2 59,2 1 0,0 4 0,0-3 1,0 1-36,0-1 0,0 3 0,0-3 0,0 2-30,0 4 0,0-4 1,0 1-1,0 3-92,0 1 1,-6-3-1,-1-1 1,-2 3-6,-3 1 1,3 2 0,-2-2 0,-1-2 28,-3-1 0,-1 0 1,0 5-1,0 0 54,0 0 0,-2-2 0,-2-2 1,-3-1 33,-2 2 1,6 1-1,-5 2 1,3-2-20,0-3 1,-8 3 0,2-3 0,-1 3 23,1 2 1,-3-2 0,5-2-1,-2-1-1,0 1 0,8 3 1,-5 1-1,3 0-3,0 0 0,-6 0 1,5 0-1,1 0-26,-2 0 0,5 1 0,-5 3 0,-1 1 11,-2-1 1,3 3 0,-1-2 0,3-1-39,0-2 1,-6 3-1,4 0 1,-1-1-5,1-2 1,0 3 0,3 0 0,-1-1 23,1-2 1,2 3 0,1 1 0,-1-3 3,2-1 1,-8 3-1,12 1 1,-1-3-29,-1-1 0,0 3 1,-2 1-1,0-1-11,0 2 1,0-5 0,-1 3-1,1-1 20,0 1 0,0-3 0,0 3 0,0-1 22,0 1 0,0-3 0,0 3 0,2-3-4,3-2 1,-3 0 0,5 0 0,-2 0 0,0 0 0,6 5 1,-4 1-1,0-3-10,0-1 0,4-2 0,-4 0 0,2 0 2,3 0 0,-5 0 0,0 0 0,-2 0-6,1 0 0,4 0 0,-5 2 0,1 1 1,1 3 0,-5-1 0,5-5 0,-2 0 0,0 0 0,2 0 0,-3 0 0,3 0 4,2 0 0,-4 0 0,4 2 0,0 1 1,-1 3 1,-2-1 0,2-5 0,1 0-1,0 0 1,-4 0-1,4 0 1,0 0 14,0 0 1,-6 0 0,4 0 0,1 0 20,2 0 0,-1 6 0,2-1 0,1-2-37,2-1 0,0-2 1,-1 0-1,-3 0 8,3 0 0,-1 0 0,1 0 0,-3 0-24,3 0 0,-5 0 0,1 2 0,0 2 45,0 1 0,0 0 0,3-5 1,-1 0 42,1 0 0,2 0 0,2 2-31,0 3 1,0-3 0,0 3-20,0-3 0,0-2 0,0 0-46,0 0 0,5 0 0,1 2-82,-3 3 0,4-3 0,-1 4 59,-3-5 1,-1-1 34,-2 0 1,0 2-1,0 2-2,0 1 1,0 0 0,0-5 0,0 0 23,0 0 1,0 0-1,0 0 1,-2 0-16,-4 0 0,5 0 0,-7 0 0,3 0-101,0 0 0,-6 2 1,6 2-1,-1 1-66,-1-1 1,3-3 0,-5-1 0,2 0-313,4 0 481,-6 0 0,0 7 0,-7 2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4.5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209 1 7783,'16'0'-1210,"-7"0"1607,-2 0-101,-7 0-6,0 0-370,0 7 0,-2-6 77,-3 5 1,1 1-1,-7-2-3,-1-1 1,-2 3 0,-2-2 25,0-1 1,5 3 0,0-2 0,-1 1-24,-2 1 0,-2-5 0,1 5 0,3-2-40,1 0 1,0 8-14,-5-2 0,2 3 34,3 2 1,4-5 42,7-1 225,0-6-102,0 10 1,7-12-91,4 3 0,3-3 1,2-2-40,0 0 1,1 0-1,-1 0-18,0 0 0,0 0 1,0 0-72,0 0 1,-6 0-148,1 0 139,0 0 0,-2 2-63,-4 3 128,-3-3-28,-2 12 0,0-5 8,0 7 1,-7-5 0,-4-2 9,-3-2 0,3 3 0,0-2 7,-1 1 1,-2-1 0,-1 5-11,5-2 0,-3-6 1,6 4 14,-2-2 1,6 5 87,-3-1 16,4-4 0,2 2-21,0-3 1,0-3 27,0 8 0,2-8 3,4 3 0,-3-5 0,8-1 14,1 0 0,3 0 0,1 0 0,0 0-18,0 0 0,0 0 0,0 0-43,0 0 0,0 0 0,0 0 1,0 0-11,0 0 1,0 0-244,0 0 0,0 0-297,0 0 0,0 0-492,0 0 990,0 0 0,0-14 0,0-4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5.1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 5943,'10'0'503,"1"0"0,-6 0-406,6 0 0,0 0 0,5 0 9,0 0 0,0 0 0,0 0-5,0 0 0,0 0 1,0 0-1,0 0 24,0 0 1,0 5 0,0 0-141,0-1 0,-5 3 0,0 0-63,1 2 1,-5-4 0,0 4-1,-1 0-98,-1 0 0,0-3 1,-5 4 27,0 3 1,0 1 73,0 2 0,0 0 73,0 0 1,0-5-1,-1-2 1,-3 0-27,-1-1 1,-8-4 0,4 3 0,-1-1-12,-1-1 0,0 6 1,-5-6-12,0-2 0,0 1 0,0 0 1,0 1-35,0-1 1,5-3-1,1-1-62,-3 0 1,4 0-107,-1 0 251,6 0 0,-3-1 0,9-3 0,3-1 0,4-8 0,7 4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5.71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9 17 7783,'0'-9'-1762,"-2"2"1994,-3 7-42,3 0 0,-7 0-78,4 0 0,1 0 10,-7 0 1,1 1-111,-6 5 1,5-3-1,0 6-26,-1-2 1,5 6-21,1-2 1,5 3 31,1 2 1,0 0 0,-2-2 17,-4-3 1,5-2 0,-5-4-5,4 6 0,2-2-1,0 1 18,0 1 0,2 3 19,4-3 0,-3-2 0,8-6 51,1 3 1,3-1 0,1-5-21,0 0 0,-6 0 0,1 0 15,2 0 1,1 0 0,2 0-21,0 0 0,0 0 0,0 0-101,0 0 0,-5 0-536,-1 0-339,1 0 493,-2 0 1,-4 0 408,-10 0 0,1 0 0,-6 0 0,-1-7 0,-5-2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7.30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7 6046,'0'-9'994,"0"2"-680,0 7-130,0 0 1,5 1-79,0 5 1,1 3-94,-6 7 1,0 0 0,0 2 0,0 1 11,0 3 0,1-1 0,3-5 0,1 0-138,-1 0 1,-1 0-1,1 0 1,1 0 18,-1 0 0,-2 0 1,-2 0-1,2 0-138,3 0 0,-3 0-69,3 0 0,-3 0-29,-2 0 330,0-7 0,2-2 0,3-7 0,-3-1 0,3-5 0,-3-4 0,-2-5 0,0-1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7.70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145 6708,'0'-16'45,"0"0"0,0 5 0,0 0-2,0-1 0,1-2-24,5-2 1,1 5 0,5 2 0,-1 2 47,2 3 1,-5-3 0,3 2-19,2 1 0,1 2 0,2 2-25,0 0 0,0 0 1,0 0-43,0 0 1,-5 0-1,-1 0-33,3 0 0,-4 6 0,0 1 18,-2 2 0,5 2-7,-1 5 1,-2 0-1,0 0-10,-2 0 0,0-6 0,-3 1-35,1 2 0,-1 1 0,-10 2 30,-4 0 0,-3-5 1,1-3-1,1 1 8,-2 0 1,-1-3-1,-2 3 1,0-2 5,0-4 0,0 4 0,0-1 0,0-3 4,0-1 0,5 3 1,1 1 36,-3-3 0,6-1 0,-7-9 0,5-2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8.060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45 0 7144,'-11'2'32,"1"2"0,-1 3-18,2 2 1,-5 1 0,3 6-1,-3 0-22,-2 1 0,5-1 0,0 1 0,1 3-1,1 1 1,2 1-1,7-6 1,0 0-40,0 0 1,0 0 0,0 0-1,0 0-98,0 0 1,5-5 0,2-2 0,0-1 10,0 1 1,6-3 0,-3 3 134,5-2 0,1-2 0,0-5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8.71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65 7718,'2'-9'-179,"1"2"1,5 1 176,0 1 0,3 0 0,5 5 3,0 0 0,0-6 1,0 1-1,0 1 74,0 3 1,0 1 0,0 0-71,0 0 0,1 1 0,-1 3-70,0 1 1,0 8 16,0-3 1,-6 3-1,-1-1-123,-2-1 0,-1 0 1,-6 5 79,0 0 0,-6-6 0,-1-1 0,0 0 30,0 0 0,-5-3 1,1 2 5,-3 0 1,-2-3 177,0-5 115,7 0-145,1 0 0,8-2 1,2-3-53,4-6 1,3-1 0,5-1 0,-2 2 38,-1-1 0,-2 3 0,3-2-61,-1-1 1,-2-2 0,3-1 0,-3 3-4,-2 1 1,1 8 0,-5-4 68,2-1 0,1 5 83,-6-8-21,0 8-117,0-4-25,0 7 0,0 7 0,0 3-22,0 5 1,0 1 0,0 0 22,0 0 1,2 0 0,1 0-45,3 0 0,1-6 0,-2 1-103,6 2 1,-2-6 0,1 0-342,3 0 0,1-5 482,2 3 0,-7-3 0,5-2 0,-5 0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29.01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123,'16'0'-357,"0"2"1,0 1 538,0 3 1,0 1 0,0-3-54,0 1 1,0 6 0,0-4 0,0 2-70,1 3 0,-1-3 0,0 2 0,0 1-82,0 2 1,3 2 0,-1 0 0,-4 1-52,1-1 1,-3 5 0,1 0 0,-5 1-57,0 1 1,-3-5 0,-5 5 0,0-2 69,0 1 1,-2-1-1,-1-5 1,-5 2-82,0 3 1,-9-3-1,-4 3 1,0-3 139,-2-2 0,5-7 0,-20 5 0,4-5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6.66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8367,'5'10'117,"0"1"1,1-6 0,-6 6-86,0 2 1,5-5-1,0 3-57,-1 2 0,-2-4 0,-1-1-272,5 0-115,-4 4 231,5-3 114,-7 0 98,0-2-85,0-21 0,0 3 0,0-10-57,0 3 0,2 7 0,1 0 74,2-1 0,6-2 1,-4-1 70,2 5 1,2-3 0,3 6 82,-3-2 1,3 6 0,-3-3 28,3 5 1,-3 1 0,-1 0-80,3 0 0,1 0 1,2 0-15,0 0 0,-5 1 1,0 3 35,1 1 1,-3 8 8,2-3 0,-6 5 0,4 1 7,-2 0 0,-2-6 0,-5 1-135,0 2 1,0-4 0,0 1-187,0 3 1,0-4 192,0 1 0,0-4-279,0 4 1,0-4-1546,0 4 1847,0-6 0,7-4 0,2-9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0.419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482 6941,'11'-6'230,"0"1"0,-6-2 0,6 3-197,1-1 0,-3-2 1,2 1-43,1-4 1,2 1-1,2 0 1,1 0 21,-1 0 0,0 4 1,0-6-1,0-2 4,0-1 1,0 0 0,2 2 0,1 1 35,3-2 0,-1-1 1,-5-2-1,0 0 1,0 0 0,2 0 0,1 0 1,3 0-14,-3 0 1,-1 2 0,-2 1 0,0 2-33,0-1 0,0 3 0,0 0 0,0 0-29,0 0 0,-1 4 0,-3-4 0,-1 2-32,1 3 1,-3 1-1,2-1 20,1-1 0,-4-2-267,-3 1 144,4 5-171,-7-6-146,5 7-57,-7 0 276,0 0 1,-7 0 252,-4 0 0,4-8 0,-7-1 0,5-7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0.90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045,'8'9'125,"-5"0"1,8-4-69,1 6 0,-3-2 0,2 0-38,1-2 1,-3 4-1,0-4 1,0 0-20,0 0 0,2 0 0,5-3 0,0 1-8,0-1 0,0-3 0,0-1 0,-2 2 2,-3 4 1,8-5 0,-3 5-69,2-5 1,0-1 29,-2 0 0,0 0 42,0 0 1,-5 0-1,-2 2 15,-2 4 0,0-5 1,-3 6-11,1 1 1,0-5 0,-5 8-2,0 1 0,6-3 0,-1 2-2,-2 1 1,-1-3 0,-2 2-1,-2 0-1,-3-2 1,3 5 0,-5-5 0,2 1 6,0 1 0,-6-6 0,4 4 0,0 0 0,-1 0 1,-2-3 0,3 2 0,0 1-145,-1 0 1,-4-3-129,1 4 0,2-6 0,0 3-159,2 0 425,2-5 0,-2-2 0,-2-9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1.97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 97 6825,'2'-9'13,"3"4"0,-1 3 167,6 2 1,-6 7-1,3 2-124,0 0 1,-3 5 0,5-3-44,-2 3 0,-2 2 1,-5 0-1,2-2-79,3-3 0,-3 3 0,3-3-94,-3 3 1,-2-3-4,0 0 13,0-8 136,0 4 1,-5-8-9,-1-5 1,-4-3 0,4-7-12,3 0 1,-4 0-1,1 0 1,3 0-20,1 0 0,2-2 1,0-1 27,0-3 1,0 1 0,0 5 34,0 0 1,0 5 0,2 2 111,3 2 0,-1 2 1,6 3-74,3-3 0,-4 3 1,1-3-1,3 3-6,1 2 1,-3 0 0,-1 0-7,3 0 1,-1 2 0,1 1 0,-4 4-35,-2 2 0,4-4 1,-4 6-29,2 2 0,0 1 0,3 2 33,-1 0 1,-6-5-1,6-1-113,1 3 1,-5-4 5,-1 1 1,-4-4-62,-2 4 115,0-6 0,-8 3-6,-2-7 1,-5-2 20,-1-3 1,7 1 46,4-6 0,3-1 0,2-5 36,0 0 1,6 5-1,1 2 1,0 0-23,0 1 0,6 2 86,-3-4 0,5 4 0,1-3-77,0 2 0,-6 2 0,1 5 8,1 0 1,3 0 8,1 0 1,0 0-1,-2 2 4,-3 3 0,1-1 0,-5 4 0,2 1-13,4 0 1,-4 0 0,-1 4-1,1-4-18,0-2 1,-3 5-1,3-1-208,-2 3 0,-2 2-242,-5 0 1,0 0 4,0 0 1,-2-7 413,-3-4 0,-4-3 0,-7-2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2.364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97 6686,'16'0'-436,"-5"0"541,0 0 0,-1 0-33,6 0 0,-5-2 16,0-3 1,0-4-39,5-7 0,-8 5 0,-2 1 35,-4-3 1,-2 4-34,0-1 0,-2 6-30,-4-1 1,-2 3 0,-8 2-12,-1 0 0,7 5 1,1 2-1,0 0 35,0 1 1,6 4 0,-3-1-7,4 3 1,2 2 0,0 0-18,0 0 0,0-5 0,2-1-114,4 3 1,2-1-117,8-1 1,0 2 0,1-8 0,-1-2-251,0-1 457,0-2 0,7 0 0,2 0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3.235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29 113 7258,'11'-7'-600,"0"-4"0,-2-3 923,1-2 1,-3 5-259,-7 0 1,-1 8-1,-5-2-44,-4 3 0,1 2 0,-2 0 0,-2 0-38,-1 0 0,4 5 1,-1 2-1,-2 2 21,-1 4 0,0-4 0,1 1 24,3 3 1,6 1-1,-3 0 1,2-1 4,-1-3 0,1 1-14,5 5 0,7-2-23,4-3 0,3-4 0,2-7-25,0 0 0,-5 0 0,-1 0 13,3 0 1,1-2 70,2-3 1,-2-4 0,-1-5 142,-2 3 1,-8 2-58,3 4 0,-3 3-64,2-3-36,-3 3 1,11 4 0,-6 1-446,2 3 1,-4 6 38,6-1 1,-6-4 171,6-2 0,-6-3 193,6-2 0,-6 0 0,6 0 0,-6-7 0,6-4 0,-8-3 0,5-2-66,-1 0 0,-5 5 0,5 1 41,0-3 0,-5 4 1,5 0-1,-2 0 662,0 1-435,8 4 1,-4-9 30,7 8 0,-6 0 1,-1 7-129,-1 3 1,4-2-105,-1 8 1,1 0 0,1 3-60,-3-3 1,-6 3-1,1-3-45,-3 3 0,-2-3 1,0-1-125,0 3 1,0-4 43,0 1 0,-2-6 97,-3 1 0,1-3 73,-6-2 1,6-2 0,-1-3-8,3-6 1,2 2 0,0-1 36,0-3 0,2-1 0,1-2 0,4 0-2,2 0 0,-3 2 0,4 1 0,1 2 84,-2-1 0,5 3 135,-3-2 1,3 8-100,2-3 1,0 5 0,0 2-50,0 5 0,0 3 0,0 7 0,0-2-42,0-3 1,-1 3 0,-3-3 0,-1 3-202,1 2 0,-3 0 0,0 0 0,-2 2-89,-3 3 1,-2-3 0,-2 3 0,-2-5 245,-4-5 0,-2 3 0,-16-5 0,-1 7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3.598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8 0 6328,'-7'0'511,"7"0"1,7 0-1060,9 0 1,0 0 182,0 0 365,-7 0 0,5 7 0,-5 2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3.731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0 0 7145,'16'0'-222,"-7"0"1,5 8 0,-5 0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4.427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33 80 7600,'-9'0'-1131,"-4"-2"1246,8-3 1,0 2-44,5-8 0,2 7-14,3-1 0,2 1 1,5 1-1,-1-3 21,2 3 0,1 1 0,2 2-82,0 0 1,-2 2 0,-1 1 0,-3 3 45,3-3 1,-4 4 0,0 1-170,-2 1 0,0-1 0,-4 5 6,3-2 1,-1-1 52,-5 6 0,0 0 25,0 0 0,-5-5 0,-2-2-12,-2-2 81,5-2-17,-10-5 1,12-1 40,-3-5 1,3 3 0,2-8-30,0-1 1,0 3 0,0-2 38,0-1 0,2-3 1,3 1-1,4 2-20,0 1 1,5 2 0,-3-4 0,3 5 15,2 0 1,-5-2 0,0 4 0,1 3 16,2 1 0,-3 0 0,0-1-18,1-3 1,2 1-3,2 5 1,-5 2 0,0 1-93,1 3 0,-5 6 0,1-3-68,-1 0 0,-4 5 0,6-3 38,-2 3 0,-1-3 0,-6 0-17,0 1 1,1 2-276,5 2 1,-4 0-215,3 0 574,-3-7 0,-2-2 0,7-7 0,2 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4:35.176"/>
    </inkml:context>
    <inkml:brush xml:id="br0">
      <inkml:brushProperty name="width" value="0.08571" units="cm"/>
      <inkml:brushProperty name="height" value="0.08571" units="cm"/>
      <inkml:brushProperty name="color" value="#E71224"/>
    </inkml:brush>
  </inkml:definitions>
  <inkml:trace contextRef="#ctx0" brushRef="#br0">16 65 7260,'0'-16'-395,"0"7"491,0 2 1,0 9-1,0 3-12,0 6 1,0 3 0,2 0 0,1-1-72,3-3 0,-1 1 1,-5 5-1,0 0-44,0 0 0,0 6 1,0-1-1,0-1 41,0-3 0,0-1 0,0 2 0,0 2-223,0 1 1,0 1 0,0-6 0,0 0 97,0 0 0,0 0 1,0 0-1,0 0-7,0 0 0,0 0 49,0 0 1,0-5 72,0-1 0,0-6 0,-2 1 0,-3-10 0,1-4 0,-6-7 0,6 0 0,-1 0-4,3 0 0,2 0 0,0 0 0,0 0 8,0 0 0,0-2 0,0-2 0,2-3-4,3-2 0,-3 6 1,3-5-1,-3 3 0,-2 0 0,0-6 1,2 6 110,3 1 0,-3 2 1,3 2 132,-3 0 0,4 5-70,-1 1 0,7-1-91,-1-5 1,-2 7 0,2 2-70,1 0 0,-3 5 1,2-3 28,1 3 1,2 2 0,2 0-55,1 0 0,-1 0 0,0 0 1,0 2 22,0 3 1,-2-1 0,-2 4-1,-1 1-15,2 0 0,-1-3 0,0 4-18,-1 3 1,-2 1 0,4 0 0,-5-1-9,0-3 1,-3 1 20,-5 5 1,0 0 0,-2 0 8,-3 0 1,1-7 0,-5-2 0,0-1 22,1-1 0,2 6 0,-5-6 0,-1 0-14,-2 3 0,-2-7 0,-2 5 1,-2-5-66,-1-1 0,0 0 1,5 0-1,-1 0-160,1 0 1,0 0-1,0 0 1,0 0 214,0 0 0,-7-7 0,-2-2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1.8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930,'9'8'-46,"6"-7"97,-14 6 0,8-7 89,-3 0 1,-3 0 5,8 0 0,-6 0-124,6 0 0,-6 0-85,6 0-85,-8 0-209,12 0 127,-6 0-140,7 0 0,-7 2 96,-4 4 274,-3-5 0,5 6 0,2-7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7.6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0 0 6965,'16'0'271,"-7"0"218,-2 0-210,-7 0 1,-1 0-248,-5 0 1,3 0-101,-8 0 1,0 2 37,-5 3 1,0-3-1,2 5 1,2-1 24,1-1 0,6 6 0,-6-4-156,-2 2 0,4-4 143,-1 6 1,4-6 0,-2 6 31,0 1 1,3-3 0,5 2 3,0 1 1,-5-3 0,-1 2-9,3 1 1,1-3-1,2 2-3,0 2 0,0 1 1,2 0-7,3-3 0,-1 3 70,6-3 0,-4-4 0,3 0 75,-2 0 0,5-3 0,-1 5-77,3-2 0,-3-2 1,0-5-23,1 0 0,2 0 0,2 0 0,0 0-22,0 0 0,0 0 0,0 0 0,1 0-12,-1 0 0,0 0 0,0 0 0,0 0-15,0 0 1,0-2 0,0-1 20,0-3 1,-2-6-1,-1 3-24,-3 0 1,-6-5 0,3 3-9,0-3 0,-5 3 0,3 0-65,-3-1 1,-2 3 0,0-2-81,0-1 1,0 3 0,-2 0 22,-3 2 0,1 0-39,-6 2 0,4 3 74,-4-4 1,4 5 13,-4 1 1,-1 0 0,-5 0 48,0 0 0,5 5 1,2 2 13,2 2 0,-5-5 0,3 3 6,0 0 1,2-4 37,7 8 0,0-6 113,0 6 0,0-6-35,0 6 1,0 0-56,0 5 0,5-5 1,2-1 224,2 3 1,-4-4 69,6 1 0,-6-4-202,6 4 1,0-4-1,5 3 17,0-2 1,-5-2-1,-1-5 11,3 0 0,1 0 0,2 0 34,0 0 0,0 0 1,0 0-2,0 0 1,-5 0-605,-1 0 1,1 0-245,5 0 1,-7-2 403,-4-3 0,-1-2 246,1-4 0,-3-3 0,5 5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2.0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6141,'9'9'602,"0"0"0,-3-6-577,4 2 0,-1 1 0,2-4-302,1 3 1,3-3 276,1 3 0,0 4 0,0 0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3.6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3 1 6581,'-2'11'-9,"-3"-2"61,-6-2 0,3 0 1,-3-4-39,-2 3 0,4 4 0,-1-4 0,-1-1 7,2 2 1,-5-5-1,3 5 1,-3-2-6,-2 1 1,0 4-1,0-2 1,0 1-7,0 3 1,0-3-1,0 0 1,0 0-16,0 0 1,0-6-1,0 4-18,0 0 1,5 1-57,0 2 72,8 5 0,-5-12-1,8 8 0,2-8 0,4 3 94,4-5 1,-1-1 0,2 0 172,1 0 1,3 0 0,1 0-225,0 0 0,0 0 0,0 0-69,0 0 0,0 0 0,0 0-19,0 0 1,-5 0 0,-1 2-38,3 4 0,-4-5 0,1 6 40,3 1 1,-4-7 68,1 5 1,-4 1-53,4-2-1,-6 8 0,3-10-15,-7 8 0,-2-6 0,-3 6 13,-6 1 1,2-4-1,-1-1 22,-3 0 1,-1 0 0,-2 5-34,0-1 1,0-2 0,0 3 0,0-1-15,0 2 1,5-4 0,0 1-55,-1 3 0,-2 1 97,-2 2 0,1 0 25,5 0 269,3-7 0,8 3-221,5-6 0,-5 1 1,7-3-24,-1 1 1,2 6 7,7-6 0,0 2 1,0-3 27,0 1 0,0 0 0,0-5 0,0 0 28,0 0 1,0 2 0,0 2 0,0 1-20,0-1 1,0-3 0,2-1-1,2 0 9,1 0 1,0 0-1,-3 2 1,2 2-38,1 1 1,0 0 0,-5-5-284,1 0 1,-1 6 0,0-1-134,0-1 1,-6-3 366,1-1 0,0 7 0,5 2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34.3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101,'11'0'73,"0"0"0,-6 0-114,6 0 1,-6 0 34,6 0 0,-8 2 0,5 2 43,-1 1 0,2 0-90,7-5 0,0 0-128,0 0 0,-6 0-186,1 0 227,-7 0 1,1 0-1,-10 0 140,-6 0 0,-3 0 0,-2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34.5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56,'1'14'-183,"5"-4"0,-3-2 135,8-8 0,0 0 0,5 0 0,-2 1 11,-3 5 0,3-4 0,-3 3-860,3-3 774,-5-2 123,5 0 0,-5-7 0,7-2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14.81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09,'0'9'-579,"0"-2"675,0-7-74,0 0-4,7 0 0,2 0 1,7 0-40,0 0 1,0 0-1,-2 2 1,-1 1-11,-2 3 0,1-1 0,8-5 0,1 0-7,-1 0 0,-3 0 0,1 0 0,2 0-1,1 0 0,1 0 0,-6 0 0,0 0-21,0 0 30,7 0 27,-5 0 0,5 0 0,-7 0 0,0 0 1,0 0 39,0 0 1,0 0-1,0 0 1,0 0 106,0 0 20,0 0-132,0 0 1,0 0 51,0 0-53,0 0-8,0 0 26,8 0-41,-7 0 0,8 0 0,-5 0 0,3 0-57,2 0 84,-5 0-37,3 0 0,-2 0 32,1 0 1,4 5-1,-3 1 1,1-3-5,-1-1 0,5-2 0,-3 0 0,2 0-4,0 0 1,-2 0 0,3 2 0,-3 1-35,-2 3 1,6-1-1,-4-5 1,1 0-2,1 0 1,-7 2 0,3 1 0,-2 3 13,1-3 0,-1-1 1,-5-2-1,0 0 29,0 0 1,0 0-1,0 0 1,0 0-16,0 0 1,0 0 0,0 0-1,0 0 6,0 0 1,6 0 0,-1 0-1,-1 0-49,-2 0 1,-1 0 0,3 0 0,1 0-15,-1 0 1,0 0-1,-1 0 1,3 0-10,-3 0 1,1 0 0,-1 0 0,3 0 25,-3 0 1,4 0 0,-1 0 0,-3 0 16,-1 0 1,0 0 0,2 0 0,1 0 60,-1 0 0,-2 0 0,-2 0 1,0 0-14,0 0 0,0 0 1,0 0-1,0 0 3,0 0 1,0 0 0,0 0 27,0 0 0,0 0 0,0 0-11,0 0 1,0 0-1,0 0 1,0 0-17,0 0 0,0 0 0,0 0-43,0 0 0,0 0 0,0 0 0,0 0-15,0 0 1,0 0 0,0 0 12,0 0 0,0 0 0,1 2-29,-1 3 0,0-3 1,0 3 26,0-3 0,0-2 0,0 0 32,0 0 0,0 0 0,0 0 23,0 0 0,0 5 1,0 1-45,0-3 0,0-1 0,0-2-24,0 0 0,0 0 1,0 0 1,0 6 10,0-1 1,-5 0-81,0-5-7,-8 0-299,4 0 1,-5-2 389,3-3 0,-3-4 0,5-7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4.48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7 7732,'-9'-7'439,"2"5"-517,7-5 39,0 7 0,7 0 103,4 0 0,3 0-105,2 0 0,-5 0 0,-1 0 78,3 0 0,1 5-43,2 0 0,-5 6 1,-2-4-80,-2 2 0,4 2 0,-4 3 12,2-3 1,-6 3-183,3-3 0,-5 3 195,-1 2 1,0 0 0,-1-2 0,-3-1-3,-1-3 1,-8-4 0,2 3 41,-3-2 1,-2 3 0,0-4 0,2-1-40,3 2 0,-3-5-73,3 3-63,-3-3 0,5-4 195,4-3 0,3-4 0,2-7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4.9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7 6247,'0'-9'610,"-2"1"-463,-3 8 0,1 0 33,-7 0 0,6 0-91,-6 0 0,2 2 0,-3 2-101,1 1 1,1 8 0,-6-4-19,0-1 0,1 7 1,3-6-1,1 1-43,-1 1 1,-3 0 0,1 5 60,3 0 1,-1-6-1,7 1 24,1 2 0,2-4 0,2 1 3,0 3 0,0-4-6,0 1 0,7 1-7,4 5 1,-2-2 0,0-1 0,0-4-6,0-2 1,-4 3-1,6-4 1,-1 5 0,7-6-53,-1-2 1,0-1 0,0-2-1,0 0-308,0 0 1,0 0 362,0 0 0,0 0 0,0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5.4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0 6916,'-10'6'-81,"-1"-1"1,0 7-1,-5-3 101,0 0 0,2 6 0,1-5 1,3 3 19,-3-3 1,-1 5 0,0-5 0,1 5-10,3 1 0,1 0 0,-4 0-21,2 0 1,3 0 0,-3 0 0,6 0-5,3 0 1,2 0 0,0 0-33,0 0 0,0 0 1,2 0-1,1 0 2,2 0 0,8-5 1,-2 0-72,3 1 1,2-3 0,0 0 0,0-2-143,0-4 237,-7-1 0,12 5 0,-3 2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5.9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385,'15'-2'-87,"-5"-3"0,5 3 123,-5-4 1,5 5-1,1 1 1,0 0 49,0 0 0,0 0 0,2 0 1,1 1-11,3 5 0,4-4 0,-4 5 0,-1-2-83,2 0 0,-5 6 1,3-4 64,-3 2 1,-2 2-155,0 5 0,-7-5 1,-2-3-1,-1 1-36,-1 0 1,0-3-1,-6 2 1,-3 1 100,-1 0 1,-8-3 0,3 3 5,-5-2 1,1 0-1,2-4 1,1 3 0,-2-1-13,-1 2 1,-2-5-1,-2 3 1,-1-1-55,-3 1 0,6-3 0,6 3 0,-3-3-118,-1-2 0,3 0 209,0 0 0,1 7 0,-6 2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6.3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17 7732,'0'-9'-224,"0"2"277,-8 7 1,5 1 0,-6 5-85,2 4 1,-4-1 0,4 2 27,-2 2 1,4-5-1,-6 3-42,-1 2 1,3 1 0,0 2 28,2 0 0,1-5 0,6-1 11,0 3 1,2-6 0,2 0-1,3-2 4,2 1 1,1-1 0,6-5 0,0 0-47,1 0 1,-1 0 0,0 0-1,0 0-929,0 0 976,0 0 0,0 0 0,0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8.81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33 7778,'9'7'810,"-4"4"-1005,-3-4 86,-2 7 1,-2-5-12,-3 7 0,1 0 23,-6 0 1,-1 0 37,-5 0 0,0-5 28,0-1 1,5-6 0,1 1-61,-3-3 0,-1-2 1,-2 0 1,0 0 59,0 0 1,5 0 105,0 0 0,2-2-81,-1-3 0,3-4-80,7-7 1,-6 5-1,1 1 48,1-3 0,3 4 0,1-1 46,0-3 0,1 1 0,3-1 38,1 2 1,2 3 0,-3-5 21,1 2 0,2 8-54,-1-3 1,-4 3 0,5-1-47,0-1 50,-5 0 0,12 5 114,-3 0 1,-3 0 92,3 0 1,0 0-61,5 0 0,-5 0-151,-1 0 1,1 0-1,5 0 22,0 0 0,-5 0 1,-1 0-42,3 0 1,1 0 0,2 0-20,0 0 1,0 0 0,0 0 42,0 0 0,-5 0 0,0 0 62,1 0 1,-3 0-1,2 0 5,1 0 1,-3 0-1,2 0 50,1 0 0,3 0 1,1 0-23,0 0 1,-6 0-1,1 0-67,1 0 0,3 0-380,1 0 11,-7 0 0,3 1-630,-6 5 397,-1-4 1,-7 5 553,-3-7 0,3-7 0,-5-2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6.6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465,'11'0'337,"0"0"-291,1 0 0,2-2 1,2-2-62,1-1 1,-1 0-1,0 5-75,0 0 0,0 0 1,0 0-212,0 0 1,0 0 0,0 0 300,0 0 0,0 0 0,0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32,'9'0'-250,"-2"2"0,-7 4 285,0 4 1,0-1 0,0 2-6,0 1 1,6-3 0,-1 2 0,-1 1 0,-2 3 41,-2 1 1,0 2 0,1 1 0,3 3-174,1-3 0,1-1 0,-6-2-13,0 0 1,0 0 0,0 0-263,0 0 0,1 0-42,5 0 418,-5-7 0,7-2 0,-8-14 0,0-2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7.46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32,'16'0'-699,"-6"0"0,1 0 855,2 0 0,-5 0 0,3 0 0,2 0-41,1 0 1,-3 6 0,-1-1 0,3-1-17,1-3 1,7 5 0,1 1 0,-3 0-16,-1 0 1,0 5 0,2-3 0,1 2-118,-1 0 1,3-1 0,0 5 0,0-3 55,0-1 1,-1 0 0,-6 3 0,0-2-184,0-1 0,-2 0 0,-2 5 20,-1 0 1,-7 0 0,1 0 0,-3 0 46,-2 0 1,0 0 0,0 0 28,0 0 1,0 0 0,0 0 0,-2 0 37,-3 0 0,1-2 0,-7-1 1,1-2 48,1 1 1,-5-3-1,3 0 1,-2 0-8,3 0 0,-5-4 0,5 4 0,-5-2 57,-1-3 1,6 3 0,-1-2-15,-1-1 1,-3 3 0,-1-2-283,0-1 0,0-3 0,0-1-187,0 0 410,-7 0 0,5-7 0,-5-2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9.3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13 6080,'0'-11'38,"0"0"0,0 6-49,0-6 1,2 0 39,3-5 0,-1 6 57,6-1 1,1 7 0,5-1-40,0 3 1,-5-3 0,-1 0 98,3 1 0,-4 2 0,1 2 20,3 0 1,-4 0-1,2 2-17,1 3 1,2-1-173,2 7 1,0-1 0,0 5 0,-1-3-70,-5-1 1,5-1 0,-6 6 20,-1 1 1,7-1 0,-6 0-143,-1 0 1,0-6 0,-8 1 154,0 1 0,0 3 1,-2-1 26,-4-3 0,3 1 0,-8-6-91,-1-3 74,5 6 104,-8-7-37,14 5 1,-7-14 9,8-4 1,0-3 0,0-2-20,0 0 0,6 5 0,-1 0 0,1 1-1,1 1 0,-6-5 1,7 5-1,-3-2 32,0 0 0,2 6 1,-1-6 19,4-1 1,-1 3 0,2-2 21,1-1 1,3 3-74,1-2 0,-2 6 1,-2-4-25,-1 2 0,0 1 0,5 6 13,0 0 0,0 0 0,0 0 45,0 0 1,-5 0 0,-1 0-1,3 0 4,1 0 1,2 2 0,0 2-1,0 1 4,0-1 1,-5 3 0,0 0-17,1 2 1,2 1-42,2 6 0,-5 0-15,0 1 0,-8-1 1,3 0-9,-5 0 1,-1 0 14,0 0 1,0 0-49,0 0 1,0 0-245,0 0 1,0-5 38,0-1 1,-1-6 265,-5 1 0,5-3 0,-7-2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09.8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098,'9'0'-346,"-2"1"491,-7 5 0,0-3-59,0 8 1,0-6 0,0 6 2,0 2 0,0 1 0,2 2-59,4 0 1,-5 0-1,5 0 1,-5 0-41,-1 0 0,6 0 0,-1 0 0,-1 0-60,-2 0 0,-2 0 1,0 0-89,0 0 0,0 0 0,0 0 0,0 0-66,0 0 1,-2 0 223,-4 0 0,5 1 0,-7-1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0.4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0 6978,'-8'2'181,"0"1"-308,1 3 1,-2 1 87,-7-2 1,7-1 0,2 5-30,0-2 0,5 0 92,-3-2 1,3-1 105,2 7-80,7-8 0,2 4 31,7-7 0,-5 0 61,0 0 0,-2-7-54,1-4 1,-1 4 0,-5 0 1,1 0 1,1 4-168,-6-8 0,-2 7 1,-2-3-344,-1 0 1,-8 5 419,3-3 0,-5 3 0,-1 2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2.2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6244,'11'0'213,"-1"0"1,-4 0-165,4 0 1,-4 0-19,4 0 1,-4 0-39,4 0 0,1 0 56,5 0 0,0 0 0,0 0-19,0 0 1,0 0 0,0 0 0,0 0-1,0 0 0,6 0 0,-1 0 1,0 0-7,3 0 0,-5 0 1,6 0-1,0 0-8,0 0 0,-4 0 0,6 0 0,0 0-55,-2 0 0,0 0 1,-6 0-1,5 0-22,0 0 1,-4 0 0,3 0-1,-1 0 29,-1 0 1,2 0-1,-3 0 1,3 0 21,2 0 1,-4 0 0,6 0 0,0 0-7,-2 0 0,5 0 0,-3 0 0,1 0 57,-1 0 0,3 0 0,-5 0 1,0 0 18,-4 0 0,3 0 1,-1 0-1,0 0-55,0 0 1,0 0-1,-3 0 1,3 0-1,2 0 1,-5 0-1,3 0 1,-2 0-9,0 0 0,6 0 1,-5 0-1,-1 0 0,2 0 1,-5 0 0,3 0-1,-3 0 3,-2 0 0,2 0 1,2 0-1,1 0 27,-1 0 0,-3 0 0,-1 0 0,0 0-9,1 0 0,4 0 1,0 0-1,1 0-3,1 0 0,-4 0 0,6 0 0,0 0-16,0 0 0,0 0 0,4 0 0,-4 0 41,-2 0 0,5 0 0,-3 0 0,0 0 16,-3 0 1,1-6 0,-2 1-1,-1 2-27,-2 1 0,3 2 1,0 0-1,-1 0-18,-2 0 1,-2 0 0,0 0 0,2 0-10,3 0 0,-3 0 0,5 0-18,0 0 1,-5 0 0,5 0 0,-2 0 11,1 0 0,-1 0 1,-3 0-1,2 0 45,1 0 0,2 0 0,-3 0 0,3 0-28,2 0 0,-4 0 0,4 0 0,0 0 11,0 0 0,-5 0 1,3 0-1,-2 0-25,1 0 0,-1 0 0,-5 0 0,0 0 3,0 0 0,0-2 0,2-2 1,2-1 19,1 2 1,0 1-1,-5 2 1,0 0-13,0 0 1,6 0-1,-1 0 1,2 0-10,6 0 0,-8 0 1,10 0-1,-5 0 15,-1 0 1,0 0 0,2 0-1,-4 0 12,0 0 1,-3 0 0,5 0 0,-2 0 30,-3 0 1,3 0 0,0 0 0,0 0-26,0 0 0,4 0 1,-4 0-1,0 0-16,0 0 1,4 0 0,-4 0 0,0 0-2,1 0 0,2 0 0,-3 0 1,1 0-42,-1 0 0,4 0 0,-4 0 1,0 0 20,0 0 0,4 0 1,-4 0-1,0 0-20,0 0 1,6 0 0,-3 0-1,5 0 20,1 0 1,-5 0-1,-1 0 1,3 0 46,1 0 1,-3 0 0,-2 0 0,0 0-13,0 0 0,-4 0 0,4 0 0,-2 0-28,-3 0 0,-2-2 0,-1-2 16,5-1 0,1 0 0,4 5 0,-6 0 19,-3 0 1,-2-6-1,2 1 1,1 1 13,3 3 0,-1 1 0,-5 0 0,0 0-52,0 0 1,0 0 0,0 0-98,0 0 1,0 0 0,0 0-1289,0 0 92,-7 0 1292,-2 7 0,-7-5 0,0 5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3.1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535,'16'0'-164,"0"0"0,0-1 1,0-3-1,0-1 224,0 1 0,0 2 0,0 2 99,0 0 1,0 0-1,0 0-50,0 0 0,0 0 0,0 0-82,0 0 1,-5 2 0,-1 2-84,3 1 1,-1 2 0,1-3 18,-2 1 0,-1 6 0,5-4-50,-5 2 0,4 0 0,-5 3-33,0-1 0,-2-1-13,-7 7 1,0-1 70,0 0 1,-1 0 62,-5 0 0,-1-6 0,-5-1 0,1-2-11,-1-3 1,3 3 0,-2-2-45,-2-1 1,5-2 0,-3-2 0,0 2-108,2 3 0,-5-3 1,3 3 160,-3-3 0,5-2 0,-5 0 0,5 0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3.65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16 7472,'0'-9'-780,"-2"2"876,-3 7 1,1 0-54,-7 0 1,6 6-1,-4 1-37,2 2 1,-5-4 0,1 6-9,-3 1 1,3-3 0,0 2 4,-1 1 0,3-3 0,0 2-18,2 1 1,-4-3 0,6 2 13,1 1 0,2-3 0,2 2 27,0 1 1,0-3 0,2 0 114,4-2 0,2-1 1,8-6-53,1 0 0,-1 1 1,0 3-105,0 1 0,0 1 0,0-6 1,0 0-39,0 0 0,-6 0 1,1 0-155,2 0 0,-4 0 0,1 0-639,3 0 846,-6 0 0,7-7 0,-5-2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4.03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236,'0'11'554,"0"-1"-480,0 3 0,0-4 1,0 1-1,0 3-68,0 1 0,0-3 0,2-1 0,1 3-134,2 1 0,1 2 0,-6 0-78,0 0 1,2 0 0,1 0 0,2 0-137,-1 0 342,-2 0 0,-2 0 0,0 1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09.52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64 6364,'-9'-9'81,"2"-5"1,9 7-25,3-4 0,-1 4 1,5 5 1,-2-3 1,0 3 0,-2-3 110,6 3 0,-2 2-12,2 0 1,-6 2-38,6 3 0,-2 4-121,1 7 0,3-5 0,-8 0-15,-1 1 1,-2-3 0,-2 2-27,0 1 0,0-3 1,-2 2 17,-4 1 1,-1 2-1,-5 1 5,1-5 0,8-1 0,-5-5-4,1 1 1,6 2 11,-5-1 0,-1-3 23,2 8 2,-1-8 1,6 6 70,0-3 128,0-4-46,0 5 1,2-7-75,4 0 1,-3 0-1,8 0-12,1 0 1,-3 0 0,0-2 0,0-2 125,0-1 1,2 0 37,5 5 1,0 0 107,0 0-961,0 0-151,0 0 594,-7 7 164,-2-5 0,-7 12 0,0-5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4.5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73,'9'9'-768,"-2"-2"0,-7-5 760,0 3 294,0-3 111,0 5-241,0-7 381,0 0 1,2 5-475,3 1-31,-3-1-331,5-5 0,-7-2-226,0-3 525,0 3 0,-7-12 0,-2 5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5.3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7 1 6157,'9'0'988,"-2"0"-923,-7 0 0,-2 0 39,-3 0 0,-4 1-216,-7 5 1,0-3 0,0 6 83,0-2 0,5 6 0,1-4 0,-3 1 16,-1 1 1,-2 0 0,0 5 0,0-2 9,0-3 1,5 3-1,0-3 1,1 3 14,1 2 1,-4 0 0,8 0 0,1 0-7,3 0 1,-5 0 0,1 0 0,1 0 19,3 0 0,1 0 1,0 0-1,0 0-13,0 1 1,1-1 0,3 0 0,1 0 0,-1 0 0,3 0 1,0 0-68,2 0 1,-4-2 0,4-2 0,0-3-22,0-1 1,-4 2 0,6-4 0,2-3-165,1-1 1,2 3 236,0 1 0,0-1 0,0-5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6.2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12 7539,'-9'0'-1089,"2"-1"1203,7-5 0,0 3-23,0-8 1,0 6-1,1-4-29,5 2 0,-4-1 0,5 5 0,-2-4-61,0-2 1,2 5 0,-3-3-1,3 2-7,2-1 1,-4-1-1,6 4 51,2-3 0,-5 1 0,3 5 11,2 0 1,-4 0 0,1 0-57,3 0 1,-4 0-1,1 0 1,1 2 17,-2 3 0,0-1 0,-4 6-83,6 3 1,-4 1 0,0 2-56,0 0 1,-5 0 0,3 0 24,-3 0 1,-2 0-86,0 0 1,0 0 18,0 0 0,0-5 1,0 0 91,0-8 0,-2 5 314,-3-8 1,3-2-61,-3-4 1,3 3-136,2-8 0,0 6 0,0-6-18,0-1 0,0 3-10,0-2 1,2 2-1,1-3 1,5 3 17,1 2 0,-4-4 0,4 4 1,0-2-5,0-4 0,-1 5 0,5-1 0,-2 0-12,1 0 0,2 5 0,2-3 4,0 0 1,0 5-1,1-3-30,-1 3 1,0 2-1,0 0 29,0 0 0,0 0 1,0 0-1,0 0-15,0 0 1,-6 0 0,1 2-1,2 1 2,1 3 1,-3 1 0,-1-4 3,3 3 1,-4 4 0,0-2 9,-2 1 1,3-4 0,-4 6-47,-3 1 0,-1-3 0,0 0 1,1 0 3,3 0 1,-1-4-1,-5 6-327,0 1 1,0 2 156,0 2 1,0 1 11,0-1 1,-2-6 11,-3 1 0,3-6 160,-3 6 0,3 0 0,2 5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6.5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73,'0'9'-546,"1"-2"796,5-7 0,-3 0-164,8 0 0,-6 0 0,6 0-144,2 0 1,1 0 0,2 0-63,0 0 1,0 0 0,0 0 0,2 0-114,3 0 1,-7 0 0,6 0-1,0 0 233,-3 0 0,8-7 0,0-2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7.0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673,'10'-2'-272,"1"-3"1,0 3 0,5-3 380,0 3 0,-6 2 0,1 0-14,2 0 0,1 0 1,2 0 4,0 0 0,-5 2 0,-1 2-114,3 1 1,-4 2-149,1-2 0,-4-1 1,3 7 91,-2 1 0,-2-3 0,-5 2 42,0 1 0,0-3 0,0 2 3,0 1 0,0-3 0,0 2-13,0 1 1,-5-3 0,-2 0 0,-2 0-12,-4 0 1,-1-6 0,-2 3-43,0-4 0,0 3 0,0 0-33,0-1 1,0-2 0,0-2 123,0 0 0,0 0 0,1-2 0,5-3 0,3 3 0,7-13 0,0 7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7.4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0 16 7482,'9'-7'-612,"-2"5"794,-7-5 0,-1 7-29,-5 0 1,3 2-122,-8 3 1,6-1-61,-6 6 1,2 1-1,-3 3-55,1-3 0,7 3 0,-3-5 55,0 0 0,5 5 0,-3-3 13,3 3 1,2-3 0,0 0 21,0 1 1,0-3 0,2 0 26,3-2 1,-1 4 0,6-6 7,3-1 0,1 3 0,2-2 0,0-1-130,0-2 0,-5-2 1,0 0-1,1 0-147,2 0 0,1-2 0,-3-2 0,-3-3 235,-2-2 0,-1 4 0,-6-6 0,7-7 0,2-7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7.9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497,'17'0'-465,"-1"0"506,0 0 0,0 0 0,0 0 17,0 0 0,0 0 1,0 0-1,0 1 37,0 5 0,0-3 0,0 6 0,-2 0-72,-3 0 0,3-4 1,-3 6 32,3 2 1,0 1 0,-1 2-78,-3 0 1,-4 0-1,3 0 1,0 0-101,0 0 0,-6 0 0,4 0 0,-1 0 56,-1 0 0,0 0 0,-3 0 0,2 0 41,1 0 0,0 0 0,-5 0-10,0 0 0,0 0 1,0 1-1,-1-3-30,-5-4 0,3 5 1,-8-5 17,-2 5 0,5-1 1,-3-2 14,-2-1 0,-1-2 0,-2 2-74,0-6 1,0 2 0,0-2-70,0-1 0,5-2 174,1-2 0,-1 0 0,2-7 0,2-2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8.37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73,'9'0'-278,"5"0"1,-10 0 639,6 0-255,-6 0 1,3 1-1,-5 3 1,1 3-31,3 2 0,-1-4 0,-5 6 0,0 1-83,0 3 0,0-5 0,0 1 0,0 2-112,0 1 1,0 2 0,2 0 0,1 0-2,3 0 1,-1 0-1,-5 0 1,0 0-127,0 0 0,5 0 1,1 0 244,-3 0 0,-1 0 0,-2 0 0,0 0 0,0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18.7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311,'9'0'-450,"0"0"510,-4 0 334,-3 0-67,5 0 23,-7 0-51,0 0 63,0 7 73,0 2-192,0 7 1,2-7 253,3-4-144,-3-3-624,5-2 1,-7-2 0,0-3-728,0-6 998,-7-3 0,-9-9 0,-9-2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2.7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36,'16'0'-988,"-7"0"1131,-2 0 152,-7 0-33,0 0-138,0 7 27,0-5 171,0 12-221,0-5 0,0 7-3,0 0 0,0 0-162,0 0 0,0 0 0,0 0 0,0 0 53,0 0 0,0 0 0,0 0 0,0 1-16,0-1 0,0 0 0,2 0 1,2 0-15,1 0 1,0 0 0,-5 0 0,0 0-45,0 0 0,0 2 0,0 1-18,0 3 1,0-1 0,0-5-119,0 0 1,0 0 68,0 0 0,0-5 152,0 0 0,0-8 0,0 4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0.2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5 17 7303,'-17'0'-331,"1"0"1,0-7 0,0-2-1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3.2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076,'11'-5'-291,"0"-1"0,-6-4 569,6 4 0,-1 1-175,6 5 0,0 0 1,0 0-46,1 0 1,-7 0-1,1 0 1,1 0 9,3 0 0,1 2 0,0 1 0,0 3-75,0-3 0,0 4 0,0-1 1,0-1 21,0 2 1,0-3 0,0 6 5,0 3 0,-5-4 0,-2 2-76,-2 1 0,-2-3 1,-5 2-55,0 1 1,0 2 0,-2 1 17,-3-5 0,1 3 1,-6-6 42,-3 2 0,4-6 1,-1 4-1,-5-1 16,-4-1 1,5 2-1,-6-3 1,0 1-15,3-1 0,-3-2 0,0-2 0,-1 0-112,1 0 1,1 0 0,-1 0 0,-1 0 157,1 0 0,2 0 0,2 0 0,0 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4.29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8 6845,'16'-9'97,"0"4"-21,0 3 0,0 2 0,0 0 0,0 0 10,0 0 1,-5 0 0,0 0 0,1 0-30,2 0 1,-3 0 0,0 2-21,1 3 0,-3-3 0,0 5 16,-2 1 1,0 0-289,-1 8 0,-5 0 0,5 1 74,-4-1 0,-2 0 60,0 0 1,0 0 0,0 0 7,0 0 1,-8-7-1,-1-2 2,1 0 1,-7-5-47,5 3 110,2-3 1,1-4 0,7-3 36,0-6 1,0-3-1,2-1-26,3 5 1,-1-4-1,5 3 1,0-2 38,0 3 0,-4-5 1,6 5 135,1-5 1,-3 5-1,2 1-146,1 2 1,-3-4-23,2 6 0,-6-6 29,6 6 0,-6-2 45,6 1-50,-7 4 1,3-6 11,-7 2 1,2 4 42,3-3 10,-3 3-64,5 2-25,-7 0-3,0 0 5,0 7 1,-6 2 0,1 7 22,2 0 1,1 0 13,2 0 0,0 0 0,0 1-20,0-1 1,0-6 0,0 1 5,0 1 1,0 3 0,2-1 36,3-3 0,-2 1 0,6-5 1,0 0 54,0 0 0,2 4 1,5-5 29,0-3 0,0 4 1,0-1-1,0-3-25,0-1 1,0-2 0,0 0-25,0 0 1,0 0-116,0 0 1,-5 0 0,-2-2-257,-2-3 0,-2 1-116,-5-6 398,0 6 0,-7-10 0,-2 5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5.5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58 48 7479,'16'0'-596,"-8"0"0,1 0 836,-3 0 1,-3 0 65,8 0-84,-7 0-133,3 0 1,-7-2-154,0-3 1,0 2 85,0-8 1,-2 5-1,-3-2-97,-6 0 0,-3 3 1,-2 5-1,0 0-29,-1 0 0,-4 0 0,0 0 0,1 0 82,2 0 0,-3 0 0,0 0 0,1 0 29,2 0 0,2 2 1,0 1-38,0 3 1,5 6 83,1-1 0,6 3-47,-1 2 0,3 0 1,4-1-24,3-5 0,-1 3-21,6-8 1,-4 6 7,4-6 1,1 0 23,5-5 0,-5 0 1,-1 0 27,3 0 1,1 0-1,2 0 13,0 0 1,0 0 0,0-1-17,0-5 0,-5 5 0,-2-7 0,0 3-5,0 0 0,-4-6 0,4 4-22,-2-2 1,0 4 8,-1-6 1,-5 6 53,5-6 230,-4 7-10,-2-3-255,0 7 1,0 2-65,0 3 0,0-1 0,0 7-100,0 1 1,-2 2 0,-2 2 69,-1 0 0,0-5 0,3 0 0,-2 1 22,-1 2 1,-2-3-1,3 0 64,-1 1 0,-1 3 1,6 1-1,-1-2 17,-5-3 0,5 3 1,-5-3-1,4 3-17,2 2 0,0-6 1,0 1-1,0 2-29,0 1 0,0 2 1,0 0 7,0 0 0,0 0 0,0 0 3,0 0 0,0 0 0,0 0 71,0 0 0,0 0 0,2-1 41,4-5 1,-3 3-31,8-8 0,-1 6 0,7-6 42,-1-1 1,-6 3 0,1-2 0,1-1 13,3-3 0,1-1 1,0 0 69,0 0 1,0 0 0,2 0-9,3 0 1,2 0-1,4 0-89,-6 0 0,-3 0 0,-2 0-52,0 0 1,-7-1-1,-2-3 1,-1-3-140,-1-2 1,0 4-1,-5-6 1,0-1-157,0-3 0,0-1 1,0 0-1,0 0 27,0 0 1,0-5 0,-2-1 213,-3 3 0,3-6 0,-5 0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6.5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6669,'9'0'106,"3"-2"0,-5-1-46,2-3 0,-4 1 0,6 5 63,2 0 0,-5 0-50,3 0 1,0 0-1,5 0-18,0 0 1,-5 2 0,-1 3-42,3 6 1,-6-2-1,0 1 1,0 1-45,4-2 0,-4 5 0,0-3-33,0 3 0,-5 2 1,5-1-1,-2-3 31,1-1 0,1-1-167,-2 6 0,-3-5 64,3 0 157,-3-8 1,-4 5-7,-3-8 1,1 0-10,-6 0 1,6-2-1,-1-4 5,3-4 1,2 1 0,0-2-16,0-1 1,2-3 0,1-1 0,5 2-19,0 3 1,3-3 16,5 3 1,0-3 3,0-2 0,-5 7 0,0 4-2,1 3 1,-5 0 0,0-1-25,1-3 0,-5 1 29,8 5 1,-1 0-1,6 0-5,1 0 0,-1 5 0,0 1 141,0-3 1,0 4-1,0 1-73,0 1 0,-2-4 1,-2 4-39,-1-2 1,-2 5-12,2-1 0,1 3-60,-6 2 0,-1 0 1,-5 0 28,0 0 0,0-5 0,0 0-101,0 1 1,0-3-132,0 2 0,0-6-216,0 6 462,0-7 0,0 3 0,-7-7 0,-2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6.80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434,'0'9'-65,"0"-2"125,0-7 0,2 6-73,4-1 1,-3 0 0,8-5-35,1 0 0,-3 0 0,2 0 0,1 0-50,3 0 1,1 0 0,0 0-594,0 0 690,0 0 0,7 0 0,2 0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7.6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64 6394,'5'-11'587,"1"1"0,1 6-568,-2-1 0,-1 3 0,6 2-45,3 0 1,1 0 0,2 0-12,0 0 1,0 0-1,-1 2 1,-3 1 47,-1 3 0,-2 1 1,3-4-1,-1 3 5,1-3 0,-3 5 0,2-1-1,1 2 0,-3-4 1,0 6-94,-2 1 1,0-3-1,-3 2-27,1 1 0,1-3 0,-6 2 30,0 1 1,0-3 0,-2 0-29,-3-2 1,1 0 66,-7-1 1,1-5-18,-6 5 0,0-4 18,-1-2 0,1 0 1,8-8 103,2-2 0,6 3 1,4-1 64,1 1 0,8-2-93,-3-7 1,3 0-1,-1 2 1,-3 2-29,-2 1 1,4 6 0,-4-4-1,0 0-25,0 0 1,4 4 0,-4-6 56,2-2 0,-4 4-10,6-1 0,-6 6 1,4-3-16,-2 0-174,-1 5 78,-6-5 0,-2 7 79,-3 0 0,1 2 33,-7 3 0,8-1 0,-2 6-8,3 3 0,2-4 1,0 1 42,0 3 1,0 1 0,0 2-22,0 0 1,0 0 0,0 0 32,0 0 1,5 0 0,0 0 2,-1 0 0,3 1 1,0-1-18,2 0 1,-5-6-1,3-1 1,-2 0-47,1 0 0,1-5 1,-4 3-23,3 0 1,4-4-1,-3 6-391,2-2 69,-5-1 321,10-6 0,-12-7 0,5-2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8.6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5 6414,'10'0'182,"1"0"0,0-5-132,5-1 1,-5 1 0,-1 5 0,3 0 17,1 0 0,2 0 0,0 0 10,0 0 0,0 0 0,0 0 1,0-2 23,0-3 0,0 3 0,0-3-9,0 3 0,0 2 0,0 0 0,0 0-21,1 0 1,4 0-1,0 0-134,-1 0 0,-2 0 0,-2 0 44,0 0 0,0 0 1,0 0-348,0 0 88,-7 0 1,0 0-166,-4 0-364,-3 0 806,5 0 0,-12-2 0,-1-3 0,-6-4 0,3-7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29.1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5929,'2'9'469,"4"-3"-400,-5 3 0,6 0-51,-7 7 0,-5-6 0,0 1 48,1 1 0,2-3 0,2 2 20,0 2 0,0 1 0,0 2 49,0 0 0,6 0 0,-1 0-97,-1 0 1,-3 0 0,1 0 0,2 0-49,1 0 0,1 0 1,-6 0 17,0 0 0,0 0 0,0 0 0,0 0-10,0 0 0,5 0 0,0 0-42,-1 0 0,3 0-116,-2 1 1,1-7-601,-6 1 228,0 0 532,0-3 0,-8-15 0,0-10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30.36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1 7273,'9'0'-733,"-2"0"991,-7 0 364,0 0-721,0-7 0,0 3 22,0-7 1,8 6 52,2-6 0,-1 6 1,2-4-9,1 2 0,3 2 0,1 3 126,0-3 0,0 3 1,0-4 32,0 5 0,-2 2 0,-2 3-65,-1 1 1,-2 2 0,4-1 0,-3 4-31,3 5 0,-1-5 0,1 1 0,-4 2-28,-2 1 1,5 2 0,-3 0-22,0 0 0,3 0 0,-4 0-59,0 0 0,-4 0 0,3 0-102,0 0 0,-5-5-167,3 0 246,-3-1 0,-9-1 126,-4-4 1,2-3-6,-1-2 0,1-2 0,-2-3 0,4-4-21,7-7 1,0 0-1,0 0-16,0 0 0,0 0 32,0 0 0,2 2 1,1 1 32,3 3 0,4 4 0,-2-3-26,0 2 0,-4 0 0,3 3-4,0-1 0,2-6-50,7 6 0,0-6 7,0 6 0,0 0 0,-1 3 10,-5-3 1,5 3 15,-5-4 0,4 5 28,3 1 1,-1 0 0,0 0 55,0 0 1,-7 1 0,-2 3 9,0 1 0,0 3 0,5-5-47,-1 2 1,-7 3 0,3-5-1,-2 4 23,0 2 1,3-4 0,-5 6-40,2 2 0,1-4 0,-6 1-11,0 3 1,0-4 0,0 1-394,0 3 1,0-4 32,0 1 0,0 1-52,0 5 1,0-5 388,0 0 0,0-8 0,0-3 0,0-9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30.92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351,'0'11'-1446,"0"0"1698,0-8 1,0 6 336,0-3-401,0-5 1,6 8-110,-1-3 0,0 3 0,-3 5-66,3-4 1,-3 5-1,4-5 18,-5 5 0,1-5 1,2 1-1,1 2 9,-1 1 1,3 2 0,-2 0 0,0 0-9,3 0 0,-7 0 0,6 0 1,-1 0-12,-1 0 1,1 0 0,-6 2 0,1 2 2,5 1 0,-5 0 0,5-5 0,-3 2-21,3 3 1,-5-3 0,7 4 0,-3-4-22,0-2 0,1 5 1,-6 0-1,1-1-26,5-2 1,-4-2 0,3 0-1,-3 0-138,-2 0 0,0-5 0,0-1-460,0 3 80,0-6 562,-7 0 0,-2-7 0,-6-2 0,5-3 0,-3-4 0,8-7 0,-8-7 0,4-2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0.3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33 6663,'-10'-2'0,"-1"-3"0,7 3 0,-10-12 0,5 5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31.5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2 6656,'7'-9'-504,"-3"2"724,7 7 0,-6 0-349,6 0 1,-1 0 147,6 0 1,-5 0 0,0 0 37,1 0 0,-3 0 1,2 0-1,0-1 17,-3-5 1,7 4 0,-5-3-8,5 3 0,1 2 0,0 0-1,0 0 0,-6 0 0,1 2-35,2 3 0,1-3 0,0 5 0,-1-1 4,-3-1 0,-1 2 0,4-3 1,-3 3 26,3 2 0,-4-4 1,1 6 8,3 1 0,1 3-40,2 1 0,-5 0 0,-2 0-159,-2 0 1,-2 0 46,-5 0 1,0 0 0,-2-2 0,-1-2 34,-2-1 0,-8-5 0,2 2 32,-3 0 0,3 2 0,3-3 1,-1 1 48,0-1 1,0 0 0,-4-4 0,3 3 39,-3-3 1,4-1-1,-1-2 1,-3 0-104,-1 0 0,3 0 0,1 0-120,-3 0 0,-1 0 0,-2 0 1,0 0-103,0 0 0,0 0 1,0 0 249,0 0 0,0-7 0,-1-2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44.8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5740,'9'9'311,"-2"-2"1,-5-7-233,3 0 1,-2 0-23,8 0 0,-6 0 99,6 0-77,-7 0-54,3 0 5,0 0 0,-5 0-6,5 0 5,-7 0-68,7 0 67,-5 0 5,12 0-28,-5 0 1,2 0 20,-1 0-77,1 0 60,-2 0 0,0 0 4,-4 0 4,-3 0-10,5 0 1,-2-2 5,1-3 0,6 3-27,-1-3 0,-2 3 11,2 2 0,-1 0 1,6 0-67,0 0 67,0 0 3,-7 0-193,6 0 184,-7 0-9,8 0-25,-7 0 1,6 0 11,-5 0 1,-3 0 25,8 0-22,-6 0-2,7 0-5,0 0 11,-7 0 0,5 0-6,-3 0 1,3 0 0,2 0-4,0 0 1,0 0 0,0 0 72,0 0 1,-5 0 0,-1 0-5,3 0 1,1 0 0,2 0-23,0 0 0,-5 0 0,0 0 0,1 0-9,2 0 1,2 0 0,0 0-35,0 0 0,0 0 0,0 0 0,0 0 3,0 0 0,1 0 1,-1 0 41,0 0 1,-6 0 0,1 0 56,1 0-79,3 0 11,1 7 1,-6-5 0,1 3 0,2-3 0,1-2-38,2 0 0,-5 0 1,-1 0 51,3 0-147,-6 0 120,7 0 4,-5 0 1,7 0-12,0 0 0,0 0 1,0 0 5,0 0 0,0 0 1,0 0-1,0 0 66,0 0 0,0 0 1,0 0-1,0 0-32,0 0 0,6 0 0,-1 0 0,-1 0-41,-2 0 0,3 0 0,0 0 0,-1 0-66,-2 0 1,-2 0-1,0 0 1,0 0 45,0 0 0,0 0 1,0 0-1,0 0 25,0 0 0,0 0 1,2 0-1,2 0 40,1 0 1,0 0 0,-5 0 0,0 0-4,0 0 1,0 0 0,1 0-1,-1 0-17,0 0 1,0 0 0,0 0 0,0 0 3,0 0 0,-4 0 1,2 0 4,4 0 0,4 0 0,-3 0 0,3 0-10,-3 0 0,-1 0 0,-2 0 0,0 0-6,0 0 1,0 0 0,0 0 0,0 0-39,0 0 0,6 0 0,-1 0 0,-1 0-3,-3 0 0,0-5 1,-1-1-1,0 3 82,0 1 1,1 2 0,3 0 0,1 0 12,-1 0 1,3 0-1,-1 0 1,-1 0-40,2 0 1,-5 0-1,5 0 1,-2 0-53,1 0 0,-1 0 1,-5 0-1,0 0 18,0 0 1,6 0 0,-1 0-1,-1 0 27,-3 0 0,0 0 0,-1 0 0,0 0-1,0 0 0,5 0 0,0 0 0,-1 0-7,-2 0 1,0 0 0,1 2 0,3 1-23,-3 3 0,4-1 0,-1-5 0,-3 0 19,-1 0 1,4 0 0,-1 0 0,-1 0 68,-3 0 1,1 0 0,2 0 0,1 0-52,-1 0 0,-2 0 0,-2 2 0,0 1-84,0 3 1,0-1-1,0-5 1,0 0 36,0 0 0,0 0 1,0 0-1,0 0 0,0 0 0,0 0 0,0 0 76,0 0 1,0 0 0,2 0 0,1 2-6,3 3 1,-1-3-1,-3 3 1,2-3-68,1-2 1,0 0 0,-5 0 0,1 0-15,-1 0 1,5 0 0,0 0 0,-1 0-17,-2 0 0,-2 0 1,0 0-1,0 0 3,0 0 0,0 0 0,0 0 0,0 0-33,0 0 1,0 0 0,0 0-1,0 0 99,0 0 0,0 0 1,0 0-1,0 0 19,0 0 1,6 0-1,-1 0 1,0 0 14,3 0 1,-5 0 0,6 0-1,-2 0-14,-3 0 1,3 0 0,0 0 0,0 0-40,1 0 0,2 0 0,-3 0 0,1 0 22,-1 0 0,5 0 1,-3 0-1,2 0 33,0 0 0,-1 6 1,5-1-1,-3-2-34,-1-1 1,0-2 0,5 0 0,-2 0-53,-3 0 1,3 0 0,-3 0-1,1 0-133,-1 0 1,1 0-1,-4 0 1,1-2 192,3-3 1,-3 3 0,2-3 0,-1 3 11,-1 2 0,6 0 0,-6 0 0,1-2 37,1-3 0,0 3 0,5-3 0,-2 3-35,-3 2 1,3 0-1,-3 0 1,3 0-7,2 0 1,-5 0 0,-2 0-1,-2 0-44,-3 0 1,3 0 0,-2 0 0,-1 0 16,-2 0 1,-2 0-1,0 0 1,0-2-43,0-3 0,2 3-3,3-3 1,-3 3 54,3 2 1,-3 0-1,-2 0 1,2 0 28,3 0 1,-3 0 0,3 0-1,-1 0 38,1 0 1,-3 0-1,4 0 1,-5 0-45,-1 0 1,6 0-1,-1 0 1,-1 0-31,-2 0 1,-2 0 0,2 0 0,1 0-145,2 0 0,3 0 1,-5 0-1,3 0 63,-3 0 1,-1-2-1,-2-1 1,0-3 25,0 3 1,6 1-1,-1 2 1,-1 0 115,-3 0 1,5 0 0,1 0 0,0 0 27,0 0 0,0 0 1,-3 0-1,3 0-46,2 0 0,-5 0 0,3 0 1,-2 0-33,1 0 1,-1 0 0,-5 0 0,0 0-29,0 0 1,0 2 0,0 1-73,0 3 1,0 4-371,0-4 1,-7 1 448,-3-2 0,2-3 0,1 5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46.48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522,'7'-9'125,"2"2"0,7 7 1,0 0-1,0 0 18,0 0 1,0 0 0,0 0-64,0 0 0,0 0 1,0 0-1,0 0 39,0 0 0,-5 0 0,0 0-219,1 0 0,2 0 0,1 2 0,-3 2-11,-1 1 1,-6 0 0,4-3 78,-2 3 0,4-1 0,-6 7-105,-1 1 0,-1-3 77,3 2 1,-5-1-1,3 6-74,-8 0 0,1-5 42,-8 0 1,2-6 0,-3 4 35,1-2 0,0-1 0,-3-5-25,3 5 1,-3-5-45,3 5 0,3-4 1,-3-2-194,-2 0 1,-1 0 111,-2 0 206,0 0 0,7 0 0,2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47.00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0 7432,'-11'0'296,"2"2"-504,2 3 1,-5-1 213,1 6 1,2-4 0,-2 3 12,-1-2 0,5 5 1,0-3-17,-1 0 1,7 5 0,-5-3-15,4 3 1,2-3-1,0 0-23,0 1 0,0-3 1,0 2 48,0 1 0,0-3 52,0 2 0,2-2-39,4 1 0,3 3 0,7-8 126,0-1 0,-6-2 1,1-2-278,1 0 1,3 5-325,1 0 0,0 1 447,0-6 0,0 0 0,0 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47.2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22,'16'9'273,"0"-3"1,0-5 0,0-1-277,0 0 1,1 0-158,-1 0 1,0 0 0,-2 2-158,-3 4 1,-3-5 316,-2 5 0,-4-5 0,5-1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48.3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32 7564,'0'9'155,"0"-2"0,-2-1-114,-4-1 1,3 0 0,-6-3-152,2 3 1,-6-3 0,3 4-106,-5-5 1,-1-1 28,0 0 0,0 0-12,0 0 217,7-7 1,2-2 37,7-7 0,7 6 1,4 1-17,3 2 0,-3 1 0,0 4 91,1-3 0,2 3-34,2-3 1,1 3 61,-1 2 0,-6 0-76,1 0 0,0 0 1,3 2-1,-2 1-13,-1 3 0,-6-1 0,4-3 0,0 2 23,0 1 1,-4 2 0,6-3-145,2 1 0,-4 6 1,-1-4 1,0 2 1,-1-4 32,-2 6 0,2-1-48,4 6 1,-4-5 22,-7 0 0,0-1-6,0 6 1,0-5-9,0 0 1,-7-2 0,-2 3 0,0-1 0,0-6 1,4 4-5,-6-2 1,2 4 0,-2-6 26,-1-1 0,3-2 1,-2-1-35,-1 5 0,-2-4 5,-2 3 1,0-3 0,0-2-38,0 0 0,5 0 139,0 0-32,0 0 1,3-2-21,2-3 0,-1 1-18,2-7 1,-1 6-12,6-6 184,0 8 1,0-6-25,0 4 0,6 1-51,-1-7 0,8 8-92,-3-3 0,5-1-1,1 2 0,-6-2 58,1 1 1,-6 5-5,6-5 0,-6 4-6,6 2 0,-6 0 33,6 0 1,-6 0 41,6 0 0,-2 2 0,3 2 0,-1 1 16,2-1 1,-4-1 0,1 1-37,3 1 0,-1 2 1,1-3-129,-3 1 1,-4 1 0,3-5-252,-2 5 0,0-4-983,-2 3 418,-3-3 863,5-2 0,-7 0 0,0 0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48.8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42,'11'0'-106,"-1"0"0,-4 0 191,4 0 0,1 0-4,5 0 1,0 0-29,0 0 0,-1 2 0,-3 1 1,-1 3 36,1-3 0,-3-1 1,2-2-1,-1 2 29,-1 3 1,6-3 0,-5 5-73,5 0 1,1-3 0,0 5-1,0-1-151,0 1 0,-6-5 0,1 3 115,2 0 1,1 2-1,0 7-61,-3 0 1,-2-5 0,-6 0 0,3 1-64,-3 2 0,-1 2 0,-2 0 26,0 0 1,0 0-1,0 0 1,0 1-55,0-1 0,-7-2 0,-4-2 0,-1-1-19,1 1 1,-3 3-1,3-1 1,-3-2 15,-2-1 1,-6-2 0,1 3 0,1-3 143,3-1 0,-7-3 0,-1 2 0,-7 2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49.6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6639,'-11'0'214,"0"0"-138,8 0-64,-4 0-107,7 0 0,-2 0 56,-4 0 0,-2 0 1,-8 0 69,0 0 1,5 0 0,0 2 215,-1 3 0,-3-1-171,-1 6 1,2 1 0,2 3 17,1-3 0,7 3 1,-1-3-52,3 3 1,2 2 0,0 0-37,0 0 0,0 0 0,0 0 1,0 0-21,0 0 0,2 0 0,2 0 0,1 2 34,-1 4 0,-1-5 0,1 5 1,1-4-7,-1-2 1,4 0 0,1 2-1,2-1-7,0-1 1,-1 8-1,6-12 1,2 0-72,4 3 1,-3-3-1,8 1 1,0-4-105,-2-2 1,5 3 0,-3-4 0,5-3-189,5-1 0,-3-2 355,3 0 0,12-14 0,0-4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50.6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6290,'9'-11'0,"-3"0"-170,-5 8 229,-1-4 138,0 7 794,0 0-846,8 0 0,-7 1-68,5 5 1,-4-3-160,-2 8 1,0 0 77,0 5 1,0 0-1,0 0-21,0 0 1,1 0 0,3 0 9,1 0 0,1 0 0,-6 0 2,0 0 1,0 0 0,0 0-53,0 0 0,0-5 1,1-2-1,3 0 6,1 0 0,1-4 0,-6 6-413,0 1 1,0-3 169,0 2 302,0-8 0,0 12 0,0-7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5:51.3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7049,'-2'9'-510,"-3"-4"0,1 2 653,-7-1 0,8 1-48,-3-2 0,5-1 6,1 6 32,0-6-103,7 3 0,2-7 1,7 0 0,-6 0 33,1 0 1,-7-2 105,1-3-232,-3 3 87,-2-5 0,-2 7-106,-3 0 0,1 0-117,-7 0 1,6 0 206,-6 0 10,8 7 0,-4-3 83,7 6 16,7-6 0,-4 3-46,8-7-9,-7 0-46,3-7 1,-7 3-162,0-6 1,-2 6 2,-3-1 0,1 1 141,-7-1 0,1-11 0,-6-9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0.7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49 7716,'-16'-2'-527,"0"-3"1,2 1 526,3-6 0,2 6 0,5-3 0,-1 0-403,0 5 1,3-5 321,-3 7 89,3 0-10,-5 0 87,7 0 956,0 0 0,7 0-1028,4 0 1,-3 0 0,1 2-149,-2 3 1,1-3-71,-3 3 0,4-3-146,7-2 0,-5 0-106,-1 0 457,1 0 0,5 0 0,0 0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0.56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09 0 6647,'-11'0'157,"0"0"-7,-1 0 0,3 0-21,-2 0 0,6 0 1,-6 0-78,-1 0 0,3 2-98,-2 4 1,0-5 77,-5 5 0,6-4 0,1-1-167,2 5 1,0-5 0,1 5 89,-4-4 1,1-1 261,-2 5-160,7-5-37,-3 7 1,7-7 6,0 5 1,0-3 34,0 8 0,0-6-32,0 6 1,0 0-32,0 5 1,0-6 0,0 1 5,0 2 0,0-4 5,0 1 0,0-4 58,0 4 1,0 1-93,0 5 1,0-5 0,0-1-5,0 3 0,0-4 0,0 1-91,0 3 1,0-4 52,0 1 1,0 1 0,2 3 78,3-3 0,-3-2 24,4-4 0,-5 4 0,-1 7 0,0 0-28,0 0 1,0 0 9,0 0 0,0 0 17,0 1 1,0-7-20,0 1 0,0 0-9,0 5 1,0-6-1,2-1-14,3-2 1,-3 6-6,4-2 0,-5-3 0,-1 3 7,0 2 1,2-6 0,2 0 3,1 0 0,0 2-18,-5 7 1,0 0-46,0 0 1,0-5 67,0-1 20,0-6 1,2 8-8,4-6 0,-5 1 13,5-2-16,-5-3 0,-1 7 139,0-4-80,0-3 1,2 11 145,4-8-64,-5 0-31,14 2 0,-7-5 30,9 3 1,-7 3-56,1-3 0,0 2 1,5-3-76,0 1 1,0 0 0,0-5-160,0 0 0,0 0 0,0 0-345,0 0 0,-5 0 1,-1 0 151,3 0 0,-4-7 0,0-4 0,-2-3 327,-4-2 0,6-7 0,0-2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1.6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12 7550,'0'9'-960,"0"-2"1273,0-7 33,0 0 1,-6-1-373,1-5 0,-1 3-133,6-8 0,0 6 109,0-6 1,0 6 34,0-6 1,0 6 0,2-4 64,4 2 0,3 0-39,7 1 0,-6 4 27,1-3 1,0 3 28,5 2 0,-6 2-36,1 3 0,0 3 0,3 4 8,-3-1 0,1-6 0,-5 4 1,0 0-40,1 0 0,-1-4 0,-4 6-41,3 1 0,-1-3 31,-5 2 1,0 0-179,0 5 1,0 0 166,0 0 1,-2-7 30,-3-4 0,1-3-61,-6-2-36,6 0 0,-3-2 18,7-3 0,0 1 1,-2-5-1,-2 0 23,-1 0 0,0-1 0,5-6 66,0 0 1,0 5-1,0 0 1,2 0-8,3 3 1,-3-7 0,5 5 14,0-5 1,-3 5 15,6-1 1,-4 2-42,4-2 0,-4 4 0,2 5 0,1-1-5,0-2 1,-3-1 0,4 6-2,3 0 0,-4 0 0,1 0 2,3 0 1,1 6 0,2-1 0,-2 0 40,-3 2 0,3-5 0,-3 5 0,3-1-22,2-1 1,-1 2 0,-3-3-1,-3 3 58,-2 2 1,4-4-79,-6 6 1,0-1 2,-5 6 1,0-5 0,0 0-23,0 1 0,-1-3 1,-3 2 16,-1 1 1,-1-3 0,6 2-51,0 1 0,-5-3-179,0 2 0,-2-2 38,1 2 0,3-4 195,-8-7 0,7-2 0,-1-3 0,3-4 0,2-7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1.99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174,'9'0'706,"-2"0"1,-5 0-425,3 0 0,4 6-198,7-1 0,0 1 1,0-5-254,0 5 0,0-5 0,0 5 1,0-4-283,0-2 1,0 0 0,0-2 450,0-4 0,8-2 0,1-9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3.2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32 7630,'9'0'-304,"-2"0"1,-9 6 287,-3-1 0,2 6 118,-8-6-177,0 0 1,0-5 31,1 0 41,-1 7 0,0-5 0,1 4-37,-3-5 1,-1-1 2,-2 0 1,2-1 27,3-5 1,-1 3 51,6-8 1,1 6 33,5-6 0,7 6 5,4-6 0,-2 6 0,1-4-35,3 2 1,1 1 0,2 6 48,0 0 0,-5 0 0,-1 0-15,3 0 1,-4 0 0,2 0 0,-1 2 48,-1 3 0,5-1-114,-3 7 1,3-6-3,2 6 1,-5-3-1,-2 5-19,-2-2 1,0-6 0,-3 6-28,1 1 0,6-3 12,-6 2 0,2-2 0,-3 3 24,1-1 1,1-6-55,-6 6 1,-6-6 0,-1 4-1,0 0-109,0 0 1,-6-4 94,3 6 1,-5-6 52,-1 6 0,0-7-9,0 1 1,6-3 0,-1-2-14,-2 0 0,5 0-32,-3 0 1,5 0 33,-4 0 1,4 0 32,-4 0 1,6-2 5,-1-3 1,3 1-35,2-7 1,0 6-60,0-6 1,0 6-54,0-6 173,0 8 0,2-4 45,3 7 0,4 0-21,7 0 1,-5 0 0,0 0 121,1 0 1,2 0 50,2 0 0,0 0-28,0 0 1,0 0-33,0 0 1,0 1-69,0 5 0,-1-3 1,-3 6-75,-1-2 1,0 6-104,5-3 0,-2-1 1,-2 0-1,-3 0-419,-2 0 1,1-5-725,-3 1 802,-3 4 0,5-9 413,-7 0 0,0-7 0,0-9 0,0 0 0,0 0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3.7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34,'16'0'186,"0"0"0,0 0 0,0 0-20,0 0 1,-5 0-1,-1 2-52,3 3 1,1-1-1,2 5-53,0-2 0,-5 3 1,0-4-1,-1-1-29,-1 2 0,5-3 0,-3 6 0,3 1-25,2-2 0,-5 5 0,0-3 0,1 1-2,3-1 0,-1 3 0,-2-3 0,-3 3 2,-2 2 0,-1 0 0,-5-1 0,3-1-10,1 2 0,1-4 0,-6 10 1,-2-4-88,-3-2 0,1 0 0,-7 0 32,-1 0-195,5 0 1,-8 0 220,7 0 11,-9 0-195,1 0-25,0 0 194,0 0-496,0-7 344,-7 5 1,5-12 0,-5 3 198,0-3 0,-2-2 0,-7 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4.61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8 1 6615,'-8'7'310,"-1"0"-286,3 4 0,3 1 0,-6-5 0,0 0 56,0 1 0,4 2 0,-4-3 9,2 2 0,-4 2 0,4 5-37,-2 0 0,4 0 0,-4 0 0,1 0 13,5 0 0,1 2 0,2 2 0,0 1-16,0-1 0,0-3 0,0 1 0,0 2 5,0 1 1,5 1-1,3-5 1,1 3-21,3 1 0,0 1 1,1-6-1,-2 0-197,1 0 0,2 0 0,4 0 0,2-2-117,1-3 0,1 1 1,-6-6 8,0-3 271,0-1 0,7-9 0,2-2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5.54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6 7615,'9'0'0,"0"0"-41,-4 0 0,-1 0-592,6 0 529,-6 0 129,10 0 1,-10 0 84,7 0 0,-6 0 53,6 0 0,-6 0 0,6 0-9,1 0 1,2 0-24,2 0-54,0 0 1,-5 0 0,0 0 90,1 0-219,3 0 40,-7 0-31,7 0 1,-6 0-397,7 0 256,0 0-19,-7 0-284,5 0 210,-12 0-164,5 0 59,0 0 380,-5 0 0,5 0 0,0-7 0,2-2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6.28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7 1 6833,'-7'9'-548,"3"-2"0,-5-5 982,2 3 1,-5-3-289,1 3 0,2-3 0,0 0 0,2 3 0,0-3 1,4 5-64,-3 0 0,-1-3 0,4 6 30,-3 3 0,-1-4 0,3 1-145,-1 3 0,-2 1 0,3 2 1,-1 0-140,2 0 1,-5 0 0,3 0 0,2 2 142,1 3 0,-4-3 0,1 4 1,1-5-12,3-1 1,1-5-1,0 0 1,0 1 18,0 3 1,0-5-1,0 1 1,1 0-19,5-2 1,-3 3 0,8-5 0,2 0-180,1 0 0,2-1 1,0-6 216,0 0 0,0-7 0,7-2 0,2-7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6.7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452,'16'0'151,"0"0"1,1 0 0,-1 0-63,0 0 0,0 0 1,0 0-1,0 2 32,0 3 0,0-1 0,0 5-51,0-2 1,-5 0-9,-1-2 0,-1 4-59,2 7 1,-4-5 0,-7 0-157,0 1 0,0-3 57,0 2 1,0-1-1,-2 5 26,-3-5 1,-4 5-1,-7-6 10,0 0 1,0-2 0,0-7-131,0 0 0,0 0 1,0 0-63,0 0 170,0 0 82,7 0 0,0 0 0,3 0 0,5-2 0,-5-3 0,5-6 0,1-3 0,0-2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7.2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6581,'-16'0'287,"6"0"-237,-1 0 0,0 0 0,-3 2-12,3 3 1,2-3 0,6 5-10,-3 0 0,-4-3 1,3 5-34,-2-2 1,3 5 0,-3-1 22,2 3 0,0-3 1,4 0-76,-3 1 0,1-3 0,5 2 42,0 1 1,0-3 0,2 0 15,3-2 0,-1 0 0,6-3 61,3 1 1,1 1 0,2-5-154,0 5 0,-5-5 1,0 5-308,1-4 1,2-2 396,2 0 0,0 0 0,-7-8 0,5 7 0,-5-14 0,7 7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5:58.0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86,'10'0'-467,"1"0"612,-7 0 0,5 0 67,-4 0 1,4 0-84,7 0 0,-5 0 12,-1 0 0,-4 0-306,4 0 0,-4 0-309,4 0 0,-4 0-119,4 0 593,-6 0 0,3 0 0,-7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1.0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11,'0'11'209,"0"-1"0,5-4 1,2 3-36,2-2 1,-3-2-208,4-5 0,1 0 0,5 0-760,0 0 793,0 0 0,7-7 0,2-2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7.51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860,'0'9'14,"7"-2"650,-5-7 1,12 0-1078,-3 0 0,3 0 0,2 0 143,0 0 1,-5 0 0,-1 0 269,3 0 0,1 0 0,2 0 0,0 0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8.4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81 48 6823,'0'9'96,"0"0"121,0-4-74,0-3 0,-2 5-203,-3-7 0,1 0 0,-6 0-22,-3 0 1,4 0-26,-2 0 1,3-2 44,-3-3 86,4 3-43,7-5-3,0 0 0,0 4 57,0-8 0,2 5 1,3-2-20,6 0 1,-3 3 0,3 5-3,2 0 1,1-5-12,2-1 0,-5 1-13,-1 5 1,-1 2 0,4 1 45,-3 3 0,-4-1 1,3-3 83,-2 3 0,5-1-50,-1 6 1,1-4 0,1 3 0,-4 0-14,-2 0 1,0-6 0,-2 4 7,6 0 1,-2 0 0,0 6-136,-2-2 0,4-1-22,-6 6 1,0 0 76,-5 0 0,0-5 0,-1-2-38,-5-2 1,-3 4 45,-7-6 0,0 6-8,0-6 0,0 6 0,0-6-17,0-1 0,0-2 0,0-2-5,0 0 0,0 0 0,0 0 30,0 0 0,5 0 15,1 0-24,6 0 60,-3 0-16,7 0 1,0-2-23,0-3 0,0-4-16,0-7 0,2 7 0,1 2 7,3-1 1,6 7-2,-1-5 0,-2 4 0,0 1-4,-2-5 0,5 5 94,-1-5 0,3 4 0,2 2 59,0 0 1,-5 0-1,0 0-28,1 0 1,2 2-1,2 2-32,0 1 1,-1 2-1,-3-3 19,-1 1 0,-6 2-283,6-1 1,-6-3-73,6 8 1,-6-2 65,6 2 1,-8-3 0,5-4-676,-1 1 860,-6 1 0,14-13 0,-6-2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08.96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15,'9'7'0,"6"-5"-252,-14 5 196,14-7 105,-14 0 1,14 0-51,-5 0 0,-1 0 1,2 2-10,1 3 53,-4-3 0,6 5 0,-3-7 59,3 0 0,-4 2 0,1 1-167,2 3 1,1 4-1,2-3 99,0 2 1,-2-3 0,-1 3-1,-3-1-17,3 1 0,-4 2 1,1 5-1,1 0-18,-2 0 1,3 0 0,-4 0 0,-1 0-7,0 0 1,0 0-1,-3 0 1,1 0-29,-2 0 52,-1 1-17,-2-1 0,-2 0-107,-3 0 0,2 0 1,-8 0-1,-2-2-91,-1-3 0,-2 3 0,-2-5 0,-1 0 198,-3-4 0,-6-3 0,3-2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10.3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151,'7'9'-1236,"-5"-2"1453,12-7-5,-12 0 1,5 0-109,0 0 0,-3 0-15,6 0 0,1 0-34,5 0 1,-5 0-25,-1 0 0,1 0-50,5 0 1,0 0 27,0 0 0,0 0-5,0 0 1,-5 0 0,0 0-16,1 0 1,2 0-1,2 0 52,0 0 1,-5 0 0,0 0 36,1 0 1,3 0-50,1 0 0,-6 0-53,1 0 1,-6 0-24,6 0 0,-6 6 7,6-1 26,-7 1 0,3-5 187,-7 5 0,5-3-115,0 8 0,1-6-62,-6 6 0,2-2 1,1 3 0,2-1 1,1 0-4,-6 5 1,0 0-1,0 0 0,0 0 0,0 0 27,0 0 1,5 0 0,1 0-2,-3 0 0,-1-5 0,0-1-12,3 3 1,-3 1-1,5 0 1,-2-1-106,1-2 0,-1-1 1,-3 4 49,3-3 0,-3 3 31,3-3 1,-3 3 9,-2 2 1,0 0 3,0 0 1,0 1-18,0-1 0,0 0-22,0 0 1,2-2 0,1-2 4,3-1 1,-1-6 30,-5 6 0,0-6 10,0 6 0,0-6 13,0 6 0,0-6-12,0 6 1,-5-5-7,-1 4 1,-1-6 0,4 3 78,-3 0 146,1-5-158,5 12 0,0-10-27,0 6 0,-2-6 38,-3 1 16,3-3 1,-12 3-3,3 1 0,2 1-39,-2-2 1,1-3-72,-6 3 1,5-3 0,0-2-197,-1 0 1,-2 0 213,-2 0 0,-8 0 0,0 0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11.1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086,'9'0'593,"0"0"-242,-4 0-182,-3 0 0,5 1-35,-7 5 1,0 3-88,0 7 0,0 0 0,0 0-45,0 0 1,0-5 0,0-1-1,0 3-20,0 1 0,2 2 1,1 0-10,3 0 1,-1 0-1,-3 0 1,1 0-84,3 0 1,-1 0-1,-3 0 50,3 0 1,-3 0 0,3 0-140,-3 0 0,0-1 0,1-3 0,3-1-138,-3 1 337,-1-5 0,-2 8 0,0-6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6:11.67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6 7136,'0'-9'-317,"-2"2"304,-3 7 0,1 0 15,-6 0 1,4 0 6,-4 0-21,6 0 1,-3 2 18,7 3-20,0-3 1,2 5 34,3-7 0,-1 0 115,6 0-108,-6 0 1,3-2 133,-7-3-90,0 3 1,-2-5 30,-3 7-82,3 0-58,-5 0 1,7 2-134,0 3 0,-2-3-43,-3 3 212,3-3 0,-5-9 0,7-2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2.88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97 6227,'-2'9'-59,"-2"-2"121,-1 0 65,0-5 351,-2 5-137,5-7-323,-5 0 0,7-2 24,0-3 0,0 1 1,1-5-1,3 0 20,1 0 1,2 4-1,-1-6 11,5-1 1,-4 3 0,0 0 25,0 2 1,2-4-99,7 6 0,-5-2 20,-1 1 0,1 5-24,5-5 0,-5 5 28,-1 1 0,-4 5 1,4 2 34,3 2 1,-4-4-68,1 6 0,-4-2 0,3 3-38,-2-1 0,-2 0 0,-5 5-31,0 0 1,0-6 0,0 1-47,0 2 0,0 1 31,0 2 1,0 0-147,0 0 125,7-7 91,-5-2 7,5-7 0,-5 0 1,2-2 60,1-3 1,0 1-54,-5-6 1,2-1-1,2-5-73,1 0 0,0 0 1,-5 0 38,0 0 1,0 0-1,2 1 37,3 5 1,-3-4-7,4 3 1,1 2 6,-2-2 1,7 6 29,-1-6 0,3 8 55,2-3 0,0 5 350,0 1-179,1 0-228,-1 0 0,-6 1 1,-1 5 9,-2 4 1,0-3 0,-3 1-47,1-1 1,8 2 151,-3 7 0,5-6 0,1 1-77,0 2 1,-7-5 0,-2 1 0,-2 0-63,1 0 1,-1-4-1,-5 6-18,0 2 1,0 1-175,0 2 1,0-5-798,0-1 290,0 1 696,7-2 0,-5 5 0,5-5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3.40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74 49 7676,'0'-16'-154,"0"7"0,0 0 455,0 4 0,-2 3-192,-4-3 1,3 3-47,-8 2 0,0 5 0,-5 2-34,0 2 0,2 2 0,2 3 0,1-1-64,-1-3 1,-1 1-1,1 5 1,1 0 21,-2 0 0,5 6 0,-3-1 0,-2-1 7,-1-3 1,3 5 0,1 1-1,-1 0 10,2 0 0,0 4 1,6-4-1,-3 0 44,3 1 1,1-1-1,2-4 1,0 3 11,0-3 1,0-1-1,2-2-6,3 0-157,-3 0 129,12 0-142,-5 0 1,7-1-411,0-5 383,-7-3-116,5 0 0,-5-5-222,7 4 0,0-5 481,0-1 0,7 0 0,2 0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4.26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113 7358,'-16'0'-563,"7"0"728,-6 0 1,14-2-39,-5-3 1,5 1-88,1-7 0,0 6 0,1-6 6,5-1 0,-3 3 0,8 0-56,1 2 0,3-4-7,1 6 1,-6-6 46,1 6-6,0 0 0,-1 5 0,1 0 27,2 0 0,-4 0 1,1 0-13,3 0 1,1 5 0,0 2 0,-1 0-2,-3 0 0,-4 4 0,3-4 0,0 0 18,-1 0 0,-4 6 0,3-2-62,0 3 0,-5 2 1,5-2-28,0-3 26,-5 3 0,5-10-76,-7 6 98,0 1 0,0 0-15,0-1-186,0-6 64,0 10 0,-2-12 49,-3 3 0,1-3 3,-6-2 1,6-2-39,-1-3 0,3-4 63,2-7 1,0 5 0,0 1 47,0-3 1,0 4 8,0-1 1,0-1-8,0-5 1,2 5 8,3 0 1,-1 6 0,6-6 6,3-1 0,-4 5 0,0 0 0,0 1 56,0 1 0,0-2 0,3 3 39,-1-1 0,-1 0-33,6 5 0,-5 0-29,0 0 0,-6 0 1,6 0-32,1 0 0,-3 5 0,0 2 0,0 0 8,0 0 0,-4 6 0,4-2 34,-2 3 0,4 2 1,-4 0-4,2 0 0,-5-5 0,1-1-49,-3 3 1,3-4-292,0 1 131,1 1-2,-6-2-423,0-2 256,0-7-23,0 0 1,0 0-1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4.6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 1 6669,'-9'0'552,"4"0"-315,10 0 1,-1 0-145,7 0 0,-6 0 1,6 0-12,1 0 1,2 0 0,2 0-141,0 0 0,1 0 0,-1 2-288,0 3 0,0-3-854,0 3 1200,0-3 0,0-9 0,0-2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1.7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570,'16'0'-541,"-7"0"653,-2 0 0,-7 2 1,0 3-42,0 6 1,0 3 0,2 0 0,1-1 14,3-3 1,-1 1 0,-5 5-99,0 0 1,2 0 0,1 0-48,3 0 0,1-5 0,-3-1 0,3 1 50,2-2 0,-6 0 0,4-5 74,0 1-66,-5 7 2,5-10 0,-7 7-36,0-4-73,0-3 112,0 5 0,0-5 0,2 2 84,3 1 0,-1 0-52,7-5 0,-6 0 46,6 0 0,-6 0-9,6 0 0,-1 0-21,6 0 0,-5 0 0,0 0 0,0-1 85,-3-5 0,7 4 0,-5-3 19,5 3 0,1 2-270,0 0 1,0 0-683,0 0-81,-7 0-141,-2 0 1018,-7 0 0,7-7 0,2-2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5.1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6875,'9'0'153,"-2"0"1,-5 0 136,3 0 0,-3 8-156,4 2 0,-5-1 0,-1 2-55,0 1 1,0 3-1,0 1 1,0 0 7,0 0 0,0 0 1,0 0-1,0 0-196,0 0 0,0 5 0,0 1 23,0-3 1,2-1 0,2-2-175,1 0 0,2-5-348,-1-1 0,-3-6 608,8 1 0,-8-3 0,12-9 0,-6-2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5.6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76,'10'0'-72,"1"0"0,0 0 0,5 0 157,0 0 1,-6 0-1,1 0 67,2 0 0,1 0 0,2 0-54,0 0 0,0 0 0,-2 2 0,-1 1 0,-3 3 1,1 1 0,5-4 0,0 5-2,0 0 0,0-2 0,0 4 0,0 1-139,0-2 0,0 5 1,0-3-1,0 3 28,0 2 0,-5 0 0,0 0 23,1 0 1,1 0 0,-3 0 0,-2 1-67,-1-1 0,-6 0 1,5 0-1,-4 0 20,-2 0 1,0 0 0,0 0 0,0 0-42,0 0 0,0 0 0,0 0 47,0 0 1,-2 5 0,-4 1-1,-2-3 1,-3-1-12,0-2 0,0 0 1,-5-2 33,0-3 1,0 2 0,0-8 0,0-1-44,0-3 2,0-1 0,5 0 0,1 0-140,-3 0 0,4 0 0,-1 0 57,-3 0 132,6-7 0,-7-9 0,5-9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6.9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97 7671,'0'9'539,"0"0"-704,0-4 66,-7-3 1,3 5-117,-7-7 136,8-7 0,-4-2-49,7-7 1,1 0 98,5 0 1,3 1 0,7 3 123,0 1 1,0 8 18,0-3 0,0 5 1,0 1-85,0 0 1,-5 0 0,-1 0 4,3 0 0,-1 7 0,1 2 0,-4 1-2,-2 1 0,3 0 1,-2 5-1,-1 0-50,0 0 0,-2 0 0,-5 0 0,0 0-69,0 0 0,0-5 0,0-1-19,0 3 1,0 1-247,0 2 227,0-7 0,-2-2 110,-3-7 1,3-2 10,-3-3 0,3 1 1,2-6-25,0-3 0,0-1 1,0-2 38,0 0 1,0 0 0,0 0 5,0 0 0,2 0 0,1 0-4,3 0 1,5 5-1,-4 2 1,0 0 0,0 0 0,0 6 0,-3-4-11,1-1 1,7 7 0,-3-6-5,0-1 0,5 7 20,-3-5 1,3 4 0,2 2 55,0 0 1,1 0 0,-1 0 0,0 0-27,0 0 0,0 0 1,0 0-1,0 2 113,0 4 0,0-3 0,0 6 0,0 0-63,0 0 0,0 0 0,-2 3 0,-3-1-40,-6 1 0,2 3 0,-1 1-176,-3 0 1,1 0 0,-1 0-84,3 0 0,-1-5 0,-5-1-119,0 3 1,0-4-699,0 1 1016,0-6 0,7 3 0,2-7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7.2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7677,'0'9'70,"0"-2"1,7-7-142,4 0 0,-3 0 0,3 0-66,2 0 1,1 0-1,2 0 1,0 0-98,0 0 0,5 0 0,1 0 0,-3 0-148,-1 0 382,5-7 0,2-2 0,7-7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8.1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48 7272,'0'9'63,"0"0"-120,0-3 0,-2-5 30,-3 5 1,2-5 13,-8-1 0,5 0-20,-4 0 1,-1 0 0,2-1-66,4-5 0,3-3 72,2-7 1,2 7 0,1 2 0,5 2 57,0 0 1,3-1 0,5 5 68,0-5 0,0 4 0,0-3 98,0 3 0,0 4-44,0 3 0,0-1 1,0 7-32,0 1 0,-5-3 0,0 2-99,1 1 1,-3 2 0,0 2-18,-2 1 0,0-1 0,-3 0-44,1 0 1,1 0 0,-6 0 23,0 0 0,0-6 0,0 1 17,0 2 1,-6 1 0,-1 0-2,-2-3 0,6-2 1,-4-6-9,-1 3 0,1 1 1,-5-4-28,1 3 1,0-1-1,-5-5-23,0 0 1,0 0 0,0 0 27,0 0 1,6 0 0,-1 0-48,-2 0 0,-1 0 22,-2 0 1,5-5-1,3-2 6,0-2 0,3 3 0,5-4 34,0-3 0,0 4 16,0-2 1,0 6-1,2-4-5,3 2 1,2 0-1,6 3-39,-2-1 0,-1 0 3,6 5 1,-5-6 0,0 1 48,1 1 0,-3 3 0,2 1 35,1 0 0,-3 1-8,2 5 0,-1-3 268,6 8 1,1-2 0,-1 3-132,0-1 0,-6-6 1,1 4-194,1-1 0,3 2-526,1-4 1,-7 1-234,-4-2 341,4-3 0,-6-2 434,8-11 0,0-3 0,5-2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8.60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8 0 7563,'8'9'-150,"-5"-2"67,8-7 1,-1 0 0,7 0 95,-1 0 1,-6 0-1,1 0 1,0 2 157,-2 3 0,5-1-86,-4 7 0,5-3 1,-1 5-1,-2-4 39,-1-2 0,-6 5 1,6-1-82,2 3 0,-4 2 0,-1 0 0,0 2-57,-5 4 1,4-5 0,-1 7 0,-1-3 48,2 0 1,-5 3-1,3-5 1,-3 4-17,-2 2 1,0 0-1,0 2 1,-2-4-107,-3 0 0,-2-5 0,-6 5 0,3-1-89,-3-1 1,-1-1 0,-2-8-1,0-1-105,0 1 1,-2-3-1,-2 0 1,-3-2 1,-2-3 1,4-2 278,-6-2 0,-7 0 0,-7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7:59.3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8 1 7677,'-11'0'-329,"0"0"1,-1 0-85,-2 0 1,3 0 504,0 0 0,6 0 115,-6 0 0,6 0-69,-6 0 1,0 2-61,-5 3 1,6-1-1,-1 6-57,-1 3 0,-3 1 0,-1 2-16,0 0 1,0 0 0,2 0 0,2 0 4,1 0 1,0 0 0,-3 2 0,3 2 13,6 1 1,-2 2 0,1-3 0,1 3 20,-2 2 1,5 2 0,-3 3-1,3-2 21,2-1 0,2-2 0,1 4 1,4-4 4,2-2 0,0 3 1,4-2-1,-3-1-100,3 0 0,-1-2 0,1-5 0,-2 0-6,1 0 1,2 0-1,4-1 1,2-3-984,1-1 1018,8-8 0,-4 12 0,7-6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0.14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47 7375,'0'-16'-1632,"0"7"1801,0 2 261,0 7 17,0 0-241,0-7-156,0 5 1,0-4 82,0 12 1,0-3-53,0 8 1,0 0 0,0 5-39,0 0 1,0 0 0,0 0 0,0 0 10,0 0 0,0 0 0,0 0 0,0 0-104,0 0 1,5 0 0,0 0 0,-1 0-68,-2 0 1,3 0 0,0 0-308,-1 0 0,3 0-315,-1 0 739,-1 0 0,-5 0 0,0 0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0.72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13 48 6656,'9'0'-276,"-2"-7"0,-9-2 524,-3 0-10,3 2 0,-7 2-119,4-1 0,1 1-6,-6 5 0,4 0-28,-4 0 1,-1 5-175,-5 1 1,0 6 89,0-1 46,7-4-21,2 7 0,8-7 0,5 4-77,5-6 0,-3-3 45,3-2 19,0 0 0,3-7 101,-3-4 0,1 2 82,-6-1-99,-1 6 0,-7-3-73,-3 7 0,1 0 0,-5 2-43,2 3 0,2-1-90,5 6 0,-2-6 0,-1 3-761,-3 0 5,1-5 865,5-2 0,7-9 0,2-7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3.24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761,'16'0'238,"-7"0"-250,-2 0 142,-7 7 0,0-4 271,0 8-227,0-7 0,0 10-88,0-3 1,0-2-1,0 1-83,0 3 0,0 1 0,0 2 0,0 0-29,0 0 0,0 0 0,0 0 1,0 0 35,0 0 0,0 0 1,2 0-1,1 2-75,3 3 0,-1-3 0,-5 4 0,0-4 67,0-2 1,5 0 0,1 0 0,-3 0 25,-1 0 0,0 0 0,1 0-151,3 0 0,-1 0-189,-5 0 1,5-5-689,1-1 1000,-1-6 0,-12 3 0,-2-7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2.14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6665,'11'0'247,"0"0"0,-6 0-166,6 0 0,-1 0 0,6 0 21,0 0 0,0 0 1,0 0-60,0 0 1,1 0 0,-1 0 0,-2-2-51,-4-3 0,5 3 1,-5-3-187,5 3 0,1 2-958,0 0 792,-7-7 359,-2 5 0,-7-12 0,0 5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3.7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662,'9'-2'-628,"-4"-3"706,-3 3 0,0-11 96,3 8 0,-1 0-57,6 5 0,1 0 0,5 0-11,0 0 0,-5 0 0,-1 0 1,3 0 30,1 0 1,-3 0 0,-1 0-179,3 0 1,1 0-1,2 0 75,0 0 1,-5 2-1,0 3-51,1 6 1,-3-4 0,0 0-109,-2 0 1,4 2 0,-6 7 1,0 0 0,-5 0 68,0 0 0,0-5 0,-1-2 1,-3 0 9,-1-1 1,-8-2 0,3 3 29,-5-2 0,-1-2 0,0-5-16,0 0 0,0 6 1,0-1-120,0-2 0,0-1 1,2-4-1,1-1-139,3-2 1,-1-3 0,-5 3 288,0-6 0,0-10 0,0-4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4.8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81 7098,'0'-11'142,"0"1"-186,0 6 1,8-3 2,2 7 1,-1 0-1,2 0 92,1 0 1,-3 0-1,2 0 86,1 0 1,3 2-121,1 3 0,-2-1 0,-2 4 1,-3 1-3,-2 0 1,-1-3 0,-6 4-96,0 3 1,5 1 29,0 2 0,1 0-488,-6 0 366,0-7 115,0 5 111,0-12 1,0 3 31,0-10 1,0 2 0,-2-6 51,-3 2-245,3-6 88,-5 4-7,7 0 0,0 0-28,0 4 1,2 3 24,3-3 57,-3 3-15,5 2 1,-5 0 0,1-2 84,3-3-79,-1 3 0,-3-5-23,3 7 0,-3-2-1,3-3 34,-3 3 0,-2-7 83,0 4 0,2 3-47,3-3 1,-3 1-72,3-1 0,-3 1 62,-2-6-218,7 6-59,-5-3 94,12 7 0,-7-2 0,6-1-25,-3-3 0,-4 1 0,4 5 17,3 0 1,-4-2 134,1-3 0,-4 3 0,3-5 0,-2 0 0,-2 5 0,-5-5 0,0 7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5.2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1 6557,'-10'0'357,"-1"0"0,7 2-293,-1 3 0,3-2 0,0 6-44,-3-1 0,3 4 1,-5-1-72,0 3 0,5-3 0,-3-1 106,3 3 0,2-4 0,0 1-4,0 3 0,0-4 0,2 1-26,3 3 0,-1-6 0,5 0 0,0-1-64,-1-1 0,-2 0 0,5-5 0,-1 2-212,-1 3 1,5-3 31,-3 3 1,3-3 218,2-2 0,0 0 0,0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5.5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62,'10'0'-213,"1"0"1,-6 0 432,6 0 0,0 0 0,5 0-382,0 0 0,0 0 0,0 0-89,0 0 1,0 0-1,0 0 251,0 0 0,7 0 0,2 0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6.2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17 7535,'0'9'-640,"0"0"839,0-4-150,0-3 1,-7 5-30,-3-7 0,1 0-116,-2 0 1,6 0 77,-6 0 0,7-2-557,-1-3 583,3-4 0,9-5 261,4 3 0,3 4-110,2 7 0,0 0 1,0 0-82,1 0 0,-7 0-58,1 0 1,-2 2-1,3 1-40,-1 2 0,-6 6 1,4-4 23,-2 2 1,6 2-14,-2 5 0,1-5 0,-1-1-42,-6 3 0,-3-4-39,-2 1 0,0 1 8,0 5 1,-2-7-1,-3-4 32,-6-3 0,-3 0 0,-2 1 15,0 3 1,0-1-1,0-5 3,0 0 0,5 0 0,0 0 157,-1 0-122,5 0-17,-8 0 0,15-5 37,0-1 1,2 1 0,9 5 57,1 0 0,3 0 40,1 0 0,0 0 1,0 0 31,0 0 0,-6 0 0,1 0-6,2 0 0,1 2-182,2 3 0,-2-1 1,-1 5 25,-3-2 0,-1 0-1030,2-2 740,3-3 1,-12 3 298,3-10 0,4-4 0,0-7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6.67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62,'7'9'0,"-5"-1"0,5-4-137,0 1 0,2 1 241,7-6 1,0 5 24,0 0 0,-1 3 0,-3-5 5,-1 2 1,-2 3-1,3-3-32,-1 6 1,-8-3 0,5 1 0,-3 0-169,0 0 1,1 2-1,-5 5 15,5 0 0,-4 0 0,3 0 1,-3 0-103,-2 0 1,0 0 0,0 0 0,-2-2 56,-3-3 0,1 3 0,-7-3 0,-1 3-227,-2 2 1,-2-1 0,0-3 322,-1-1 0,-6-1 0,-2 7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7.3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2 0 6745,'-1'11'129,"-5"0"0,3-8-113,-8 3 1,6 1-1,-4 0 1,0 0-14,0 0 1,4 4 0,-4-4-1,0 2 24,0 3 1,0 3 0,-3-1 0,1-2 9,-2-1 1,4 0-1,1 5 1,-1 0 28,0 0 0,5 0 1,-3 0-1,2 0-21,-1 0 0,1 0 1,5 0-1,0 0 10,0 0 1,2 0 0,1 0-1,5 0 5,0 0 1,3 0-1,5 0 1,0 0-89,0 1 1,2-7-1,2 1 1,3 0-248,2-3 1,-4 1 0,6-5 274,1 1 0,3 1 0,1-6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9.0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136,'16'-2'128,"0"-3"1,-5 3-185,0-3-192,-8 3 1,2 2-153,-10 0 1,2 0 399,-8 0 0,0 7 0,-5 2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09.8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6258,'0'16'411,"0"0"1,0-6 0,0 1-319,0 2 0,0 1 0,2 2 0,1 0-29,3 0 0,1 0 1,-4 0-78,3 0 1,4 0 0,-4 0 0,-3 0-112,-1 0 0,3 0 1,1 0-51,-3 0 0,1 0 49,1 0 0,-3-5-19,3 0 70,-3-8 1,-2 3 8,0-12 0,0 3 1,0-8 3,0-1 0,-5-3 1,-1-1-1,1 0-20,-2 0 1,3 0 0,-4 0 31,0 0 0,-2 0 0,3 0 137,-2 0 1,5 0-112,-1 0 0,3 0 298,2 0 0,2 0-196,3 0 0,2 0 0,6 0-19,-3 0 0,-4 5-4,4 0 0,1 2 37,5-1 1,-5 3-34,0 7 1,-6 0-15,6 0 1,-1 0-21,6 0 1,-7 1-69,-3 5 0,-3 3 59,2 7 1,-3 0 67,4 0 1,-5 0-48,-1 0 1,-1-5-54,-5-1 0,-3-6 0,-7 3-153,0 0 0,6-5 1,-1 3-220,-2-3 0,5-2-140,-3 0 527,0-7 0,-5-2 0,0-7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10.3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9 7472,'16'-16'-1,"-5"7"0,0 2 101,1 0 0,2 5 0,2-3 61,0 3 0,-5 2 0,0 0-110,1 0 1,3 2-15,1 3 1,-7-1 0,-2 5-497,0-2 1,-5 5 209,3-1 0,-3 3 162,-2 2 0,0 0 15,0 0 0,-6-5 0,1 0 34,1 1 0,-3-3 121,2 2-106,-8-8 1,10 10 298,-8-8-217,8 0 1,-3-5 105,12 0 0,3 0-42,7 0 0,0 0 0,0 0 41,0 0 1,0 0-1,0 0-37,0 0 0,0 0 1,0 0-1,0 0 7,0 0 0,0 0 1,0 0-217,0 0 1,0 0-518,0 0 404,0 0 1,-2 2-823,-3 3 1017,-4-3 0,-7 5 0,0-7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2.3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652,'16'-9'315,"-1"2"-184,-5-1 0,5 7 0,-5-5-183,4 5 0,-3 1 0,0 0-82,1 0 1,3 0 0,1 0-79,0 0 1,0 0 0,0 0-566,0 0 777,0 0 0,0 0 0,0 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11.1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40,'9'0'-269,"5"0"0,-10 0-298,6 0 567,-6 0 0,3 0 0,-7 0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12.2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41 80 6611,'9'-1'716,"-2"-3"-465,0-1 0,-5-3-415,3 3 392,-3 3-48,-2-12-124,0 5 0,-5-2 0,-2 3-112,-2 0 1,-2 3-6,-5 5 0,0 0 0,0 0-18,0 0 0,0 0 0,0 0 1,0 0 18,0 0 1,0 2 0,0 3-3,0 6 0,0-2 1,1 2-4,5 1 1,-3 2 0,8 2 55,1 0 0,3-5 0,1 0 14,0 1 1,1-3-1,5 0 3,4-2 0,5 4 0,1-6-53,0-1 1,0-2 0,0-2 1,0 0 1,0 0 0,0 0 0,-2-2 52,-3-4 1,3 3 230,-3-8 0,3 0-140,2-5 0,-5 2 0,-2 2-4,-2 1 0,0 7-79,-2-1-134,-3-4-147,5 7 133,-7-5 167,0 7 1,-2 0 4,-3 0 1,2 6 0,-6 1-32,2 2 0,-4-4 0,4 4 0,0 0-9,-1 0 0,-2-4 1,4 6-1,1-1-2,-2-1 1,5 6 0,-3-5 0,3 5-6,2 1 1,-2-2-1,-1-2 1,-3-1 1,3 1 1,1 3 0,2 1 0,0 0-10,0 0 1,0-5 0,0-1 0,0 3 10,0 1 0,0-3 0,0-1 1,0 3 1,0 1 0,2 2-3,3 0 0,-1-2 1,5-1-1,0-4 17,-1-2 1,-2 4 0,4-6 46,3-2 0,-4-1 0,2-2 89,1 0 1,2 0 0,2 0 6,0 0 1,0-7 0,0-2-67,0 0 1,-5-5 0,0 3-1,1-3-41,3-2 1,-1 0 0,-2 0-261,-1 0 0,-7 0 0,1 0-1072,-3 0 1281,-2 0 0,-7-7 0,-2-2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13.2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13 7224,'0'-16'-738,"0"0"788,0 7 1,0 0 8,0 4 0,7 3 0,2-5-12,0 0 0,0 5 0,-4-3 164,6 3 0,3 2-91,2 0 1,-5 0 0,0 0-131,1 0 1,-3 2-33,2 3 0,-6 2 0,4 6 1,-2-3-48,-3 3 1,-3-4 0,1 1 14,4 3 1,-5 1 0,5 2-50,-5 0 1,-1-5 80,0 0 0,0-6 0,-1 4 13,-5-2 0,3-2-46,-8-5 80,0 0 0,1-1 0,1-5-17,2-4 1,1-5-1,8-1-1,3 0 0,-3 0 0,5 0 0,0 2 0,4 3 1,-2-3 0,0 3 16,-2-3 0,4 3 1,-4 2-1,2 0 20,3 1 1,-3 4 0,2-1 0,1 3 9,3 2 1,-5 0-1,1 0 1,1 0 42,3 0 0,1 0 1,0 0 27,0 0 1,0 2 0,0 3-49,0 6 0,-2-2 0,-1 0 0,-4-1 46,-2 1 0,3 2 1,-2 5-62,0 0 0,-4 0 1,1 0-92,-3 0 1,-2-5 0,0 0-45,0 1 1,0-3 0,0 2-488,0 1-39,0-5 619,0 0 0,-7 1 0,-2 0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13.50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29,'16'0'-11,"0"0"0,1 0 31,-1 0 0,-6 0 0,1 0 5,1 0 1,3 2 0,1 1-1113,0 3 1087,0-1 0,0-5 0,0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14.1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33 6294,'11'5'937,"-1"1"-1175,-6-1 196,3 2 1,-9-5-17,-3 3 0,1-3 8,-6-2 0,-1-2-23,-5-3 1,7 1 74,4-6 1,3 4 59,2-4 1,7 1-13,4-2 0,3 4 0,2 7 5,0 0 1,-5 0 0,0 0 55,1 0 1,1 2 0,-1 1 20,-1 2 0,-1 8-57,6-2 1,0 3-1,0 2-96,1 0 1,-9-5 0,0-1-70,-1 3 0,-6 1-45,5 2 0,-4 0 1,-4-2 54,-4-3 0,3 2 0,-8-8 39,-1-2 1,3 5 0,-2-3 0,-1-1 0,-3-3-14,-1-1 0,6 0 0,-1 0 0,-1 0 53,-3 0 0,5 0 0,-1 0 76,-2 0 1,6-1 10,2-5 1,3 3-34,2-8 1,2 0-41,3-5 0,-1 7 1,7 4 37,1 3 1,2-3-1,2-1 48,0 3 1,-5 1 0,-2 4 0,0 1-1,0 3 0,-4 1 0,6-3 0,-1 3-59,-1 2 0,4-4 1,-6 6-1,2-1-42,3-1 1,-3 4 0,0-6 0,0 0 15,0 0 1,2 4 0,3-4-568,-3 2 1,3-6 72,-3 3 0,-4-6 480,-2-6 0,4-3 0,0-7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14.61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29,'11'0'-379,"-1"0"361,3 0 0,-4 1 1,1 3 184,3 1 0,-4 2 1,1-3-1,3 1 18,1-1 0,0 5 0,-1 0 0,-2 1-75,1 1 1,0 0-1,1 5 1,-2 0-59,1 0 0,-3 0 1,0 0-1,0 0-75,0 0 1,-6 2 0,3 1-1,-5 3-346,-1-3 1,0 1-1,0 0 69,0 1 1,-1 0 0,-6-5-1,-8 0 1,-6 1 299,-4-1 0,-2-6 0,-5 1 0,-7-8 0,-2 5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15.18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1 0 7346,'-11'6'27,"1"-1"1,4 0 27,-4-5 1,6 2-1,-3 2-90,0 1 1,3 6 0,-5-4 0,2 2 64,4 3 1,-4-1 0,-1 3 0,1 4-10,0 0 1,-3 0-1,2 0 1,1 1 10,0 3 1,-4 4 0,6-3 0,2 1-43,1-1 0,2 0 0,0-3 1,0 3-67,0 2 0,7-6 0,4 3 0,3-3-166,2 3 1,7-6 0,4 1 241,3-4 0,9-10 0,2 5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4.61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0 6436,'-7'9'508,"5"-2"-404,-5-7 130,7 0 225,0 0-472,7 0 0,-4 0 41,8 0 1,-6 0 68,6 0 0,-6 0 50,6 0-95,0 0 0,0 0-40,-1 0 1,1 0-11,5 0 0,0 0-18,0 0 0,-5 0 10,-1 0 1,-4 0-263,4 0 1,-6 2-114,1 3 138,-3-3 1,-4 5-48,-3-7 0,-4 0 290,-7 0 0,7 7 0,2 2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5.06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93 1 7252,'-16'1'-627,"0"3"692,0 1 1,5 1 0,1-5 101,-3 5 0,1-3 0,-1 8 1,2 0-126,-1-2 1,5 5-1,0-3 1,1 3-47,1 2 0,-6 0 0,4 2 0,0 1-15,0 3 1,2-1 0,5-5 0,0 0 20,0 0 0,0 6 0,0-1 1,0-1-14,0-3 0,1-1 0,3 0-57,1 0 1,8-1 0,-4-3 0,1-3-290,1-2 1,-6-1 356,6-6 0,0 0 0,5 0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5.4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457,'7'-9'-364,"-3"2"410,7 7 1,-1 0 0,6 0-72,0 0 1,0 0 0,0 0 0,0 2 65,0 3 0,0-3 1,0 5 38,1 0 0,-1-3 1,0 5-1,0-1-68,0 1 1,-6-5-1,-1 3-84,-2 0 1,-1-3-1,-4 5 1,1 0-9,2 0 0,-1-4-14,-9 6 0,-4-3 0,-7 5 2,0-2 1,0-6-1,0 4 1,0-2-67,0-3 0,-6-3 0,1-1 0,1 0 158,2 0 0,2 7 0,0 2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2.94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54 32 6579,'0'-10'388,"0"-1"1,-2 7-215,-3-1 1,1 3-174,-7 2 1,1 0 0,-6 0-45,0 0 1,5 0-1,0 0 23,-1 0 0,-3 6 0,-1 1 0,0 0 30,0 0 0,0 4 0,0-4 0,2 2-2,3 3 0,-3-3 0,3 2 0,-3 1-8,-2 3 0,5 1 0,2 0 0,1 0-22,-1 0 1,5 0 0,-3 0 0,2 0 12,-1 0 1,1 2-1,3 1 1,-1 3 44,-3-3 1,1-1-1,5-2 1,0 0 38,0 0 0,5 0 0,1 0 1,-1 0-42,2 0 0,-3 0 1,5 0-1,-1-1 29,1-5 0,0 5 1,4-5-1,-3 3-39,3-3 0,1 3 1,2-6-85,0 2 0,0-5 1,0 1-1,0-3-84,0-2 1,0 0 0,0 0-441,0 0 1,0 0 583,1 0 0,-1-7 0,0-2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5.8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1 7144,'-14'2'235,"1"1"-211,2 3 0,8 1 1,-4-4-1,1 4-88,1 2 0,-6-3 1,6 4-1,0 1 30,-2-2 1,5 5-1,-4-3 53,5 3 0,1-3 0,0 0-6,0 1 0,0 2 5,0 2 1,0-5-1,1-2-45,5-2 1,3-2 0,7-5-77,0 0 0,-6 0 1,1 0-1,2 0-436,1 0 539,-5 0 0,12-7 0,-3-2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6.0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8114,'11'0'555,"0"0"-601,1 0 0,-3 0 1,2 0-278,1 0 1,2 0 0,3 0 170,-1 0 152,0 0 0,0 0 0,0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6.7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33 6192,'-9'0'307,"2"0"-285,7-7 0,2 3 0,3-5 6,6 2 0,-2 2 1,1 5 17,3 0 1,1 0 0,2 0 174,0 0 1,0 0 0,0 0-135,0 0 1,0 5-1,-2 2-70,-3 2 0,2-4 0,-8 6-54,-1 2 1,-1-1-1,1 1-117,1-3 1,0 1-14,-5 5 0,-5 0 116,0 0 0,-8-5 11,3-1 1,-5-6-1,-1 3-7,0 0 0,0-5 0,0 3-16,0-3 0,5-2 0,1 0 75,-3 0 1,4 0 17,-1 0 45,6 0 0,-1-2 23,10-3 0,-1 3 1,6-3 54,3 3 1,1 2-1,2-2-68,0-3 1,0 3 0,0-3-32,0 3 0,0 4 0,0 1 17,0 3 0,-5 1 0,0-4-153,1 3 0,2 5 1,1-4-194,-5 2 0,-1-6-640,-3 2 915,-5-3 0,7 5 0,-8 2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7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725,'16'0'-293,"0"0"0,-2 2 0,-2 2 314,-1 1 0,0 0 0,5-5 17,0 0 0,-6 6 1,1 1-1,2 0-11,1 0 0,-3 6 0,-3-3 1,1 4 45,0 2 1,0 1 0,4-1 0,-4 0-10,-2 0 1,3 1-1,-4 3 1,-1 1-62,2-1 1,-5 3 0,3 0 0,-3 2-14,-2 4 0,0-6 0,0 0 0,0-1-29,0-1 1,0 6-1,0-4 1,-2 0-47,-3 0 0,1 0 0,-4-3 0,-1 1-17,0-1 1,-2-2-1,-5-4 1,0-2 101,0-1 0,0 0 0,0 5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7.9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6 7831,'11'0'-47,"-1"0"0,1 0 0,5 0-18,0 0 1,0 0 0,0 0 56,0 0 0,0 0 0,0 0 0,0 0-8,0 0 0,-5 0 0,0 0 0,1 0-37,2 0 1,-3 0-1,0 0-238,1 0 0,3 0-24,1 0 1,0 0 314,0 0 0,-7-7 0,5 5 0,-5-5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8.33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150,'0'9'546,"0"5"-476,0-3 0,0-2 1,0 1-38,0 3 0,0 1 0,0 2 0,0 0-111,0 0 0,0 6 1,0-1-1,0-1-45,0-3 1,0-6-1,0 0 1,0 1-1083,0 2 1205,0-5 0,8 6 0,0-7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9.23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97 7387,'-16'0'-482,"7"-7"557,4-4 1,3 2 33,2-1 1,0 4-83,0-5 0,0 6-113,0-6 0,7 8-1,4-2 0,3 3 0,2 2 50,0 0 1,-5 0 0,0 0 54,1 0 0,3 0 1,1 0 47,0 0 0,-6 0 0,1 0 0,0 2-43,-2 3 1,5-3 0,-5 5 0,1-2-17,1 0 1,-6 6 0,4-4 0,0 0-35,0 1 0,-5 4 0,1-1-16,-3 3 0,-2-3 0,0-1-136,0 3 0,0-4 70,0 1 1,-2-1 97,-3 2-103,3-4 212,-12-7 0,12-2-58,-3-3 0,3 1 0,2-6-34,0-3 0,0 4 3,0-1 0,0-1-29,0-5 1,0 0 0,2 0 7,3 0 1,-1 2-1,4 1 1,1 4-4,0 2 1,2 0 21,5 2 0,0 3 0,0-3 46,0 3 1,-5 2 0,-1 0 71,3 0 0,1 0 0,2 0-84,0 0 1,0 0-49,0 0 0,-5 0 0,-2 2 16,-2 3 0,0-3 0,-3 5 17,1 0 0,0-4 1,-3 8-8,4 2 1,-5-4 0,5 1-41,-5 3 0,-1 1-167,0 2 1,-1-2-56,-5-3 243,5 3 0,-14-12 0,6 5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29.6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305,'0'16'157,"0"-6"1,0 1-69,0 1 0,0 3 1,2 1-32,3 0 1,-3 0-1,3 0 1,-3 0-208,-2 0 0,0 0 1,0 2-1,0 1 77,0 3 0,5-1 0,1-5 0,-3 0-21,-1 0 1,-2 0 0,0 0 0,0 0 16,0 0 1,5 0 0,1 0-112,-3 0 1,-1-5-219,-2 0 405,0-8 0,-7 5 0,-2-8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30.0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97 65 7715,'-7'-16'-168,"5"5"-745,-3 0 988,3 0 0,4 3-10,3 2 1,-2 4 0,8 2 10,2 0 1,1 0 0,2 0-15,0 0 0,-5 0 0,-1 0 0,1 2 11,-2 4 0,5-5 0,-3 5-5,3-5 0,-3 5-45,-1-1 1,-1 8-19,2-3 0,-2-1 0,-5 2-76,1 1 1,0-3 0,-5 2 27,0 1 1,-2 3 0,-1 1 7,-2 0 1,-6 0-1,4-2 13,-2-3 0,-2 1 1,-5-5 19,0 2 0,0-5 0,0 1 0,0-3-79,0-2 0,0 0 1,-2 0-1,-2 0-286,-1 0 1,0 0 366,5 0 0,-7 0 0,-2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36.20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3 7694,'21'0'-79,"2"0"0,0 0 1,2 0-1,-2 0 0,1 0 1,-3 0-229,2 0 1,-5-2-1,3-1 279,-3-3 0,-7 1 1,0 5-33,1 0 1,-3 0 27,2 0 0,-10-2 32,-1-3 0,-7 3 0,-9-5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3.2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713,'16'0'79,"0"0"0,-5 0 0,-1 2 157,3 3 1,1-1 0,2 4-144,0 0 0,0 2 0,-1-3 0,-3 1-57,-1-1 0,-1 5 0,6-1-84,0 3 1,-1-3 0,-3-2 0,-3 0-194,-2 0 0,4-4 1,-4 4-179,2-2 1,-4-2 83,6-5 0,-6 6-380,6-1 715,-7 0 0,10-12 0,-5-2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37.5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754 1 6519,'-10'9'137,"-1"-4"1,7-1 410,-1 1-316,-4-3-145,7 5 0,-6-2 1,2 0-4,-5-1 1,3 3 0,-3-1 0,-2-1-146,-1 2 1,-2-3-1,-2 4 1,-1 0 15,-3-5 1,-1 4-1,2 0 1,-4 2 24,0 4 1,0-4 0,5 0-1,-3 0 43,-2-1 0,6-2 0,-3 4 0,4 1 18,2-2 0,0 0 0,0-5 0,0 3-58,0 2 1,6-6-1,-1 2 1,-2-1-48,-1 1 1,3-3 0,1 5-1,-3-1-64,-1-1 1,3 0 0,1-3 19,-3 3 0,-1 3 1,-2 4 98,0-1 1,0-8 0,2 4 20,3 1 0,2-7 263,4 5-206,3-5-44,-5-1 1,9 2-25,3 4 1,4-5-1,7 5-4,0-4 1,0-2 0,0 0 0,0 0-4,0 0 1,0 5 0,0 0 0,0-1 6,0-2 1,0-2-1,0 1 1,0 3 11,0 1 0,0 1 1,0-5-1,0 3 6,0 1 0,6 1 0,-1-5 0,-1 3-19,-2 1 1,-2 2 0,1-3 0,3 1 3,1-1 1,3 3 0,-5-2 0,3 1-4,-3 1 0,4-5 0,-1 5 0,-3-2 10,-1 0 0,4 3 0,-1-5 20,-2 2 0,-1 6-4,-2-5 1,-1 6-27,-5-1 0,-1-4 0,-5 0-6,1 0 1,0-3-138,-5 6 0,0-4 1,-1 3 86,-5-2 0,-3 5 0,-7-3 0,0 2 8,0-1 1,-5-4-1,0 4 1,-1 3 21,-1 1 0,5-3 0,-5 0 0,2 1 8,-1 2 1,-4 2 0,4 0 0,3-1-7,1-5 1,2 5 0,0-5 0,0 3-29,0-3 1,5 5 0,0-5-39,-1 5 0,-3 1 110,-1 0-35,8 0 0,0-6 81,8 1 0,8-7 0,2 1-20,4-3 1,3-2 0,-1 0-1,0 0 11,0 0 0,1 0 0,3 0 0,1 0 1,-1 0 1,5 0 0,0 0 0,0 0 33,-4 0 1,4 0 0,0 0 0,2 0 43,0 0 1,-6 0-1,6 0 1,-1 0-67,-1 0 1,6 0 0,-5 0-1,3 0-79,-2 0 0,1 2 0,-5 1 0,0 3-12,1-3 1,-3-1 0,-5-2 0,0 0 78,0 0 1,0 5-10,0 1 1,-2 1-144,-3-2-934,-4-3 1027,-7 5 0,0-7 0,0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39.94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194,'15'-2'-189,"-3"-2"312,-1-1 0,-6 0 371,6 5-85,-8 0-310,12 0 0,-12 0-107,8 0 0,-6 0 68,6 0 0,0 0 12,5 0 0,-6 0-27,1 0 0,0 0-59,5 0 0,-6 0 0,1 0 6,2 0 0,-5 0-101,3 0 0,-6 0-809,6 0 433,-7 0 485,3 0 0,-7 0 0,0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0.4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362,'11'0'219,"0"0"0,-6 0-161,6 0 0,-6 0 7,6 0 1,-6 0 0,6 0-19,1 0 0,-3 0 0,2 0-97,1 0 0,-3 0 1,2 0-1,1 0-158,3 0 0,-5 0 0,1 0-267,2 0 475,1 0 0,2-7 0,0-2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4.16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97 6956,'-16'0'-92,"7"0"0,2-2 149,7-4 1,0 3 19,0-8 0,0 6 6,0-6 1,0 6-12,0-6 1,7 6-74,4-6 0,-2 8 0,0-5 0,-1 3-18,1 0 0,2-1 1,5 6 9,0 0 0,-5 0 1,0 0 89,1 0 0,2 0-1,2 0 1,0 0-43,0 0 0,-5 6 0,-2 1-15,-2 2 0,0-6 0,-3 4-72,1 1 0,2-1 0,-3 5-3,1-1 0,1-6 1,-6 6-44,0 1 1,0-3 36,0 2 50,0 0 1,-2-2-150,-4-4-108,5 4 213,-14-7 1,12 5 37,-8-7 75,8 0 1,-5-2-37,8-3 0,2 1 10,4-7 1,2 1-88,8-6 0,1 0 0,-3 0 15,-4-1 0,5 7 43,-5-1 0,-2 6 0,-1-4 403,0 2-208,-5 1 1,6 6-69,-2 0 0,-3 0-24,8 0 0,0 0 0,5 0 1,0 0-110,0 0 0,0 2-19,0 4 1,-5-3 61,-1 8 0,-6-6-65,1 6 1,-1-2-1,-1 3-58,3-1 1,1 0 41,-2 5 1,-3-6 0,3 1-2,-3 1 1,0-3 0,1 2-23,3 2 0,-1 1-149,-5 2 1,-2 0-255,-3 0 1,3-5 463,-3-1 0,-4-6 0,0 3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4.7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2 1 6779,'-16'0'0,"0"0"1,5 5 0,0 0 162,-1-1 1,-2 0-127,-2 1 0,5-3 0,0 5 51,-1 0 0,3-4 0,-2 6-88,-1-1 1,-3 4-1,-1-3 1,0 2-12,0-1 1,0 1 0,0 5-1,2 0 20,3 0 1,-3 0 0,3 0 0,-1 2-44,1 3 0,-1-3 0,5 4 0,0-3 57,-1 3 1,-2-5 0,4 7-1,1-3 20,-2 0 0,5 6 0,-3-6 0,3 1-11,2 1 0,0-5 0,0 3 0,2-3-41,3-2 1,-1 0 0,5 0 0,-1 0-85,1 0 1,2-2 0,5-3-1,0-4 93,0 0 0,0-5 0,0 5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5.59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13 7653,'-9'-8'-161,"2"5"25,7-8 1,0 1-40,0-7 0,0 7 0,2 1 94,3 2 0,4-4 0,7 6 87,0 1 0,-5-3 0,-1 2 62,3 1 0,-4 2 89,1 2 0,1 0 0,5 0-103,0 0 0,-5 2 0,-1 3-48,3 6 0,-6-2 1,0 0-1,-2 0 4,1 0 1,5-4 0,-6 6-57,-2 1 1,5 3 0,-3 1-77,-2 0 1,-1 0-1,-2 0 20,0 0 1,0 0 0,-2-2-38,-3-3 1,2 1 53,-8-6 0,6-1 169,-6-5-4,7 0 1,-3-7 34,7-4 0,0-3 0,0-2-83,0 0 1,0 0 0,0 0-33,0 0 0,5 5 0,3 2 0,-1 0-43,0 0 1,0 4-1,-2-4 28,6 2 1,-4 0-1,0 3 105,0-1 1,-3-1 0,7 6-22,1 0 0,-3-1 0,2-3-40,1-1 1,2-1-1,3 6 35,-1 0 1,0 0-47,0 0 0,-2 2 0,-2 2-5,-1 1 0,0 8 9,5-3 1,-6 5 0,-1 1-2,-2 0 1,-1-6 0,-6 1 0,0 1 42,0 3 0,0-5 0,0 1-38,0 2 0,0 1-223,0 2 1,0-5-428,0-1 265,0-6 359,0 3 0,7-7 0,2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5.95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7440,'11'0'-336,"0"0"0,-6 0 1,6 0 374,1 0 1,-3 0-1,2 0-46,1 0 1,3 0 0,1 0 0,0 0-114,0 0 1,0 0 0,0 0 119,0 0 0,0-8 0,0 0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6.49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463,'9'0'484,"-2"0"-158,-7 0 33,0 0-168,7 0 0,-5 8-73,3 2 1,-3-1 0,-2 2-121,0 1 0,0 3 0,0 1 0,0 0-23,0 0 0,0 0 1,0 0-1,0 0-152,0 0 0,0 0 1,0 0-268,0 0 0,0-5-374,0-1 818,-7 1 0,-2-2 0,-7-2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7.0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083,'16'9'-593,"-5"0"665,-1-4 0,1-3 0,3 5 1,-1-2-14,-3 1 0,1-1 0,5-3 0,0 1 3,0 3 0,0 4 0,2-3-106,3 2 1,1 2 0,1 5 0,-7-2 19,-2-3 0,1 3 1,-1-3-1,-2 3 22,-1 2 0,-2 6 0,3-1 0,-3-1 13,-2-3 1,1-1-1,-5 1 1,2 0 53,-1 5 1,-2-4 0,-2 3-1,0-3-28,0-2 0,0 0 0,0 0 1,-2 0-7,-3 0 1,-4 0-1,-7 0-45,0 0 0,0-2 0,1-1 1,3-4-93,1-2 1,1 3 0,-6-4-179,-1-3 1,7-1-1,-1-2 284,-1 0 0,-3 0 0,-1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7.75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 7570,'-9'0'-1047,"2"0"1340,7 0 508,0 0-729,0 7 1,0 2-85,0 7 0,0 0 1,0 0-1,0 0 36,0 0 0,0 0 0,0 0 0,0 0-46,0 0 1,0 6 0,0-1 0,0 0 16,0 3 1,0-5-1,0 6 1,0 0 28,0 0 0,5-5 0,0 1 0,-1-1-10,-2 1 0,-2-3 1,0 3-67,0-3 1,0-2-213,0 0 0,-6-5-478,1-1 742,0-6 0,5-4 0,-7-9 0,-2-7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3.62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225 1 7713,'-11'0'-255,"0"0"1,8 2 0,-4 1 239,-1 2 0,5 6 1,-6-4 99,2 2 0,0-3 0,1 4-24,-4 3 0,1-4 1,0 1-1,0 1 11,0-2 0,0 5 1,-3-3-1,3 3-27,2 2 1,-6 0-1,4 0 1,-1-2-88,-1-3 0,7 3 0,-3-3-207,0 3 1,5 2-372,-3 0-51,3-7 671,2-2 0,0-7 0,0 0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8.28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41,'16'0'-1098,"-6"0"1644,1 0 0,0 5-479,5 0 1,0 1 0,-2-4 0,-1 1-45,-3 3 0,1 1 0,5-4 44,0 3 0,0 4 1,0-3-113,0 2 1,-5-3 0,-2 4 60,-2 3 1,4 1 18,-6 2 0,0 0 34,-5 0 1,-2 0-1,-3-2-11,-6-3 0,3 2 0,-3-6 0,-2 0 20,-1 0 1,3-2 0,1-5 0,-3 0 0,-1 0 0,-2 6 0,0-1-177,0-1 0,0-3 43,0-1 0,5-5 0,2-2-563,2-2 0,2 4 618,5-6 0,0 0 0,0-5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49.25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48 7585,'-9'0'-873,"0"0"729,4 0 0,1 0 158,-7 0 0,6 0 135,-6 0 1,1 0-27,-6 0 1,5 0-42,0 0 0,6 0-496,-6 0 396,8-7 1,-3 0 32,12-4 0,-3 2 1,8 6 29,1-3 0,-3 1 0,2 5 7,1 0 1,3 0 0,1 0 149,0 0 0,0 0-158,0 0 1,0 5-1,-2 3 3,-3 1 1,-2-6-1,-6 4 59,3 0 1,-1 2-121,-5 7 0,0 0 0,0 0-133,0 0 0,0-5 1,0 0-1,-2-1 78,-3-1 1,3 6 32,-3-5 1,-2 5 0,1 1 24,3 0 1,-1-7-1,1-2 1,-5-2 24,-1 0 0,4 6 0,-6-6 5,-1-1 0,3-2 1,-2 0-61,-1 3 1,-2-3-1,-2 3 21,0-3 0,5-2 0,0 0-46,-1 0 0,5-2 55,1-3 0,3 1 0,-1-7-8,-1-1 0,-1 3-1,6-2 1,2 2-48,4-1 1,-3 1 38,8 3 1,-6 5 35,6-5 1,0 5 58,5 1 0,0 0 1,0 1-22,0 5 0,-6-5 0,-1 7 0,0-3 168,0 0 1,-4 6 0,4-4 0,0 0-86,0 0 1,-3 4 0,2-4 0,0 2-168,-5 4 0,4-5 1,-1 3-343,-3 2 0,1-4-537,1 1 917,-3-6 0,12 3 0,-5-7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50.6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85 0 6947,'-7'9'42,"3"-2"91,-6-7 1,4 6 0,-4-1-107,-3-1 1,-1 3 0,-2-2-1,0-1 1,0-2 0,0 3 1,0 2-1,0 0-66,0 0 0,-2 0 0,-2-1 0,-1 3-13,1 0 1,2 3 0,2-5-1,0 0 51,0 0 0,6 4 1,-1-6-1,0 1 19,2 1 1,0-5-20,4 3 0,3-1-58,-3 1 0,3-2 20,2 8 1,2-7 63,3 1 0,-1 2 0,7-1-28,1-3 1,2 4-1,2-1 1,0-3 91,0-1 0,0 0 0,0 1 1,0 3-57,1-3 1,-1-1-1,0 0-37,0 3 1,0-3 0,-2 5 0,-2-2 7,-1 1 1,-2 1 0,3-4 38,-1 3 0,-6 1-9,6-2 0,-2 4-36,2 7 0,1-5-64,-6 0 1,-1-6-18,-5 6 1,-2-3-1,-3 5 43,-6-2 0,2-8 0,-1 4 50,-3 0 0,-1-3 0,-2 5 10,0-2 1,0 4 0,0-4 0,0 0-30,0 0 1,5 4 0,0-6 0,-1 1-42,-3 1 1,-1 0 0,0 3 0,2-2 21,3-1 1,-3 0-1,4 4 1,-3-4 78,2 0 0,-1-4 0,5 6-23,-2-2 1,5 6-12,-1-2 0,3-3-7,2 3-68,0-7 0,2 8 0,3-6 78,6-3 1,-2-1 0,2-2 68,1 0 0,2 5 0,2 1-56,0-3 1,0-1-1,0-2 1,0 0-31,1 0 0,-1 0 0,0 0 1,0 0 12,0 0 0,1 0 1,3 0-1,1 0 23,-1 0 1,-2 5 0,0 1-1,1-3 38,3-1 0,1-2 1,-4 0-1,3 0-46,-3 0 1,1 2 0,0 1-1,1 3-126,-1-3 1,-8-1-1,-1-2 74,1 0 0,2 0-4,2 0 0,-5 5 24,0 1 13,-8-1 1,5-3-433,-8 3-133,0-3 552,0 5 0,0-14 0,0-2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57.40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9 65 7467,'0'10'-681,"0"1"1,-2-7 1102,-3 1-216,3-3-57,-12 5 0,10-5-18,-6 3-204,6-3 0,-3-4 126,7-3 1,0 1-6,0-7 0,2 3 1,1-5-44,3 2 0,4 6 1,-3-4-1,1 0-44,-1 0 1,5 6-1,-1-3-13,3 5 0,-3-5 0,0 1 119,1 1 1,-3 3-34,2 1 0,-1 0 1,5 1 19,-5 5 0,-1-3-65,-4 8 1,-1-6 0,5 6-34,-2 1 0,0 1 1,-3-1-1,1-1 25,-1 2 1,-1-5 0,1 3 0,1 2 8,-1 1 0,-2-3 0,-2-1 47,0 3 1,1 1-116,5 2-103,-5 0 0,7-5 39,-8-1 56,0-6 0,0 1 125,0-10 1,0 1 41,0-6 1,0 4-105,0-4 0,0-1 0,0-5-68,0 0 0,0 5 0,1 2 45,5 2 1,-3-5 7,8 1 0,-6 2 76,6-2 0,-2 6 1,3-4-5,-1 2 1,0 0-26,5 2 1,0 3 0,0-4-5,0 5 0,-5-5 0,-1 1 11,3 1 0,-4 3 1,1 1 47,3 0 1,-4 0-27,1 0 1,-1 1 0,4 3-6,-3 1 0,-4 6 1,3-4 16,-2 2 1,0-4-1,-3 6 45,1 2 1,2-5-71,-2 3 1,2 0 0,6 3-21,-2-3 1,-8 3 15,3-3 0,1 3-289,-2 2 1,0 0-55,-5 0 1,-7-2 321,-3-3 0,-5 3 0,-1-5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57.77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821,'10'0'-3,"1"0"0,0 0 1,5 0-153,0 0 1,0 0-1,0 0 1,0 0-169,0 0 323,0 0 0,7 0 0,2 0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58.68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59 49 6536,'8'9'-231,"-8"-2"0,0-7 183,-9 0 1,0 5-1,-2 0-29,-1-1 1,-3-2 224,-1-2 0,0 0 0,0-2-97,0-3 0,6 3 0,-1-3-90,-2 3 46,6-5 0,2-2 47,10-7 0,-1 7 0,7 2 0,1 0 1,2 5 0,2-4-8,0 5 0,0 1 0,0 0 0,0 0-21,0 0 1,0 0-1,1 0 1,-1 0-36,0 0 1,0 0 0,0 0 46,0 0 0,0 7-60,0 3 1,-2 5 0,-3 1 43,-6 0 1,-1-6-1,-1 1-5,3 2 1,-1 1-63,-5 2 0,-2 0 0,-1 0-60,-3 0 0,-5-5 0,4-2 44,-2-2 0,-1 5 0,-6-3 57,0 0 0,5-2 1,0-5-1,-1 1-25,-2 3 1,-2-1 0,0-5 0,-1 0 225,1 0 0,0 0 0,0 0-63,0 0 0,0 0-103,0 0 1,6 0-28,-1 0 1,7-2-32,-1-3 1,3-4 25,2-7 1,0 5 0,2 2-40,3 2 1,2 0 0,6 4-7,-2-3 0,-1 1 0,6 5 21,0 0 1,-1-2-1,-3-1 1,-1-3 49,1 3 0,-3 1 0,2 2 52,1 0 1,-3 0 0,2 2-31,1 3 0,-3-3 0,2 5-41,1 0 1,-3-5-1,0 5 1,0-2-9,0 1 1,-4 4 0,6-2-59,2 0 1,1-2-20,2 4 0,-2-4 1,-1 3-461,-3-2 539,-6-2 0,3-5 0,-7 0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59.10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597,'16'11'-143,"0"0"1,0-8-1,0 5 189,0-1 1,1-4 0,-1 6 11,0-2 0,-6 6 0,-1-3-48,-2 5 1,4 1 0,-6 0 0,1 0 44,1 0 0,-5 0 0,3 2 0,-3 1-29,-2 3 1,5-1-1,0-5 1,-1 2-101,-2 3 1,0-3-1,1 3 1,2-3 7,-1-2 1,-2 0-1,-2 0 1,-2 0-168,-3 0 0,-2 0 0,-6 1 1,1-3 232,-6-4 0,-5 5 0,-9-6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8:59.9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0 6436,'-9'0'260,"-5"0"1,10 0 0,-6 0-262,-3 0 0,4 5 1,-2 1-15,-1-3 0,-2 4 0,-2 1 25,0 1 0,1-4 0,3 4 0,1 0-55,-1 0 0,3 1 0,-2 6 22,-1 0 1,-3 0 0,1 2 0,2 2 21,1 1 0,2 1 0,-3-6 0,3 0 27,2 0 0,1 5 0,5 0 0,-3 1 51,-1 1 0,-1-5 0,6 5 0,0-2-3,0 1 1,2 1 0,3-4 0,6 5-38,3 1 1,2-4-1,0 4 1,0-2 9,0-3 1,2-1 0,2 1 0,1 1-199,-1-1 0,5-4 0,0-4 1,1-3-735,1-2 885,0-1 0,12 1 0,2 2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0.96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05 17 7512,'9'0'-336,"0"0"-105,-3 0 543,-5 0 1,7-2 214,-8-3-202,0 3 0,-2-5-129,-4 7 0,3 0-49,-8 0 1,0 0 0,-5 0 28,0 0 1,6 0 0,-1 0 0,0 2 75,2 3 0,-5-3 0,3 3 0,-1-1-8,1 1 0,-3-1 0,3 4-25,-3 0 1,3-1 0,1-2-46,-3 6 0,-1 3 29,-2 2 1,2 0-1,1-2 1,4-1-29,2-3 0,-3-4 0,2 5-19,-1 1 0,6 2 0,-2 2-8,3 0 0,2 0 0,0 0 46,0 0 0,0-5 1,2 0 27,3 1 0,-2-3 1,8 0-1,2 0-1,1 0 0,-3-4 1,-1 4-1,3-2 2,1-3 0,2 3 0,2-2 1,1 1 8,3 1 0,-1-5 1,-5 5-1,0-2 7,0 0 0,0 1 0,0-6 0,0 0 32,0 0 1,-5 0 0,0 0-54,1 0 0,3 0-119,1 0 0,-6 0 1,-1-2-249,-2-3 1,0 3 358,-1-4 0,-4-2 0,5-1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1.8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1 7626,'16'0'-165,"-7"-2"0,-2-1 0,0-3 284,4 3 1,-2 1 0,1 2-50,3 0 1,1-5 0,2-1-84,0 3 0,0 1 0,0 2 1,0 0-1,0 0 0,0 0 1,0 2-22,0 3 1,0-3-1,-1 5 1,-3-2-30,-1 1 1,-6 4 0,6-2-5,1 0 1,-5-2 58,-1 4 0,-4 1 1,-2 5-5,0 0 0,0-5 1,-2 0 20,-4 1 0,3-5 1,-6 0-1,0-1-11,0-1 1,4 0 0,-6-5-13,-1 0 0,3 0-61,-2 0 1,6 0-45,-6 0 1,7-7 49,-1-3 0,5-5 11,5-1 1,-1 6 0,7-1 147,1-2 1,2 5 0,2-1-76,0 1 1,-1 1 0,-3 4 0,-1-3 0,1 3 0,3-4 0,1 0 0,0 0-39,0-1 0,-6 1 0,1 4 0,0-4 8,-2-2 0,3 3 0,-5-3 1,2 2 1,-5 0 6,1 2 82,-3 3 1,-9-5-20,-4 7 0,-3 0-73,-2 0 0,5 5 0,2 2-36,2 2 1,-5 2 29,1 5 1,4 0 87,1 0 0,5 0 162,1 0 1,1 0-161,5 0 0,-3-7 0,6-2 0,0-1-85,0-1 1,-4 2 0,6-3 22,2 1 0,-5 2 0,3-3-187,2 1 0,-4 0-85,1-5 0,1 0-269,5 0 536,0 0 0,0-7 0,0-2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4.2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33 7465,'2'-11'-35,"3"0"1,4 8 66,7-3 0,-5 4 0,0 4 1,1 4 1,-3-5 0,0 6 0,0-1-29,0-1 0,-6 2 1,4-3-1,-1 3-5,-1 2 0,0-4 1,-5 6-88,0 1 0,0-3 0,0 2 31,0 1 1,-5-3 0,-2 0 0,0 0 32,0 0 1,-6-4-26,3 6 1,1-6 71,-2 6 0,2-5 27,-2 4 210,4-6-152,7 3 1,2-7 108,3 0 0,-1 0 0,7 0 12,1 0 0,2 0 0,2 0-107,0 0 0,-5 0 1,0 0-1,1 0-77,3 0 1,1 0-1,0 0-436,0 0 1,0 2-692,0 3-220,0-3 1301,-7 5 0,5-14 0,-5-2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2.13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642,'0'11'-1239,"0"-1"1239,7-6 0,2 3 0,7-7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3.03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45 49 7448,'-8'9'-579,"-2"-4"0,1-3 777,-2-2 0,0 0-96,-5 0 1,6 0-43,-1 0 1,0 0-98,-5 0 0,7-2 0,2-1-82,0-3 1,5-1 350,-3 2-178,3-4 1,9-5-17,4 3 0,3 4-21,2 7 0,0 0 1,0 0 35,0 0 1,-5 0 0,0 0-15,1 0 1,1 2 0,-1 1 0,-1 2 29,1-1 1,-3 3 0,2 0-53,1 2 0,3 2-79,1 5 1,-6 0 0,-1 0-8,-2 0 0,-1 0 1,-6 0 25,0 0 0,0 0 8,0 0 0,-6 0 0,-1 0-42,-2 0 0,4-5 51,-6 0 0,1-8 0,-6 4 20,0 0 1,5-5-1,0 4 1,-1-5 9,-2-1 1,-2 0 0,-1-1 16,1-5 0,0 4 1,2-5 47,3 0 0,3 5 0,4-5-57,-1 0 1,-1-2-26,6-7 1,2 7 0,3 4 11,6 3 0,-2-3 0,2 0 0,1 1 0,2 2 0,2 2 3,1 0 0,-1 0 1,0 2-4,0 3 1,-6-3-1,1 3-4,1-3 0,3 0 31,1 3 0,-6-3 24,1 3 0,-2-1 0,4 0 80,-3 1 0,-4 2-80,4-2 0,-1-1 0,4 5 78,-3-2 1,-4 5-6,4-1 1,-4-2-89,4 2 0,-4-8-102,4 3 1,-4 1-798,4-2 78,-6 1 786,3-6 0,-7-15 0,0-3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5.91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0 7634,'-7'9'-1014,"5"-2"1356,-5-7 18,7 0-278,0 0 1,7 0 24,4 0 0,-2-2-274,2-3 1,-1 3 118,6-3 1,-5 3-1,0 2 31,1 0 0,-3 0 73,2 0 1,0 0-94,5 0 1,-6 0 30,1 0-197,0 0 0,-1 0 114,1 0 195,-7 0 0,-4 0-69,-11 0 0,2 0 0,-2 0-56,-1 0 0,3 0 0,-2 0-23,-1 0 0,3 0 0,-2 0 21,-1 0 0,3 0 1,-2 0 26,-1 0 1,3 0-1,0 2-8,2 3-619,-6-3 621,11 5 0,-12 0 0,5 2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7.88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246,'9'0'-31,"-2"2"144,-7 4 1,0-3 0,0 8-52,0 1 0,6-3 1,-1 2-44,-2 1 0,-1 3 1,-2 1-14,0 0 0,0 0 0,0 0 1,0 0-39,0 0 1,2 0 0,2 0 0,1 0-14,-2 0 0,-1 0 1,-2 2-1,0 1-57,0 3 0,0-1 0,0-5 1,0 0-44,0 0 0,0-5 1,0 0-175,0 1 1,-2 1 318,-3-3 0,2 3 0,-8-8 0,0-7 0,-5-7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8.36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48 7626,'0'-10'140,"2"1"-182,3 2 1,-3-1 0,5 5 129,0-2 0,2-1-97,7 6 0,0 0 1,0 0-1,0 0 42,0 0 0,0 0 0,1 0 7,-1 0 1,0 2 0,0 2 0,0 1-36,0-2 1,0 5 0,0-1-163,0 2 0,0 1 1,0 5-34,0-5 0,-7 5 99,-4-5 1,2 4 0,-1 3 61,-3-1 0,-3-6 0,-5 1 32,-6 1 1,-3-3 0,-2 0 0,2 0 31,3 0 0,-3-5 0,3 3 0,-3-2-5,-2 0 1,0 1-1,0-6-91,0 0 1,0 0 0,0 0 0,-1 0-76,1 0 1,0 0-122,0 0 1,2-2 256,3-3 0,-3-4 0,5-7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9.4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81 7301,'0'-9'-275,"0"-6"0,5 12 1,2-6 310,2 2 1,2 2 0,5 5-1,0 0 0,-5 0 0,-1 0 0,3 0 4,1 0 0,-3 0 0,-1 0-21,3 0 1,1 1-1,2 3-16,0 1 0,-5 2-17,0-1 0,-6 3 0,4 7-30,-2 0 1,-2-6 0,-5 1 26,0 1 0,-1 1 0,-3-1 10,-1-1 1,-6-6-1,4 4 8,-2-1 0,4 2 0,-6-4 52,-2-3 1,5-1 13,-3-2-5,0 0 0,2-2-105,4-3 1,5-2 0,3-6 0,5 4-1,1 2 1,-4-4 0,4 4-1,0-2-11,0-3 0,0 3 0,3 0 0,-3 0 19,-2 0 0,4 4 0,-4-6 15,2-1 0,-4 3 35,6-2 0,-8 6 1,3-6 1,1 6 23,-2-6-25,0 8-13,-5-5 37,0 8 286,0 0-292,-7 0 0,4 6 0,-6 1 1,0 0 19,0 0 1,4 6 0,-4-3-1,2 5 1,1-5 0,6 1 0,-1 0 4,-5-2 0,4 5 0,-3-4 3,3 5 0,2-5 1,2 1-103,3 2 1,-1-4 29,7 1 1,-1-1 0,6 2-3,0-6 0,-5-3 0,0-2-260,1 0 0,3 0 0,1 0-429,0 0 702,-7 0 0,5-7 0,-5-2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09.79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7 6896,'11'0'33,"-1"0"-75,3 0 1,-4 0 0,1 0-44,3 0 0,1 0 67,2 0 1,0 0 17,0 0 0,0-7 0,0-2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10.87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28 48 7429,'0'11'-58,"-1"-2"-9,-5-2 0,3-1-52,-8-6 0,6 0 0,-6 0 219,-2 0 0,5 0 45,-3 0 1,5 0-72,-4 0 1,4 0-80,-4 0 1,6-2-190,-1-4 0,3 3 100,2-8 0,0 6 79,0-6 1,0 6-1,2-4-1,3 2 1,4-4 0,7 6 31,0 1 0,-5 2 1,0 2-1,1 0 25,2 0 0,-3 0 0,0 0 86,1 0 0,2 0 1,2 0-20,0 0 0,-5 6 0,0 1-103,1 2 1,-3-4 0,2 4 27,1-2 1,-5 6-78,-1-3 0,1-1 0,-2 2 13,-1 1 0,-2-3 0,-2 2-5,0 1 0,0-3 0,-2 2 9,-3 1 0,1-3 0,-7 0 0,1 0 4,1 0 0,0-5 1,3 3 7,-4 0 0,-3-3 0,1 4 0,1 0-8,-1-5 0,3-1 0,-2-2 0,-1 0 26,-3 0 0,5 0 1,-1 0-12,-2 0 0,-1 0 60,-2 0 0,0 0-46,0 0 1,5 0-47,1 0-55,6 0 48,-3 0 18,7 0 1,2 0-57,3 0 0,-1 0 1,5-2 28,-2-3 0,0 3-65,-2-3 103,4 3 1,7 2 104,0 0 1,-5 0-42,0 0 0,-6 0-50,6 0 0,-6 0-30,6 0 21,-8 0 0,6 0 95,-4 0 15,-3 7 0,7 0-41,-4 4 0,-1 1 19,7-6 0,-1-1 0,6-5 0,1 0 1,-7 0 0,1 0 2,1 0 0,3 0 1,1 0-74,0 0 0,-6 0 0,1 0-160,2 0-445,-6 0 88,0 0 512,-7 0 0,0-7 0,0-2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18.208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1 65 6856,'7'9'-216,"-5"-2"0,7-7-29,-4 0 279,-3 0 147,5 0-22,-7 0-185,0 0 29,0-7-57,0 5 0,0-7 80,0 4 1,0 1 92,0-7 0,-5 6-77,0-6 0,-8 8 1,4-4 1,0 0 1,-5 5-1,3-4-23,-3 5 0,-2 1 0,0 0 0,0 0-10,0 0 0,5 0 0,1 0 0,-3 0-1,-1 0 0,-2 0 0,2 1 0,1 3-55,2 1 0,1 6 0,-6-4 19,0 2 1,0 0-1,1 3 1,3-1-67,1 2 0,8-5 0,-3 3 73,5 2 1,1-4 2,0 1 0,7-1 0,3 2 36,5-6 1,6-3-1,0-2 1,-1 0-18,-2 0 0,-2 0 1,0 0-1,0 0 11,0 0 1,0 0-1,0 0 1,0-2 29,0-3 0,-5 3 0,-1-5-12,3 0 1,-4 5 0,0-5-18,-2 0 1,4 3 22,-6-7-55,0 1 0,-3-4 16,3 3-114,-3 4-78,5 7 170,-7 0 0,-1 5 0,-3 2-8,-1 2 0,-3-4 31,3 6 0,2-2 1,-6 4 17,2-3 0,-4 1 0,6 5-9,1 0 1,-3 0 0,1 0 0,3 0 1,-4 0-1,1 0 3,3 0 0,-1 0 1,1 0 32,-3 0 1,1 0 0,5 0-35,0 0 1,0 0-1,0 0 1,0 1-1,0-1 0,0 0-46,0 0 1,2-2 0,1-2 0,5-3 41,0-2 0,-2 1 0,4-5-8,3 2 1,1 3 0,2-5 0,0 2 9,0-1 0,-5-2 0,0-2 0,1 0 123,2 0 0,2 0 0,0-2 0,1-2-97,-1-1 1,-6 0-1,1 3 1,1-2-21,3-1 0,1-7 0,0 3 17,0 0 0,-6-5 0,1 3-29,2-3 1,-6-2 0,0 1 71,0 5-243,-5-5-396,5 6-35,-7 1 598,-7 0 0,-2 1 0,-7-2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24.25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32 7594,'-7'9'-849,"5"-1"802,-5-8 196,7 0-1,0 0-135,0 7-119,0-6 38,0 7 54,0-8 1,2 0 0,1-2-6,3-4 0,1 5 17,-2-5 1,-1-1 0,4 0-8,0-2 0,4 6 21,-1-3 1,3-1 30,2 2 1,0-1 7,0 6 1,-5 0-30,0 0 0,-3 8-37,3 2 0,2-1 1,-8 2-1,-2 1 1,-1-3-1,-2 2-9,0 1 1,6 3-35,-1 1 0,2 0-22,-2 0 0,-3 0 78,4 0 33,-5-7 96,-1-2-12,0-7-106,0 0 1,0-7-10,0-4 0,0 2 0,0-2-21,0-1 1,0 3 0,2-2 16,3-1 0,3-2 0,4-1-126,-1 5 1,-6-3 116,6 8 23,-1-8 0,7 12 203,-1-5 1,-6 4-33,1 2 0,0 0-135,5 0 1,-2 2 0,-2 2-49,-1 1 0,-2 8 5,2-3 0,1 5 1,-7 1-47,-1 0 1,-2 0 33,-2 0 1,0 0-1,2-2-215,3-3 0,-3 3-145,3-3 0,-1-4 369,1-2 0,4-3 0,7-2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4.759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713,'16'0'-87,"0"0"0,0 0-4,0 0 1,-5 5 0,0 1 209,1-3 1,2 5-1,1-1-21,-5 2 0,3-4 0,-6 4 0,0 0 15,0 0 0,4 1 0,-4 6-23,2 0 1,2 0 0,3 0 0,-2 1-15,-1-1 1,0 1-1,3 3 1,-2 1-70,-1-1 0,-2 0 1,3-1-1,-3 3-34,-1-3 0,-1 1 0,-4-1 0,3 3-38,-3-3 1,-1 4-1,-2 1 1,0-1 40,0 0 0,0 0 1,0-3-1,0 1-51,0-1 1,-2-3 0,-1 1 0,-3 2-28,3 1 0,-6 1 0,-2-6 112,-3 0 0,-2-2 0,0-2 0,0-3 75,0-2 1,0 1-1,0-5-93,0 3 0,-2-1 1,-2-5-153,-1 0 1,-1 0-1,6 0 1,-1-2 76,-5-3 83,4 3 0,-5-12 0,7 5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24.52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714,'16'8'-395,"0"-2"0,0-4 0,0-2 258,0 0 0,-5 0 0,0 0 137,1 0 0,3 0 0,1 0 0,0 0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25.35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96 7119,'16'0'-40,"0"-5"1,0 0 54,0 1 0,0 2 1,0 2 53,0 0 1,0 2 0,0 2 35,0 1 1,0 8-81,0-3 0,-5 3 1,-2-1-217,-2-1 1,4-6 0,-6 6-17,-1 1 0,-3 3 106,-1 1 0,0 0 74,0 0 0,-5-6 0,-2-1 0,-2-2-20,-3-3 1,3-2-1,-2-2 123,-1 0-43,4 0 1,1-2-33,7-3 0,2-4 0,2-7 3,1 0 0,7 5 0,-1 0-3,3-1 0,2-2 1,0-1-1,-1 3 0,-5 1 0,5 2 1,-6-3-1,1 3 15,1 2 0,-6-4 0,4 4 0,0 0 10,0 0 1,-5 0 0,3 3 11,0-1 0,-4-6 0,6 4 56,-2-2-29,-1 5-53,-6-10-42,0 12-15,0-5 1,0 9 34,0 3 0,-6 4 0,1 7 6,2 0 0,-5-5 0,3 0 0,0-1 30,-2-1 1,5 6 0,-4-5 49,5 4 1,-5 3-1,1-1 19,1 0 1,3 0 29,1 0 1,0 0 0,0 0-36,0 0 0,5-6 1,2-1-5,2-2 0,-4 4 1,6-4-34,2 2 0,1-5-69,2 1 0,0-3-171,0-2 0,-5 0-972,-1 0 1159,1 0 0,5 0 0,0 0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26.191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7637,'9'0'-501,"5"0"0,-5 0 588,7 0 0,-5 0 0,-1 0-38,3 0 0,1-2 0,2-1-30,0-3 1,0 1-1,0 5-13,0 0 0,0-2 0,0-1 0,0-3-8,0 3 1,0 1-1,1 2 1,-1 0 71,0 0 1,0 0-1,0 0 1,0 0 44,0 0 0,-6 0 1,1 0-1,2 0-98,1 0 0,2 0 1,0 0-1,0 0-67,0 0 1,0 0 0,0 0 0,0 0-113,0 0 0,-5 0 0,-1 0-656,3 0 498,-6 0 0,-2 0 320,-10 0 0,-4 0 0,-14 0 0,-2 0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26.62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7691,'9'0'-314,"-2"0"1,-7 1 334,0 5 1,0-3 0,0 8-7,0 1 1,0-3 0,0 2 0,0 1 19,0 3 0,0-5 0,0 1 0,0 3-69,0 6 1,-5-2-1,0 3 1,1-3-81,2-2 0,2 2 0,0 1 0,0 3-2,0-3 0,0-1 1,0 0-1,0 2-14,0 1 0,2 0 130,4-5 0,10 0 0,9 0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27.71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113 7691,'-10'0'-1342,"-1"0"1469,7 0 1,-3-2-107,7-3 1,2 1-46,3-7 0,-3 6 0,5-4 14,0 2 1,-5 0 0,5 3-29,0-1 0,-3-6 42,7 6 1,-1-6 183,6 6-104,0 0 1,0 5 32,0 0 0,-5 1-90,0 5 0,-6-3 0,4 8-26,-2 1 1,4-3-1,-6 2 1,1 0-45,1-2 1,-4 5 0,6-3 6,-2 3 1,-1 2-1,-6 0 16,0 0 1,0-5 0,0-1 25,0 3 1,0-4 125,0 1 189,0-6-268,0 3 0,0-9-61,0-3 1,0 1-1,0-6-75,0-3 0,0 4 0,0-1 41,0-3 1,0 4 0,0-1 61,0-3 1,0-1 26,0-2 0,7 0-16,4 0 0,1 5 0,0 2 1,-1 2-8,2 3 0,-4-3 0,1 2 6,3 1 0,-1 1 0,1-1 11,-3-1 1,1 0-1,3 3 1,-1-2 5,-3-1 1,-4 0 0,4 5-23,3 0 1,-4 0-1,2 0-18,1 0 1,-3 0 31,2 0 0,-1 0-93,6 0 1,0 0-1,-1 1-33,-5 5 0,-1-3 1,-3 6 134,4-2 0,-3 6-24,-1-3 0,-3 3 1,1-1-57,1-1 1,1 0-169,-6 5 0,0 0 56,0 0 1,0 0-169,0 0 1,0-5-110,0-1 421,0-6 0,0 10 0,0-5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28.13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0 7691,'0'9'-315,"0"0"227,0-3 1,0-3 0,0 8 81,0 1 0,0 3 0,0 1 24,0 0 1,0 0 0,0 0 0,2 0-53,3 0 0,-3 0 0,3 0 0,-3 0 26,-2 0 0,0 0 0,0 0 1,0 0 6,0 0 0,0 2 1,0 1-1,0 3-7,0-3 0,0-1 0,2-2 1,1 0 4,3 0 0,-1 0 0,-5 0 0,0 0-89,0 1 1,5-7-1,1 1-143,-3 1 0,1 1-222,1-2 457,-3-4 0,5-7 0,-7 0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28.69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2 48 6975,'9'-7'-523,"0"4"528,-4-8 0,-1 7 1,5-3 4,-2 0 1,5 5-6,-1-3 1,3 3 0,2 2 34,0 0 1,0 0 0,0 0 28,0 0 1,0 0-23,1 0 1,-1 0 0,0 2 51,0 3 1,-6-3 0,1 5-24,1 0 1,3 1-1,1 4 1,0-1-36,0 1 1,-2-3 0,-1 2 0,-3 1 38,3 3 0,1 1 0,2 0-109,0 0 0,-7 0 0,-2-2 1,-2-2-129,1-1 0,-1 0 0,-5 5 128,0 0 1,-2-7 0,-3-2 70,-6 0 0,-3 0 0,-2 4 0,0-6 47,0-3 1,-2 3-1,-1 1 1,-5-3 14,-1-1 0,0-2 0,-3 0 0,3 0-75,2 0 0,-4 0 1,4 0-1,0-2-126,0-3 1,1 3 0,6-5-1,-2 2-332,-3-1 429,3-6 0,-5 3 0,7-7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1.07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32 6363,'9'-7'267,"5"6"-86,-12-7-141,12 8 1,-10 0 2,6 0 1,-4 0-27,4 0 0,-4 0-37,4 0 0,-4 0 12,4 0 0,-4 0 1,3-1-201,-2-5 0,0 5 0,-2-5 208,6 4 0,3 2 0,2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1.375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6461,'11'0'-642,"-1"0"965,3 0 0,-4 0 0,1 0-161,3 0 1,1 0-1,2 0-176,0 0 1,0 0 0,0 0 0,0 0-697,0 0 710,0 0 0,8 7 0,0 2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2.32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33 113 7109,'-11'-2'-48,"0"-4"77,8 5 1,-4-14-10,7 5 1,0 1-1,2 0-25,3 2 1,-2 0 27,8 1 1,0 4 0,3-5-9,-3 0 0,3 5 1,-3-3-12,3 3 1,2 2 0,0 0-19,0 0 1,0 2-1,0 2-84,0 1 0,0 7-5,0-1 0,-5 3 0,-2 2 55,-2 0 1,-2 1 0,-5-1 38,0 0 1,0-6 0,0 1 36,0 1 1,-1-4 59,-5-3-73,4 4 1,-7-7 33,4 3 83,3-3-93,-12-9 0,12-2 5,-3-7 1,3 0-51,2 0 1,6 0 0,1 1 0,0 3-20,0 1 1,5 6 0,-1-4 0,2 0 0,-3 0 1,5 4-1,-5-4 1,4 2-1,2 3 0,1-3 0,-1 2 6,0 1 0,0 2 0,0 1 1,0-3 13,0-1 1,0-1 0,0 6 49,0 0 0,0 0 0,0 2 2,0 3 0,-5-3 0,-1 5-27,3 0 0,1 1 0,0 4 0,-1-3-17,-3-2 0,-4 6 1,5-3-44,1 4 1,-3 3 0,0-1 4,-2 0 0,-2-6 0,-5 1-98,0 1 0,0 3-225,0 1 357,0 0 0,0 0 0,-7-7 0,-2-2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07:15.85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7 17 7250,'-9'0'-475,"1"0"814,8 0 104,0 0-330,0-7 0,2 5-99,4-3 0,-3 3-37,8 2 1,-6 0 50,6 0 0,0 0 1,5 0-1,0 0 41,0 0 1,0 0 0,0 0 0,0 0-58,0 0 0,0 0 0,0 0-139,0 0 1,0 0 0,0 0-164,0 0 0,0 0-78,0 0 1,-5 0 367,-1 0 0,-6 0 0,3 0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2.88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401 1 7233,'-11'0'94,"1"0"1,-1 0-124,-5 0 1,5 0 0,1 0 0,-1 2 29,2 3 0,-5-3 1,3 5-1,-3-2-66,-2 1 0,-6 4 0,1-3 1,1 2 33,3 4 0,1 1 0,0 0 0,0-1 38,0-2 0,5-1 0,0 8 1,-1 2-3,-3 1 0,5 0 1,1-5-1,0 0 113,0 0 1,4 1 0,-4-1-1,2 1-91,3 5 1,2-4-1,2 3 1,0-3-29,0-2 1,0 5 0,2 1 0,3-3-54,6-1 1,-2-7-1,2-1 1,1 3 12,2 1 0,2-3 1,2-2-1,2 0-398,1 0 0,1-6 439,-6 2 0,0-3 0,0-2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3.65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6 97 7638,'-9'-7'-63,"2"3"-129,7-7 0,2 8 0,2-4 180,1 0 1,0 3 46,-5-7 1,6 6 0,1-4-13,2 2 1,-4-4-34,6 6 1,-1-1 0,6 6-27,0 0 1,-5 0-1,0 0-14,1 0 0,3 8 0,1 1 12,0-1 0,-6 1 0,1-3 25,1 4 1,1 5 0,-1-1-1,-3-2-22,-2-1 1,1-2 0,-5 3-4,2-1 0,1 0 1,-6 5-78,0 0 0,0-5 87,0-1 0,-2-6 0,-2 3-23,-1 0 21,0-5 67,-2-2 1,3-9 61,-7-7 1,8 0 78,-3 0 1,5 0-1,1 0-157,0 0 1,1 1-1,3 3 1,3 3-30,2 2 1,2-5 0,5 3-42,0 0 1,-2 0-1,-1 5 1,-3-1 34,3 1 0,1 1 0,2-1 25,0-1 0,0-1 0,0 6 0,0 0 7,0 0 0,0 0 0,0 0 0,0 0 34,0 0 1,0 2 0,2 2-45,4 1 1,1 8 0,3-4-17,-4-1 0,-6 7 1,-4-5-5,-1 5 0,-7 1 0,1 0 2,-3 0 1,-2 0 0,0 0-54,0 0 1,0-5 0,0-1-472,0 3 534,0-6 0,0 7 0,0-5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4.04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7 6594,'16'0'-33,"1"-6"1,-1 1 29,0 1 1,0 3 0,0 1-14,0 0 1,0 0 0,0 0-1,0 0-67,0 0 0,0 5 1,0 0-1,2-1-113,3-2 196,-3-2 0,5 0 0,-7 0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4.39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93,'0'9'-584,"0"6"672,0-5 0,0 4 0,0 2-87,0 1 1,0-7 0,0 1-1,0 1-98,0 3 0,2 1 1,1 0-40,3 0 0,-1 0 0,-5 0-157,0 0 1,0 0 292,0 0 0,0-7 0,0 5 0,0-5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4.876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1 7639,'11'9'-371,"-1"-4"301,3-3 0,1-2 0,2 0 1,0 0 76,0 0 1,0 2-1,0 1 1,0 4 93,0 2 1,0-5-1,0 3 1,0 0-46,0 4 0,0-2 0,2 1 0,2 1-1,1-2 0,1 5 0,-6-3 1,0 3-56,0 2 0,0-5 0,0 0 0,-2 1-43,-3 2 0,3 2 0,-5 0 0,2 0-31,-1 1 1,-4-1-1,3 0 1,-2 0 12,-4 0 1,-1 5 0,-2 0 0,0-1 25,0-2 0,0-2 0,-2 0 0,-1 0 49,-3 0 0,-6 0 0,1-2 1,-1-1-24,1-3 0,-3-1 0,3 2 0,-3-6-186,-2-3 0,0-2 1,0 0-37,0 0 231,7 0 0,-13 0 0,5 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5.392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6374,'7'9'762,"-5"5"-592,3-3 1,-3 3 0,0 2-59,3 0 0,-3 0 1,3 0-1,-3 1-112,-2-1 1,2 1-1,1 3 1,3 1 20,-3-1 0,1-2 1,-1-2-1,3 2-10,-3 3 1,4-3 0,-1 3 0,-3-3-234,-1-2 0,3 0 0,1 0-84,-3 0 1,4-5-227,-1 0 0,-3-3 532,-8 3 0,-4-11 0,-7-9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5.823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64 7639,'9'-2'82,"-4"-3"-218,-3-6 1,3 3 0,2-1 0,2 1-6,4 5 0,-5-4 1,3 1 99,2 3 1,1 1 0,2 2 73,0 0 1,-5 0 0,-1 0 23,3 0 1,1 2-1,2 1 16,0 3 0,0 1 1,0-4-59,0 3 1,-5-1 0,-2-3-1,0 2-19,0 1 1,-4 6-1,4-4 1,-2 2 1,-2-4-1,-5 6-22,0 1 0,0-3 19,0 2 1,-1-2-1,-5 1 1,-3-3 16,0 1 0,-5-7 0,5 6 0,-1-1 52,-1-1 1,0 0-1,-5-5-24,0 0 0,0 0 1,0 0-314,0 0 1,0-1-1,0-5 274,0-4 0,0-5 0,0-1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6.490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64 65 6336,'-8'0'-206,"-1"0"219,3 0 637,5 0-450,-7-7 1,8-2-134,0-7 0,0 5-56,0 0 0,2 8 0,4-3-42,4 5 0,-1 1 0,2 0-3,1 0 1,3 0 0,1 0 19,0 0 0,-6 5 0,1 2-74,1 2 0,-3-4 0,0 6 18,-2 1 0,-1 3 0,-6 1-44,0 0 0,0-6 1,-2-1-1,-2 0 107,-1 0 0,-7-3 0,1 2 1,-3 0 47,-2-5 1,0 4 0,0-1-1,0-1 29,-1 2 1,7-5 0,-1 3 125,-1-3 1,-1 0 51,2 3-172,4-3 1,9 5-34,3-7 0,4 0 1,7-2-1,0-1-21,0-3 1,1 1 0,-1 5 0,0 0-20,0 0 1,0-2 0,0-1 0,0-3 38,0 3 0,0 1 0,0 2 0,0 0-18,0 0 1,0 0-38,0 0-120,0 0 1,-5 0-954,-1 0 1086,-6 0 0,-4-7 0,-9-2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7.434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0 1 5788,'16'0'427,"0"0"-376,0 0 1,-5 0 316,0 0 0,-1 0-324,6 0 0,0 0 0,0 0 0,0 0-19,0 0 0,2 0 0,2 0 1,3 0-33,2 0 0,-4 0 1,6 0-1,0 0-2,-2 0 0,5 0 0,-3 0 0,1 0 11,-1 0 0,3 0 0,-5 0 0,2 0-18,0 0 0,-8 0 0,4 0 0,-1 0-139,-1 0 1,1 0 0,-6 0 41,0 0 1,-6 0 112,1 0 0,0 0 0,5 0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6-11T09:29:37.777"/>
    </inkml:context>
    <inkml:brush xml:id="br0">
      <inkml:brushProperty name="width" value="0.08571" units="cm"/>
      <inkml:brushProperty name="height" value="0.08571" units="cm"/>
    </inkml:brush>
  </inkml:definitions>
  <inkml:trace contextRef="#ctx0" brushRef="#br0">1 0 7469,'2'11'-120,"3"0"1,-1-1 0,5 6 160,-2 0 0,-2 0 1,-3-1-1,1-3 5,3-1 1,-1 0 0,-3 5 0,1 1 32,3 5 0,-1-4 0,-3 3 0,1-3-80,3-2 1,-1 0 0,-3 0-275,3 0 0,-3 0 0,5 0-385,0 0 660,-5-7 0,12 5 0,-5-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>
              <a:defRPr sz="1200"/>
            </a:lvl1pPr>
          </a:lstStyle>
          <a:p>
            <a:fld id="{19654594-EFB7-479D-A9DB-B0FAE584A021}" type="datetimeFigureOut">
              <a:rPr lang="en-US" smtClean="0"/>
              <a:pPr/>
              <a:t>5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2830" tIns="46415" rIns="92830" bIns="4641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>
              <a:defRPr sz="1200"/>
            </a:lvl1pPr>
          </a:lstStyle>
          <a:p>
            <a:fld id="{6B9EF1B0-FBA9-4632-82F2-A82401F991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742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xmlns="" id="{F40382BA-11F3-449D-A852-41F5A6F114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xmlns="" id="{44F98AFF-F694-496D-A6F3-8619C700D9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6991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V</a:t>
            </a:r>
            <a:r>
              <a:rPr lang="en-US" baseline="0" dirty="0" smtClean="0"/>
              <a:t> is a </a:t>
            </a:r>
            <a:r>
              <a:rPr lang="en-US" dirty="0" smtClean="0"/>
              <a:t>Non-Negative Integer starting</a:t>
            </a:r>
            <a:r>
              <a:rPr lang="en-US" baseline="0" dirty="0" smtClean="0"/>
              <a:t> from 0.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042260-7677-4812-8E0E-45CA3054FB6E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7209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042260-7677-4812-8E0E-45CA3054FB6E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339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21852"/>
            <a:ext cx="914400" cy="365125"/>
          </a:xfrm>
        </p:spPr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52400" y="1417319"/>
            <a:ext cx="8839200" cy="4907281"/>
          </a:xfrm>
          <a:gradFill>
            <a:gsLst>
              <a:gs pos="0">
                <a:schemeClr val="accent4">
                  <a:lumMod val="4000"/>
                  <a:lumOff val="96000"/>
                  <a:alpha val="36000"/>
                </a:schemeClr>
              </a:gs>
              <a:gs pos="35000">
                <a:schemeClr val="accent3">
                  <a:lumMod val="9000"/>
                  <a:lumOff val="91000"/>
                  <a:alpha val="39000"/>
                </a:schemeClr>
              </a:gs>
              <a:gs pos="100000">
                <a:schemeClr val="accent4">
                  <a:lumMod val="0"/>
                  <a:lumOff val="100000"/>
                  <a:alpha val="54000"/>
                </a:schemeClr>
              </a:gs>
            </a:gsLst>
          </a:gradFill>
          <a:ln>
            <a:noFill/>
          </a:ln>
          <a:effectLst>
            <a:softEdge rad="50800"/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lIns="72000" tIns="36000" rIns="72000" bIns="36000"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baseline="0"/>
            </a:lvl4pPr>
            <a:lvl5pPr>
              <a:defRPr/>
            </a:lvl5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1143000" marR="0" lvl="2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Third Level</a:t>
            </a:r>
          </a:p>
          <a:p>
            <a:pPr marL="1600200" marR="0" lvl="3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Fourth level</a:t>
            </a:r>
          </a:p>
          <a:p>
            <a:pPr marL="2057400" marR="0" lvl="4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Fifth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/>
              <a:t>Second level</a:t>
            </a:r>
            <a:endParaRPr kumimoji="0" lang="en-GB" sz="2400" u="none" strike="noStrike" kern="1200" cap="none" spc="0" normalizeH="0" noProof="0" dirty="0">
              <a:ln>
                <a:noFill/>
              </a:ln>
              <a:solidFill>
                <a:srgbClr val="101141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u="none" strike="noStrike" kern="1200" cap="none" spc="0" normalizeH="0" baseline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Lore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sit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amet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dolor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GB" sz="2400" u="none" strike="noStrike" kern="1200" cap="none" spc="0" normalizeH="0" noProof="0" dirty="0" err="1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ipsum</a:t>
            </a:r>
            <a:r>
              <a:rPr kumimoji="0" lang="en-GB" sz="2400" u="none" strike="noStrike" kern="1200" cap="none" spc="0" normalizeH="0" noProof="0" dirty="0">
                <a:ln>
                  <a:noFill/>
                </a:ln>
                <a:solidFill>
                  <a:srgbClr val="10114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lang="en-US" dirty="0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2083888" y="6550671"/>
            <a:ext cx="7060112" cy="48665"/>
            <a:chOff x="2083888" y="6550671"/>
            <a:chExt cx="7060112" cy="48665"/>
          </a:xfrm>
        </p:grpSpPr>
        <p:sp>
          <p:nvSpPr>
            <p:cNvPr id="13" name="Rectangle 12"/>
            <p:cNvSpPr/>
            <p:nvPr/>
          </p:nvSpPr>
          <p:spPr>
            <a:xfrm>
              <a:off x="4630476" y="6550672"/>
              <a:ext cx="2328591" cy="48664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907874" y="6550671"/>
              <a:ext cx="2236126" cy="45719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083888" y="6550672"/>
              <a:ext cx="2580680" cy="48664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15" descr="Picture 7.png"/>
          <p:cNvPicPr>
            <a:picLocks noChangeAspect="1"/>
          </p:cNvPicPr>
          <p:nvPr userDrawn="1"/>
        </p:nvPicPr>
        <p:blipFill>
          <a:blip r:embed="rId2" cstate="print"/>
          <a:srcRect l="1923" b="5336"/>
          <a:stretch>
            <a:fillRect/>
          </a:stretch>
        </p:blipFill>
        <p:spPr>
          <a:xfrm>
            <a:off x="6950807" y="-1"/>
            <a:ext cx="2193193" cy="692697"/>
          </a:xfrm>
          <a:prstGeom prst="rect">
            <a:avLst/>
          </a:prstGeom>
        </p:spPr>
      </p:pic>
      <p:grpSp>
        <p:nvGrpSpPr>
          <p:cNvPr id="19" name="Group 18"/>
          <p:cNvGrpSpPr/>
          <p:nvPr userDrawn="1"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20" name="Rectangle 1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 userDrawn="1"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24" name="Rectangle 23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2" descr="Large confetti"/>
          <p:cNvSpPr>
            <a:spLocks noGrp="1" noChangeArrowheads="1"/>
          </p:cNvSpPr>
          <p:nvPr>
            <p:ph type="title" idx="4294967295" hasCustomPrompt="1"/>
          </p:nvPr>
        </p:nvSpPr>
        <p:spPr>
          <a:xfrm>
            <a:off x="66239" y="26442"/>
            <a:ext cx="6791761" cy="1192758"/>
          </a:xfrm>
        </p:spPr>
        <p:txBody>
          <a:bodyPr>
            <a:noAutofit/>
          </a:bodyPr>
          <a:lstStyle>
            <a:lvl1pPr algn="l" eaLnBrk="1" hangingPunct="1"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1" hangingPunct="1"/>
            <a:r>
              <a:rPr lang="en-US" dirty="0"/>
              <a:t>Slide heading here and </a:t>
            </a:r>
            <a:br>
              <a:rPr lang="en-US" dirty="0"/>
            </a:br>
            <a:r>
              <a:rPr lang="en-US" dirty="0"/>
              <a:t>it can run in two line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240971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90688"/>
            <a:ext cx="4038600" cy="44338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90688"/>
            <a:ext cx="4038600" cy="44338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54760-BC45-477E-BCBF-6F6EFE9AC2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5181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Server\D\jyoti\FI023_BITS_v1\styleguide img\IMG_5627_b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 userDrawn="1"/>
        </p:nvSpPr>
        <p:spPr>
          <a:xfrm>
            <a:off x="0" y="4282182"/>
            <a:ext cx="9144000" cy="2575818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Picture 7.png"/>
          <p:cNvPicPr>
            <a:picLocks noChangeAspect="1"/>
          </p:cNvPicPr>
          <p:nvPr userDrawn="1"/>
        </p:nvPicPr>
        <p:blipFill>
          <a:blip r:embed="rId3" cstate="print"/>
          <a:srcRect l="1923" b="5336"/>
          <a:stretch>
            <a:fillRect/>
          </a:stretch>
        </p:blipFill>
        <p:spPr>
          <a:xfrm>
            <a:off x="6950807" y="-1"/>
            <a:ext cx="2193193" cy="692697"/>
          </a:xfrm>
          <a:prstGeom prst="rect">
            <a:avLst/>
          </a:prstGeom>
        </p:spPr>
      </p:pic>
      <p:sp>
        <p:nvSpPr>
          <p:cNvPr id="17" name="Content Placeholder 16"/>
          <p:cNvSpPr>
            <a:spLocks noGrp="1"/>
          </p:cNvSpPr>
          <p:nvPr>
            <p:ph sz="quarter" idx="10" hasCustomPrompt="1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Topic headings here </a:t>
            </a:r>
          </a:p>
          <a:p>
            <a:pPr lvl="0"/>
            <a:r>
              <a:rPr lang="en-US" dirty="0"/>
              <a:t>(separator - can run in two lines)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 userDrawn="1"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 userDrawn="1"/>
        </p:nvSpPr>
        <p:spPr>
          <a:xfrm>
            <a:off x="6858000" y="762000"/>
            <a:ext cx="2209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b="1" spc="-150" dirty="0">
                <a:solidFill>
                  <a:schemeClr val="bg1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schemeClr val="bg1"/>
                </a:solidFill>
                <a:latin typeface="Arial"/>
                <a:cs typeface="Arial"/>
              </a:rPr>
              <a:t> Pilani</a:t>
            </a:r>
          </a:p>
        </p:txBody>
      </p:sp>
    </p:spTree>
    <p:extLst>
      <p:ext uri="{BB962C8B-B14F-4D97-AF65-F5344CB8AC3E}">
        <p14:creationId xmlns:p14="http://schemas.microsoft.com/office/powerpoint/2010/main" val="7183290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 userDrawn="1"/>
        </p:nvPicPr>
        <p:blipFill>
          <a:blip r:embed="rId3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1"/>
          <p:cNvGrpSpPr>
            <a:grpSpLocks/>
          </p:cNvGrpSpPr>
          <p:nvPr userDrawn="1"/>
        </p:nvGrpSpPr>
        <p:grpSpPr bwMode="auto">
          <a:xfrm>
            <a:off x="-76200" y="5257800"/>
            <a:ext cx="2209800" cy="685800"/>
            <a:chOff x="76200" y="2209800"/>
            <a:chExt cx="2209800" cy="685800"/>
          </a:xfrm>
        </p:grpSpPr>
        <p:sp>
          <p:nvSpPr>
            <p:cNvPr id="11" name="TextBox 10"/>
            <p:cNvSpPr txBox="1"/>
            <p:nvPr userDrawn="1"/>
          </p:nvSpPr>
          <p:spPr>
            <a:xfrm>
              <a:off x="76200" y="2209800"/>
              <a:ext cx="2209800" cy="5540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900" b="1" spc="-150" dirty="0">
                  <a:solidFill>
                    <a:schemeClr val="bg1"/>
                  </a:solidFill>
                  <a:latin typeface="Arial"/>
                  <a:cs typeface="Arial"/>
                </a:rPr>
                <a:t>BITS</a:t>
              </a:r>
              <a:r>
                <a:rPr lang="en-US" sz="2900" spc="-150" dirty="0">
                  <a:solidFill>
                    <a:schemeClr val="bg1"/>
                  </a:solidFill>
                  <a:latin typeface="Arial"/>
                  <a:cs typeface="Arial"/>
                </a:rPr>
                <a:t> Pilani</a:t>
              </a:r>
            </a:p>
          </p:txBody>
        </p:sp>
        <p:sp>
          <p:nvSpPr>
            <p:cNvPr id="12" name="TextBox 11"/>
            <p:cNvSpPr txBox="1"/>
            <p:nvPr userDrawn="1"/>
          </p:nvSpPr>
          <p:spPr>
            <a:xfrm>
              <a:off x="228600" y="2665413"/>
              <a:ext cx="1905000" cy="2301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spc="-150" dirty="0">
                  <a:solidFill>
                    <a:srgbClr val="FFFFFF"/>
                  </a:solidFill>
                  <a:latin typeface="Arial"/>
                  <a:cs typeface="Arial"/>
                </a:rPr>
                <a:t>Pilani | Dubai | Goa | Hyderabad</a:t>
              </a: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dirty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20929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PlaceHolder 1"/>
          <p:cNvSpPr>
            <a:spLocks noGrp="1"/>
          </p:cNvSpPr>
          <p:nvPr>
            <p:ph type="title"/>
          </p:nvPr>
        </p:nvSpPr>
        <p:spPr>
          <a:xfrm>
            <a:off x="395640" y="274680"/>
            <a:ext cx="6120360" cy="8499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IN" sz="1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" name="PlaceHolder 2"/>
          <p:cNvSpPr>
            <a:spLocks noGrp="1"/>
          </p:cNvSpPr>
          <p:nvPr>
            <p:ph type="subTitle"/>
          </p:nvPr>
        </p:nvSpPr>
        <p:spPr>
          <a:xfrm>
            <a:off x="457200" y="1600200"/>
            <a:ext cx="8229240" cy="4525920"/>
          </a:xfrm>
          <a:prstGeom prst="rect">
            <a:avLst/>
          </a:prstGeom>
        </p:spPr>
        <p:txBody>
          <a:bodyPr lIns="91440" tIns="91440" rIns="91440" bIns="91440" anchor="t" anchorCtr="0"/>
          <a:lstStyle/>
          <a:p>
            <a:pPr algn="ctr"/>
            <a:endParaRPr lang="en-IN" sz="3200" b="0" strike="noStrike" spc="-1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949836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2" name="Group 11"/>
          <p:cNvGrpSpPr>
            <a:grpSpLocks/>
          </p:cNvGrpSpPr>
          <p:nvPr userDrawn="1"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 userDrawn="1"/>
        </p:nvPicPr>
        <p:blipFill>
          <a:blip r:embed="rId2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22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dirty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591679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D83D48-A2A8-4DEE-8E6A-B73B8BE74C3B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Project Manage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9F4A23-6FC2-4218-931E-3F68F79BE0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41578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smtClean="0">
                <a:solidFill>
                  <a:srgbClr val="101141"/>
                </a:solidFill>
              </a:rPr>
              <a:t>BITS </a:t>
            </a:r>
            <a:r>
              <a:rPr lang="en-US" sz="1100" smtClean="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pic>
        <p:nvPicPr>
          <p:cNvPr id="5" name="Picture 7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22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188075"/>
            <a:ext cx="1447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B5585-F200-4EA9-A617-47F7DFEB5E6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211888"/>
            <a:ext cx="3810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SS ZG622 Software Project Management – KG Krishna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77025" y="6234113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76E4AFA6-BC64-4C90-A25D-B60256DBE3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77056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21732-3F9D-48AA-9CC5-E10F5129D87B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Project Manage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B16892-015B-4115-8CE2-09A24308DA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38547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EEAF0-4830-4291-BC9C-EFDDCA39309D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Project Management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BBDD6E-39F4-4A99-B384-A038E53992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66692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3C4BE-1479-465B-9B34-4474EC982CE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Project Management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D2A94-FB40-40FD-86C9-F4802E7BC2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50515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smtClean="0">
                <a:solidFill>
                  <a:srgbClr val="101141"/>
                </a:solidFill>
              </a:rPr>
              <a:t>BITS </a:t>
            </a:r>
            <a:r>
              <a:rPr lang="en-US" sz="1100" smtClean="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pic>
        <p:nvPicPr>
          <p:cNvPr id="4" name="Picture 7" descr="Picture 7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6" name="Rectangle 5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9" name="Group 12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2428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6FEC-E86F-408B-8C81-6FDD76D44413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62200" y="6346825"/>
            <a:ext cx="3886200" cy="252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SS ZG622: Software Project Management – KG Krishna</a:t>
            </a:r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15138" y="635635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fld id="{A862533C-2F61-45B3-AEB3-DB79623E0F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88364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2428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3E269-80AD-4A9F-AC85-EAD4160581F3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62200" y="6346825"/>
            <a:ext cx="3886200" cy="252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SS ZG622: Software Project Management – KG Krishna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15138" y="635635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fld id="{4E1C0280-7E18-4988-BF7D-FE8DB71FF8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66918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6324600"/>
            <a:ext cx="8493125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18619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2428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97853-6E13-4B42-849F-4DE3FB00C60E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62200" y="6346825"/>
            <a:ext cx="3886200" cy="252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SS ZG622: Software Project Management – KG Krishna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15138" y="635635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fld id="{55704E46-C09D-46FB-998E-548AFD0C4B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89596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2428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3DF46-8469-44E9-9BE9-E07EB38C6EC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62200" y="6346825"/>
            <a:ext cx="3886200" cy="252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SS ZG622: Software Project Management – KG Krishna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15138" y="635635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fld id="{7A1AA91F-97D4-4D99-B42F-68D31CDB3B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795187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79BED-E090-4333-8D53-80BED2796106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Project Manage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B4E26C-D4D3-4308-BBF1-DD4EAF9476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22168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1"/>
          <p:cNvGrpSpPr>
            <a:grpSpLocks/>
          </p:cNvGrpSpPr>
          <p:nvPr userDrawn="1"/>
        </p:nvGrpSpPr>
        <p:grpSpPr bwMode="auto">
          <a:xfrm>
            <a:off x="-76200" y="5257800"/>
            <a:ext cx="2209800" cy="685800"/>
            <a:chOff x="76200" y="2209800"/>
            <a:chExt cx="2209800" cy="685800"/>
          </a:xfrm>
        </p:grpSpPr>
        <p:sp>
          <p:nvSpPr>
            <p:cNvPr id="11" name="TextBox 10"/>
            <p:cNvSpPr txBox="1"/>
            <p:nvPr userDrawn="1"/>
          </p:nvSpPr>
          <p:spPr>
            <a:xfrm>
              <a:off x="76200" y="2209800"/>
              <a:ext cx="2209800" cy="5540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900" b="1" spc="-150" dirty="0">
                  <a:solidFill>
                    <a:prstClr val="white"/>
                  </a:solidFill>
                  <a:latin typeface="Arial"/>
                  <a:cs typeface="Arial"/>
                </a:rPr>
                <a:t>BITS</a:t>
              </a:r>
              <a:r>
                <a:rPr lang="en-US" sz="2900" spc="-150" dirty="0">
                  <a:solidFill>
                    <a:prstClr val="white"/>
                  </a:solidFill>
                  <a:latin typeface="Arial"/>
                  <a:cs typeface="Arial"/>
                </a:rPr>
                <a:t> Pilani</a:t>
              </a:r>
            </a:p>
          </p:txBody>
        </p:sp>
        <p:sp>
          <p:nvSpPr>
            <p:cNvPr id="12" name="TextBox 11"/>
            <p:cNvSpPr txBox="1"/>
            <p:nvPr userDrawn="1"/>
          </p:nvSpPr>
          <p:spPr>
            <a:xfrm>
              <a:off x="228600" y="2665413"/>
              <a:ext cx="1905000" cy="2301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900" spc="-150" dirty="0">
                  <a:solidFill>
                    <a:srgbClr val="FFFFFF"/>
                  </a:solidFill>
                  <a:latin typeface="Arial"/>
                  <a:cs typeface="Arial"/>
                </a:rPr>
                <a:t>Pilani | Dubai | Goa | Hyderabad</a:t>
              </a: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7963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\\Server\D\jyoti\FI023_BITS_v1\styleguide img\IMG_5627_b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 userDrawn="1"/>
        </p:nvSpPr>
        <p:spPr>
          <a:xfrm>
            <a:off x="0" y="4281488"/>
            <a:ext cx="9144000" cy="25765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8" descr="Picture 7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 userDrawn="1"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9" name="Group 11"/>
          <p:cNvGrpSpPr>
            <a:grpSpLocks/>
          </p:cNvGrpSpPr>
          <p:nvPr userDrawn="1"/>
        </p:nvGrpSpPr>
        <p:grpSpPr bwMode="auto">
          <a:xfrm>
            <a:off x="6858000" y="762000"/>
            <a:ext cx="2209800" cy="685800"/>
            <a:chOff x="76200" y="2209800"/>
            <a:chExt cx="2209800" cy="685800"/>
          </a:xfrm>
        </p:grpSpPr>
        <p:sp>
          <p:nvSpPr>
            <p:cNvPr id="10" name="TextBox 9"/>
            <p:cNvSpPr txBox="1"/>
            <p:nvPr userDrawn="1"/>
          </p:nvSpPr>
          <p:spPr>
            <a:xfrm>
              <a:off x="76200" y="2209800"/>
              <a:ext cx="2209800" cy="5540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900" b="1" spc="-150" dirty="0">
                  <a:solidFill>
                    <a:prstClr val="white"/>
                  </a:solidFill>
                  <a:latin typeface="Arial"/>
                  <a:cs typeface="Arial"/>
                </a:rPr>
                <a:t>BITS</a:t>
              </a:r>
              <a:r>
                <a:rPr lang="en-US" sz="2900" spc="-150" dirty="0">
                  <a:solidFill>
                    <a:prstClr val="white"/>
                  </a:solidFill>
                  <a:latin typeface="Arial"/>
                  <a:cs typeface="Arial"/>
                </a:rPr>
                <a:t> Pilani</a:t>
              </a:r>
            </a:p>
          </p:txBody>
        </p:sp>
        <p:sp>
          <p:nvSpPr>
            <p:cNvPr id="11" name="TextBox 10"/>
            <p:cNvSpPr txBox="1"/>
            <p:nvPr userDrawn="1"/>
          </p:nvSpPr>
          <p:spPr>
            <a:xfrm>
              <a:off x="228600" y="2665413"/>
              <a:ext cx="1905000" cy="2301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900" spc="-150" dirty="0">
                  <a:solidFill>
                    <a:srgbClr val="FFFFFF"/>
                  </a:solidFill>
                  <a:latin typeface="Arial"/>
                  <a:cs typeface="Arial"/>
                </a:rPr>
                <a:t>Pilani | Dubai | Goa | Hyderabad</a:t>
              </a:r>
            </a:p>
          </p:txBody>
        </p:sp>
      </p:grp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5196121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2" name="Group 11"/>
          <p:cNvGrpSpPr>
            <a:grpSpLocks/>
          </p:cNvGrpSpPr>
          <p:nvPr userDrawn="1"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 userDrawn="1"/>
        </p:nvPicPr>
        <p:blipFill>
          <a:blip r:embed="rId2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8"/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22"/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dirty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398963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172200"/>
            <a:ext cx="12192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90600" y="6553200"/>
            <a:ext cx="2895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0" y="6492875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Slide  </a:t>
            </a:r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2" r:id="rId11"/>
    <p:sldLayoutId id="2147483663" r:id="rId12"/>
    <p:sldLayoutId id="2147483667" r:id="rId13"/>
    <p:sldLayoutId id="2147483668" r:id="rId14"/>
    <p:sldLayoutId id="2147483671" r:id="rId15"/>
    <p:sldLayoutId id="2147483672" r:id="rId16"/>
    <p:sldLayoutId id="2147483688" r:id="rId17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98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9263D98-28BC-4480-A63D-5E2F985C662B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Introduction to Project Manage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4AA7FEC-D1B9-4804-A769-1D3D1CCFFB7B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86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289.xml"/><Relationship Id="rId299" Type="http://schemas.openxmlformats.org/officeDocument/2006/relationships/customXml" Target="../ink/ink383.xml"/><Relationship Id="rId303" Type="http://schemas.openxmlformats.org/officeDocument/2006/relationships/customXml" Target="../ink/ink385.xml"/><Relationship Id="rId21" Type="http://schemas.openxmlformats.org/officeDocument/2006/relationships/image" Target="../media/image2021.png"/><Relationship Id="rId42" Type="http://schemas.openxmlformats.org/officeDocument/2006/relationships/customXml" Target="../ink/ink251.xml"/><Relationship Id="rId63" Type="http://schemas.openxmlformats.org/officeDocument/2006/relationships/customXml" Target="../ink/ink262.xml"/><Relationship Id="rId84" Type="http://schemas.openxmlformats.org/officeDocument/2006/relationships/image" Target="../media/image2048.png"/><Relationship Id="rId138" Type="http://schemas.openxmlformats.org/officeDocument/2006/relationships/image" Target="../media/image2075.png"/><Relationship Id="rId159" Type="http://schemas.openxmlformats.org/officeDocument/2006/relationships/image" Target="../media/image2085.png"/><Relationship Id="rId324" Type="http://schemas.openxmlformats.org/officeDocument/2006/relationships/image" Target="../media/image2160.png"/><Relationship Id="rId170" Type="http://schemas.openxmlformats.org/officeDocument/2006/relationships/image" Target="../media/image2090.png"/><Relationship Id="rId191" Type="http://schemas.openxmlformats.org/officeDocument/2006/relationships/customXml" Target="../ink/ink327.xml"/><Relationship Id="rId205" Type="http://schemas.openxmlformats.org/officeDocument/2006/relationships/image" Target="../media/image2107.png"/><Relationship Id="rId226" Type="http://schemas.openxmlformats.org/officeDocument/2006/relationships/customXml" Target="../ink/ink345.xml"/><Relationship Id="rId247" Type="http://schemas.openxmlformats.org/officeDocument/2006/relationships/customXml" Target="../ink/ink356.xml"/><Relationship Id="rId107" Type="http://schemas.openxmlformats.org/officeDocument/2006/relationships/customXml" Target="../ink/ink284.xml"/><Relationship Id="rId268" Type="http://schemas.openxmlformats.org/officeDocument/2006/relationships/customXml" Target="../ink/ink367.xml"/><Relationship Id="rId289" Type="http://schemas.openxmlformats.org/officeDocument/2006/relationships/image" Target="../media/image2145.png"/><Relationship Id="rId11" Type="http://schemas.openxmlformats.org/officeDocument/2006/relationships/image" Target="../media/image2016.png"/><Relationship Id="rId32" Type="http://schemas.openxmlformats.org/officeDocument/2006/relationships/customXml" Target="../ink/ink246.xml"/><Relationship Id="rId53" Type="http://schemas.openxmlformats.org/officeDocument/2006/relationships/customXml" Target="../ink/ink257.xml"/><Relationship Id="rId74" Type="http://schemas.openxmlformats.org/officeDocument/2006/relationships/image" Target="../media/image2043.png"/><Relationship Id="rId128" Type="http://schemas.openxmlformats.org/officeDocument/2006/relationships/image" Target="../media/image2070.png"/><Relationship Id="rId149" Type="http://schemas.openxmlformats.org/officeDocument/2006/relationships/customXml" Target="../ink/ink305.xml"/><Relationship Id="rId314" Type="http://schemas.openxmlformats.org/officeDocument/2006/relationships/image" Target="../media/image2155.png"/><Relationship Id="rId5" Type="http://schemas.openxmlformats.org/officeDocument/2006/relationships/image" Target="../media/image1813.png"/><Relationship Id="rId95" Type="http://schemas.openxmlformats.org/officeDocument/2006/relationships/customXml" Target="../ink/ink278.xml"/><Relationship Id="rId160" Type="http://schemas.openxmlformats.org/officeDocument/2006/relationships/customXml" Target="../ink/ink311.xml"/><Relationship Id="rId181" Type="http://schemas.openxmlformats.org/officeDocument/2006/relationships/customXml" Target="../ink/ink322.xml"/><Relationship Id="rId216" Type="http://schemas.openxmlformats.org/officeDocument/2006/relationships/customXml" Target="../ink/ink340.xml"/><Relationship Id="rId237" Type="http://schemas.openxmlformats.org/officeDocument/2006/relationships/image" Target="../media/image2122.png"/><Relationship Id="rId258" Type="http://schemas.openxmlformats.org/officeDocument/2006/relationships/customXml" Target="../ink/ink362.xml"/><Relationship Id="rId279" Type="http://schemas.openxmlformats.org/officeDocument/2006/relationships/image" Target="../media/image2141.png"/><Relationship Id="rId22" Type="http://schemas.openxmlformats.org/officeDocument/2006/relationships/customXml" Target="../ink/ink241.xml"/><Relationship Id="rId43" Type="http://schemas.openxmlformats.org/officeDocument/2006/relationships/image" Target="../media/image2029.png"/><Relationship Id="rId64" Type="http://schemas.openxmlformats.org/officeDocument/2006/relationships/image" Target="../media/image2038.png"/><Relationship Id="rId118" Type="http://schemas.openxmlformats.org/officeDocument/2006/relationships/image" Target="../media/image2065.png"/><Relationship Id="rId139" Type="http://schemas.openxmlformats.org/officeDocument/2006/relationships/customXml" Target="../ink/ink300.xml"/><Relationship Id="rId290" Type="http://schemas.openxmlformats.org/officeDocument/2006/relationships/customXml" Target="../ink/ink378.xml"/><Relationship Id="rId304" Type="http://schemas.openxmlformats.org/officeDocument/2006/relationships/image" Target="../media/image1781.png"/><Relationship Id="rId325" Type="http://schemas.openxmlformats.org/officeDocument/2006/relationships/customXml" Target="../ink/ink396.xml"/><Relationship Id="rId85" Type="http://schemas.openxmlformats.org/officeDocument/2006/relationships/customXml" Target="../ink/ink273.xml"/><Relationship Id="rId150" Type="http://schemas.openxmlformats.org/officeDocument/2006/relationships/image" Target="../media/image2081.png"/><Relationship Id="rId171" Type="http://schemas.openxmlformats.org/officeDocument/2006/relationships/customXml" Target="../ink/ink317.xml"/><Relationship Id="rId192" Type="http://schemas.openxmlformats.org/officeDocument/2006/relationships/image" Target="../media/image2101.png"/><Relationship Id="rId206" Type="http://schemas.openxmlformats.org/officeDocument/2006/relationships/customXml" Target="../ink/ink335.xml"/><Relationship Id="rId227" Type="http://schemas.openxmlformats.org/officeDocument/2006/relationships/image" Target="../media/image2117.png"/><Relationship Id="rId248" Type="http://schemas.openxmlformats.org/officeDocument/2006/relationships/image" Target="../media/image2127.png"/><Relationship Id="rId269" Type="http://schemas.openxmlformats.org/officeDocument/2006/relationships/image" Target="../media/image2136.png"/><Relationship Id="rId12" Type="http://schemas.openxmlformats.org/officeDocument/2006/relationships/customXml" Target="../ink/ink236.xml"/><Relationship Id="rId33" Type="http://schemas.openxmlformats.org/officeDocument/2006/relationships/image" Target="../media/image2026.png"/><Relationship Id="rId108" Type="http://schemas.openxmlformats.org/officeDocument/2006/relationships/image" Target="../media/image2060.png"/><Relationship Id="rId129" Type="http://schemas.openxmlformats.org/officeDocument/2006/relationships/customXml" Target="../ink/ink295.xml"/><Relationship Id="rId280" Type="http://schemas.openxmlformats.org/officeDocument/2006/relationships/customXml" Target="../ink/ink373.xml"/><Relationship Id="rId315" Type="http://schemas.openxmlformats.org/officeDocument/2006/relationships/customXml" Target="../ink/ink391.xml"/><Relationship Id="rId54" Type="http://schemas.openxmlformats.org/officeDocument/2006/relationships/image" Target="../media/image2034.png"/><Relationship Id="rId75" Type="http://schemas.openxmlformats.org/officeDocument/2006/relationships/customXml" Target="../ink/ink268.xml"/><Relationship Id="rId96" Type="http://schemas.openxmlformats.org/officeDocument/2006/relationships/image" Target="../media/image2054.png"/><Relationship Id="rId140" Type="http://schemas.openxmlformats.org/officeDocument/2006/relationships/image" Target="../media/image2076.png"/><Relationship Id="rId161" Type="http://schemas.openxmlformats.org/officeDocument/2006/relationships/image" Target="../media/image2086.png"/><Relationship Id="rId182" Type="http://schemas.openxmlformats.org/officeDocument/2006/relationships/image" Target="../media/image2096.png"/><Relationship Id="rId217" Type="http://schemas.openxmlformats.org/officeDocument/2006/relationships/image" Target="../media/image2112.png"/><Relationship Id="rId6" Type="http://schemas.openxmlformats.org/officeDocument/2006/relationships/customXml" Target="../ink/ink233.xml"/><Relationship Id="rId238" Type="http://schemas.openxmlformats.org/officeDocument/2006/relationships/customXml" Target="../ink/ink351.xml"/><Relationship Id="rId259" Type="http://schemas.openxmlformats.org/officeDocument/2006/relationships/image" Target="../media/image1278.png"/><Relationship Id="rId23" Type="http://schemas.openxmlformats.org/officeDocument/2006/relationships/image" Target="../media/image2022.png"/><Relationship Id="rId119" Type="http://schemas.openxmlformats.org/officeDocument/2006/relationships/customXml" Target="../ink/ink290.xml"/><Relationship Id="rId270" Type="http://schemas.openxmlformats.org/officeDocument/2006/relationships/customXml" Target="../ink/ink368.xml"/><Relationship Id="rId291" Type="http://schemas.openxmlformats.org/officeDocument/2006/relationships/image" Target="../media/image2146.png"/><Relationship Id="rId305" Type="http://schemas.openxmlformats.org/officeDocument/2006/relationships/customXml" Target="../ink/ink386.xml"/><Relationship Id="rId326" Type="http://schemas.openxmlformats.org/officeDocument/2006/relationships/image" Target="../media/image2161.png"/><Relationship Id="rId44" Type="http://schemas.openxmlformats.org/officeDocument/2006/relationships/customXml" Target="../ink/ink252.xml"/><Relationship Id="rId65" Type="http://schemas.openxmlformats.org/officeDocument/2006/relationships/customXml" Target="../ink/ink263.xml"/><Relationship Id="rId86" Type="http://schemas.openxmlformats.org/officeDocument/2006/relationships/image" Target="../media/image2049.png"/><Relationship Id="rId130" Type="http://schemas.openxmlformats.org/officeDocument/2006/relationships/image" Target="../media/image2071.png"/><Relationship Id="rId151" Type="http://schemas.openxmlformats.org/officeDocument/2006/relationships/customXml" Target="../ink/ink306.xml"/><Relationship Id="rId172" Type="http://schemas.openxmlformats.org/officeDocument/2006/relationships/image" Target="../media/image2091.png"/><Relationship Id="rId193" Type="http://schemas.openxmlformats.org/officeDocument/2006/relationships/customXml" Target="../ink/ink328.xml"/><Relationship Id="rId207" Type="http://schemas.openxmlformats.org/officeDocument/2006/relationships/image" Target="../media/image2108.png"/><Relationship Id="rId228" Type="http://schemas.openxmlformats.org/officeDocument/2006/relationships/customXml" Target="../ink/ink346.xml"/><Relationship Id="rId249" Type="http://schemas.openxmlformats.org/officeDocument/2006/relationships/customXml" Target="../ink/ink357.xml"/><Relationship Id="rId13" Type="http://schemas.openxmlformats.org/officeDocument/2006/relationships/image" Target="../media/image2017.png"/><Relationship Id="rId109" Type="http://schemas.openxmlformats.org/officeDocument/2006/relationships/customXml" Target="../ink/ink285.xml"/><Relationship Id="rId260" Type="http://schemas.openxmlformats.org/officeDocument/2006/relationships/customXml" Target="../ink/ink363.xml"/><Relationship Id="rId281" Type="http://schemas.openxmlformats.org/officeDocument/2006/relationships/image" Target="../media/image119.png"/><Relationship Id="rId316" Type="http://schemas.openxmlformats.org/officeDocument/2006/relationships/image" Target="../media/image2156.png"/><Relationship Id="rId34" Type="http://schemas.openxmlformats.org/officeDocument/2006/relationships/customXml" Target="../ink/ink247.xml"/><Relationship Id="rId55" Type="http://schemas.openxmlformats.org/officeDocument/2006/relationships/customXml" Target="../ink/ink258.xml"/><Relationship Id="rId76" Type="http://schemas.openxmlformats.org/officeDocument/2006/relationships/image" Target="../media/image2044.png"/><Relationship Id="rId97" Type="http://schemas.openxmlformats.org/officeDocument/2006/relationships/customXml" Target="../ink/ink279.xml"/><Relationship Id="rId120" Type="http://schemas.openxmlformats.org/officeDocument/2006/relationships/image" Target="../media/image2066.png"/><Relationship Id="rId141" Type="http://schemas.openxmlformats.org/officeDocument/2006/relationships/customXml" Target="../ink/ink301.xml"/><Relationship Id="rId7" Type="http://schemas.openxmlformats.org/officeDocument/2006/relationships/image" Target="../media/image2014.png"/><Relationship Id="rId162" Type="http://schemas.openxmlformats.org/officeDocument/2006/relationships/customXml" Target="../ink/ink312.xml"/><Relationship Id="rId183" Type="http://schemas.openxmlformats.org/officeDocument/2006/relationships/customXml" Target="../ink/ink323.xml"/><Relationship Id="rId218" Type="http://schemas.openxmlformats.org/officeDocument/2006/relationships/customXml" Target="../ink/ink341.xml"/><Relationship Id="rId239" Type="http://schemas.openxmlformats.org/officeDocument/2006/relationships/customXml" Target="../ink/ink352.xml"/><Relationship Id="rId250" Type="http://schemas.openxmlformats.org/officeDocument/2006/relationships/image" Target="../media/image2128.png"/><Relationship Id="rId271" Type="http://schemas.openxmlformats.org/officeDocument/2006/relationships/image" Target="../media/image2137.png"/><Relationship Id="rId292" Type="http://schemas.openxmlformats.org/officeDocument/2006/relationships/customXml" Target="../ink/ink379.xml"/><Relationship Id="rId306" Type="http://schemas.openxmlformats.org/officeDocument/2006/relationships/image" Target="../media/image2152.png"/><Relationship Id="rId24" Type="http://schemas.openxmlformats.org/officeDocument/2006/relationships/customXml" Target="../ink/ink242.xml"/><Relationship Id="rId45" Type="http://schemas.openxmlformats.org/officeDocument/2006/relationships/image" Target="../media/image2030.png"/><Relationship Id="rId66" Type="http://schemas.openxmlformats.org/officeDocument/2006/relationships/image" Target="../media/image2039.png"/><Relationship Id="rId87" Type="http://schemas.openxmlformats.org/officeDocument/2006/relationships/customXml" Target="../ink/ink274.xml"/><Relationship Id="rId110" Type="http://schemas.openxmlformats.org/officeDocument/2006/relationships/image" Target="../media/image2061.png"/><Relationship Id="rId131" Type="http://schemas.openxmlformats.org/officeDocument/2006/relationships/customXml" Target="../ink/ink296.xml"/><Relationship Id="rId327" Type="http://schemas.openxmlformats.org/officeDocument/2006/relationships/customXml" Target="../ink/ink397.xml"/><Relationship Id="rId152" Type="http://schemas.openxmlformats.org/officeDocument/2006/relationships/image" Target="../media/image2082.png"/><Relationship Id="rId173" Type="http://schemas.openxmlformats.org/officeDocument/2006/relationships/customXml" Target="../ink/ink318.xml"/><Relationship Id="rId194" Type="http://schemas.openxmlformats.org/officeDocument/2006/relationships/image" Target="../media/image2102.png"/><Relationship Id="rId208" Type="http://schemas.openxmlformats.org/officeDocument/2006/relationships/customXml" Target="../ink/ink336.xml"/><Relationship Id="rId229" Type="http://schemas.openxmlformats.org/officeDocument/2006/relationships/image" Target="../media/image2118.png"/><Relationship Id="rId240" Type="http://schemas.openxmlformats.org/officeDocument/2006/relationships/image" Target="../media/image2123.png"/><Relationship Id="rId261" Type="http://schemas.openxmlformats.org/officeDocument/2006/relationships/image" Target="../media/image2132.png"/><Relationship Id="rId14" Type="http://schemas.openxmlformats.org/officeDocument/2006/relationships/customXml" Target="../ink/ink237.xml"/><Relationship Id="rId30" Type="http://schemas.openxmlformats.org/officeDocument/2006/relationships/customXml" Target="../ink/ink245.xml"/><Relationship Id="rId35" Type="http://schemas.openxmlformats.org/officeDocument/2006/relationships/image" Target="../media/image44.png"/><Relationship Id="rId56" Type="http://schemas.openxmlformats.org/officeDocument/2006/relationships/image" Target="../media/image2035.png"/><Relationship Id="rId77" Type="http://schemas.openxmlformats.org/officeDocument/2006/relationships/customXml" Target="../ink/ink269.xml"/><Relationship Id="rId100" Type="http://schemas.openxmlformats.org/officeDocument/2006/relationships/image" Target="../media/image2056.png"/><Relationship Id="rId105" Type="http://schemas.openxmlformats.org/officeDocument/2006/relationships/customXml" Target="../ink/ink283.xml"/><Relationship Id="rId126" Type="http://schemas.openxmlformats.org/officeDocument/2006/relationships/image" Target="../media/image2069.png"/><Relationship Id="rId147" Type="http://schemas.openxmlformats.org/officeDocument/2006/relationships/customXml" Target="../ink/ink304.xml"/><Relationship Id="rId168" Type="http://schemas.openxmlformats.org/officeDocument/2006/relationships/customXml" Target="../ink/ink315.xml"/><Relationship Id="rId282" Type="http://schemas.openxmlformats.org/officeDocument/2006/relationships/customXml" Target="../ink/ink374.xml"/><Relationship Id="rId312" Type="http://schemas.openxmlformats.org/officeDocument/2006/relationships/image" Target="../media/image67.png"/><Relationship Id="rId317" Type="http://schemas.openxmlformats.org/officeDocument/2006/relationships/customXml" Target="../ink/ink392.xml"/><Relationship Id="rId8" Type="http://schemas.openxmlformats.org/officeDocument/2006/relationships/customXml" Target="../ink/ink234.xml"/><Relationship Id="rId51" Type="http://schemas.openxmlformats.org/officeDocument/2006/relationships/image" Target="../media/image2033.png"/><Relationship Id="rId72" Type="http://schemas.openxmlformats.org/officeDocument/2006/relationships/image" Target="../media/image2042.png"/><Relationship Id="rId93" Type="http://schemas.openxmlformats.org/officeDocument/2006/relationships/customXml" Target="../ink/ink277.xml"/><Relationship Id="rId98" Type="http://schemas.openxmlformats.org/officeDocument/2006/relationships/image" Target="../media/image2055.png"/><Relationship Id="rId121" Type="http://schemas.openxmlformats.org/officeDocument/2006/relationships/customXml" Target="../ink/ink291.xml"/><Relationship Id="rId142" Type="http://schemas.openxmlformats.org/officeDocument/2006/relationships/image" Target="../media/image2077.png"/><Relationship Id="rId163" Type="http://schemas.openxmlformats.org/officeDocument/2006/relationships/image" Target="../media/image2087.png"/><Relationship Id="rId184" Type="http://schemas.openxmlformats.org/officeDocument/2006/relationships/image" Target="../media/image2097.png"/><Relationship Id="rId189" Type="http://schemas.openxmlformats.org/officeDocument/2006/relationships/customXml" Target="../ink/ink326.xml"/><Relationship Id="rId219" Type="http://schemas.openxmlformats.org/officeDocument/2006/relationships/image" Target="../media/image2113.png"/><Relationship Id="rId3" Type="http://schemas.openxmlformats.org/officeDocument/2006/relationships/image" Target="../media/image2013.png"/><Relationship Id="rId214" Type="http://schemas.openxmlformats.org/officeDocument/2006/relationships/customXml" Target="../ink/ink339.xml"/><Relationship Id="rId230" Type="http://schemas.openxmlformats.org/officeDocument/2006/relationships/customXml" Target="../ink/ink347.xml"/><Relationship Id="rId235" Type="http://schemas.openxmlformats.org/officeDocument/2006/relationships/image" Target="../media/image2121.png"/><Relationship Id="rId251" Type="http://schemas.openxmlformats.org/officeDocument/2006/relationships/customXml" Target="../ink/ink358.xml"/><Relationship Id="rId256" Type="http://schemas.openxmlformats.org/officeDocument/2006/relationships/customXml" Target="../ink/ink361.xml"/><Relationship Id="rId277" Type="http://schemas.openxmlformats.org/officeDocument/2006/relationships/image" Target="../media/image2140.png"/><Relationship Id="rId298" Type="http://schemas.openxmlformats.org/officeDocument/2006/relationships/customXml" Target="../ink/ink382.xml"/><Relationship Id="rId25" Type="http://schemas.openxmlformats.org/officeDocument/2006/relationships/image" Target="../media/image84.png"/><Relationship Id="rId46" Type="http://schemas.openxmlformats.org/officeDocument/2006/relationships/customXml" Target="../ink/ink253.xml"/><Relationship Id="rId67" Type="http://schemas.openxmlformats.org/officeDocument/2006/relationships/customXml" Target="../ink/ink264.xml"/><Relationship Id="rId116" Type="http://schemas.openxmlformats.org/officeDocument/2006/relationships/image" Target="../media/image2064.png"/><Relationship Id="rId137" Type="http://schemas.openxmlformats.org/officeDocument/2006/relationships/customXml" Target="../ink/ink299.xml"/><Relationship Id="rId158" Type="http://schemas.openxmlformats.org/officeDocument/2006/relationships/customXml" Target="../ink/ink310.xml"/><Relationship Id="rId272" Type="http://schemas.openxmlformats.org/officeDocument/2006/relationships/customXml" Target="../ink/ink369.xml"/><Relationship Id="rId293" Type="http://schemas.openxmlformats.org/officeDocument/2006/relationships/image" Target="../media/image2147.png"/><Relationship Id="rId302" Type="http://schemas.openxmlformats.org/officeDocument/2006/relationships/image" Target="../media/image2151.png"/><Relationship Id="rId307" Type="http://schemas.openxmlformats.org/officeDocument/2006/relationships/customXml" Target="../ink/ink387.xml"/><Relationship Id="rId323" Type="http://schemas.openxmlformats.org/officeDocument/2006/relationships/customXml" Target="../ink/ink395.xml"/><Relationship Id="rId328" Type="http://schemas.openxmlformats.org/officeDocument/2006/relationships/image" Target="../media/image2162.png"/><Relationship Id="rId20" Type="http://schemas.openxmlformats.org/officeDocument/2006/relationships/customXml" Target="../ink/ink240.xml"/><Relationship Id="rId41" Type="http://schemas.openxmlformats.org/officeDocument/2006/relationships/image" Target="../media/image1862.png"/><Relationship Id="rId62" Type="http://schemas.openxmlformats.org/officeDocument/2006/relationships/image" Target="../media/image2037.png"/><Relationship Id="rId83" Type="http://schemas.openxmlformats.org/officeDocument/2006/relationships/customXml" Target="../ink/ink272.xml"/><Relationship Id="rId88" Type="http://schemas.openxmlformats.org/officeDocument/2006/relationships/image" Target="../media/image2050.png"/><Relationship Id="rId111" Type="http://schemas.openxmlformats.org/officeDocument/2006/relationships/customXml" Target="../ink/ink286.xml"/><Relationship Id="rId132" Type="http://schemas.openxmlformats.org/officeDocument/2006/relationships/image" Target="../media/image2072.png"/><Relationship Id="rId153" Type="http://schemas.openxmlformats.org/officeDocument/2006/relationships/customXml" Target="../ink/ink307.xml"/><Relationship Id="rId174" Type="http://schemas.openxmlformats.org/officeDocument/2006/relationships/image" Target="../media/image2092.png"/><Relationship Id="rId179" Type="http://schemas.openxmlformats.org/officeDocument/2006/relationships/customXml" Target="../ink/ink321.xml"/><Relationship Id="rId195" Type="http://schemas.openxmlformats.org/officeDocument/2006/relationships/customXml" Target="../ink/ink329.xml"/><Relationship Id="rId209" Type="http://schemas.openxmlformats.org/officeDocument/2006/relationships/image" Target="../media/image2109.png"/><Relationship Id="rId190" Type="http://schemas.openxmlformats.org/officeDocument/2006/relationships/image" Target="../media/image2100.png"/><Relationship Id="rId204" Type="http://schemas.openxmlformats.org/officeDocument/2006/relationships/customXml" Target="../ink/ink334.xml"/><Relationship Id="rId220" Type="http://schemas.openxmlformats.org/officeDocument/2006/relationships/customXml" Target="../ink/ink342.xml"/><Relationship Id="rId225" Type="http://schemas.openxmlformats.org/officeDocument/2006/relationships/image" Target="../media/image2116.png"/><Relationship Id="rId241" Type="http://schemas.openxmlformats.org/officeDocument/2006/relationships/customXml" Target="../ink/ink353.xml"/><Relationship Id="rId246" Type="http://schemas.openxmlformats.org/officeDocument/2006/relationships/image" Target="../media/image2126.png"/><Relationship Id="rId267" Type="http://schemas.openxmlformats.org/officeDocument/2006/relationships/image" Target="../media/image2135.png"/><Relationship Id="rId288" Type="http://schemas.openxmlformats.org/officeDocument/2006/relationships/customXml" Target="../ink/ink377.xml"/><Relationship Id="rId15" Type="http://schemas.openxmlformats.org/officeDocument/2006/relationships/image" Target="../media/image2018.png"/><Relationship Id="rId36" Type="http://schemas.openxmlformats.org/officeDocument/2006/relationships/customXml" Target="../ink/ink248.xml"/><Relationship Id="rId57" Type="http://schemas.openxmlformats.org/officeDocument/2006/relationships/customXml" Target="../ink/ink259.xml"/><Relationship Id="rId106" Type="http://schemas.openxmlformats.org/officeDocument/2006/relationships/image" Target="../media/image2059.png"/><Relationship Id="rId127" Type="http://schemas.openxmlformats.org/officeDocument/2006/relationships/customXml" Target="../ink/ink294.xml"/><Relationship Id="rId262" Type="http://schemas.openxmlformats.org/officeDocument/2006/relationships/customXml" Target="../ink/ink364.xml"/><Relationship Id="rId283" Type="http://schemas.openxmlformats.org/officeDocument/2006/relationships/image" Target="../media/image2142.png"/><Relationship Id="rId313" Type="http://schemas.openxmlformats.org/officeDocument/2006/relationships/customXml" Target="../ink/ink390.xml"/><Relationship Id="rId318" Type="http://schemas.openxmlformats.org/officeDocument/2006/relationships/image" Target="../media/image2157.png"/><Relationship Id="rId10" Type="http://schemas.openxmlformats.org/officeDocument/2006/relationships/customXml" Target="../ink/ink235.xml"/><Relationship Id="rId31" Type="http://schemas.openxmlformats.org/officeDocument/2006/relationships/image" Target="../media/image2025.png"/><Relationship Id="rId52" Type="http://schemas.openxmlformats.org/officeDocument/2006/relationships/customXml" Target="../ink/ink256.xml"/><Relationship Id="rId73" Type="http://schemas.openxmlformats.org/officeDocument/2006/relationships/customXml" Target="../ink/ink267.xml"/><Relationship Id="rId78" Type="http://schemas.openxmlformats.org/officeDocument/2006/relationships/image" Target="../media/image2045.png"/><Relationship Id="rId94" Type="http://schemas.openxmlformats.org/officeDocument/2006/relationships/image" Target="../media/image2053.png"/><Relationship Id="rId99" Type="http://schemas.openxmlformats.org/officeDocument/2006/relationships/customXml" Target="../ink/ink280.xml"/><Relationship Id="rId101" Type="http://schemas.openxmlformats.org/officeDocument/2006/relationships/customXml" Target="../ink/ink281.xml"/><Relationship Id="rId122" Type="http://schemas.openxmlformats.org/officeDocument/2006/relationships/image" Target="../media/image2067.png"/><Relationship Id="rId143" Type="http://schemas.openxmlformats.org/officeDocument/2006/relationships/customXml" Target="../ink/ink302.xml"/><Relationship Id="rId148" Type="http://schemas.openxmlformats.org/officeDocument/2006/relationships/image" Target="../media/image2080.png"/><Relationship Id="rId164" Type="http://schemas.openxmlformats.org/officeDocument/2006/relationships/customXml" Target="../ink/ink313.xml"/><Relationship Id="rId169" Type="http://schemas.openxmlformats.org/officeDocument/2006/relationships/customXml" Target="../ink/ink316.xml"/><Relationship Id="rId185" Type="http://schemas.openxmlformats.org/officeDocument/2006/relationships/customXml" Target="../ink/ink324.xml"/><Relationship Id="rId4" Type="http://schemas.openxmlformats.org/officeDocument/2006/relationships/customXml" Target="../ink/ink232.xml"/><Relationship Id="rId9" Type="http://schemas.openxmlformats.org/officeDocument/2006/relationships/image" Target="../media/image2015.png"/><Relationship Id="rId180" Type="http://schemas.openxmlformats.org/officeDocument/2006/relationships/image" Target="../media/image2095.png"/><Relationship Id="rId210" Type="http://schemas.openxmlformats.org/officeDocument/2006/relationships/customXml" Target="../ink/ink337.xml"/><Relationship Id="rId215" Type="http://schemas.openxmlformats.org/officeDocument/2006/relationships/image" Target="../media/image2111.png"/><Relationship Id="rId236" Type="http://schemas.openxmlformats.org/officeDocument/2006/relationships/customXml" Target="../ink/ink350.xml"/><Relationship Id="rId257" Type="http://schemas.openxmlformats.org/officeDocument/2006/relationships/image" Target="../media/image2131.png"/><Relationship Id="rId278" Type="http://schemas.openxmlformats.org/officeDocument/2006/relationships/customXml" Target="../ink/ink372.xml"/><Relationship Id="rId26" Type="http://schemas.openxmlformats.org/officeDocument/2006/relationships/customXml" Target="../ink/ink243.xml"/><Relationship Id="rId231" Type="http://schemas.openxmlformats.org/officeDocument/2006/relationships/image" Target="../media/image2119.png"/><Relationship Id="rId252" Type="http://schemas.openxmlformats.org/officeDocument/2006/relationships/image" Target="../media/image2129.png"/><Relationship Id="rId273" Type="http://schemas.openxmlformats.org/officeDocument/2006/relationships/image" Target="../media/image2138.png"/><Relationship Id="rId294" Type="http://schemas.openxmlformats.org/officeDocument/2006/relationships/customXml" Target="../ink/ink380.xml"/><Relationship Id="rId308" Type="http://schemas.openxmlformats.org/officeDocument/2006/relationships/image" Target="../media/image2153.png"/><Relationship Id="rId47" Type="http://schemas.openxmlformats.org/officeDocument/2006/relationships/image" Target="../media/image2031.png"/><Relationship Id="rId68" Type="http://schemas.openxmlformats.org/officeDocument/2006/relationships/image" Target="../media/image2040.png"/><Relationship Id="rId89" Type="http://schemas.openxmlformats.org/officeDocument/2006/relationships/customXml" Target="../ink/ink275.xml"/><Relationship Id="rId112" Type="http://schemas.openxmlformats.org/officeDocument/2006/relationships/image" Target="../media/image2062.png"/><Relationship Id="rId133" Type="http://schemas.openxmlformats.org/officeDocument/2006/relationships/customXml" Target="../ink/ink297.xml"/><Relationship Id="rId154" Type="http://schemas.openxmlformats.org/officeDocument/2006/relationships/customXml" Target="../ink/ink308.xml"/><Relationship Id="rId175" Type="http://schemas.openxmlformats.org/officeDocument/2006/relationships/customXml" Target="../ink/ink319.xml"/><Relationship Id="rId196" Type="http://schemas.openxmlformats.org/officeDocument/2006/relationships/customXml" Target="../ink/ink330.xml"/><Relationship Id="rId200" Type="http://schemas.openxmlformats.org/officeDocument/2006/relationships/customXml" Target="../ink/ink332.xml"/><Relationship Id="rId16" Type="http://schemas.openxmlformats.org/officeDocument/2006/relationships/customXml" Target="../ink/ink238.xml"/><Relationship Id="rId221" Type="http://schemas.openxmlformats.org/officeDocument/2006/relationships/image" Target="../media/image2114.png"/><Relationship Id="rId242" Type="http://schemas.openxmlformats.org/officeDocument/2006/relationships/image" Target="../media/image2124.png"/><Relationship Id="rId263" Type="http://schemas.openxmlformats.org/officeDocument/2006/relationships/image" Target="../media/image2133.png"/><Relationship Id="rId284" Type="http://schemas.openxmlformats.org/officeDocument/2006/relationships/customXml" Target="../ink/ink375.xml"/><Relationship Id="rId319" Type="http://schemas.openxmlformats.org/officeDocument/2006/relationships/customXml" Target="../ink/ink393.xml"/><Relationship Id="rId37" Type="http://schemas.openxmlformats.org/officeDocument/2006/relationships/image" Target="../media/image2027.png"/><Relationship Id="rId58" Type="http://schemas.openxmlformats.org/officeDocument/2006/relationships/image" Target="../media/image142.png"/><Relationship Id="rId79" Type="http://schemas.openxmlformats.org/officeDocument/2006/relationships/customXml" Target="../ink/ink270.xml"/><Relationship Id="rId102" Type="http://schemas.openxmlformats.org/officeDocument/2006/relationships/image" Target="../media/image2057.png"/><Relationship Id="rId123" Type="http://schemas.openxmlformats.org/officeDocument/2006/relationships/customXml" Target="../ink/ink292.xml"/><Relationship Id="rId144" Type="http://schemas.openxmlformats.org/officeDocument/2006/relationships/image" Target="../media/image2078.png"/><Relationship Id="rId90" Type="http://schemas.openxmlformats.org/officeDocument/2006/relationships/image" Target="../media/image2051.png"/><Relationship Id="rId165" Type="http://schemas.openxmlformats.org/officeDocument/2006/relationships/image" Target="../media/image2088.png"/><Relationship Id="rId186" Type="http://schemas.openxmlformats.org/officeDocument/2006/relationships/image" Target="../media/image2098.png"/><Relationship Id="rId211" Type="http://schemas.openxmlformats.org/officeDocument/2006/relationships/image" Target="../media/image126.png"/><Relationship Id="rId232" Type="http://schemas.openxmlformats.org/officeDocument/2006/relationships/customXml" Target="../ink/ink348.xml"/><Relationship Id="rId253" Type="http://schemas.openxmlformats.org/officeDocument/2006/relationships/customXml" Target="../ink/ink359.xml"/><Relationship Id="rId274" Type="http://schemas.openxmlformats.org/officeDocument/2006/relationships/customXml" Target="../ink/ink370.xml"/><Relationship Id="rId295" Type="http://schemas.openxmlformats.org/officeDocument/2006/relationships/image" Target="../media/image2148.png"/><Relationship Id="rId309" Type="http://schemas.openxmlformats.org/officeDocument/2006/relationships/customXml" Target="../ink/ink388.xml"/><Relationship Id="rId27" Type="http://schemas.openxmlformats.org/officeDocument/2006/relationships/image" Target="../media/image2023.png"/><Relationship Id="rId48" Type="http://schemas.openxmlformats.org/officeDocument/2006/relationships/customXml" Target="../ink/ink254.xml"/><Relationship Id="rId69" Type="http://schemas.openxmlformats.org/officeDocument/2006/relationships/customXml" Target="../ink/ink265.xml"/><Relationship Id="rId113" Type="http://schemas.openxmlformats.org/officeDocument/2006/relationships/customXml" Target="../ink/ink287.xml"/><Relationship Id="rId134" Type="http://schemas.openxmlformats.org/officeDocument/2006/relationships/image" Target="../media/image2073.png"/><Relationship Id="rId320" Type="http://schemas.openxmlformats.org/officeDocument/2006/relationships/image" Target="../media/image2158.png"/><Relationship Id="rId80" Type="http://schemas.openxmlformats.org/officeDocument/2006/relationships/image" Target="../media/image2046.png"/><Relationship Id="rId155" Type="http://schemas.openxmlformats.org/officeDocument/2006/relationships/image" Target="../media/image2083.png"/><Relationship Id="rId176" Type="http://schemas.openxmlformats.org/officeDocument/2006/relationships/image" Target="../media/image2093.png"/><Relationship Id="rId197" Type="http://schemas.openxmlformats.org/officeDocument/2006/relationships/image" Target="../media/image2103.png"/><Relationship Id="rId201" Type="http://schemas.openxmlformats.org/officeDocument/2006/relationships/image" Target="../media/image2105.png"/><Relationship Id="rId222" Type="http://schemas.openxmlformats.org/officeDocument/2006/relationships/customXml" Target="../ink/ink343.xml"/><Relationship Id="rId243" Type="http://schemas.openxmlformats.org/officeDocument/2006/relationships/customXml" Target="../ink/ink354.xml"/><Relationship Id="rId264" Type="http://schemas.openxmlformats.org/officeDocument/2006/relationships/customXml" Target="../ink/ink365.xml"/><Relationship Id="rId285" Type="http://schemas.openxmlformats.org/officeDocument/2006/relationships/image" Target="../media/image2143.png"/><Relationship Id="rId17" Type="http://schemas.openxmlformats.org/officeDocument/2006/relationships/image" Target="../media/image2019.png"/><Relationship Id="rId38" Type="http://schemas.openxmlformats.org/officeDocument/2006/relationships/customXml" Target="../ink/ink249.xml"/><Relationship Id="rId59" Type="http://schemas.openxmlformats.org/officeDocument/2006/relationships/customXml" Target="../ink/ink260.xml"/><Relationship Id="rId103" Type="http://schemas.openxmlformats.org/officeDocument/2006/relationships/customXml" Target="../ink/ink282.xml"/><Relationship Id="rId124" Type="http://schemas.openxmlformats.org/officeDocument/2006/relationships/image" Target="../media/image2068.png"/><Relationship Id="rId310" Type="http://schemas.openxmlformats.org/officeDocument/2006/relationships/image" Target="../media/image2154.png"/><Relationship Id="rId70" Type="http://schemas.openxmlformats.org/officeDocument/2006/relationships/image" Target="../media/image2041.png"/><Relationship Id="rId91" Type="http://schemas.openxmlformats.org/officeDocument/2006/relationships/customXml" Target="../ink/ink276.xml"/><Relationship Id="rId145" Type="http://schemas.openxmlformats.org/officeDocument/2006/relationships/customXml" Target="../ink/ink303.xml"/><Relationship Id="rId166" Type="http://schemas.openxmlformats.org/officeDocument/2006/relationships/customXml" Target="../ink/ink314.xml"/><Relationship Id="rId187" Type="http://schemas.openxmlformats.org/officeDocument/2006/relationships/customXml" Target="../ink/ink325.xml"/><Relationship Id="rId1" Type="http://schemas.openxmlformats.org/officeDocument/2006/relationships/slideLayout" Target="../slideLayouts/slideLayout15.xml"/><Relationship Id="rId212" Type="http://schemas.openxmlformats.org/officeDocument/2006/relationships/customXml" Target="../ink/ink338.xml"/><Relationship Id="rId233" Type="http://schemas.openxmlformats.org/officeDocument/2006/relationships/image" Target="../media/image2120.png"/><Relationship Id="rId254" Type="http://schemas.openxmlformats.org/officeDocument/2006/relationships/customXml" Target="../ink/ink360.xml"/><Relationship Id="rId28" Type="http://schemas.openxmlformats.org/officeDocument/2006/relationships/customXml" Target="../ink/ink244.xml"/><Relationship Id="rId49" Type="http://schemas.openxmlformats.org/officeDocument/2006/relationships/image" Target="../media/image2032.png"/><Relationship Id="rId114" Type="http://schemas.openxmlformats.org/officeDocument/2006/relationships/image" Target="../media/image2063.png"/><Relationship Id="rId275" Type="http://schemas.openxmlformats.org/officeDocument/2006/relationships/image" Target="../media/image2139.png"/><Relationship Id="rId296" Type="http://schemas.openxmlformats.org/officeDocument/2006/relationships/customXml" Target="../ink/ink381.xml"/><Relationship Id="rId300" Type="http://schemas.openxmlformats.org/officeDocument/2006/relationships/image" Target="../media/image2150.png"/><Relationship Id="rId60" Type="http://schemas.openxmlformats.org/officeDocument/2006/relationships/image" Target="../media/image2036.png"/><Relationship Id="rId81" Type="http://schemas.openxmlformats.org/officeDocument/2006/relationships/customXml" Target="../ink/ink271.xml"/><Relationship Id="rId135" Type="http://schemas.openxmlformats.org/officeDocument/2006/relationships/customXml" Target="../ink/ink298.xml"/><Relationship Id="rId156" Type="http://schemas.openxmlformats.org/officeDocument/2006/relationships/customXml" Target="../ink/ink309.xml"/><Relationship Id="rId177" Type="http://schemas.openxmlformats.org/officeDocument/2006/relationships/customXml" Target="../ink/ink320.xml"/><Relationship Id="rId198" Type="http://schemas.openxmlformats.org/officeDocument/2006/relationships/customXml" Target="../ink/ink331.xml"/><Relationship Id="rId321" Type="http://schemas.openxmlformats.org/officeDocument/2006/relationships/customXml" Target="../ink/ink394.xml"/><Relationship Id="rId202" Type="http://schemas.openxmlformats.org/officeDocument/2006/relationships/customXml" Target="../ink/ink333.xml"/><Relationship Id="rId223" Type="http://schemas.openxmlformats.org/officeDocument/2006/relationships/image" Target="../media/image2115.png"/><Relationship Id="rId244" Type="http://schemas.openxmlformats.org/officeDocument/2006/relationships/image" Target="../media/image2125.png"/><Relationship Id="rId18" Type="http://schemas.openxmlformats.org/officeDocument/2006/relationships/customXml" Target="../ink/ink239.xml"/><Relationship Id="rId39" Type="http://schemas.openxmlformats.org/officeDocument/2006/relationships/image" Target="../media/image2028.png"/><Relationship Id="rId265" Type="http://schemas.openxmlformats.org/officeDocument/2006/relationships/image" Target="../media/image2134.png"/><Relationship Id="rId286" Type="http://schemas.openxmlformats.org/officeDocument/2006/relationships/customXml" Target="../ink/ink376.xml"/><Relationship Id="rId50" Type="http://schemas.openxmlformats.org/officeDocument/2006/relationships/customXml" Target="../ink/ink255.xml"/><Relationship Id="rId104" Type="http://schemas.openxmlformats.org/officeDocument/2006/relationships/image" Target="../media/image2058.png"/><Relationship Id="rId125" Type="http://schemas.openxmlformats.org/officeDocument/2006/relationships/customXml" Target="../ink/ink293.xml"/><Relationship Id="rId146" Type="http://schemas.openxmlformats.org/officeDocument/2006/relationships/image" Target="../media/image2079.png"/><Relationship Id="rId167" Type="http://schemas.openxmlformats.org/officeDocument/2006/relationships/image" Target="../media/image2089.png"/><Relationship Id="rId188" Type="http://schemas.openxmlformats.org/officeDocument/2006/relationships/image" Target="../media/image2099.png"/><Relationship Id="rId311" Type="http://schemas.openxmlformats.org/officeDocument/2006/relationships/customXml" Target="../ink/ink389.xml"/><Relationship Id="rId71" Type="http://schemas.openxmlformats.org/officeDocument/2006/relationships/customXml" Target="../ink/ink266.xml"/><Relationship Id="rId92" Type="http://schemas.openxmlformats.org/officeDocument/2006/relationships/image" Target="../media/image2052.png"/><Relationship Id="rId213" Type="http://schemas.openxmlformats.org/officeDocument/2006/relationships/image" Target="../media/image2110.png"/><Relationship Id="rId234" Type="http://schemas.openxmlformats.org/officeDocument/2006/relationships/customXml" Target="../ink/ink349.xml"/><Relationship Id="rId2" Type="http://schemas.openxmlformats.org/officeDocument/2006/relationships/customXml" Target="../ink/ink231.xml"/><Relationship Id="rId29" Type="http://schemas.openxmlformats.org/officeDocument/2006/relationships/image" Target="../media/image2024.png"/><Relationship Id="rId255" Type="http://schemas.openxmlformats.org/officeDocument/2006/relationships/image" Target="../media/image2130.png"/><Relationship Id="rId276" Type="http://schemas.openxmlformats.org/officeDocument/2006/relationships/customXml" Target="../ink/ink371.xml"/><Relationship Id="rId297" Type="http://schemas.openxmlformats.org/officeDocument/2006/relationships/image" Target="../media/image2149.png"/><Relationship Id="rId40" Type="http://schemas.openxmlformats.org/officeDocument/2006/relationships/customXml" Target="../ink/ink250.xml"/><Relationship Id="rId115" Type="http://schemas.openxmlformats.org/officeDocument/2006/relationships/customXml" Target="../ink/ink288.xml"/><Relationship Id="rId136" Type="http://schemas.openxmlformats.org/officeDocument/2006/relationships/image" Target="../media/image2074.png"/><Relationship Id="rId157" Type="http://schemas.openxmlformats.org/officeDocument/2006/relationships/image" Target="../media/image2084.png"/><Relationship Id="rId178" Type="http://schemas.openxmlformats.org/officeDocument/2006/relationships/image" Target="../media/image2094.png"/><Relationship Id="rId301" Type="http://schemas.openxmlformats.org/officeDocument/2006/relationships/customXml" Target="../ink/ink384.xml"/><Relationship Id="rId322" Type="http://schemas.openxmlformats.org/officeDocument/2006/relationships/image" Target="../media/image2159.png"/><Relationship Id="rId61" Type="http://schemas.openxmlformats.org/officeDocument/2006/relationships/customXml" Target="../ink/ink261.xml"/><Relationship Id="rId82" Type="http://schemas.openxmlformats.org/officeDocument/2006/relationships/image" Target="../media/image2047.png"/><Relationship Id="rId199" Type="http://schemas.openxmlformats.org/officeDocument/2006/relationships/image" Target="../media/image2104.png"/><Relationship Id="rId203" Type="http://schemas.openxmlformats.org/officeDocument/2006/relationships/image" Target="../media/image2106.png"/><Relationship Id="rId19" Type="http://schemas.openxmlformats.org/officeDocument/2006/relationships/image" Target="../media/image2020.png"/><Relationship Id="rId224" Type="http://schemas.openxmlformats.org/officeDocument/2006/relationships/customXml" Target="../ink/ink344.xml"/><Relationship Id="rId245" Type="http://schemas.openxmlformats.org/officeDocument/2006/relationships/customXml" Target="../ink/ink355.xml"/><Relationship Id="rId266" Type="http://schemas.openxmlformats.org/officeDocument/2006/relationships/customXml" Target="../ink/ink366.xml"/><Relationship Id="rId287" Type="http://schemas.openxmlformats.org/officeDocument/2006/relationships/image" Target="../media/image214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456.xml"/><Relationship Id="rId299" Type="http://schemas.openxmlformats.org/officeDocument/2006/relationships/customXml" Target="../ink/ink547.xml"/><Relationship Id="rId21" Type="http://schemas.openxmlformats.org/officeDocument/2006/relationships/image" Target="../media/image1360.png"/><Relationship Id="rId63" Type="http://schemas.openxmlformats.org/officeDocument/2006/relationships/image" Target="../media/image1381.png"/><Relationship Id="rId159" Type="http://schemas.openxmlformats.org/officeDocument/2006/relationships/customXml" Target="../ink/ink477.xml"/><Relationship Id="rId324" Type="http://schemas.openxmlformats.org/officeDocument/2006/relationships/image" Target="../media/image1506.png"/><Relationship Id="rId366" Type="http://schemas.openxmlformats.org/officeDocument/2006/relationships/image" Target="../media/image1526.png"/><Relationship Id="rId531" Type="http://schemas.openxmlformats.org/officeDocument/2006/relationships/image" Target="../media/image1606.png"/><Relationship Id="rId170" Type="http://schemas.openxmlformats.org/officeDocument/2006/relationships/image" Target="../media/image1432.png"/><Relationship Id="rId226" Type="http://schemas.openxmlformats.org/officeDocument/2006/relationships/image" Target="../media/image1459.png"/><Relationship Id="rId433" Type="http://schemas.openxmlformats.org/officeDocument/2006/relationships/customXml" Target="../ink/ink614.xml"/><Relationship Id="rId268" Type="http://schemas.openxmlformats.org/officeDocument/2006/relationships/image" Target="../media/image1479.png"/><Relationship Id="rId475" Type="http://schemas.openxmlformats.org/officeDocument/2006/relationships/image" Target="../media/image1578.png"/><Relationship Id="rId32" Type="http://schemas.openxmlformats.org/officeDocument/2006/relationships/customXml" Target="../ink/ink413.xml"/><Relationship Id="rId74" Type="http://schemas.openxmlformats.org/officeDocument/2006/relationships/customXml" Target="../ink/ink434.xml"/><Relationship Id="rId128" Type="http://schemas.openxmlformats.org/officeDocument/2006/relationships/image" Target="../media/image1411.png"/><Relationship Id="rId335" Type="http://schemas.openxmlformats.org/officeDocument/2006/relationships/customXml" Target="../ink/ink565.xml"/><Relationship Id="rId377" Type="http://schemas.openxmlformats.org/officeDocument/2006/relationships/customXml" Target="../ink/ink586.xml"/><Relationship Id="rId500" Type="http://schemas.openxmlformats.org/officeDocument/2006/relationships/customXml" Target="../ink/ink648.xml"/><Relationship Id="rId542" Type="http://schemas.openxmlformats.org/officeDocument/2006/relationships/customXml" Target="../ink/ink669.xml"/><Relationship Id="rId5" Type="http://schemas.openxmlformats.org/officeDocument/2006/relationships/image" Target="../media/image1352.png"/><Relationship Id="rId181" Type="http://schemas.openxmlformats.org/officeDocument/2006/relationships/customXml" Target="../ink/ink488.xml"/><Relationship Id="rId237" Type="http://schemas.openxmlformats.org/officeDocument/2006/relationships/customXml" Target="../ink/ink516.xml"/><Relationship Id="rId402" Type="http://schemas.openxmlformats.org/officeDocument/2006/relationships/image" Target="../media/image1543.png"/><Relationship Id="rId279" Type="http://schemas.openxmlformats.org/officeDocument/2006/relationships/customXml" Target="../ink/ink537.xml"/><Relationship Id="rId444" Type="http://schemas.openxmlformats.org/officeDocument/2006/relationships/image" Target="../media/image1563.png"/><Relationship Id="rId486" Type="http://schemas.openxmlformats.org/officeDocument/2006/relationships/customXml" Target="../ink/ink641.xml"/><Relationship Id="rId43" Type="http://schemas.openxmlformats.org/officeDocument/2006/relationships/image" Target="../media/image1371.png"/><Relationship Id="rId139" Type="http://schemas.openxmlformats.org/officeDocument/2006/relationships/customXml" Target="../ink/ink467.xml"/><Relationship Id="rId290" Type="http://schemas.openxmlformats.org/officeDocument/2006/relationships/image" Target="../media/image1489.png"/><Relationship Id="rId304" Type="http://schemas.openxmlformats.org/officeDocument/2006/relationships/image" Target="../media/image1496.png"/><Relationship Id="rId346" Type="http://schemas.openxmlformats.org/officeDocument/2006/relationships/image" Target="../media/image1516.png"/><Relationship Id="rId388" Type="http://schemas.openxmlformats.org/officeDocument/2006/relationships/image" Target="../media/image1537.png"/><Relationship Id="rId511" Type="http://schemas.openxmlformats.org/officeDocument/2006/relationships/image" Target="../media/image1596.png"/><Relationship Id="rId553" Type="http://schemas.openxmlformats.org/officeDocument/2006/relationships/image" Target="../media/image1616.png"/><Relationship Id="rId85" Type="http://schemas.openxmlformats.org/officeDocument/2006/relationships/customXml" Target="../ink/ink440.xml"/><Relationship Id="rId150" Type="http://schemas.openxmlformats.org/officeDocument/2006/relationships/image" Target="../media/image1422.png"/><Relationship Id="rId192" Type="http://schemas.openxmlformats.org/officeDocument/2006/relationships/image" Target="../media/image1252.png"/><Relationship Id="rId206" Type="http://schemas.openxmlformats.org/officeDocument/2006/relationships/image" Target="../media/image1449.png"/><Relationship Id="rId413" Type="http://schemas.openxmlformats.org/officeDocument/2006/relationships/customXml" Target="../ink/ink604.xml"/><Relationship Id="rId248" Type="http://schemas.openxmlformats.org/officeDocument/2006/relationships/image" Target="../media/image1470.png"/><Relationship Id="rId455" Type="http://schemas.openxmlformats.org/officeDocument/2006/relationships/customXml" Target="../ink/ink625.xml"/><Relationship Id="rId497" Type="http://schemas.openxmlformats.org/officeDocument/2006/relationships/image" Target="../media/image1589.png"/><Relationship Id="rId12" Type="http://schemas.openxmlformats.org/officeDocument/2006/relationships/customXml" Target="../ink/ink403.xml"/><Relationship Id="rId108" Type="http://schemas.openxmlformats.org/officeDocument/2006/relationships/image" Target="../media/image1401.png"/><Relationship Id="rId315" Type="http://schemas.openxmlformats.org/officeDocument/2006/relationships/customXml" Target="../ink/ink555.xml"/><Relationship Id="rId357" Type="http://schemas.openxmlformats.org/officeDocument/2006/relationships/customXml" Target="../ink/ink576.xml"/><Relationship Id="rId522" Type="http://schemas.openxmlformats.org/officeDocument/2006/relationships/customXml" Target="../ink/ink659.xml"/><Relationship Id="rId54" Type="http://schemas.openxmlformats.org/officeDocument/2006/relationships/customXml" Target="../ink/ink424.xml"/><Relationship Id="rId96" Type="http://schemas.openxmlformats.org/officeDocument/2006/relationships/image" Target="../media/image1395.png"/><Relationship Id="rId161" Type="http://schemas.openxmlformats.org/officeDocument/2006/relationships/customXml" Target="../ink/ink478.xml"/><Relationship Id="rId217" Type="http://schemas.openxmlformats.org/officeDocument/2006/relationships/customXml" Target="../ink/ink506.xml"/><Relationship Id="rId399" Type="http://schemas.openxmlformats.org/officeDocument/2006/relationships/customXml" Target="../ink/ink597.xml"/><Relationship Id="rId564" Type="http://schemas.openxmlformats.org/officeDocument/2006/relationships/customXml" Target="../ink/ink680.xml"/><Relationship Id="rId259" Type="http://schemas.openxmlformats.org/officeDocument/2006/relationships/customXml" Target="../ink/ink527.xml"/><Relationship Id="rId424" Type="http://schemas.openxmlformats.org/officeDocument/2006/relationships/image" Target="../media/image1553.png"/><Relationship Id="rId466" Type="http://schemas.openxmlformats.org/officeDocument/2006/relationships/customXml" Target="../ink/ink631.xml"/><Relationship Id="rId23" Type="http://schemas.openxmlformats.org/officeDocument/2006/relationships/image" Target="../media/image1361.png"/><Relationship Id="rId119" Type="http://schemas.openxmlformats.org/officeDocument/2006/relationships/customXml" Target="../ink/ink457.xml"/><Relationship Id="rId270" Type="http://schemas.openxmlformats.org/officeDocument/2006/relationships/image" Target="../media/image1480.png"/><Relationship Id="rId326" Type="http://schemas.openxmlformats.org/officeDocument/2006/relationships/image" Target="../media/image1507.png"/><Relationship Id="rId533" Type="http://schemas.openxmlformats.org/officeDocument/2006/relationships/image" Target="../media/image1607.png"/><Relationship Id="rId65" Type="http://schemas.openxmlformats.org/officeDocument/2006/relationships/image" Target="../media/image1382.png"/><Relationship Id="rId130" Type="http://schemas.openxmlformats.org/officeDocument/2006/relationships/image" Target="../media/image1412.png"/><Relationship Id="rId368" Type="http://schemas.openxmlformats.org/officeDocument/2006/relationships/image" Target="../media/image1527.png"/><Relationship Id="rId172" Type="http://schemas.openxmlformats.org/officeDocument/2006/relationships/image" Target="../media/image1433.png"/><Relationship Id="rId228" Type="http://schemas.openxmlformats.org/officeDocument/2006/relationships/image" Target="../media/image1460.png"/><Relationship Id="rId435" Type="http://schemas.openxmlformats.org/officeDocument/2006/relationships/customXml" Target="../ink/ink615.xml"/><Relationship Id="rId477" Type="http://schemas.openxmlformats.org/officeDocument/2006/relationships/image" Target="../media/image1579.png"/><Relationship Id="rId281" Type="http://schemas.openxmlformats.org/officeDocument/2006/relationships/customXml" Target="../ink/ink538.xml"/><Relationship Id="rId337" Type="http://schemas.openxmlformats.org/officeDocument/2006/relationships/customXml" Target="../ink/ink566.xml"/><Relationship Id="rId502" Type="http://schemas.openxmlformats.org/officeDocument/2006/relationships/customXml" Target="../ink/ink649.xml"/><Relationship Id="rId34" Type="http://schemas.openxmlformats.org/officeDocument/2006/relationships/customXml" Target="../ink/ink414.xml"/><Relationship Id="rId76" Type="http://schemas.openxmlformats.org/officeDocument/2006/relationships/image" Target="../media/image1386.png"/><Relationship Id="rId141" Type="http://schemas.openxmlformats.org/officeDocument/2006/relationships/customXml" Target="../ink/ink468.xml"/><Relationship Id="rId379" Type="http://schemas.openxmlformats.org/officeDocument/2006/relationships/customXml" Target="../ink/ink587.xml"/><Relationship Id="rId544" Type="http://schemas.openxmlformats.org/officeDocument/2006/relationships/customXml" Target="../ink/ink670.xml"/><Relationship Id="rId7" Type="http://schemas.openxmlformats.org/officeDocument/2006/relationships/image" Target="../media/image1353.png"/><Relationship Id="rId183" Type="http://schemas.openxmlformats.org/officeDocument/2006/relationships/customXml" Target="../ink/ink489.xml"/><Relationship Id="rId239" Type="http://schemas.openxmlformats.org/officeDocument/2006/relationships/customXml" Target="../ink/ink517.xml"/><Relationship Id="rId390" Type="http://schemas.openxmlformats.org/officeDocument/2006/relationships/image" Target="../media/image1538.png"/><Relationship Id="rId404" Type="http://schemas.openxmlformats.org/officeDocument/2006/relationships/image" Target="../media/image1544.png"/><Relationship Id="rId446" Type="http://schemas.openxmlformats.org/officeDocument/2006/relationships/image" Target="../media/image1564.png"/><Relationship Id="rId250" Type="http://schemas.openxmlformats.org/officeDocument/2006/relationships/image" Target="../media/image1471.png"/><Relationship Id="rId292" Type="http://schemas.openxmlformats.org/officeDocument/2006/relationships/image" Target="../media/image1490.png"/><Relationship Id="rId306" Type="http://schemas.openxmlformats.org/officeDocument/2006/relationships/image" Target="../media/image1497.png"/><Relationship Id="rId488" Type="http://schemas.openxmlformats.org/officeDocument/2006/relationships/customXml" Target="../ink/ink642.xml"/><Relationship Id="rId45" Type="http://schemas.openxmlformats.org/officeDocument/2006/relationships/image" Target="../media/image1372.png"/><Relationship Id="rId87" Type="http://schemas.openxmlformats.org/officeDocument/2006/relationships/customXml" Target="../ink/ink441.xml"/><Relationship Id="rId110" Type="http://schemas.openxmlformats.org/officeDocument/2006/relationships/image" Target="../media/image1402.png"/><Relationship Id="rId348" Type="http://schemas.openxmlformats.org/officeDocument/2006/relationships/image" Target="../media/image1517.png"/><Relationship Id="rId513" Type="http://schemas.openxmlformats.org/officeDocument/2006/relationships/image" Target="../media/image1597.png"/><Relationship Id="rId555" Type="http://schemas.openxmlformats.org/officeDocument/2006/relationships/image" Target="../media/image1617.png"/><Relationship Id="rId152" Type="http://schemas.openxmlformats.org/officeDocument/2006/relationships/image" Target="../media/image1423.png"/><Relationship Id="rId194" Type="http://schemas.openxmlformats.org/officeDocument/2006/relationships/image" Target="../media/image1443.png"/><Relationship Id="rId208" Type="http://schemas.openxmlformats.org/officeDocument/2006/relationships/image" Target="../media/image1450.png"/><Relationship Id="rId415" Type="http://schemas.openxmlformats.org/officeDocument/2006/relationships/customXml" Target="../ink/ink605.xml"/><Relationship Id="rId457" Type="http://schemas.openxmlformats.org/officeDocument/2006/relationships/customXml" Target="../ink/ink626.xml"/><Relationship Id="rId261" Type="http://schemas.openxmlformats.org/officeDocument/2006/relationships/customXml" Target="../ink/ink528.xml"/><Relationship Id="rId499" Type="http://schemas.openxmlformats.org/officeDocument/2006/relationships/image" Target="../media/image1590.png"/><Relationship Id="rId14" Type="http://schemas.openxmlformats.org/officeDocument/2006/relationships/customXml" Target="../ink/ink404.xml"/><Relationship Id="rId56" Type="http://schemas.openxmlformats.org/officeDocument/2006/relationships/customXml" Target="../ink/ink425.xml"/><Relationship Id="rId317" Type="http://schemas.openxmlformats.org/officeDocument/2006/relationships/customXml" Target="../ink/ink556.xml"/><Relationship Id="rId359" Type="http://schemas.openxmlformats.org/officeDocument/2006/relationships/customXml" Target="../ink/ink577.xml"/><Relationship Id="rId524" Type="http://schemas.openxmlformats.org/officeDocument/2006/relationships/customXml" Target="../ink/ink660.xml"/><Relationship Id="rId566" Type="http://schemas.openxmlformats.org/officeDocument/2006/relationships/customXml" Target="../ink/ink681.xml"/><Relationship Id="rId98" Type="http://schemas.openxmlformats.org/officeDocument/2006/relationships/image" Target="../media/image1396.png"/><Relationship Id="rId121" Type="http://schemas.openxmlformats.org/officeDocument/2006/relationships/customXml" Target="../ink/ink458.xml"/><Relationship Id="rId163" Type="http://schemas.openxmlformats.org/officeDocument/2006/relationships/customXml" Target="../ink/ink479.xml"/><Relationship Id="rId219" Type="http://schemas.openxmlformats.org/officeDocument/2006/relationships/customXml" Target="../ink/ink507.xml"/><Relationship Id="rId370" Type="http://schemas.openxmlformats.org/officeDocument/2006/relationships/image" Target="../media/image1528.png"/><Relationship Id="rId426" Type="http://schemas.openxmlformats.org/officeDocument/2006/relationships/image" Target="../media/image1554.png"/><Relationship Id="rId230" Type="http://schemas.openxmlformats.org/officeDocument/2006/relationships/image" Target="../media/image1461.png"/><Relationship Id="rId468" Type="http://schemas.openxmlformats.org/officeDocument/2006/relationships/customXml" Target="../ink/ink632.xml"/><Relationship Id="rId25" Type="http://schemas.openxmlformats.org/officeDocument/2006/relationships/image" Target="../media/image1362.png"/><Relationship Id="rId67" Type="http://schemas.openxmlformats.org/officeDocument/2006/relationships/image" Target="../media/image1383.png"/><Relationship Id="rId272" Type="http://schemas.openxmlformats.org/officeDocument/2006/relationships/image" Target="../media/image1481.png"/><Relationship Id="rId328" Type="http://schemas.openxmlformats.org/officeDocument/2006/relationships/image" Target="../media/image1508.png"/><Relationship Id="rId535" Type="http://schemas.openxmlformats.org/officeDocument/2006/relationships/image" Target="../media/image1608.png"/><Relationship Id="rId132" Type="http://schemas.openxmlformats.org/officeDocument/2006/relationships/image" Target="../media/image1413.png"/><Relationship Id="rId174" Type="http://schemas.openxmlformats.org/officeDocument/2006/relationships/image" Target="../media/image1434.png"/><Relationship Id="rId381" Type="http://schemas.openxmlformats.org/officeDocument/2006/relationships/customXml" Target="../ink/ink588.xml"/><Relationship Id="rId241" Type="http://schemas.openxmlformats.org/officeDocument/2006/relationships/customXml" Target="../ink/ink518.xml"/><Relationship Id="rId437" Type="http://schemas.openxmlformats.org/officeDocument/2006/relationships/customXml" Target="../ink/ink616.xml"/><Relationship Id="rId479" Type="http://schemas.openxmlformats.org/officeDocument/2006/relationships/image" Target="../media/image1580.png"/><Relationship Id="rId36" Type="http://schemas.openxmlformats.org/officeDocument/2006/relationships/customXml" Target="../ink/ink415.xml"/><Relationship Id="rId283" Type="http://schemas.openxmlformats.org/officeDocument/2006/relationships/customXml" Target="../ink/ink539.xml"/><Relationship Id="rId339" Type="http://schemas.openxmlformats.org/officeDocument/2006/relationships/customXml" Target="../ink/ink567.xml"/><Relationship Id="rId490" Type="http://schemas.openxmlformats.org/officeDocument/2006/relationships/customXml" Target="../ink/ink643.xml"/><Relationship Id="rId504" Type="http://schemas.openxmlformats.org/officeDocument/2006/relationships/customXml" Target="../ink/ink650.xml"/><Relationship Id="rId546" Type="http://schemas.openxmlformats.org/officeDocument/2006/relationships/customXml" Target="../ink/ink671.xml"/><Relationship Id="rId78" Type="http://schemas.openxmlformats.org/officeDocument/2006/relationships/image" Target="../media/image1387.png"/><Relationship Id="rId101" Type="http://schemas.openxmlformats.org/officeDocument/2006/relationships/customXml" Target="../ink/ink448.xml"/><Relationship Id="rId143" Type="http://schemas.openxmlformats.org/officeDocument/2006/relationships/customXml" Target="../ink/ink469.xml"/><Relationship Id="rId185" Type="http://schemas.openxmlformats.org/officeDocument/2006/relationships/customXml" Target="../ink/ink490.xml"/><Relationship Id="rId350" Type="http://schemas.openxmlformats.org/officeDocument/2006/relationships/image" Target="../media/image1518.png"/><Relationship Id="rId406" Type="http://schemas.openxmlformats.org/officeDocument/2006/relationships/image" Target="../media/image126.png"/><Relationship Id="rId9" Type="http://schemas.openxmlformats.org/officeDocument/2006/relationships/image" Target="../media/image1354.png"/><Relationship Id="rId210" Type="http://schemas.openxmlformats.org/officeDocument/2006/relationships/image" Target="../media/image1451.png"/><Relationship Id="rId392" Type="http://schemas.openxmlformats.org/officeDocument/2006/relationships/image" Target="../media/image1539.png"/><Relationship Id="rId427" Type="http://schemas.openxmlformats.org/officeDocument/2006/relationships/customXml" Target="../ink/ink611.xml"/><Relationship Id="rId448" Type="http://schemas.openxmlformats.org/officeDocument/2006/relationships/image" Target="../media/image1565.png"/><Relationship Id="rId469" Type="http://schemas.openxmlformats.org/officeDocument/2006/relationships/image" Target="../media/image1575.png"/><Relationship Id="rId26" Type="http://schemas.openxmlformats.org/officeDocument/2006/relationships/customXml" Target="../ink/ink410.xml"/><Relationship Id="rId231" Type="http://schemas.openxmlformats.org/officeDocument/2006/relationships/customXml" Target="../ink/ink513.xml"/><Relationship Id="rId252" Type="http://schemas.openxmlformats.org/officeDocument/2006/relationships/image" Target="../media/image1472.png"/><Relationship Id="rId273" Type="http://schemas.openxmlformats.org/officeDocument/2006/relationships/customXml" Target="../ink/ink534.xml"/><Relationship Id="rId294" Type="http://schemas.openxmlformats.org/officeDocument/2006/relationships/image" Target="../media/image1491.png"/><Relationship Id="rId308" Type="http://schemas.openxmlformats.org/officeDocument/2006/relationships/image" Target="../media/image1498.png"/><Relationship Id="rId329" Type="http://schemas.openxmlformats.org/officeDocument/2006/relationships/customXml" Target="../ink/ink562.xml"/><Relationship Id="rId480" Type="http://schemas.openxmlformats.org/officeDocument/2006/relationships/customXml" Target="../ink/ink638.xml"/><Relationship Id="rId515" Type="http://schemas.openxmlformats.org/officeDocument/2006/relationships/image" Target="../media/image1598.png"/><Relationship Id="rId536" Type="http://schemas.openxmlformats.org/officeDocument/2006/relationships/customXml" Target="../ink/ink666.xml"/><Relationship Id="rId47" Type="http://schemas.openxmlformats.org/officeDocument/2006/relationships/image" Target="../media/image1373.png"/><Relationship Id="rId68" Type="http://schemas.openxmlformats.org/officeDocument/2006/relationships/customXml" Target="../ink/ink431.xml"/><Relationship Id="rId89" Type="http://schemas.openxmlformats.org/officeDocument/2006/relationships/customXml" Target="../ink/ink442.xml"/><Relationship Id="rId112" Type="http://schemas.openxmlformats.org/officeDocument/2006/relationships/image" Target="../media/image1403.png"/><Relationship Id="rId133" Type="http://schemas.openxmlformats.org/officeDocument/2006/relationships/customXml" Target="../ink/ink464.xml"/><Relationship Id="rId154" Type="http://schemas.openxmlformats.org/officeDocument/2006/relationships/image" Target="../media/image1424.png"/><Relationship Id="rId175" Type="http://schemas.openxmlformats.org/officeDocument/2006/relationships/customXml" Target="../ink/ink485.xml"/><Relationship Id="rId340" Type="http://schemas.openxmlformats.org/officeDocument/2006/relationships/image" Target="../media/image1513.png"/><Relationship Id="rId361" Type="http://schemas.openxmlformats.org/officeDocument/2006/relationships/customXml" Target="../ink/ink578.xml"/><Relationship Id="rId557" Type="http://schemas.openxmlformats.org/officeDocument/2006/relationships/image" Target="../media/image1618.png"/><Relationship Id="rId196" Type="http://schemas.openxmlformats.org/officeDocument/2006/relationships/image" Target="../media/image1444.png"/><Relationship Id="rId200" Type="http://schemas.openxmlformats.org/officeDocument/2006/relationships/image" Target="../media/image1446.png"/><Relationship Id="rId382" Type="http://schemas.openxmlformats.org/officeDocument/2006/relationships/image" Target="../media/image1534.png"/><Relationship Id="rId417" Type="http://schemas.openxmlformats.org/officeDocument/2006/relationships/customXml" Target="../ink/ink606.xml"/><Relationship Id="rId438" Type="http://schemas.openxmlformats.org/officeDocument/2006/relationships/image" Target="../media/image1560.png"/><Relationship Id="rId459" Type="http://schemas.openxmlformats.org/officeDocument/2006/relationships/customXml" Target="../ink/ink627.xml"/><Relationship Id="rId16" Type="http://schemas.openxmlformats.org/officeDocument/2006/relationships/customXml" Target="../ink/ink405.xml"/><Relationship Id="rId221" Type="http://schemas.openxmlformats.org/officeDocument/2006/relationships/customXml" Target="../ink/ink508.xml"/><Relationship Id="rId242" Type="http://schemas.openxmlformats.org/officeDocument/2006/relationships/image" Target="../media/image1467.png"/><Relationship Id="rId263" Type="http://schemas.openxmlformats.org/officeDocument/2006/relationships/customXml" Target="../ink/ink529.xml"/><Relationship Id="rId284" Type="http://schemas.openxmlformats.org/officeDocument/2006/relationships/image" Target="../media/image1486.png"/><Relationship Id="rId319" Type="http://schemas.openxmlformats.org/officeDocument/2006/relationships/customXml" Target="../ink/ink557.xml"/><Relationship Id="rId470" Type="http://schemas.openxmlformats.org/officeDocument/2006/relationships/customXml" Target="../ink/ink633.xml"/><Relationship Id="rId491" Type="http://schemas.openxmlformats.org/officeDocument/2006/relationships/image" Target="../media/image1586.png"/><Relationship Id="rId505" Type="http://schemas.openxmlformats.org/officeDocument/2006/relationships/image" Target="../media/image1593.png"/><Relationship Id="rId526" Type="http://schemas.openxmlformats.org/officeDocument/2006/relationships/customXml" Target="../ink/ink661.xml"/><Relationship Id="rId37" Type="http://schemas.openxmlformats.org/officeDocument/2006/relationships/image" Target="../media/image1368.png"/><Relationship Id="rId58" Type="http://schemas.openxmlformats.org/officeDocument/2006/relationships/customXml" Target="../ink/ink426.xml"/><Relationship Id="rId79" Type="http://schemas.openxmlformats.org/officeDocument/2006/relationships/customXml" Target="../ink/ink437.xml"/><Relationship Id="rId102" Type="http://schemas.openxmlformats.org/officeDocument/2006/relationships/image" Target="../media/image1398.png"/><Relationship Id="rId123" Type="http://schemas.openxmlformats.org/officeDocument/2006/relationships/customXml" Target="../ink/ink459.xml"/><Relationship Id="rId144" Type="http://schemas.openxmlformats.org/officeDocument/2006/relationships/image" Target="../media/image1419.png"/><Relationship Id="rId330" Type="http://schemas.openxmlformats.org/officeDocument/2006/relationships/image" Target="../media/image1509.png"/><Relationship Id="rId547" Type="http://schemas.openxmlformats.org/officeDocument/2006/relationships/image" Target="../media/image1613.png"/><Relationship Id="rId568" Type="http://schemas.openxmlformats.org/officeDocument/2006/relationships/customXml" Target="../ink/ink682.xml"/><Relationship Id="rId90" Type="http://schemas.openxmlformats.org/officeDocument/2006/relationships/image" Target="../media/image330.png"/><Relationship Id="rId165" Type="http://schemas.openxmlformats.org/officeDocument/2006/relationships/customXml" Target="../ink/ink480.xml"/><Relationship Id="rId186" Type="http://schemas.openxmlformats.org/officeDocument/2006/relationships/image" Target="../media/image1440.png"/><Relationship Id="rId351" Type="http://schemas.openxmlformats.org/officeDocument/2006/relationships/customXml" Target="../ink/ink573.xml"/><Relationship Id="rId372" Type="http://schemas.openxmlformats.org/officeDocument/2006/relationships/image" Target="../media/image1529.png"/><Relationship Id="rId393" Type="http://schemas.openxmlformats.org/officeDocument/2006/relationships/customXml" Target="../ink/ink594.xml"/><Relationship Id="rId407" Type="http://schemas.openxmlformats.org/officeDocument/2006/relationships/customXml" Target="../ink/ink601.xml"/><Relationship Id="rId428" Type="http://schemas.openxmlformats.org/officeDocument/2006/relationships/image" Target="../media/image1555.png"/><Relationship Id="rId449" Type="http://schemas.openxmlformats.org/officeDocument/2006/relationships/customXml" Target="../ink/ink622.xml"/><Relationship Id="rId211" Type="http://schemas.openxmlformats.org/officeDocument/2006/relationships/customXml" Target="../ink/ink503.xml"/><Relationship Id="rId232" Type="http://schemas.openxmlformats.org/officeDocument/2006/relationships/image" Target="../media/image1462.png"/><Relationship Id="rId253" Type="http://schemas.openxmlformats.org/officeDocument/2006/relationships/customXml" Target="../ink/ink524.xml"/><Relationship Id="rId274" Type="http://schemas.openxmlformats.org/officeDocument/2006/relationships/image" Target="../media/image1482.png"/><Relationship Id="rId295" Type="http://schemas.openxmlformats.org/officeDocument/2006/relationships/customXml" Target="../ink/ink545.xml"/><Relationship Id="rId309" Type="http://schemas.openxmlformats.org/officeDocument/2006/relationships/customXml" Target="../ink/ink552.xml"/><Relationship Id="rId460" Type="http://schemas.openxmlformats.org/officeDocument/2006/relationships/image" Target="../media/image1571.png"/><Relationship Id="rId481" Type="http://schemas.openxmlformats.org/officeDocument/2006/relationships/image" Target="../media/image1581.png"/><Relationship Id="rId516" Type="http://schemas.openxmlformats.org/officeDocument/2006/relationships/customXml" Target="../ink/ink656.xml"/><Relationship Id="rId27" Type="http://schemas.openxmlformats.org/officeDocument/2006/relationships/image" Target="../media/image1363.png"/><Relationship Id="rId48" Type="http://schemas.openxmlformats.org/officeDocument/2006/relationships/customXml" Target="../ink/ink421.xml"/><Relationship Id="rId69" Type="http://schemas.openxmlformats.org/officeDocument/2006/relationships/image" Target="../media/image1384.png"/><Relationship Id="rId113" Type="http://schemas.openxmlformats.org/officeDocument/2006/relationships/customXml" Target="../ink/ink454.xml"/><Relationship Id="rId134" Type="http://schemas.openxmlformats.org/officeDocument/2006/relationships/image" Target="../media/image1414.png"/><Relationship Id="rId320" Type="http://schemas.openxmlformats.org/officeDocument/2006/relationships/image" Target="../media/image1504.png"/><Relationship Id="rId537" Type="http://schemas.openxmlformats.org/officeDocument/2006/relationships/image" Target="../media/image687.png"/><Relationship Id="rId558" Type="http://schemas.openxmlformats.org/officeDocument/2006/relationships/customXml" Target="../ink/ink677.xml"/><Relationship Id="rId80" Type="http://schemas.openxmlformats.org/officeDocument/2006/relationships/image" Target="../media/image1388.png"/><Relationship Id="rId155" Type="http://schemas.openxmlformats.org/officeDocument/2006/relationships/customXml" Target="../ink/ink475.xml"/><Relationship Id="rId176" Type="http://schemas.openxmlformats.org/officeDocument/2006/relationships/image" Target="../media/image1435.png"/><Relationship Id="rId197" Type="http://schemas.openxmlformats.org/officeDocument/2006/relationships/customXml" Target="../ink/ink496.xml"/><Relationship Id="rId341" Type="http://schemas.openxmlformats.org/officeDocument/2006/relationships/customXml" Target="../ink/ink568.xml"/><Relationship Id="rId362" Type="http://schemas.openxmlformats.org/officeDocument/2006/relationships/image" Target="../media/image1524.png"/><Relationship Id="rId383" Type="http://schemas.openxmlformats.org/officeDocument/2006/relationships/customXml" Target="../ink/ink589.xml"/><Relationship Id="rId418" Type="http://schemas.openxmlformats.org/officeDocument/2006/relationships/image" Target="../media/image1550.png"/><Relationship Id="rId439" Type="http://schemas.openxmlformats.org/officeDocument/2006/relationships/customXml" Target="../ink/ink617.xml"/><Relationship Id="rId201" Type="http://schemas.openxmlformats.org/officeDocument/2006/relationships/customXml" Target="../ink/ink498.xml"/><Relationship Id="rId222" Type="http://schemas.openxmlformats.org/officeDocument/2006/relationships/image" Target="../media/image1457.png"/><Relationship Id="rId243" Type="http://schemas.openxmlformats.org/officeDocument/2006/relationships/customXml" Target="../ink/ink519.xml"/><Relationship Id="rId264" Type="http://schemas.openxmlformats.org/officeDocument/2006/relationships/image" Target="../media/image1477.png"/><Relationship Id="rId285" Type="http://schemas.openxmlformats.org/officeDocument/2006/relationships/customXml" Target="../ink/ink540.xml"/><Relationship Id="rId450" Type="http://schemas.openxmlformats.org/officeDocument/2006/relationships/image" Target="../media/image1566.png"/><Relationship Id="rId471" Type="http://schemas.openxmlformats.org/officeDocument/2006/relationships/image" Target="../media/image1576.png"/><Relationship Id="rId506" Type="http://schemas.openxmlformats.org/officeDocument/2006/relationships/customXml" Target="../ink/ink651.xml"/><Relationship Id="rId17" Type="http://schemas.openxmlformats.org/officeDocument/2006/relationships/image" Target="../media/image1358.png"/><Relationship Id="rId38" Type="http://schemas.openxmlformats.org/officeDocument/2006/relationships/customXml" Target="../ink/ink416.xml"/><Relationship Id="rId59" Type="http://schemas.openxmlformats.org/officeDocument/2006/relationships/image" Target="../media/image1379.png"/><Relationship Id="rId103" Type="http://schemas.openxmlformats.org/officeDocument/2006/relationships/customXml" Target="../ink/ink449.xml"/><Relationship Id="rId124" Type="http://schemas.openxmlformats.org/officeDocument/2006/relationships/image" Target="../media/image1409.png"/><Relationship Id="rId310" Type="http://schemas.openxmlformats.org/officeDocument/2006/relationships/image" Target="../media/image1499.png"/><Relationship Id="rId492" Type="http://schemas.openxmlformats.org/officeDocument/2006/relationships/customXml" Target="../ink/ink644.xml"/><Relationship Id="rId527" Type="http://schemas.openxmlformats.org/officeDocument/2006/relationships/image" Target="../media/image1604.png"/><Relationship Id="rId548" Type="http://schemas.openxmlformats.org/officeDocument/2006/relationships/customXml" Target="../ink/ink672.xml"/><Relationship Id="rId569" Type="http://schemas.openxmlformats.org/officeDocument/2006/relationships/image" Target="../media/image1624.png"/><Relationship Id="rId70" Type="http://schemas.openxmlformats.org/officeDocument/2006/relationships/customXml" Target="../ink/ink432.xml"/><Relationship Id="rId91" Type="http://schemas.openxmlformats.org/officeDocument/2006/relationships/customXml" Target="../ink/ink443.xml"/><Relationship Id="rId145" Type="http://schemas.openxmlformats.org/officeDocument/2006/relationships/customXml" Target="../ink/ink470.xml"/><Relationship Id="rId166" Type="http://schemas.openxmlformats.org/officeDocument/2006/relationships/image" Target="../media/image1430.png"/><Relationship Id="rId187" Type="http://schemas.openxmlformats.org/officeDocument/2006/relationships/customXml" Target="../ink/ink491.xml"/><Relationship Id="rId331" Type="http://schemas.openxmlformats.org/officeDocument/2006/relationships/customXml" Target="../ink/ink563.xml"/><Relationship Id="rId352" Type="http://schemas.openxmlformats.org/officeDocument/2006/relationships/image" Target="../media/image1519.png"/><Relationship Id="rId373" Type="http://schemas.openxmlformats.org/officeDocument/2006/relationships/customXml" Target="../ink/ink584.xml"/><Relationship Id="rId394" Type="http://schemas.openxmlformats.org/officeDocument/2006/relationships/image" Target="../media/image540.png"/><Relationship Id="rId408" Type="http://schemas.openxmlformats.org/officeDocument/2006/relationships/image" Target="../media/image1545.png"/><Relationship Id="rId429" Type="http://schemas.openxmlformats.org/officeDocument/2006/relationships/customXml" Target="../ink/ink612.xml"/><Relationship Id="rId1" Type="http://schemas.openxmlformats.org/officeDocument/2006/relationships/slideLayout" Target="../slideLayouts/slideLayout15.xml"/><Relationship Id="rId212" Type="http://schemas.openxmlformats.org/officeDocument/2006/relationships/image" Target="../media/image1452.png"/><Relationship Id="rId233" Type="http://schemas.openxmlformats.org/officeDocument/2006/relationships/customXml" Target="../ink/ink514.xml"/><Relationship Id="rId254" Type="http://schemas.openxmlformats.org/officeDocument/2006/relationships/image" Target="../media/image1473.png"/><Relationship Id="rId440" Type="http://schemas.openxmlformats.org/officeDocument/2006/relationships/image" Target="../media/image1561.png"/><Relationship Id="rId28" Type="http://schemas.openxmlformats.org/officeDocument/2006/relationships/customXml" Target="../ink/ink411.xml"/><Relationship Id="rId49" Type="http://schemas.openxmlformats.org/officeDocument/2006/relationships/image" Target="../media/image1374.png"/><Relationship Id="rId114" Type="http://schemas.openxmlformats.org/officeDocument/2006/relationships/image" Target="../media/image1404.png"/><Relationship Id="rId275" Type="http://schemas.openxmlformats.org/officeDocument/2006/relationships/customXml" Target="../ink/ink535.xml"/><Relationship Id="rId296" Type="http://schemas.openxmlformats.org/officeDocument/2006/relationships/image" Target="../media/image1492.png"/><Relationship Id="rId300" Type="http://schemas.openxmlformats.org/officeDocument/2006/relationships/image" Target="../media/image1494.png"/><Relationship Id="rId461" Type="http://schemas.openxmlformats.org/officeDocument/2006/relationships/customXml" Target="../ink/ink628.xml"/><Relationship Id="rId482" Type="http://schemas.openxmlformats.org/officeDocument/2006/relationships/customXml" Target="../ink/ink639.xml"/><Relationship Id="rId517" Type="http://schemas.openxmlformats.org/officeDocument/2006/relationships/image" Target="../media/image1599.png"/><Relationship Id="rId538" Type="http://schemas.openxmlformats.org/officeDocument/2006/relationships/customXml" Target="../ink/ink667.xml"/><Relationship Id="rId559" Type="http://schemas.openxmlformats.org/officeDocument/2006/relationships/image" Target="../media/image1619.png"/><Relationship Id="rId60" Type="http://schemas.openxmlformats.org/officeDocument/2006/relationships/customXml" Target="../ink/ink427.xml"/><Relationship Id="rId81" Type="http://schemas.openxmlformats.org/officeDocument/2006/relationships/customXml" Target="../ink/ink438.xml"/><Relationship Id="rId135" Type="http://schemas.openxmlformats.org/officeDocument/2006/relationships/customXml" Target="../ink/ink465.xml"/><Relationship Id="rId156" Type="http://schemas.openxmlformats.org/officeDocument/2006/relationships/image" Target="../media/image1425.png"/><Relationship Id="rId177" Type="http://schemas.openxmlformats.org/officeDocument/2006/relationships/customXml" Target="../ink/ink486.xml"/><Relationship Id="rId198" Type="http://schemas.openxmlformats.org/officeDocument/2006/relationships/image" Target="../media/image1445.png"/><Relationship Id="rId321" Type="http://schemas.openxmlformats.org/officeDocument/2006/relationships/customXml" Target="../ink/ink558.xml"/><Relationship Id="rId342" Type="http://schemas.openxmlformats.org/officeDocument/2006/relationships/image" Target="../media/image1514.png"/><Relationship Id="rId363" Type="http://schemas.openxmlformats.org/officeDocument/2006/relationships/customXml" Target="../ink/ink579.xml"/><Relationship Id="rId384" Type="http://schemas.openxmlformats.org/officeDocument/2006/relationships/image" Target="../media/image1535.png"/><Relationship Id="rId419" Type="http://schemas.openxmlformats.org/officeDocument/2006/relationships/customXml" Target="../ink/ink607.xml"/><Relationship Id="rId202" Type="http://schemas.openxmlformats.org/officeDocument/2006/relationships/image" Target="../media/image1447.png"/><Relationship Id="rId223" Type="http://schemas.openxmlformats.org/officeDocument/2006/relationships/customXml" Target="../ink/ink509.xml"/><Relationship Id="rId244" Type="http://schemas.openxmlformats.org/officeDocument/2006/relationships/image" Target="../media/image1468.png"/><Relationship Id="rId430" Type="http://schemas.openxmlformats.org/officeDocument/2006/relationships/image" Target="../media/image1556.png"/><Relationship Id="rId18" Type="http://schemas.openxmlformats.org/officeDocument/2006/relationships/customXml" Target="../ink/ink406.xml"/><Relationship Id="rId39" Type="http://schemas.openxmlformats.org/officeDocument/2006/relationships/image" Target="../media/image1369.png"/><Relationship Id="rId265" Type="http://schemas.openxmlformats.org/officeDocument/2006/relationships/customXml" Target="../ink/ink530.xml"/><Relationship Id="rId286" Type="http://schemas.openxmlformats.org/officeDocument/2006/relationships/image" Target="../media/image1487.png"/><Relationship Id="rId451" Type="http://schemas.openxmlformats.org/officeDocument/2006/relationships/customXml" Target="../ink/ink623.xml"/><Relationship Id="rId472" Type="http://schemas.openxmlformats.org/officeDocument/2006/relationships/customXml" Target="../ink/ink634.xml"/><Relationship Id="rId493" Type="http://schemas.openxmlformats.org/officeDocument/2006/relationships/image" Target="../media/image1587.png"/><Relationship Id="rId507" Type="http://schemas.openxmlformats.org/officeDocument/2006/relationships/image" Target="../media/image1594.png"/><Relationship Id="rId528" Type="http://schemas.openxmlformats.org/officeDocument/2006/relationships/customXml" Target="../ink/ink662.xml"/><Relationship Id="rId549" Type="http://schemas.openxmlformats.org/officeDocument/2006/relationships/image" Target="../media/image1614.png"/><Relationship Id="rId50" Type="http://schemas.openxmlformats.org/officeDocument/2006/relationships/customXml" Target="../ink/ink422.xml"/><Relationship Id="rId104" Type="http://schemas.openxmlformats.org/officeDocument/2006/relationships/image" Target="../media/image1399.png"/><Relationship Id="rId125" Type="http://schemas.openxmlformats.org/officeDocument/2006/relationships/customXml" Target="../ink/ink460.xml"/><Relationship Id="rId146" Type="http://schemas.openxmlformats.org/officeDocument/2006/relationships/image" Target="../media/image1420.png"/><Relationship Id="rId167" Type="http://schemas.openxmlformats.org/officeDocument/2006/relationships/customXml" Target="../ink/ink481.xml"/><Relationship Id="rId188" Type="http://schemas.openxmlformats.org/officeDocument/2006/relationships/image" Target="../media/image1441.png"/><Relationship Id="rId311" Type="http://schemas.openxmlformats.org/officeDocument/2006/relationships/customXml" Target="../ink/ink553.xml"/><Relationship Id="rId332" Type="http://schemas.openxmlformats.org/officeDocument/2006/relationships/image" Target="../media/image1510.png"/><Relationship Id="rId353" Type="http://schemas.openxmlformats.org/officeDocument/2006/relationships/customXml" Target="../ink/ink574.xml"/><Relationship Id="rId374" Type="http://schemas.openxmlformats.org/officeDocument/2006/relationships/image" Target="../media/image1530.png"/><Relationship Id="rId395" Type="http://schemas.openxmlformats.org/officeDocument/2006/relationships/customXml" Target="../ink/ink595.xml"/><Relationship Id="rId409" Type="http://schemas.openxmlformats.org/officeDocument/2006/relationships/customXml" Target="../ink/ink602.xml"/><Relationship Id="rId560" Type="http://schemas.openxmlformats.org/officeDocument/2006/relationships/customXml" Target="../ink/ink678.xml"/><Relationship Id="rId71" Type="http://schemas.openxmlformats.org/officeDocument/2006/relationships/image" Target="../media/image1385.png"/><Relationship Id="rId92" Type="http://schemas.openxmlformats.org/officeDocument/2006/relationships/image" Target="../media/image1393.png"/><Relationship Id="rId213" Type="http://schemas.openxmlformats.org/officeDocument/2006/relationships/customXml" Target="../ink/ink504.xml"/><Relationship Id="rId234" Type="http://schemas.openxmlformats.org/officeDocument/2006/relationships/image" Target="../media/image1463.png"/><Relationship Id="rId420" Type="http://schemas.openxmlformats.org/officeDocument/2006/relationships/image" Target="../media/image1551.png"/><Relationship Id="rId2" Type="http://schemas.openxmlformats.org/officeDocument/2006/relationships/customXml" Target="../ink/ink398.xml"/><Relationship Id="rId29" Type="http://schemas.openxmlformats.org/officeDocument/2006/relationships/image" Target="../media/image1364.png"/><Relationship Id="rId255" Type="http://schemas.openxmlformats.org/officeDocument/2006/relationships/customXml" Target="../ink/ink525.xml"/><Relationship Id="rId276" Type="http://schemas.openxmlformats.org/officeDocument/2006/relationships/image" Target="../media/image1483.png"/><Relationship Id="rId297" Type="http://schemas.openxmlformats.org/officeDocument/2006/relationships/customXml" Target="../ink/ink546.xml"/><Relationship Id="rId441" Type="http://schemas.openxmlformats.org/officeDocument/2006/relationships/customXml" Target="../ink/ink618.xml"/><Relationship Id="rId462" Type="http://schemas.openxmlformats.org/officeDocument/2006/relationships/customXml" Target="../ink/ink629.xml"/><Relationship Id="rId483" Type="http://schemas.openxmlformats.org/officeDocument/2006/relationships/image" Target="../media/image1582.png"/><Relationship Id="rId518" Type="http://schemas.openxmlformats.org/officeDocument/2006/relationships/customXml" Target="../ink/ink657.xml"/><Relationship Id="rId539" Type="http://schemas.openxmlformats.org/officeDocument/2006/relationships/image" Target="../media/image1609.png"/><Relationship Id="rId40" Type="http://schemas.openxmlformats.org/officeDocument/2006/relationships/customXml" Target="../ink/ink417.xml"/><Relationship Id="rId115" Type="http://schemas.openxmlformats.org/officeDocument/2006/relationships/customXml" Target="../ink/ink455.xml"/><Relationship Id="rId136" Type="http://schemas.openxmlformats.org/officeDocument/2006/relationships/image" Target="../media/image1415.png"/><Relationship Id="rId157" Type="http://schemas.openxmlformats.org/officeDocument/2006/relationships/customXml" Target="../ink/ink476.xml"/><Relationship Id="rId178" Type="http://schemas.openxmlformats.org/officeDocument/2006/relationships/image" Target="../media/image1436.png"/><Relationship Id="rId301" Type="http://schemas.openxmlformats.org/officeDocument/2006/relationships/customXml" Target="../ink/ink548.xml"/><Relationship Id="rId322" Type="http://schemas.openxmlformats.org/officeDocument/2006/relationships/image" Target="../media/image1505.png"/><Relationship Id="rId343" Type="http://schemas.openxmlformats.org/officeDocument/2006/relationships/customXml" Target="../ink/ink569.xml"/><Relationship Id="rId364" Type="http://schemas.openxmlformats.org/officeDocument/2006/relationships/image" Target="../media/image1525.png"/><Relationship Id="rId550" Type="http://schemas.openxmlformats.org/officeDocument/2006/relationships/customXml" Target="../ink/ink673.xml"/><Relationship Id="rId61" Type="http://schemas.openxmlformats.org/officeDocument/2006/relationships/image" Target="../media/image1380.png"/><Relationship Id="rId82" Type="http://schemas.openxmlformats.org/officeDocument/2006/relationships/image" Target="../media/image1389.png"/><Relationship Id="rId199" Type="http://schemas.openxmlformats.org/officeDocument/2006/relationships/customXml" Target="../ink/ink497.xml"/><Relationship Id="rId203" Type="http://schemas.openxmlformats.org/officeDocument/2006/relationships/customXml" Target="../ink/ink499.xml"/><Relationship Id="rId385" Type="http://schemas.openxmlformats.org/officeDocument/2006/relationships/customXml" Target="../ink/ink590.xml"/><Relationship Id="rId19" Type="http://schemas.openxmlformats.org/officeDocument/2006/relationships/image" Target="../media/image1359.png"/><Relationship Id="rId224" Type="http://schemas.openxmlformats.org/officeDocument/2006/relationships/image" Target="../media/image1458.png"/><Relationship Id="rId245" Type="http://schemas.openxmlformats.org/officeDocument/2006/relationships/customXml" Target="../ink/ink520.xml"/><Relationship Id="rId266" Type="http://schemas.openxmlformats.org/officeDocument/2006/relationships/image" Target="../media/image1478.png"/><Relationship Id="rId287" Type="http://schemas.openxmlformats.org/officeDocument/2006/relationships/customXml" Target="../ink/ink541.xml"/><Relationship Id="rId410" Type="http://schemas.openxmlformats.org/officeDocument/2006/relationships/image" Target="../media/image1546.png"/><Relationship Id="rId431" Type="http://schemas.openxmlformats.org/officeDocument/2006/relationships/customXml" Target="../ink/ink613.xml"/><Relationship Id="rId452" Type="http://schemas.openxmlformats.org/officeDocument/2006/relationships/image" Target="../media/image1567.png"/><Relationship Id="rId473" Type="http://schemas.openxmlformats.org/officeDocument/2006/relationships/image" Target="../media/image1577.png"/><Relationship Id="rId494" Type="http://schemas.openxmlformats.org/officeDocument/2006/relationships/customXml" Target="../ink/ink645.xml"/><Relationship Id="rId508" Type="http://schemas.openxmlformats.org/officeDocument/2006/relationships/customXml" Target="../ink/ink652.xml"/><Relationship Id="rId529" Type="http://schemas.openxmlformats.org/officeDocument/2006/relationships/image" Target="../media/image1605.png"/><Relationship Id="rId30" Type="http://schemas.openxmlformats.org/officeDocument/2006/relationships/customXml" Target="../ink/ink412.xml"/><Relationship Id="rId105" Type="http://schemas.openxmlformats.org/officeDocument/2006/relationships/customXml" Target="../ink/ink450.xml"/><Relationship Id="rId126" Type="http://schemas.openxmlformats.org/officeDocument/2006/relationships/image" Target="../media/image1410.png"/><Relationship Id="rId147" Type="http://schemas.openxmlformats.org/officeDocument/2006/relationships/customXml" Target="../ink/ink471.xml"/><Relationship Id="rId168" Type="http://schemas.openxmlformats.org/officeDocument/2006/relationships/image" Target="../media/image1431.png"/><Relationship Id="rId312" Type="http://schemas.openxmlformats.org/officeDocument/2006/relationships/image" Target="../media/image1500.png"/><Relationship Id="rId333" Type="http://schemas.openxmlformats.org/officeDocument/2006/relationships/customXml" Target="../ink/ink564.xml"/><Relationship Id="rId354" Type="http://schemas.openxmlformats.org/officeDocument/2006/relationships/image" Target="../media/image1520.png"/><Relationship Id="rId540" Type="http://schemas.openxmlformats.org/officeDocument/2006/relationships/customXml" Target="../ink/ink668.xml"/><Relationship Id="rId51" Type="http://schemas.openxmlformats.org/officeDocument/2006/relationships/image" Target="../media/image1375.png"/><Relationship Id="rId72" Type="http://schemas.openxmlformats.org/officeDocument/2006/relationships/customXml" Target="../ink/ink433.xml"/><Relationship Id="rId93" Type="http://schemas.openxmlformats.org/officeDocument/2006/relationships/customXml" Target="../ink/ink444.xml"/><Relationship Id="rId189" Type="http://schemas.openxmlformats.org/officeDocument/2006/relationships/customXml" Target="../ink/ink492.xml"/><Relationship Id="rId375" Type="http://schemas.openxmlformats.org/officeDocument/2006/relationships/customXml" Target="../ink/ink585.xml"/><Relationship Id="rId396" Type="http://schemas.openxmlformats.org/officeDocument/2006/relationships/image" Target="../media/image1540.png"/><Relationship Id="rId561" Type="http://schemas.openxmlformats.org/officeDocument/2006/relationships/image" Target="../media/image1620.png"/><Relationship Id="rId3" Type="http://schemas.openxmlformats.org/officeDocument/2006/relationships/image" Target="../media/image13510.png"/><Relationship Id="rId214" Type="http://schemas.openxmlformats.org/officeDocument/2006/relationships/image" Target="../media/image1453.png"/><Relationship Id="rId235" Type="http://schemas.openxmlformats.org/officeDocument/2006/relationships/customXml" Target="../ink/ink515.xml"/><Relationship Id="rId256" Type="http://schemas.openxmlformats.org/officeDocument/2006/relationships/image" Target="../media/image1474.png"/><Relationship Id="rId277" Type="http://schemas.openxmlformats.org/officeDocument/2006/relationships/customXml" Target="../ink/ink536.xml"/><Relationship Id="rId298" Type="http://schemas.openxmlformats.org/officeDocument/2006/relationships/image" Target="../media/image1493.png"/><Relationship Id="rId400" Type="http://schemas.openxmlformats.org/officeDocument/2006/relationships/image" Target="../media/image1542.png"/><Relationship Id="rId421" Type="http://schemas.openxmlformats.org/officeDocument/2006/relationships/customXml" Target="../ink/ink608.xml"/><Relationship Id="rId442" Type="http://schemas.openxmlformats.org/officeDocument/2006/relationships/image" Target="../media/image1562.png"/><Relationship Id="rId463" Type="http://schemas.openxmlformats.org/officeDocument/2006/relationships/image" Target="../media/image1572.png"/><Relationship Id="rId484" Type="http://schemas.openxmlformats.org/officeDocument/2006/relationships/customXml" Target="../ink/ink640.xml"/><Relationship Id="rId519" Type="http://schemas.openxmlformats.org/officeDocument/2006/relationships/image" Target="../media/image1600.png"/><Relationship Id="rId116" Type="http://schemas.openxmlformats.org/officeDocument/2006/relationships/image" Target="../media/image1405.png"/><Relationship Id="rId137" Type="http://schemas.openxmlformats.org/officeDocument/2006/relationships/customXml" Target="../ink/ink466.xml"/><Relationship Id="rId158" Type="http://schemas.openxmlformats.org/officeDocument/2006/relationships/image" Target="../media/image1426.png"/><Relationship Id="rId302" Type="http://schemas.openxmlformats.org/officeDocument/2006/relationships/image" Target="../media/image1495.png"/><Relationship Id="rId323" Type="http://schemas.openxmlformats.org/officeDocument/2006/relationships/customXml" Target="../ink/ink559.xml"/><Relationship Id="rId344" Type="http://schemas.openxmlformats.org/officeDocument/2006/relationships/image" Target="../media/image1515.png"/><Relationship Id="rId530" Type="http://schemas.openxmlformats.org/officeDocument/2006/relationships/customXml" Target="../ink/ink663.xml"/><Relationship Id="rId20" Type="http://schemas.openxmlformats.org/officeDocument/2006/relationships/customXml" Target="../ink/ink407.xml"/><Relationship Id="rId41" Type="http://schemas.openxmlformats.org/officeDocument/2006/relationships/image" Target="../media/image1370.png"/><Relationship Id="rId62" Type="http://schemas.openxmlformats.org/officeDocument/2006/relationships/customXml" Target="../ink/ink428.xml"/><Relationship Id="rId83" Type="http://schemas.openxmlformats.org/officeDocument/2006/relationships/customXml" Target="../ink/ink439.xml"/><Relationship Id="rId179" Type="http://schemas.openxmlformats.org/officeDocument/2006/relationships/customXml" Target="../ink/ink487.xml"/><Relationship Id="rId365" Type="http://schemas.openxmlformats.org/officeDocument/2006/relationships/customXml" Target="../ink/ink580.xml"/><Relationship Id="rId386" Type="http://schemas.openxmlformats.org/officeDocument/2006/relationships/image" Target="../media/image1536.png"/><Relationship Id="rId551" Type="http://schemas.openxmlformats.org/officeDocument/2006/relationships/image" Target="../media/image1615.png"/><Relationship Id="rId190" Type="http://schemas.openxmlformats.org/officeDocument/2006/relationships/image" Target="../media/image1442.png"/><Relationship Id="rId204" Type="http://schemas.openxmlformats.org/officeDocument/2006/relationships/image" Target="../media/image1448.png"/><Relationship Id="rId225" Type="http://schemas.openxmlformats.org/officeDocument/2006/relationships/customXml" Target="../ink/ink510.xml"/><Relationship Id="rId246" Type="http://schemas.openxmlformats.org/officeDocument/2006/relationships/image" Target="../media/image1469.png"/><Relationship Id="rId267" Type="http://schemas.openxmlformats.org/officeDocument/2006/relationships/customXml" Target="../ink/ink531.xml"/><Relationship Id="rId288" Type="http://schemas.openxmlformats.org/officeDocument/2006/relationships/image" Target="../media/image1488.png"/><Relationship Id="rId411" Type="http://schemas.openxmlformats.org/officeDocument/2006/relationships/customXml" Target="../ink/ink603.xml"/><Relationship Id="rId432" Type="http://schemas.openxmlformats.org/officeDocument/2006/relationships/image" Target="../media/image1557.png"/><Relationship Id="rId453" Type="http://schemas.openxmlformats.org/officeDocument/2006/relationships/customXml" Target="../ink/ink624.xml"/><Relationship Id="rId474" Type="http://schemas.openxmlformats.org/officeDocument/2006/relationships/customXml" Target="../ink/ink635.xml"/><Relationship Id="rId509" Type="http://schemas.openxmlformats.org/officeDocument/2006/relationships/image" Target="../media/image1595.png"/><Relationship Id="rId106" Type="http://schemas.openxmlformats.org/officeDocument/2006/relationships/image" Target="../media/image1400.png"/><Relationship Id="rId127" Type="http://schemas.openxmlformats.org/officeDocument/2006/relationships/customXml" Target="../ink/ink461.xml"/><Relationship Id="rId313" Type="http://schemas.openxmlformats.org/officeDocument/2006/relationships/customXml" Target="../ink/ink554.xml"/><Relationship Id="rId495" Type="http://schemas.openxmlformats.org/officeDocument/2006/relationships/image" Target="../media/image1588.png"/><Relationship Id="rId10" Type="http://schemas.openxmlformats.org/officeDocument/2006/relationships/customXml" Target="../ink/ink402.xml"/><Relationship Id="rId31" Type="http://schemas.openxmlformats.org/officeDocument/2006/relationships/image" Target="../media/image1365.png"/><Relationship Id="rId52" Type="http://schemas.openxmlformats.org/officeDocument/2006/relationships/customXml" Target="../ink/ink423.xml"/><Relationship Id="rId73" Type="http://schemas.openxmlformats.org/officeDocument/2006/relationships/image" Target="../media/image642.png"/><Relationship Id="rId94" Type="http://schemas.openxmlformats.org/officeDocument/2006/relationships/image" Target="../media/image1394.png"/><Relationship Id="rId148" Type="http://schemas.openxmlformats.org/officeDocument/2006/relationships/image" Target="../media/image1421.png"/><Relationship Id="rId169" Type="http://schemas.openxmlformats.org/officeDocument/2006/relationships/customXml" Target="../ink/ink482.xml"/><Relationship Id="rId334" Type="http://schemas.openxmlformats.org/officeDocument/2006/relationships/image" Target="../media/image84.png"/><Relationship Id="rId355" Type="http://schemas.openxmlformats.org/officeDocument/2006/relationships/customXml" Target="../ink/ink575.xml"/><Relationship Id="rId376" Type="http://schemas.openxmlformats.org/officeDocument/2006/relationships/image" Target="../media/image1531.png"/><Relationship Id="rId397" Type="http://schemas.openxmlformats.org/officeDocument/2006/relationships/customXml" Target="../ink/ink596.xml"/><Relationship Id="rId520" Type="http://schemas.openxmlformats.org/officeDocument/2006/relationships/customXml" Target="../ink/ink658.xml"/><Relationship Id="rId541" Type="http://schemas.openxmlformats.org/officeDocument/2006/relationships/image" Target="../media/image1610.png"/><Relationship Id="rId562" Type="http://schemas.openxmlformats.org/officeDocument/2006/relationships/customXml" Target="../ink/ink679.xml"/><Relationship Id="rId4" Type="http://schemas.openxmlformats.org/officeDocument/2006/relationships/customXml" Target="../ink/ink399.xml"/><Relationship Id="rId180" Type="http://schemas.openxmlformats.org/officeDocument/2006/relationships/image" Target="../media/image1437.png"/><Relationship Id="rId215" Type="http://schemas.openxmlformats.org/officeDocument/2006/relationships/customXml" Target="../ink/ink505.xml"/><Relationship Id="rId236" Type="http://schemas.openxmlformats.org/officeDocument/2006/relationships/image" Target="../media/image1464.png"/><Relationship Id="rId257" Type="http://schemas.openxmlformats.org/officeDocument/2006/relationships/customXml" Target="../ink/ink526.xml"/><Relationship Id="rId278" Type="http://schemas.openxmlformats.org/officeDocument/2006/relationships/image" Target="../media/image119.png"/><Relationship Id="rId401" Type="http://schemas.openxmlformats.org/officeDocument/2006/relationships/customXml" Target="../ink/ink598.xml"/><Relationship Id="rId422" Type="http://schemas.openxmlformats.org/officeDocument/2006/relationships/image" Target="../media/image1552.png"/><Relationship Id="rId443" Type="http://schemas.openxmlformats.org/officeDocument/2006/relationships/customXml" Target="../ink/ink619.xml"/><Relationship Id="rId464" Type="http://schemas.openxmlformats.org/officeDocument/2006/relationships/customXml" Target="../ink/ink630.xml"/><Relationship Id="rId303" Type="http://schemas.openxmlformats.org/officeDocument/2006/relationships/customXml" Target="../ink/ink549.xml"/><Relationship Id="rId485" Type="http://schemas.openxmlformats.org/officeDocument/2006/relationships/image" Target="../media/image1583.png"/><Relationship Id="rId42" Type="http://schemas.openxmlformats.org/officeDocument/2006/relationships/customXml" Target="../ink/ink418.xml"/><Relationship Id="rId84" Type="http://schemas.openxmlformats.org/officeDocument/2006/relationships/image" Target="../media/image1390.png"/><Relationship Id="rId138" Type="http://schemas.openxmlformats.org/officeDocument/2006/relationships/image" Target="../media/image1416.png"/><Relationship Id="rId345" Type="http://schemas.openxmlformats.org/officeDocument/2006/relationships/customXml" Target="../ink/ink570.xml"/><Relationship Id="rId387" Type="http://schemas.openxmlformats.org/officeDocument/2006/relationships/customXml" Target="../ink/ink591.xml"/><Relationship Id="rId510" Type="http://schemas.openxmlformats.org/officeDocument/2006/relationships/customXml" Target="../ink/ink653.xml"/><Relationship Id="rId552" Type="http://schemas.openxmlformats.org/officeDocument/2006/relationships/customXml" Target="../ink/ink674.xml"/><Relationship Id="rId191" Type="http://schemas.openxmlformats.org/officeDocument/2006/relationships/customXml" Target="../ink/ink493.xml"/><Relationship Id="rId205" Type="http://schemas.openxmlformats.org/officeDocument/2006/relationships/customXml" Target="../ink/ink500.xml"/><Relationship Id="rId247" Type="http://schemas.openxmlformats.org/officeDocument/2006/relationships/customXml" Target="../ink/ink521.xml"/><Relationship Id="rId412" Type="http://schemas.openxmlformats.org/officeDocument/2006/relationships/image" Target="../media/image1547.png"/><Relationship Id="rId107" Type="http://schemas.openxmlformats.org/officeDocument/2006/relationships/customXml" Target="../ink/ink451.xml"/><Relationship Id="rId289" Type="http://schemas.openxmlformats.org/officeDocument/2006/relationships/customXml" Target="../ink/ink542.xml"/><Relationship Id="rId454" Type="http://schemas.openxmlformats.org/officeDocument/2006/relationships/image" Target="../media/image1568.png"/><Relationship Id="rId496" Type="http://schemas.openxmlformats.org/officeDocument/2006/relationships/customXml" Target="../ink/ink646.xml"/><Relationship Id="rId11" Type="http://schemas.openxmlformats.org/officeDocument/2006/relationships/image" Target="../media/image1355.png"/><Relationship Id="rId53" Type="http://schemas.openxmlformats.org/officeDocument/2006/relationships/image" Target="../media/image1376.png"/><Relationship Id="rId149" Type="http://schemas.openxmlformats.org/officeDocument/2006/relationships/customXml" Target="../ink/ink472.xml"/><Relationship Id="rId314" Type="http://schemas.openxmlformats.org/officeDocument/2006/relationships/image" Target="../media/image1501.png"/><Relationship Id="rId356" Type="http://schemas.openxmlformats.org/officeDocument/2006/relationships/image" Target="../media/image1521.png"/><Relationship Id="rId398" Type="http://schemas.openxmlformats.org/officeDocument/2006/relationships/image" Target="../media/image1541.png"/><Relationship Id="rId521" Type="http://schemas.openxmlformats.org/officeDocument/2006/relationships/image" Target="../media/image1601.png"/><Relationship Id="rId563" Type="http://schemas.openxmlformats.org/officeDocument/2006/relationships/image" Target="../media/image1621.png"/><Relationship Id="rId95" Type="http://schemas.openxmlformats.org/officeDocument/2006/relationships/customXml" Target="../ink/ink445.xml"/><Relationship Id="rId160" Type="http://schemas.openxmlformats.org/officeDocument/2006/relationships/image" Target="../media/image1427.png"/><Relationship Id="rId216" Type="http://schemas.openxmlformats.org/officeDocument/2006/relationships/image" Target="../media/image1454.png"/><Relationship Id="rId423" Type="http://schemas.openxmlformats.org/officeDocument/2006/relationships/customXml" Target="../ink/ink609.xml"/><Relationship Id="rId258" Type="http://schemas.openxmlformats.org/officeDocument/2006/relationships/image" Target="../media/image1475.png"/><Relationship Id="rId465" Type="http://schemas.openxmlformats.org/officeDocument/2006/relationships/image" Target="../media/image1573.png"/><Relationship Id="rId22" Type="http://schemas.openxmlformats.org/officeDocument/2006/relationships/customXml" Target="../ink/ink408.xml"/><Relationship Id="rId64" Type="http://schemas.openxmlformats.org/officeDocument/2006/relationships/customXml" Target="../ink/ink429.xml"/><Relationship Id="rId118" Type="http://schemas.openxmlformats.org/officeDocument/2006/relationships/image" Target="../media/image1406.png"/><Relationship Id="rId325" Type="http://schemas.openxmlformats.org/officeDocument/2006/relationships/customXml" Target="../ink/ink560.xml"/><Relationship Id="rId367" Type="http://schemas.openxmlformats.org/officeDocument/2006/relationships/customXml" Target="../ink/ink581.xml"/><Relationship Id="rId532" Type="http://schemas.openxmlformats.org/officeDocument/2006/relationships/customXml" Target="../ink/ink664.xml"/><Relationship Id="rId171" Type="http://schemas.openxmlformats.org/officeDocument/2006/relationships/customXml" Target="../ink/ink483.xml"/><Relationship Id="rId227" Type="http://schemas.openxmlformats.org/officeDocument/2006/relationships/customXml" Target="../ink/ink511.xml"/><Relationship Id="rId269" Type="http://schemas.openxmlformats.org/officeDocument/2006/relationships/customXml" Target="../ink/ink532.xml"/><Relationship Id="rId434" Type="http://schemas.openxmlformats.org/officeDocument/2006/relationships/image" Target="../media/image1558.png"/><Relationship Id="rId476" Type="http://schemas.openxmlformats.org/officeDocument/2006/relationships/customXml" Target="../ink/ink636.xml"/><Relationship Id="rId33" Type="http://schemas.openxmlformats.org/officeDocument/2006/relationships/image" Target="../media/image1366.png"/><Relationship Id="rId129" Type="http://schemas.openxmlformats.org/officeDocument/2006/relationships/customXml" Target="../ink/ink462.xml"/><Relationship Id="rId280" Type="http://schemas.openxmlformats.org/officeDocument/2006/relationships/image" Target="../media/image1484.png"/><Relationship Id="rId336" Type="http://schemas.openxmlformats.org/officeDocument/2006/relationships/image" Target="../media/image1511.png"/><Relationship Id="rId501" Type="http://schemas.openxmlformats.org/officeDocument/2006/relationships/image" Target="../media/image1591.png"/><Relationship Id="rId543" Type="http://schemas.openxmlformats.org/officeDocument/2006/relationships/image" Target="../media/image1611.png"/><Relationship Id="rId75" Type="http://schemas.openxmlformats.org/officeDocument/2006/relationships/customXml" Target="../ink/ink435.xml"/><Relationship Id="rId140" Type="http://schemas.openxmlformats.org/officeDocument/2006/relationships/image" Target="../media/image1417.png"/><Relationship Id="rId182" Type="http://schemas.openxmlformats.org/officeDocument/2006/relationships/image" Target="../media/image1438.png"/><Relationship Id="rId378" Type="http://schemas.openxmlformats.org/officeDocument/2006/relationships/image" Target="../media/image1532.png"/><Relationship Id="rId403" Type="http://schemas.openxmlformats.org/officeDocument/2006/relationships/customXml" Target="../ink/ink599.xml"/><Relationship Id="rId6" Type="http://schemas.openxmlformats.org/officeDocument/2006/relationships/customXml" Target="../ink/ink400.xml"/><Relationship Id="rId238" Type="http://schemas.openxmlformats.org/officeDocument/2006/relationships/image" Target="../media/image1465.png"/><Relationship Id="rId445" Type="http://schemas.openxmlformats.org/officeDocument/2006/relationships/customXml" Target="../ink/ink620.xml"/><Relationship Id="rId487" Type="http://schemas.openxmlformats.org/officeDocument/2006/relationships/image" Target="../media/image1584.png"/><Relationship Id="rId291" Type="http://schemas.openxmlformats.org/officeDocument/2006/relationships/customXml" Target="../ink/ink543.xml"/><Relationship Id="rId305" Type="http://schemas.openxmlformats.org/officeDocument/2006/relationships/customXml" Target="../ink/ink550.xml"/><Relationship Id="rId347" Type="http://schemas.openxmlformats.org/officeDocument/2006/relationships/customXml" Target="../ink/ink571.xml"/><Relationship Id="rId512" Type="http://schemas.openxmlformats.org/officeDocument/2006/relationships/customXml" Target="../ink/ink654.xml"/><Relationship Id="rId44" Type="http://schemas.openxmlformats.org/officeDocument/2006/relationships/customXml" Target="../ink/ink419.xml"/><Relationship Id="rId86" Type="http://schemas.openxmlformats.org/officeDocument/2006/relationships/image" Target="../media/image1391.png"/><Relationship Id="rId151" Type="http://schemas.openxmlformats.org/officeDocument/2006/relationships/customXml" Target="../ink/ink473.xml"/><Relationship Id="rId389" Type="http://schemas.openxmlformats.org/officeDocument/2006/relationships/customXml" Target="../ink/ink592.xml"/><Relationship Id="rId554" Type="http://schemas.openxmlformats.org/officeDocument/2006/relationships/customXml" Target="../ink/ink675.xml"/><Relationship Id="rId193" Type="http://schemas.openxmlformats.org/officeDocument/2006/relationships/customXml" Target="../ink/ink494.xml"/><Relationship Id="rId207" Type="http://schemas.openxmlformats.org/officeDocument/2006/relationships/customXml" Target="../ink/ink501.xml"/><Relationship Id="rId249" Type="http://schemas.openxmlformats.org/officeDocument/2006/relationships/customXml" Target="../ink/ink522.xml"/><Relationship Id="rId414" Type="http://schemas.openxmlformats.org/officeDocument/2006/relationships/image" Target="../media/image1548.png"/><Relationship Id="rId456" Type="http://schemas.openxmlformats.org/officeDocument/2006/relationships/image" Target="../media/image1569.png"/><Relationship Id="rId498" Type="http://schemas.openxmlformats.org/officeDocument/2006/relationships/customXml" Target="../ink/ink647.xml"/><Relationship Id="rId13" Type="http://schemas.openxmlformats.org/officeDocument/2006/relationships/image" Target="../media/image1356.png"/><Relationship Id="rId109" Type="http://schemas.openxmlformats.org/officeDocument/2006/relationships/customXml" Target="../ink/ink452.xml"/><Relationship Id="rId260" Type="http://schemas.openxmlformats.org/officeDocument/2006/relationships/image" Target="../media/image1476.png"/><Relationship Id="rId316" Type="http://schemas.openxmlformats.org/officeDocument/2006/relationships/image" Target="../media/image1502.png"/><Relationship Id="rId523" Type="http://schemas.openxmlformats.org/officeDocument/2006/relationships/image" Target="../media/image1602.png"/><Relationship Id="rId55" Type="http://schemas.openxmlformats.org/officeDocument/2006/relationships/image" Target="../media/image1377.png"/><Relationship Id="rId97" Type="http://schemas.openxmlformats.org/officeDocument/2006/relationships/customXml" Target="../ink/ink446.xml"/><Relationship Id="rId120" Type="http://schemas.openxmlformats.org/officeDocument/2006/relationships/image" Target="../media/image1407.png"/><Relationship Id="rId358" Type="http://schemas.openxmlformats.org/officeDocument/2006/relationships/image" Target="../media/image1522.png"/><Relationship Id="rId565" Type="http://schemas.openxmlformats.org/officeDocument/2006/relationships/image" Target="../media/image1622.png"/><Relationship Id="rId162" Type="http://schemas.openxmlformats.org/officeDocument/2006/relationships/image" Target="../media/image1428.png"/><Relationship Id="rId218" Type="http://schemas.openxmlformats.org/officeDocument/2006/relationships/image" Target="../media/image1455.png"/><Relationship Id="rId425" Type="http://schemas.openxmlformats.org/officeDocument/2006/relationships/customXml" Target="../ink/ink610.xml"/><Relationship Id="rId467" Type="http://schemas.openxmlformats.org/officeDocument/2006/relationships/image" Target="../media/image1574.png"/><Relationship Id="rId271" Type="http://schemas.openxmlformats.org/officeDocument/2006/relationships/customXml" Target="../ink/ink533.xml"/><Relationship Id="rId24" Type="http://schemas.openxmlformats.org/officeDocument/2006/relationships/customXml" Target="../ink/ink409.xml"/><Relationship Id="rId66" Type="http://schemas.openxmlformats.org/officeDocument/2006/relationships/customXml" Target="../ink/ink430.xml"/><Relationship Id="rId131" Type="http://schemas.openxmlformats.org/officeDocument/2006/relationships/customXml" Target="../ink/ink463.xml"/><Relationship Id="rId327" Type="http://schemas.openxmlformats.org/officeDocument/2006/relationships/customXml" Target="../ink/ink561.xml"/><Relationship Id="rId369" Type="http://schemas.openxmlformats.org/officeDocument/2006/relationships/customXml" Target="../ink/ink582.xml"/><Relationship Id="rId534" Type="http://schemas.openxmlformats.org/officeDocument/2006/relationships/customXml" Target="../ink/ink665.xml"/><Relationship Id="rId173" Type="http://schemas.openxmlformats.org/officeDocument/2006/relationships/customXml" Target="../ink/ink484.xml"/><Relationship Id="rId229" Type="http://schemas.openxmlformats.org/officeDocument/2006/relationships/customXml" Target="../ink/ink512.xml"/><Relationship Id="rId380" Type="http://schemas.openxmlformats.org/officeDocument/2006/relationships/image" Target="../media/image1533.png"/><Relationship Id="rId436" Type="http://schemas.openxmlformats.org/officeDocument/2006/relationships/image" Target="../media/image1559.png"/><Relationship Id="rId240" Type="http://schemas.openxmlformats.org/officeDocument/2006/relationships/image" Target="../media/image1466.png"/><Relationship Id="rId478" Type="http://schemas.openxmlformats.org/officeDocument/2006/relationships/customXml" Target="../ink/ink637.xml"/><Relationship Id="rId35" Type="http://schemas.openxmlformats.org/officeDocument/2006/relationships/image" Target="../media/image1367.png"/><Relationship Id="rId77" Type="http://schemas.openxmlformats.org/officeDocument/2006/relationships/customXml" Target="../ink/ink436.xml"/><Relationship Id="rId100" Type="http://schemas.openxmlformats.org/officeDocument/2006/relationships/image" Target="../media/image1397.png"/><Relationship Id="rId282" Type="http://schemas.openxmlformats.org/officeDocument/2006/relationships/image" Target="../media/image1485.png"/><Relationship Id="rId338" Type="http://schemas.openxmlformats.org/officeDocument/2006/relationships/image" Target="../media/image1512.png"/><Relationship Id="rId503" Type="http://schemas.openxmlformats.org/officeDocument/2006/relationships/image" Target="../media/image1592.png"/><Relationship Id="rId545" Type="http://schemas.openxmlformats.org/officeDocument/2006/relationships/image" Target="../media/image1612.png"/><Relationship Id="rId8" Type="http://schemas.openxmlformats.org/officeDocument/2006/relationships/customXml" Target="../ink/ink401.xml"/><Relationship Id="rId142" Type="http://schemas.openxmlformats.org/officeDocument/2006/relationships/image" Target="../media/image1418.png"/><Relationship Id="rId184" Type="http://schemas.openxmlformats.org/officeDocument/2006/relationships/image" Target="../media/image1439.png"/><Relationship Id="rId391" Type="http://schemas.openxmlformats.org/officeDocument/2006/relationships/customXml" Target="../ink/ink593.xml"/><Relationship Id="rId405" Type="http://schemas.openxmlformats.org/officeDocument/2006/relationships/customXml" Target="../ink/ink600.xml"/><Relationship Id="rId447" Type="http://schemas.openxmlformats.org/officeDocument/2006/relationships/customXml" Target="../ink/ink621.xml"/><Relationship Id="rId251" Type="http://schemas.openxmlformats.org/officeDocument/2006/relationships/customXml" Target="../ink/ink523.xml"/><Relationship Id="rId489" Type="http://schemas.openxmlformats.org/officeDocument/2006/relationships/image" Target="../media/image1585.png"/><Relationship Id="rId46" Type="http://schemas.openxmlformats.org/officeDocument/2006/relationships/customXml" Target="../ink/ink420.xml"/><Relationship Id="rId293" Type="http://schemas.openxmlformats.org/officeDocument/2006/relationships/customXml" Target="../ink/ink544.xml"/><Relationship Id="rId307" Type="http://schemas.openxmlformats.org/officeDocument/2006/relationships/customXml" Target="../ink/ink551.xml"/><Relationship Id="rId349" Type="http://schemas.openxmlformats.org/officeDocument/2006/relationships/customXml" Target="../ink/ink572.xml"/><Relationship Id="rId514" Type="http://schemas.openxmlformats.org/officeDocument/2006/relationships/customXml" Target="../ink/ink655.xml"/><Relationship Id="rId556" Type="http://schemas.openxmlformats.org/officeDocument/2006/relationships/customXml" Target="../ink/ink676.xml"/><Relationship Id="rId88" Type="http://schemas.openxmlformats.org/officeDocument/2006/relationships/image" Target="../media/image1392.png"/><Relationship Id="rId111" Type="http://schemas.openxmlformats.org/officeDocument/2006/relationships/customXml" Target="../ink/ink453.xml"/><Relationship Id="rId153" Type="http://schemas.openxmlformats.org/officeDocument/2006/relationships/customXml" Target="../ink/ink474.xml"/><Relationship Id="rId195" Type="http://schemas.openxmlformats.org/officeDocument/2006/relationships/customXml" Target="../ink/ink495.xml"/><Relationship Id="rId209" Type="http://schemas.openxmlformats.org/officeDocument/2006/relationships/customXml" Target="../ink/ink502.xml"/><Relationship Id="rId360" Type="http://schemas.openxmlformats.org/officeDocument/2006/relationships/image" Target="../media/image1523.png"/><Relationship Id="rId416" Type="http://schemas.openxmlformats.org/officeDocument/2006/relationships/image" Target="../media/image1549.png"/><Relationship Id="rId220" Type="http://schemas.openxmlformats.org/officeDocument/2006/relationships/image" Target="../media/image1456.png"/><Relationship Id="rId458" Type="http://schemas.openxmlformats.org/officeDocument/2006/relationships/image" Target="../media/image1570.png"/><Relationship Id="rId15" Type="http://schemas.openxmlformats.org/officeDocument/2006/relationships/image" Target="../media/image1357.png"/><Relationship Id="rId57" Type="http://schemas.openxmlformats.org/officeDocument/2006/relationships/image" Target="../media/image1378.png"/><Relationship Id="rId262" Type="http://schemas.openxmlformats.org/officeDocument/2006/relationships/image" Target="../media/image43.png"/><Relationship Id="rId318" Type="http://schemas.openxmlformats.org/officeDocument/2006/relationships/image" Target="../media/image1503.png"/><Relationship Id="rId525" Type="http://schemas.openxmlformats.org/officeDocument/2006/relationships/image" Target="../media/image1603.png"/><Relationship Id="rId567" Type="http://schemas.openxmlformats.org/officeDocument/2006/relationships/image" Target="../media/image1623.png"/><Relationship Id="rId99" Type="http://schemas.openxmlformats.org/officeDocument/2006/relationships/customXml" Target="../ink/ink447.xml"/><Relationship Id="rId122" Type="http://schemas.openxmlformats.org/officeDocument/2006/relationships/image" Target="../media/image1408.png"/><Relationship Id="rId164" Type="http://schemas.openxmlformats.org/officeDocument/2006/relationships/image" Target="../media/image1429.png"/><Relationship Id="rId371" Type="http://schemas.openxmlformats.org/officeDocument/2006/relationships/customXml" Target="../ink/ink583.xml"/></Relationships>
</file>

<file path=ppt/slides/_rels/slide1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681.png"/><Relationship Id="rId671" Type="http://schemas.openxmlformats.org/officeDocument/2006/relationships/image" Target="../media/image1950.png"/><Relationship Id="rId769" Type="http://schemas.openxmlformats.org/officeDocument/2006/relationships/image" Target="../media/image1999.png"/><Relationship Id="rId21" Type="http://schemas.openxmlformats.org/officeDocument/2006/relationships/image" Target="../media/image1634.png"/><Relationship Id="rId324" Type="http://schemas.openxmlformats.org/officeDocument/2006/relationships/customXml" Target="../ink/ink844.xml"/><Relationship Id="rId531" Type="http://schemas.openxmlformats.org/officeDocument/2006/relationships/image" Target="../media/image1884.png"/><Relationship Id="rId629" Type="http://schemas.openxmlformats.org/officeDocument/2006/relationships/image" Target="../media/image1930.png"/><Relationship Id="rId170" Type="http://schemas.openxmlformats.org/officeDocument/2006/relationships/customXml" Target="../ink/ink767.xml"/><Relationship Id="rId268" Type="http://schemas.openxmlformats.org/officeDocument/2006/relationships/customXml" Target="../ink/ink816.xml"/><Relationship Id="rId475" Type="http://schemas.openxmlformats.org/officeDocument/2006/relationships/image" Target="../media/image1858.png"/><Relationship Id="rId682" Type="http://schemas.openxmlformats.org/officeDocument/2006/relationships/customXml" Target="../ink/ink1023.xml"/><Relationship Id="rId32" Type="http://schemas.openxmlformats.org/officeDocument/2006/relationships/customXml" Target="../ink/ink698.xml"/><Relationship Id="rId128" Type="http://schemas.openxmlformats.org/officeDocument/2006/relationships/customXml" Target="../ink/ink746.xml"/><Relationship Id="rId335" Type="http://schemas.openxmlformats.org/officeDocument/2006/relationships/image" Target="../media/image1788.png"/><Relationship Id="rId542" Type="http://schemas.openxmlformats.org/officeDocument/2006/relationships/customXml" Target="../ink/ink953.xml"/><Relationship Id="rId5" Type="http://schemas.openxmlformats.org/officeDocument/2006/relationships/image" Target="../media/image1626.png"/><Relationship Id="rId181" Type="http://schemas.openxmlformats.org/officeDocument/2006/relationships/image" Target="../media/image1712.png"/><Relationship Id="rId237" Type="http://schemas.openxmlformats.org/officeDocument/2006/relationships/image" Target="../media/image1739.png"/><Relationship Id="rId402" Type="http://schemas.openxmlformats.org/officeDocument/2006/relationships/customXml" Target="../ink/ink883.xml"/><Relationship Id="rId791" Type="http://schemas.openxmlformats.org/officeDocument/2006/relationships/image" Target="../media/image2010.png"/><Relationship Id="rId279" Type="http://schemas.openxmlformats.org/officeDocument/2006/relationships/image" Target="../media/image1760.png"/><Relationship Id="rId444" Type="http://schemas.openxmlformats.org/officeDocument/2006/relationships/customXml" Target="../ink/ink904.xml"/><Relationship Id="rId486" Type="http://schemas.openxmlformats.org/officeDocument/2006/relationships/customXml" Target="../ink/ink925.xml"/><Relationship Id="rId651" Type="http://schemas.openxmlformats.org/officeDocument/2006/relationships/image" Target="../media/image1941.png"/><Relationship Id="rId693" Type="http://schemas.openxmlformats.org/officeDocument/2006/relationships/image" Target="../media/image1961.png"/><Relationship Id="rId707" Type="http://schemas.openxmlformats.org/officeDocument/2006/relationships/image" Target="../media/image1968.png"/><Relationship Id="rId749" Type="http://schemas.openxmlformats.org/officeDocument/2006/relationships/image" Target="../media/image1989.png"/><Relationship Id="rId43" Type="http://schemas.openxmlformats.org/officeDocument/2006/relationships/image" Target="../media/image1645.png"/><Relationship Id="rId139" Type="http://schemas.openxmlformats.org/officeDocument/2006/relationships/image" Target="../media/image1692.png"/><Relationship Id="rId290" Type="http://schemas.openxmlformats.org/officeDocument/2006/relationships/customXml" Target="../ink/ink827.xml"/><Relationship Id="rId304" Type="http://schemas.openxmlformats.org/officeDocument/2006/relationships/customXml" Target="../ink/ink834.xml"/><Relationship Id="rId346" Type="http://schemas.openxmlformats.org/officeDocument/2006/relationships/customXml" Target="../ink/ink855.xml"/><Relationship Id="rId388" Type="http://schemas.openxmlformats.org/officeDocument/2006/relationships/customXml" Target="../ink/ink876.xml"/><Relationship Id="rId511" Type="http://schemas.openxmlformats.org/officeDocument/2006/relationships/image" Target="../media/image1875.png"/><Relationship Id="rId553" Type="http://schemas.openxmlformats.org/officeDocument/2006/relationships/image" Target="../media/image1895.png"/><Relationship Id="rId609" Type="http://schemas.openxmlformats.org/officeDocument/2006/relationships/image" Target="../media/image1920.png"/><Relationship Id="rId760" Type="http://schemas.openxmlformats.org/officeDocument/2006/relationships/customXml" Target="../ink/ink1062.xml"/><Relationship Id="rId85" Type="http://schemas.openxmlformats.org/officeDocument/2006/relationships/image" Target="../media/image1665.png"/><Relationship Id="rId150" Type="http://schemas.openxmlformats.org/officeDocument/2006/relationships/customXml" Target="../ink/ink757.xml"/><Relationship Id="rId192" Type="http://schemas.openxmlformats.org/officeDocument/2006/relationships/customXml" Target="../ink/ink778.xml"/><Relationship Id="rId206" Type="http://schemas.openxmlformats.org/officeDocument/2006/relationships/customXml" Target="../ink/ink785.xml"/><Relationship Id="rId413" Type="http://schemas.openxmlformats.org/officeDocument/2006/relationships/image" Target="../media/image1827.png"/><Relationship Id="rId595" Type="http://schemas.openxmlformats.org/officeDocument/2006/relationships/image" Target="../media/image1914.png"/><Relationship Id="rId248" Type="http://schemas.openxmlformats.org/officeDocument/2006/relationships/customXml" Target="../ink/ink806.xml"/><Relationship Id="rId455" Type="http://schemas.openxmlformats.org/officeDocument/2006/relationships/image" Target="../media/image1848.png"/><Relationship Id="rId497" Type="http://schemas.openxmlformats.org/officeDocument/2006/relationships/image" Target="../media/image1193.png"/><Relationship Id="rId620" Type="http://schemas.openxmlformats.org/officeDocument/2006/relationships/customXml" Target="../ink/ink992.xml"/><Relationship Id="rId662" Type="http://schemas.openxmlformats.org/officeDocument/2006/relationships/customXml" Target="../ink/ink1013.xml"/><Relationship Id="rId718" Type="http://schemas.openxmlformats.org/officeDocument/2006/relationships/customXml" Target="../ink/ink1041.xml"/><Relationship Id="rId12" Type="http://schemas.openxmlformats.org/officeDocument/2006/relationships/customXml" Target="../ink/ink688.xml"/><Relationship Id="rId108" Type="http://schemas.openxmlformats.org/officeDocument/2006/relationships/customXml" Target="../ink/ink736.xml"/><Relationship Id="rId315" Type="http://schemas.openxmlformats.org/officeDocument/2006/relationships/image" Target="../media/image1778.png"/><Relationship Id="rId357" Type="http://schemas.openxmlformats.org/officeDocument/2006/relationships/image" Target="../media/image1799.png"/><Relationship Id="rId522" Type="http://schemas.openxmlformats.org/officeDocument/2006/relationships/customXml" Target="../ink/ink943.xml"/><Relationship Id="rId54" Type="http://schemas.openxmlformats.org/officeDocument/2006/relationships/customXml" Target="../ink/ink709.xml"/><Relationship Id="rId96" Type="http://schemas.openxmlformats.org/officeDocument/2006/relationships/customXml" Target="../ink/ink730.xml"/><Relationship Id="rId161" Type="http://schemas.openxmlformats.org/officeDocument/2006/relationships/image" Target="../media/image1702.png"/><Relationship Id="rId217" Type="http://schemas.openxmlformats.org/officeDocument/2006/relationships/image" Target="../media/image1730.png"/><Relationship Id="rId399" Type="http://schemas.openxmlformats.org/officeDocument/2006/relationships/image" Target="../media/image1820.png"/><Relationship Id="rId564" Type="http://schemas.openxmlformats.org/officeDocument/2006/relationships/customXml" Target="../ink/ink964.xml"/><Relationship Id="rId771" Type="http://schemas.openxmlformats.org/officeDocument/2006/relationships/image" Target="../media/image2000.png"/><Relationship Id="rId259" Type="http://schemas.openxmlformats.org/officeDocument/2006/relationships/image" Target="../media/image1750.png"/><Relationship Id="rId424" Type="http://schemas.openxmlformats.org/officeDocument/2006/relationships/customXml" Target="../ink/ink894.xml"/><Relationship Id="rId466" Type="http://schemas.openxmlformats.org/officeDocument/2006/relationships/customXml" Target="../ink/ink915.xml"/><Relationship Id="rId631" Type="http://schemas.openxmlformats.org/officeDocument/2006/relationships/image" Target="../media/image1931.png"/><Relationship Id="rId673" Type="http://schemas.openxmlformats.org/officeDocument/2006/relationships/image" Target="../media/image1951.png"/><Relationship Id="rId729" Type="http://schemas.openxmlformats.org/officeDocument/2006/relationships/image" Target="../media/image1979.png"/><Relationship Id="rId23" Type="http://schemas.openxmlformats.org/officeDocument/2006/relationships/image" Target="../media/image1635.png"/><Relationship Id="rId119" Type="http://schemas.openxmlformats.org/officeDocument/2006/relationships/image" Target="../media/image1682.png"/><Relationship Id="rId270" Type="http://schemas.openxmlformats.org/officeDocument/2006/relationships/customXml" Target="../ink/ink817.xml"/><Relationship Id="rId326" Type="http://schemas.openxmlformats.org/officeDocument/2006/relationships/customXml" Target="../ink/ink845.xml"/><Relationship Id="rId533" Type="http://schemas.openxmlformats.org/officeDocument/2006/relationships/image" Target="../media/image1885.png"/><Relationship Id="rId65" Type="http://schemas.openxmlformats.org/officeDocument/2006/relationships/image" Target="../media/image1656.png"/><Relationship Id="rId130" Type="http://schemas.openxmlformats.org/officeDocument/2006/relationships/customXml" Target="../ink/ink747.xml"/><Relationship Id="rId368" Type="http://schemas.openxmlformats.org/officeDocument/2006/relationships/customXml" Target="../ink/ink866.xml"/><Relationship Id="rId575" Type="http://schemas.openxmlformats.org/officeDocument/2006/relationships/image" Target="../media/image1905.png"/><Relationship Id="rId740" Type="http://schemas.openxmlformats.org/officeDocument/2006/relationships/customXml" Target="../ink/ink1052.xml"/><Relationship Id="rId782" Type="http://schemas.openxmlformats.org/officeDocument/2006/relationships/customXml" Target="../ink/ink1073.xml"/><Relationship Id="rId172" Type="http://schemas.openxmlformats.org/officeDocument/2006/relationships/customXml" Target="../ink/ink768.xml"/><Relationship Id="rId228" Type="http://schemas.openxmlformats.org/officeDocument/2006/relationships/customXml" Target="../ink/ink796.xml"/><Relationship Id="rId435" Type="http://schemas.openxmlformats.org/officeDocument/2006/relationships/image" Target="../media/image1838.png"/><Relationship Id="rId477" Type="http://schemas.openxmlformats.org/officeDocument/2006/relationships/image" Target="../media/image1859.png"/><Relationship Id="rId600" Type="http://schemas.openxmlformats.org/officeDocument/2006/relationships/customXml" Target="../ink/ink982.xml"/><Relationship Id="rId642" Type="http://schemas.openxmlformats.org/officeDocument/2006/relationships/customXml" Target="../ink/ink1003.xml"/><Relationship Id="rId684" Type="http://schemas.openxmlformats.org/officeDocument/2006/relationships/customXml" Target="../ink/ink1024.xml"/><Relationship Id="rId281" Type="http://schemas.openxmlformats.org/officeDocument/2006/relationships/image" Target="../media/image1761.png"/><Relationship Id="rId337" Type="http://schemas.openxmlformats.org/officeDocument/2006/relationships/image" Target="../media/image1789.png"/><Relationship Id="rId502" Type="http://schemas.openxmlformats.org/officeDocument/2006/relationships/customXml" Target="../ink/ink933.xml"/><Relationship Id="rId34" Type="http://schemas.openxmlformats.org/officeDocument/2006/relationships/customXml" Target="../ink/ink699.xml"/><Relationship Id="rId76" Type="http://schemas.openxmlformats.org/officeDocument/2006/relationships/customXml" Target="../ink/ink720.xml"/><Relationship Id="rId141" Type="http://schemas.openxmlformats.org/officeDocument/2006/relationships/image" Target="../media/image1464.png"/><Relationship Id="rId379" Type="http://schemas.openxmlformats.org/officeDocument/2006/relationships/image" Target="../media/image1810.png"/><Relationship Id="rId544" Type="http://schemas.openxmlformats.org/officeDocument/2006/relationships/customXml" Target="../ink/ink954.xml"/><Relationship Id="rId586" Type="http://schemas.openxmlformats.org/officeDocument/2006/relationships/customXml" Target="../ink/ink975.xml"/><Relationship Id="rId751" Type="http://schemas.openxmlformats.org/officeDocument/2006/relationships/image" Target="../media/image1990.png"/><Relationship Id="rId793" Type="http://schemas.openxmlformats.org/officeDocument/2006/relationships/image" Target="../media/image2011.png"/><Relationship Id="rId7" Type="http://schemas.openxmlformats.org/officeDocument/2006/relationships/image" Target="../media/image1627.png"/><Relationship Id="rId183" Type="http://schemas.openxmlformats.org/officeDocument/2006/relationships/image" Target="../media/image1713.png"/><Relationship Id="rId239" Type="http://schemas.openxmlformats.org/officeDocument/2006/relationships/image" Target="../media/image1740.png"/><Relationship Id="rId390" Type="http://schemas.openxmlformats.org/officeDocument/2006/relationships/customXml" Target="../ink/ink877.xml"/><Relationship Id="rId404" Type="http://schemas.openxmlformats.org/officeDocument/2006/relationships/customXml" Target="../ink/ink884.xml"/><Relationship Id="rId446" Type="http://schemas.openxmlformats.org/officeDocument/2006/relationships/customXml" Target="../ink/ink905.xml"/><Relationship Id="rId611" Type="http://schemas.openxmlformats.org/officeDocument/2006/relationships/image" Target="../media/image1921.png"/><Relationship Id="rId653" Type="http://schemas.openxmlformats.org/officeDocument/2006/relationships/image" Target="../media/image648.png"/><Relationship Id="rId250" Type="http://schemas.openxmlformats.org/officeDocument/2006/relationships/customXml" Target="../ink/ink807.xml"/><Relationship Id="rId292" Type="http://schemas.openxmlformats.org/officeDocument/2006/relationships/customXml" Target="../ink/ink828.xml"/><Relationship Id="rId306" Type="http://schemas.openxmlformats.org/officeDocument/2006/relationships/customXml" Target="../ink/ink835.xml"/><Relationship Id="rId488" Type="http://schemas.openxmlformats.org/officeDocument/2006/relationships/customXml" Target="../ink/ink926.xml"/><Relationship Id="rId695" Type="http://schemas.openxmlformats.org/officeDocument/2006/relationships/image" Target="../media/image1962.png"/><Relationship Id="rId709" Type="http://schemas.openxmlformats.org/officeDocument/2006/relationships/image" Target="../media/image1969.png"/><Relationship Id="rId45" Type="http://schemas.openxmlformats.org/officeDocument/2006/relationships/image" Target="../media/image1646.png"/><Relationship Id="rId87" Type="http://schemas.openxmlformats.org/officeDocument/2006/relationships/image" Target="../media/image1666.png"/><Relationship Id="rId110" Type="http://schemas.openxmlformats.org/officeDocument/2006/relationships/customXml" Target="../ink/ink737.xml"/><Relationship Id="rId348" Type="http://schemas.openxmlformats.org/officeDocument/2006/relationships/customXml" Target="../ink/ink856.xml"/><Relationship Id="rId513" Type="http://schemas.openxmlformats.org/officeDocument/2006/relationships/image" Target="../media/image1876.png"/><Relationship Id="rId555" Type="http://schemas.openxmlformats.org/officeDocument/2006/relationships/image" Target="../media/image1896.png"/><Relationship Id="rId597" Type="http://schemas.openxmlformats.org/officeDocument/2006/relationships/image" Target="../media/image1310.png"/><Relationship Id="rId720" Type="http://schemas.openxmlformats.org/officeDocument/2006/relationships/customXml" Target="../ink/ink1042.xml"/><Relationship Id="rId762" Type="http://schemas.openxmlformats.org/officeDocument/2006/relationships/customXml" Target="../ink/ink1063.xml"/><Relationship Id="rId152" Type="http://schemas.openxmlformats.org/officeDocument/2006/relationships/customXml" Target="../ink/ink758.xml"/><Relationship Id="rId194" Type="http://schemas.openxmlformats.org/officeDocument/2006/relationships/customXml" Target="../ink/ink779.xml"/><Relationship Id="rId208" Type="http://schemas.openxmlformats.org/officeDocument/2006/relationships/customXml" Target="../ink/ink786.xml"/><Relationship Id="rId415" Type="http://schemas.openxmlformats.org/officeDocument/2006/relationships/image" Target="../media/image1828.png"/><Relationship Id="rId457" Type="http://schemas.openxmlformats.org/officeDocument/2006/relationships/image" Target="../media/image1849.png"/><Relationship Id="rId622" Type="http://schemas.openxmlformats.org/officeDocument/2006/relationships/customXml" Target="../ink/ink993.xml"/><Relationship Id="rId261" Type="http://schemas.openxmlformats.org/officeDocument/2006/relationships/image" Target="../media/image1751.png"/><Relationship Id="rId499" Type="http://schemas.openxmlformats.org/officeDocument/2006/relationships/image" Target="../media/image1869.png"/><Relationship Id="rId664" Type="http://schemas.openxmlformats.org/officeDocument/2006/relationships/customXml" Target="../ink/ink1014.xml"/><Relationship Id="rId14" Type="http://schemas.openxmlformats.org/officeDocument/2006/relationships/customXml" Target="../ink/ink689.xml"/><Relationship Id="rId56" Type="http://schemas.openxmlformats.org/officeDocument/2006/relationships/customXml" Target="../ink/ink710.xml"/><Relationship Id="rId317" Type="http://schemas.openxmlformats.org/officeDocument/2006/relationships/image" Target="../media/image1779.png"/><Relationship Id="rId359" Type="http://schemas.openxmlformats.org/officeDocument/2006/relationships/image" Target="../media/image1800.png"/><Relationship Id="rId524" Type="http://schemas.openxmlformats.org/officeDocument/2006/relationships/customXml" Target="../ink/ink944.xml"/><Relationship Id="rId566" Type="http://schemas.openxmlformats.org/officeDocument/2006/relationships/customXml" Target="../ink/ink965.xml"/><Relationship Id="rId731" Type="http://schemas.openxmlformats.org/officeDocument/2006/relationships/image" Target="../media/image1980.png"/><Relationship Id="rId773" Type="http://schemas.openxmlformats.org/officeDocument/2006/relationships/image" Target="../media/image2001.png"/><Relationship Id="rId98" Type="http://schemas.openxmlformats.org/officeDocument/2006/relationships/customXml" Target="../ink/ink731.xml"/><Relationship Id="rId121" Type="http://schemas.openxmlformats.org/officeDocument/2006/relationships/image" Target="../media/image1683.png"/><Relationship Id="rId163" Type="http://schemas.openxmlformats.org/officeDocument/2006/relationships/image" Target="../media/image1703.png"/><Relationship Id="rId219" Type="http://schemas.openxmlformats.org/officeDocument/2006/relationships/image" Target="../media/image84.png"/><Relationship Id="rId370" Type="http://schemas.openxmlformats.org/officeDocument/2006/relationships/customXml" Target="../ink/ink867.xml"/><Relationship Id="rId426" Type="http://schemas.openxmlformats.org/officeDocument/2006/relationships/customXml" Target="../ink/ink895.xml"/><Relationship Id="rId633" Type="http://schemas.openxmlformats.org/officeDocument/2006/relationships/image" Target="../media/image1932.png"/><Relationship Id="rId230" Type="http://schemas.openxmlformats.org/officeDocument/2006/relationships/customXml" Target="../ink/ink797.xml"/><Relationship Id="rId468" Type="http://schemas.openxmlformats.org/officeDocument/2006/relationships/customXml" Target="../ink/ink916.xml"/><Relationship Id="rId675" Type="http://schemas.openxmlformats.org/officeDocument/2006/relationships/image" Target="../media/image1952.png"/><Relationship Id="rId25" Type="http://schemas.openxmlformats.org/officeDocument/2006/relationships/image" Target="../media/image1636.png"/><Relationship Id="rId67" Type="http://schemas.openxmlformats.org/officeDocument/2006/relationships/image" Target="../media/image1657.png"/><Relationship Id="rId272" Type="http://schemas.openxmlformats.org/officeDocument/2006/relationships/customXml" Target="../ink/ink818.xml"/><Relationship Id="rId328" Type="http://schemas.openxmlformats.org/officeDocument/2006/relationships/customXml" Target="../ink/ink846.xml"/><Relationship Id="rId535" Type="http://schemas.openxmlformats.org/officeDocument/2006/relationships/image" Target="../media/image1886.png"/><Relationship Id="rId577" Type="http://schemas.openxmlformats.org/officeDocument/2006/relationships/image" Target="../media/image119.png"/><Relationship Id="rId700" Type="http://schemas.openxmlformats.org/officeDocument/2006/relationships/customXml" Target="../ink/ink1032.xml"/><Relationship Id="rId742" Type="http://schemas.openxmlformats.org/officeDocument/2006/relationships/customXml" Target="../ink/ink1053.xml"/><Relationship Id="rId132" Type="http://schemas.openxmlformats.org/officeDocument/2006/relationships/customXml" Target="../ink/ink748.xml"/><Relationship Id="rId174" Type="http://schemas.openxmlformats.org/officeDocument/2006/relationships/customXml" Target="../ink/ink769.xml"/><Relationship Id="rId381" Type="http://schemas.openxmlformats.org/officeDocument/2006/relationships/image" Target="../media/image1811.png"/><Relationship Id="rId602" Type="http://schemas.openxmlformats.org/officeDocument/2006/relationships/customXml" Target="../ink/ink983.xml"/><Relationship Id="rId784" Type="http://schemas.openxmlformats.org/officeDocument/2006/relationships/customXml" Target="../ink/ink1074.xml"/><Relationship Id="rId241" Type="http://schemas.openxmlformats.org/officeDocument/2006/relationships/image" Target="../media/image1741.png"/><Relationship Id="rId437" Type="http://schemas.openxmlformats.org/officeDocument/2006/relationships/image" Target="../media/image1839.png"/><Relationship Id="rId479" Type="http://schemas.openxmlformats.org/officeDocument/2006/relationships/image" Target="../media/image1860.png"/><Relationship Id="rId644" Type="http://schemas.openxmlformats.org/officeDocument/2006/relationships/customXml" Target="../ink/ink1004.xml"/><Relationship Id="rId686" Type="http://schemas.openxmlformats.org/officeDocument/2006/relationships/customXml" Target="../ink/ink1025.xml"/><Relationship Id="rId36" Type="http://schemas.openxmlformats.org/officeDocument/2006/relationships/customXml" Target="../ink/ink700.xml"/><Relationship Id="rId283" Type="http://schemas.openxmlformats.org/officeDocument/2006/relationships/image" Target="../media/image1762.png"/><Relationship Id="rId339" Type="http://schemas.openxmlformats.org/officeDocument/2006/relationships/image" Target="../media/image1790.png"/><Relationship Id="rId490" Type="http://schemas.openxmlformats.org/officeDocument/2006/relationships/customXml" Target="../ink/ink927.xml"/><Relationship Id="rId504" Type="http://schemas.openxmlformats.org/officeDocument/2006/relationships/customXml" Target="../ink/ink934.xml"/><Relationship Id="rId546" Type="http://schemas.openxmlformats.org/officeDocument/2006/relationships/customXml" Target="../ink/ink955.xml"/><Relationship Id="rId711" Type="http://schemas.openxmlformats.org/officeDocument/2006/relationships/image" Target="../media/image1970.png"/><Relationship Id="rId753" Type="http://schemas.openxmlformats.org/officeDocument/2006/relationships/image" Target="../media/image1991.png"/><Relationship Id="rId78" Type="http://schemas.openxmlformats.org/officeDocument/2006/relationships/customXml" Target="../ink/ink721.xml"/><Relationship Id="rId101" Type="http://schemas.openxmlformats.org/officeDocument/2006/relationships/image" Target="../media/image1673.png"/><Relationship Id="rId143" Type="http://schemas.openxmlformats.org/officeDocument/2006/relationships/image" Target="../media/image1693.png"/><Relationship Id="rId185" Type="http://schemas.openxmlformats.org/officeDocument/2006/relationships/image" Target="../media/image1714.png"/><Relationship Id="rId350" Type="http://schemas.openxmlformats.org/officeDocument/2006/relationships/customXml" Target="../ink/ink857.xml"/><Relationship Id="rId406" Type="http://schemas.openxmlformats.org/officeDocument/2006/relationships/customXml" Target="../ink/ink885.xml"/><Relationship Id="rId588" Type="http://schemas.openxmlformats.org/officeDocument/2006/relationships/customXml" Target="../ink/ink976.xml"/><Relationship Id="rId795" Type="http://schemas.openxmlformats.org/officeDocument/2006/relationships/image" Target="../media/image2012.png"/><Relationship Id="rId9" Type="http://schemas.openxmlformats.org/officeDocument/2006/relationships/image" Target="../media/image1628.png"/><Relationship Id="rId210" Type="http://schemas.openxmlformats.org/officeDocument/2006/relationships/customXml" Target="../ink/ink787.xml"/><Relationship Id="rId392" Type="http://schemas.openxmlformats.org/officeDocument/2006/relationships/customXml" Target="../ink/ink878.xml"/><Relationship Id="rId448" Type="http://schemas.openxmlformats.org/officeDocument/2006/relationships/customXml" Target="../ink/ink906.xml"/><Relationship Id="rId613" Type="http://schemas.openxmlformats.org/officeDocument/2006/relationships/image" Target="../media/image1922.png"/><Relationship Id="rId655" Type="http://schemas.openxmlformats.org/officeDocument/2006/relationships/image" Target="../media/image1942.png"/><Relationship Id="rId697" Type="http://schemas.openxmlformats.org/officeDocument/2006/relationships/image" Target="../media/image1963.png"/><Relationship Id="rId252" Type="http://schemas.openxmlformats.org/officeDocument/2006/relationships/customXml" Target="../ink/ink808.xml"/><Relationship Id="rId294" Type="http://schemas.openxmlformats.org/officeDocument/2006/relationships/customXml" Target="../ink/ink829.xml"/><Relationship Id="rId308" Type="http://schemas.openxmlformats.org/officeDocument/2006/relationships/customXml" Target="../ink/ink836.xml"/><Relationship Id="rId515" Type="http://schemas.openxmlformats.org/officeDocument/2006/relationships/image" Target="../media/image1877.png"/><Relationship Id="rId722" Type="http://schemas.openxmlformats.org/officeDocument/2006/relationships/customXml" Target="../ink/ink1043.xml"/><Relationship Id="rId47" Type="http://schemas.openxmlformats.org/officeDocument/2006/relationships/image" Target="../media/image1647.png"/><Relationship Id="rId89" Type="http://schemas.openxmlformats.org/officeDocument/2006/relationships/image" Target="../media/image1667.png"/><Relationship Id="rId112" Type="http://schemas.openxmlformats.org/officeDocument/2006/relationships/customXml" Target="../ink/ink738.xml"/><Relationship Id="rId154" Type="http://schemas.openxmlformats.org/officeDocument/2006/relationships/customXml" Target="../ink/ink759.xml"/><Relationship Id="rId361" Type="http://schemas.openxmlformats.org/officeDocument/2006/relationships/image" Target="../media/image1801.png"/><Relationship Id="rId557" Type="http://schemas.openxmlformats.org/officeDocument/2006/relationships/image" Target="../media/image1897.png"/><Relationship Id="rId599" Type="http://schemas.openxmlformats.org/officeDocument/2006/relationships/image" Target="../media/image1915.png"/><Relationship Id="rId764" Type="http://schemas.openxmlformats.org/officeDocument/2006/relationships/customXml" Target="../ink/ink1064.xml"/><Relationship Id="rId196" Type="http://schemas.openxmlformats.org/officeDocument/2006/relationships/customXml" Target="../ink/ink780.xml"/><Relationship Id="rId417" Type="http://schemas.openxmlformats.org/officeDocument/2006/relationships/image" Target="../media/image1829.png"/><Relationship Id="rId459" Type="http://schemas.openxmlformats.org/officeDocument/2006/relationships/image" Target="../media/image1850.png"/><Relationship Id="rId624" Type="http://schemas.openxmlformats.org/officeDocument/2006/relationships/customXml" Target="../ink/ink994.xml"/><Relationship Id="rId666" Type="http://schemas.openxmlformats.org/officeDocument/2006/relationships/customXml" Target="../ink/ink1015.xml"/><Relationship Id="rId16" Type="http://schemas.openxmlformats.org/officeDocument/2006/relationships/customXml" Target="../ink/ink690.xml"/><Relationship Id="rId221" Type="http://schemas.openxmlformats.org/officeDocument/2006/relationships/image" Target="../media/image1731.png"/><Relationship Id="rId263" Type="http://schemas.openxmlformats.org/officeDocument/2006/relationships/image" Target="../media/image1752.png"/><Relationship Id="rId319" Type="http://schemas.openxmlformats.org/officeDocument/2006/relationships/image" Target="../media/image1780.png"/><Relationship Id="rId470" Type="http://schemas.openxmlformats.org/officeDocument/2006/relationships/customXml" Target="../ink/ink917.xml"/><Relationship Id="rId526" Type="http://schemas.openxmlformats.org/officeDocument/2006/relationships/customXml" Target="../ink/ink945.xml"/><Relationship Id="rId58" Type="http://schemas.openxmlformats.org/officeDocument/2006/relationships/customXml" Target="../ink/ink711.xml"/><Relationship Id="rId123" Type="http://schemas.openxmlformats.org/officeDocument/2006/relationships/image" Target="../media/image1684.png"/><Relationship Id="rId330" Type="http://schemas.openxmlformats.org/officeDocument/2006/relationships/customXml" Target="../ink/ink847.xml"/><Relationship Id="rId568" Type="http://schemas.openxmlformats.org/officeDocument/2006/relationships/customXml" Target="../ink/ink966.xml"/><Relationship Id="rId733" Type="http://schemas.openxmlformats.org/officeDocument/2006/relationships/image" Target="../media/image1981.png"/><Relationship Id="rId775" Type="http://schemas.openxmlformats.org/officeDocument/2006/relationships/image" Target="../media/image2002.png"/><Relationship Id="rId165" Type="http://schemas.openxmlformats.org/officeDocument/2006/relationships/image" Target="../media/image1704.png"/><Relationship Id="rId372" Type="http://schemas.openxmlformats.org/officeDocument/2006/relationships/customXml" Target="../ink/ink868.xml"/><Relationship Id="rId428" Type="http://schemas.openxmlformats.org/officeDocument/2006/relationships/customXml" Target="../ink/ink896.xml"/><Relationship Id="rId635" Type="http://schemas.openxmlformats.org/officeDocument/2006/relationships/image" Target="../media/image1933.png"/><Relationship Id="rId677" Type="http://schemas.openxmlformats.org/officeDocument/2006/relationships/image" Target="../media/image1953.png"/><Relationship Id="rId232" Type="http://schemas.openxmlformats.org/officeDocument/2006/relationships/customXml" Target="../ink/ink798.xml"/><Relationship Id="rId274" Type="http://schemas.openxmlformats.org/officeDocument/2006/relationships/customXml" Target="../ink/ink819.xml"/><Relationship Id="rId481" Type="http://schemas.openxmlformats.org/officeDocument/2006/relationships/image" Target="../media/image1861.png"/><Relationship Id="rId702" Type="http://schemas.openxmlformats.org/officeDocument/2006/relationships/customXml" Target="../ink/ink1033.xml"/><Relationship Id="rId27" Type="http://schemas.openxmlformats.org/officeDocument/2006/relationships/image" Target="../media/image1637.png"/><Relationship Id="rId69" Type="http://schemas.openxmlformats.org/officeDocument/2006/relationships/image" Target="../media/image1658.png"/><Relationship Id="rId134" Type="http://schemas.openxmlformats.org/officeDocument/2006/relationships/customXml" Target="../ink/ink749.xml"/><Relationship Id="rId537" Type="http://schemas.openxmlformats.org/officeDocument/2006/relationships/image" Target="../media/image1887.png"/><Relationship Id="rId579" Type="http://schemas.openxmlformats.org/officeDocument/2006/relationships/image" Target="../media/image1906.png"/><Relationship Id="rId744" Type="http://schemas.openxmlformats.org/officeDocument/2006/relationships/customXml" Target="../ink/ink1054.xml"/><Relationship Id="rId786" Type="http://schemas.openxmlformats.org/officeDocument/2006/relationships/customXml" Target="../ink/ink1075.xml"/><Relationship Id="rId80" Type="http://schemas.openxmlformats.org/officeDocument/2006/relationships/customXml" Target="../ink/ink722.xml"/><Relationship Id="rId176" Type="http://schemas.openxmlformats.org/officeDocument/2006/relationships/customXml" Target="../ink/ink770.xml"/><Relationship Id="rId341" Type="http://schemas.openxmlformats.org/officeDocument/2006/relationships/image" Target="../media/image1791.png"/><Relationship Id="rId383" Type="http://schemas.openxmlformats.org/officeDocument/2006/relationships/image" Target="../media/image1812.png"/><Relationship Id="rId439" Type="http://schemas.openxmlformats.org/officeDocument/2006/relationships/image" Target="../media/image1840.png"/><Relationship Id="rId590" Type="http://schemas.openxmlformats.org/officeDocument/2006/relationships/customXml" Target="../ink/ink977.xml"/><Relationship Id="rId604" Type="http://schemas.openxmlformats.org/officeDocument/2006/relationships/customXml" Target="../ink/ink984.xml"/><Relationship Id="rId646" Type="http://schemas.openxmlformats.org/officeDocument/2006/relationships/customXml" Target="../ink/ink1005.xml"/><Relationship Id="rId201" Type="http://schemas.openxmlformats.org/officeDocument/2006/relationships/image" Target="../media/image1722.png"/><Relationship Id="rId243" Type="http://schemas.openxmlformats.org/officeDocument/2006/relationships/image" Target="../media/image1742.png"/><Relationship Id="rId285" Type="http://schemas.openxmlformats.org/officeDocument/2006/relationships/image" Target="../media/image1763.png"/><Relationship Id="rId450" Type="http://schemas.openxmlformats.org/officeDocument/2006/relationships/customXml" Target="../ink/ink907.xml"/><Relationship Id="rId506" Type="http://schemas.openxmlformats.org/officeDocument/2006/relationships/customXml" Target="../ink/ink935.xml"/><Relationship Id="rId688" Type="http://schemas.openxmlformats.org/officeDocument/2006/relationships/customXml" Target="../ink/ink1026.xml"/><Relationship Id="rId38" Type="http://schemas.openxmlformats.org/officeDocument/2006/relationships/customXml" Target="../ink/ink701.xml"/><Relationship Id="rId103" Type="http://schemas.openxmlformats.org/officeDocument/2006/relationships/image" Target="../media/image1674.png"/><Relationship Id="rId310" Type="http://schemas.openxmlformats.org/officeDocument/2006/relationships/customXml" Target="../ink/ink837.xml"/><Relationship Id="rId492" Type="http://schemas.openxmlformats.org/officeDocument/2006/relationships/customXml" Target="../ink/ink928.xml"/><Relationship Id="rId548" Type="http://schemas.openxmlformats.org/officeDocument/2006/relationships/customXml" Target="../ink/ink956.xml"/><Relationship Id="rId713" Type="http://schemas.openxmlformats.org/officeDocument/2006/relationships/image" Target="../media/image1971.png"/><Relationship Id="rId755" Type="http://schemas.openxmlformats.org/officeDocument/2006/relationships/image" Target="../media/image1992.png"/><Relationship Id="rId91" Type="http://schemas.openxmlformats.org/officeDocument/2006/relationships/image" Target="../media/image1668.png"/><Relationship Id="rId145" Type="http://schemas.openxmlformats.org/officeDocument/2006/relationships/image" Target="../media/image1694.png"/><Relationship Id="rId187" Type="http://schemas.openxmlformats.org/officeDocument/2006/relationships/image" Target="../media/image1715.png"/><Relationship Id="rId352" Type="http://schemas.openxmlformats.org/officeDocument/2006/relationships/customXml" Target="../ink/ink858.xml"/><Relationship Id="rId394" Type="http://schemas.openxmlformats.org/officeDocument/2006/relationships/customXml" Target="../ink/ink879.xml"/><Relationship Id="rId408" Type="http://schemas.openxmlformats.org/officeDocument/2006/relationships/customXml" Target="../ink/ink886.xml"/><Relationship Id="rId615" Type="http://schemas.openxmlformats.org/officeDocument/2006/relationships/image" Target="../media/image1923.png"/><Relationship Id="rId212" Type="http://schemas.openxmlformats.org/officeDocument/2006/relationships/customXml" Target="../ink/ink788.xml"/><Relationship Id="rId254" Type="http://schemas.openxmlformats.org/officeDocument/2006/relationships/customXml" Target="../ink/ink809.xml"/><Relationship Id="rId657" Type="http://schemas.openxmlformats.org/officeDocument/2006/relationships/image" Target="../media/image1943.png"/><Relationship Id="rId699" Type="http://schemas.openxmlformats.org/officeDocument/2006/relationships/image" Target="../media/image1964.png"/><Relationship Id="rId49" Type="http://schemas.openxmlformats.org/officeDocument/2006/relationships/image" Target="../media/image1648.png"/><Relationship Id="rId114" Type="http://schemas.openxmlformats.org/officeDocument/2006/relationships/customXml" Target="../ink/ink739.xml"/><Relationship Id="rId296" Type="http://schemas.openxmlformats.org/officeDocument/2006/relationships/customXml" Target="../ink/ink830.xml"/><Relationship Id="rId461" Type="http://schemas.openxmlformats.org/officeDocument/2006/relationships/image" Target="../media/image1851.png"/><Relationship Id="rId517" Type="http://schemas.openxmlformats.org/officeDocument/2006/relationships/image" Target="../media/image1878.png"/><Relationship Id="rId559" Type="http://schemas.openxmlformats.org/officeDocument/2006/relationships/image" Target="../media/image1898.png"/><Relationship Id="rId724" Type="http://schemas.openxmlformats.org/officeDocument/2006/relationships/customXml" Target="../ink/ink1044.xml"/><Relationship Id="rId766" Type="http://schemas.openxmlformats.org/officeDocument/2006/relationships/customXml" Target="../ink/ink1065.xml"/><Relationship Id="rId60" Type="http://schemas.openxmlformats.org/officeDocument/2006/relationships/customXml" Target="../ink/ink712.xml"/><Relationship Id="rId156" Type="http://schemas.openxmlformats.org/officeDocument/2006/relationships/customXml" Target="../ink/ink760.xml"/><Relationship Id="rId198" Type="http://schemas.openxmlformats.org/officeDocument/2006/relationships/customXml" Target="../ink/ink781.xml"/><Relationship Id="rId321" Type="http://schemas.openxmlformats.org/officeDocument/2006/relationships/image" Target="../media/image1781.png"/><Relationship Id="rId363" Type="http://schemas.openxmlformats.org/officeDocument/2006/relationships/image" Target="../media/image1802.png"/><Relationship Id="rId419" Type="http://schemas.openxmlformats.org/officeDocument/2006/relationships/image" Target="../media/image1830.png"/><Relationship Id="rId570" Type="http://schemas.openxmlformats.org/officeDocument/2006/relationships/customXml" Target="../ink/ink967.xml"/><Relationship Id="rId626" Type="http://schemas.openxmlformats.org/officeDocument/2006/relationships/customXml" Target="../ink/ink995.xml"/><Relationship Id="rId223" Type="http://schemas.openxmlformats.org/officeDocument/2006/relationships/image" Target="../media/image1732.png"/><Relationship Id="rId430" Type="http://schemas.openxmlformats.org/officeDocument/2006/relationships/customXml" Target="../ink/ink897.xml"/><Relationship Id="rId668" Type="http://schemas.openxmlformats.org/officeDocument/2006/relationships/customXml" Target="../ink/ink1016.xml"/><Relationship Id="rId18" Type="http://schemas.openxmlformats.org/officeDocument/2006/relationships/customXml" Target="../ink/ink691.xml"/><Relationship Id="rId265" Type="http://schemas.openxmlformats.org/officeDocument/2006/relationships/image" Target="../media/image1753.png"/><Relationship Id="rId472" Type="http://schemas.openxmlformats.org/officeDocument/2006/relationships/customXml" Target="../ink/ink918.xml"/><Relationship Id="rId528" Type="http://schemas.openxmlformats.org/officeDocument/2006/relationships/customXml" Target="../ink/ink946.xml"/><Relationship Id="rId735" Type="http://schemas.openxmlformats.org/officeDocument/2006/relationships/image" Target="../media/image1982.png"/><Relationship Id="rId125" Type="http://schemas.openxmlformats.org/officeDocument/2006/relationships/image" Target="../media/image1685.png"/><Relationship Id="rId167" Type="http://schemas.openxmlformats.org/officeDocument/2006/relationships/image" Target="../media/image1705.png"/><Relationship Id="rId332" Type="http://schemas.openxmlformats.org/officeDocument/2006/relationships/customXml" Target="../ink/ink848.xml"/><Relationship Id="rId374" Type="http://schemas.openxmlformats.org/officeDocument/2006/relationships/customXml" Target="../ink/ink869.xml"/><Relationship Id="rId581" Type="http://schemas.openxmlformats.org/officeDocument/2006/relationships/image" Target="../media/image1907.png"/><Relationship Id="rId777" Type="http://schemas.openxmlformats.org/officeDocument/2006/relationships/image" Target="../media/image2003.png"/><Relationship Id="rId71" Type="http://schemas.openxmlformats.org/officeDocument/2006/relationships/image" Target="../media/image317.png"/><Relationship Id="rId234" Type="http://schemas.openxmlformats.org/officeDocument/2006/relationships/customXml" Target="../ink/ink799.xml"/><Relationship Id="rId637" Type="http://schemas.openxmlformats.org/officeDocument/2006/relationships/image" Target="../media/image1934.png"/><Relationship Id="rId679" Type="http://schemas.openxmlformats.org/officeDocument/2006/relationships/image" Target="../media/image1954.png"/><Relationship Id="rId2" Type="http://schemas.openxmlformats.org/officeDocument/2006/relationships/customXml" Target="../ink/ink683.xml"/><Relationship Id="rId29" Type="http://schemas.openxmlformats.org/officeDocument/2006/relationships/image" Target="../media/image1638.png"/><Relationship Id="rId276" Type="http://schemas.openxmlformats.org/officeDocument/2006/relationships/customXml" Target="../ink/ink820.xml"/><Relationship Id="rId441" Type="http://schemas.openxmlformats.org/officeDocument/2006/relationships/image" Target="../media/image1841.png"/><Relationship Id="rId483" Type="http://schemas.openxmlformats.org/officeDocument/2006/relationships/image" Target="../media/image1862.png"/><Relationship Id="rId539" Type="http://schemas.openxmlformats.org/officeDocument/2006/relationships/image" Target="../media/image1888.png"/><Relationship Id="rId690" Type="http://schemas.openxmlformats.org/officeDocument/2006/relationships/customXml" Target="../ink/ink1027.xml"/><Relationship Id="rId704" Type="http://schemas.openxmlformats.org/officeDocument/2006/relationships/customXml" Target="../ink/ink1034.xml"/><Relationship Id="rId746" Type="http://schemas.openxmlformats.org/officeDocument/2006/relationships/customXml" Target="../ink/ink1055.xml"/><Relationship Id="rId40" Type="http://schemas.openxmlformats.org/officeDocument/2006/relationships/customXml" Target="../ink/ink702.xml"/><Relationship Id="rId136" Type="http://schemas.openxmlformats.org/officeDocument/2006/relationships/customXml" Target="../ink/ink750.xml"/><Relationship Id="rId178" Type="http://schemas.openxmlformats.org/officeDocument/2006/relationships/customXml" Target="../ink/ink771.xml"/><Relationship Id="rId301" Type="http://schemas.openxmlformats.org/officeDocument/2006/relationships/image" Target="../media/image1771.png"/><Relationship Id="rId343" Type="http://schemas.openxmlformats.org/officeDocument/2006/relationships/image" Target="../media/image1792.png"/><Relationship Id="rId550" Type="http://schemas.openxmlformats.org/officeDocument/2006/relationships/customXml" Target="../ink/ink957.xml"/><Relationship Id="rId788" Type="http://schemas.openxmlformats.org/officeDocument/2006/relationships/customXml" Target="../ink/ink1076.xml"/><Relationship Id="rId82" Type="http://schemas.openxmlformats.org/officeDocument/2006/relationships/customXml" Target="../ink/ink723.xml"/><Relationship Id="rId203" Type="http://schemas.openxmlformats.org/officeDocument/2006/relationships/image" Target="../media/image1723.png"/><Relationship Id="rId385" Type="http://schemas.openxmlformats.org/officeDocument/2006/relationships/image" Target="../media/image1813.png"/><Relationship Id="rId592" Type="http://schemas.openxmlformats.org/officeDocument/2006/relationships/customXml" Target="../ink/ink978.xml"/><Relationship Id="rId606" Type="http://schemas.openxmlformats.org/officeDocument/2006/relationships/customXml" Target="../ink/ink985.xml"/><Relationship Id="rId648" Type="http://schemas.openxmlformats.org/officeDocument/2006/relationships/customXml" Target="../ink/ink1006.xml"/><Relationship Id="rId245" Type="http://schemas.openxmlformats.org/officeDocument/2006/relationships/image" Target="../media/image1743.png"/><Relationship Id="rId287" Type="http://schemas.openxmlformats.org/officeDocument/2006/relationships/image" Target="../media/image1764.png"/><Relationship Id="rId410" Type="http://schemas.openxmlformats.org/officeDocument/2006/relationships/customXml" Target="../ink/ink887.xml"/><Relationship Id="rId452" Type="http://schemas.openxmlformats.org/officeDocument/2006/relationships/customXml" Target="../ink/ink908.xml"/><Relationship Id="rId494" Type="http://schemas.openxmlformats.org/officeDocument/2006/relationships/customXml" Target="../ink/ink929.xml"/><Relationship Id="rId508" Type="http://schemas.openxmlformats.org/officeDocument/2006/relationships/customXml" Target="../ink/ink936.xml"/><Relationship Id="rId715" Type="http://schemas.openxmlformats.org/officeDocument/2006/relationships/image" Target="../media/image1972.png"/><Relationship Id="rId105" Type="http://schemas.openxmlformats.org/officeDocument/2006/relationships/image" Target="../media/image1675.png"/><Relationship Id="rId147" Type="http://schemas.openxmlformats.org/officeDocument/2006/relationships/image" Target="../media/image1695.png"/><Relationship Id="rId312" Type="http://schemas.openxmlformats.org/officeDocument/2006/relationships/customXml" Target="../ink/ink838.xml"/><Relationship Id="rId354" Type="http://schemas.openxmlformats.org/officeDocument/2006/relationships/customXml" Target="../ink/ink859.xml"/><Relationship Id="rId757" Type="http://schemas.openxmlformats.org/officeDocument/2006/relationships/image" Target="../media/image1993.png"/><Relationship Id="rId51" Type="http://schemas.openxmlformats.org/officeDocument/2006/relationships/image" Target="../media/image1649.png"/><Relationship Id="rId93" Type="http://schemas.openxmlformats.org/officeDocument/2006/relationships/image" Target="../media/image1669.png"/><Relationship Id="rId189" Type="http://schemas.openxmlformats.org/officeDocument/2006/relationships/image" Target="../media/image1716.png"/><Relationship Id="rId396" Type="http://schemas.openxmlformats.org/officeDocument/2006/relationships/customXml" Target="../ink/ink880.xml"/><Relationship Id="rId561" Type="http://schemas.openxmlformats.org/officeDocument/2006/relationships/image" Target="../media/image1899.png"/><Relationship Id="rId617" Type="http://schemas.openxmlformats.org/officeDocument/2006/relationships/image" Target="../media/image1924.png"/><Relationship Id="rId659" Type="http://schemas.openxmlformats.org/officeDocument/2006/relationships/image" Target="../media/image1944.png"/><Relationship Id="rId214" Type="http://schemas.openxmlformats.org/officeDocument/2006/relationships/customXml" Target="../ink/ink789.xml"/><Relationship Id="rId256" Type="http://schemas.openxmlformats.org/officeDocument/2006/relationships/customXml" Target="../ink/ink810.xml"/><Relationship Id="rId298" Type="http://schemas.openxmlformats.org/officeDocument/2006/relationships/customXml" Target="../ink/ink831.xml"/><Relationship Id="rId421" Type="http://schemas.openxmlformats.org/officeDocument/2006/relationships/image" Target="../media/image1831.png"/><Relationship Id="rId463" Type="http://schemas.openxmlformats.org/officeDocument/2006/relationships/image" Target="../media/image1852.png"/><Relationship Id="rId519" Type="http://schemas.openxmlformats.org/officeDocument/2006/relationships/image" Target="../media/image997.png"/><Relationship Id="rId670" Type="http://schemas.openxmlformats.org/officeDocument/2006/relationships/customXml" Target="../ink/ink1017.xml"/><Relationship Id="rId116" Type="http://schemas.openxmlformats.org/officeDocument/2006/relationships/customXml" Target="../ink/ink740.xml"/><Relationship Id="rId158" Type="http://schemas.openxmlformats.org/officeDocument/2006/relationships/customXml" Target="../ink/ink761.xml"/><Relationship Id="rId323" Type="http://schemas.openxmlformats.org/officeDocument/2006/relationships/image" Target="../media/image1782.png"/><Relationship Id="rId530" Type="http://schemas.openxmlformats.org/officeDocument/2006/relationships/customXml" Target="../ink/ink947.xml"/><Relationship Id="rId726" Type="http://schemas.openxmlformats.org/officeDocument/2006/relationships/customXml" Target="../ink/ink1045.xml"/><Relationship Id="rId768" Type="http://schemas.openxmlformats.org/officeDocument/2006/relationships/customXml" Target="../ink/ink1066.xml"/><Relationship Id="rId20" Type="http://schemas.openxmlformats.org/officeDocument/2006/relationships/customXml" Target="../ink/ink692.xml"/><Relationship Id="rId62" Type="http://schemas.openxmlformats.org/officeDocument/2006/relationships/customXml" Target="../ink/ink713.xml"/><Relationship Id="rId365" Type="http://schemas.openxmlformats.org/officeDocument/2006/relationships/image" Target="../media/image1803.png"/><Relationship Id="rId572" Type="http://schemas.openxmlformats.org/officeDocument/2006/relationships/customXml" Target="../ink/ink968.xml"/><Relationship Id="rId628" Type="http://schemas.openxmlformats.org/officeDocument/2006/relationships/customXml" Target="../ink/ink996.xml"/><Relationship Id="rId225" Type="http://schemas.openxmlformats.org/officeDocument/2006/relationships/image" Target="../media/image1733.png"/><Relationship Id="rId267" Type="http://schemas.openxmlformats.org/officeDocument/2006/relationships/image" Target="../media/image1754.png"/><Relationship Id="rId432" Type="http://schemas.openxmlformats.org/officeDocument/2006/relationships/customXml" Target="../ink/ink898.xml"/><Relationship Id="rId474" Type="http://schemas.openxmlformats.org/officeDocument/2006/relationships/customXml" Target="../ink/ink919.xml"/><Relationship Id="rId127" Type="http://schemas.openxmlformats.org/officeDocument/2006/relationships/image" Target="../media/image1686.png"/><Relationship Id="rId681" Type="http://schemas.openxmlformats.org/officeDocument/2006/relationships/image" Target="../media/image1955.png"/><Relationship Id="rId737" Type="http://schemas.openxmlformats.org/officeDocument/2006/relationships/image" Target="../media/image1983.png"/><Relationship Id="rId779" Type="http://schemas.openxmlformats.org/officeDocument/2006/relationships/image" Target="../media/image2004.png"/><Relationship Id="rId31" Type="http://schemas.openxmlformats.org/officeDocument/2006/relationships/image" Target="../media/image1639.png"/><Relationship Id="rId73" Type="http://schemas.openxmlformats.org/officeDocument/2006/relationships/image" Target="../media/image1659.png"/><Relationship Id="rId169" Type="http://schemas.openxmlformats.org/officeDocument/2006/relationships/image" Target="../media/image1706.png"/><Relationship Id="rId334" Type="http://schemas.openxmlformats.org/officeDocument/2006/relationships/customXml" Target="../ink/ink849.xml"/><Relationship Id="rId376" Type="http://schemas.openxmlformats.org/officeDocument/2006/relationships/customXml" Target="../ink/ink870.xml"/><Relationship Id="rId541" Type="http://schemas.openxmlformats.org/officeDocument/2006/relationships/image" Target="../media/image1889.png"/><Relationship Id="rId583" Type="http://schemas.openxmlformats.org/officeDocument/2006/relationships/image" Target="../media/image1908.png"/><Relationship Id="rId639" Type="http://schemas.openxmlformats.org/officeDocument/2006/relationships/image" Target="../media/image1935.png"/><Relationship Id="rId790" Type="http://schemas.openxmlformats.org/officeDocument/2006/relationships/customXml" Target="../ink/ink1077.xml"/><Relationship Id="rId4" Type="http://schemas.openxmlformats.org/officeDocument/2006/relationships/customXml" Target="../ink/ink684.xml"/><Relationship Id="rId180" Type="http://schemas.openxmlformats.org/officeDocument/2006/relationships/customXml" Target="../ink/ink772.xml"/><Relationship Id="rId236" Type="http://schemas.openxmlformats.org/officeDocument/2006/relationships/customXml" Target="../ink/ink800.xml"/><Relationship Id="rId278" Type="http://schemas.openxmlformats.org/officeDocument/2006/relationships/customXml" Target="../ink/ink821.xml"/><Relationship Id="rId401" Type="http://schemas.openxmlformats.org/officeDocument/2006/relationships/image" Target="../media/image1821.png"/><Relationship Id="rId443" Type="http://schemas.openxmlformats.org/officeDocument/2006/relationships/image" Target="../media/image1842.png"/><Relationship Id="rId650" Type="http://schemas.openxmlformats.org/officeDocument/2006/relationships/customXml" Target="../ink/ink1007.xml"/><Relationship Id="rId303" Type="http://schemas.openxmlformats.org/officeDocument/2006/relationships/image" Target="../media/image1772.png"/><Relationship Id="rId485" Type="http://schemas.openxmlformats.org/officeDocument/2006/relationships/image" Target="../media/image1863.png"/><Relationship Id="rId692" Type="http://schemas.openxmlformats.org/officeDocument/2006/relationships/customXml" Target="../ink/ink1028.xml"/><Relationship Id="rId706" Type="http://schemas.openxmlformats.org/officeDocument/2006/relationships/customXml" Target="../ink/ink1035.xml"/><Relationship Id="rId748" Type="http://schemas.openxmlformats.org/officeDocument/2006/relationships/customXml" Target="../ink/ink1056.xml"/><Relationship Id="rId42" Type="http://schemas.openxmlformats.org/officeDocument/2006/relationships/customXml" Target="../ink/ink703.xml"/><Relationship Id="rId84" Type="http://schemas.openxmlformats.org/officeDocument/2006/relationships/customXml" Target="../ink/ink724.xml"/><Relationship Id="rId138" Type="http://schemas.openxmlformats.org/officeDocument/2006/relationships/customXml" Target="../ink/ink751.xml"/><Relationship Id="rId345" Type="http://schemas.openxmlformats.org/officeDocument/2006/relationships/image" Target="../media/image1793.png"/><Relationship Id="rId387" Type="http://schemas.openxmlformats.org/officeDocument/2006/relationships/image" Target="../media/image1814.png"/><Relationship Id="rId510" Type="http://schemas.openxmlformats.org/officeDocument/2006/relationships/customXml" Target="../ink/ink937.xml"/><Relationship Id="rId552" Type="http://schemas.openxmlformats.org/officeDocument/2006/relationships/customXml" Target="../ink/ink958.xml"/><Relationship Id="rId594" Type="http://schemas.openxmlformats.org/officeDocument/2006/relationships/customXml" Target="../ink/ink979.xml"/><Relationship Id="rId608" Type="http://schemas.openxmlformats.org/officeDocument/2006/relationships/customXml" Target="../ink/ink986.xml"/><Relationship Id="rId191" Type="http://schemas.openxmlformats.org/officeDocument/2006/relationships/image" Target="../media/image1717.png"/><Relationship Id="rId205" Type="http://schemas.openxmlformats.org/officeDocument/2006/relationships/image" Target="../media/image1724.png"/><Relationship Id="rId247" Type="http://schemas.openxmlformats.org/officeDocument/2006/relationships/image" Target="../media/image1744.png"/><Relationship Id="rId412" Type="http://schemas.openxmlformats.org/officeDocument/2006/relationships/customXml" Target="../ink/ink888.xml"/><Relationship Id="rId107" Type="http://schemas.openxmlformats.org/officeDocument/2006/relationships/image" Target="../media/image1676.png"/><Relationship Id="rId289" Type="http://schemas.openxmlformats.org/officeDocument/2006/relationships/image" Target="../media/image1765.png"/><Relationship Id="rId454" Type="http://schemas.openxmlformats.org/officeDocument/2006/relationships/customXml" Target="../ink/ink909.xml"/><Relationship Id="rId496" Type="http://schemas.openxmlformats.org/officeDocument/2006/relationships/customXml" Target="../ink/ink930.xml"/><Relationship Id="rId661" Type="http://schemas.openxmlformats.org/officeDocument/2006/relationships/image" Target="../media/image1945.png"/><Relationship Id="rId717" Type="http://schemas.openxmlformats.org/officeDocument/2006/relationships/image" Target="../media/image1973.png"/><Relationship Id="rId759" Type="http://schemas.openxmlformats.org/officeDocument/2006/relationships/image" Target="../media/image1994.png"/><Relationship Id="rId11" Type="http://schemas.openxmlformats.org/officeDocument/2006/relationships/image" Target="../media/image1629.png"/><Relationship Id="rId53" Type="http://schemas.openxmlformats.org/officeDocument/2006/relationships/image" Target="../media/image1650.png"/><Relationship Id="rId149" Type="http://schemas.openxmlformats.org/officeDocument/2006/relationships/image" Target="../media/image1696.png"/><Relationship Id="rId314" Type="http://schemas.openxmlformats.org/officeDocument/2006/relationships/customXml" Target="../ink/ink839.xml"/><Relationship Id="rId356" Type="http://schemas.openxmlformats.org/officeDocument/2006/relationships/customXml" Target="../ink/ink860.xml"/><Relationship Id="rId398" Type="http://schemas.openxmlformats.org/officeDocument/2006/relationships/customXml" Target="../ink/ink881.xml"/><Relationship Id="rId521" Type="http://schemas.openxmlformats.org/officeDocument/2006/relationships/image" Target="../media/image1879.png"/><Relationship Id="rId563" Type="http://schemas.openxmlformats.org/officeDocument/2006/relationships/image" Target="../media/image1900.png"/><Relationship Id="rId619" Type="http://schemas.openxmlformats.org/officeDocument/2006/relationships/image" Target="../media/image1925.png"/><Relationship Id="rId770" Type="http://schemas.openxmlformats.org/officeDocument/2006/relationships/customXml" Target="../ink/ink1067.xml"/><Relationship Id="rId95" Type="http://schemas.openxmlformats.org/officeDocument/2006/relationships/image" Target="../media/image1670.png"/><Relationship Id="rId160" Type="http://schemas.openxmlformats.org/officeDocument/2006/relationships/customXml" Target="../ink/ink762.xml"/><Relationship Id="rId216" Type="http://schemas.openxmlformats.org/officeDocument/2006/relationships/customXml" Target="../ink/ink790.xml"/><Relationship Id="rId423" Type="http://schemas.openxmlformats.org/officeDocument/2006/relationships/image" Target="../media/image1832.png"/><Relationship Id="rId258" Type="http://schemas.openxmlformats.org/officeDocument/2006/relationships/customXml" Target="../ink/ink811.xml"/><Relationship Id="rId465" Type="http://schemas.openxmlformats.org/officeDocument/2006/relationships/image" Target="../media/image1853.png"/><Relationship Id="rId630" Type="http://schemas.openxmlformats.org/officeDocument/2006/relationships/customXml" Target="../ink/ink997.xml"/><Relationship Id="rId672" Type="http://schemas.openxmlformats.org/officeDocument/2006/relationships/customXml" Target="../ink/ink1018.xml"/><Relationship Id="rId728" Type="http://schemas.openxmlformats.org/officeDocument/2006/relationships/customXml" Target="../ink/ink1046.xml"/><Relationship Id="rId22" Type="http://schemas.openxmlformats.org/officeDocument/2006/relationships/customXml" Target="../ink/ink693.xml"/><Relationship Id="rId64" Type="http://schemas.openxmlformats.org/officeDocument/2006/relationships/customXml" Target="../ink/ink714.xml"/><Relationship Id="rId118" Type="http://schemas.openxmlformats.org/officeDocument/2006/relationships/customXml" Target="../ink/ink741.xml"/><Relationship Id="rId325" Type="http://schemas.openxmlformats.org/officeDocument/2006/relationships/image" Target="../media/image1783.png"/><Relationship Id="rId367" Type="http://schemas.openxmlformats.org/officeDocument/2006/relationships/image" Target="../media/image1804.png"/><Relationship Id="rId532" Type="http://schemas.openxmlformats.org/officeDocument/2006/relationships/customXml" Target="../ink/ink948.xml"/><Relationship Id="rId574" Type="http://schemas.openxmlformats.org/officeDocument/2006/relationships/customXml" Target="../ink/ink969.xml"/><Relationship Id="rId171" Type="http://schemas.openxmlformats.org/officeDocument/2006/relationships/image" Target="../media/image1707.png"/><Relationship Id="rId227" Type="http://schemas.openxmlformats.org/officeDocument/2006/relationships/image" Target="../media/image1734.png"/><Relationship Id="rId781" Type="http://schemas.openxmlformats.org/officeDocument/2006/relationships/image" Target="../media/image2005.png"/><Relationship Id="rId269" Type="http://schemas.openxmlformats.org/officeDocument/2006/relationships/image" Target="../media/image1755.png"/><Relationship Id="rId434" Type="http://schemas.openxmlformats.org/officeDocument/2006/relationships/customXml" Target="../ink/ink899.xml"/><Relationship Id="rId476" Type="http://schemas.openxmlformats.org/officeDocument/2006/relationships/customXml" Target="../ink/ink920.xml"/><Relationship Id="rId641" Type="http://schemas.openxmlformats.org/officeDocument/2006/relationships/image" Target="../media/image1936.png"/><Relationship Id="rId683" Type="http://schemas.openxmlformats.org/officeDocument/2006/relationships/image" Target="../media/image1956.png"/><Relationship Id="rId739" Type="http://schemas.openxmlformats.org/officeDocument/2006/relationships/image" Target="../media/image1984.png"/><Relationship Id="rId33" Type="http://schemas.openxmlformats.org/officeDocument/2006/relationships/image" Target="../media/image1640.png"/><Relationship Id="rId129" Type="http://schemas.openxmlformats.org/officeDocument/2006/relationships/image" Target="../media/image1687.png"/><Relationship Id="rId280" Type="http://schemas.openxmlformats.org/officeDocument/2006/relationships/customXml" Target="../ink/ink822.xml"/><Relationship Id="rId336" Type="http://schemas.openxmlformats.org/officeDocument/2006/relationships/customXml" Target="../ink/ink850.xml"/><Relationship Id="rId501" Type="http://schemas.openxmlformats.org/officeDocument/2006/relationships/image" Target="../media/image1870.png"/><Relationship Id="rId543" Type="http://schemas.openxmlformats.org/officeDocument/2006/relationships/image" Target="../media/image1890.png"/><Relationship Id="rId75" Type="http://schemas.openxmlformats.org/officeDocument/2006/relationships/image" Target="../media/image1660.png"/><Relationship Id="rId140" Type="http://schemas.openxmlformats.org/officeDocument/2006/relationships/customXml" Target="../ink/ink752.xml"/><Relationship Id="rId182" Type="http://schemas.openxmlformats.org/officeDocument/2006/relationships/customXml" Target="../ink/ink773.xml"/><Relationship Id="rId378" Type="http://schemas.openxmlformats.org/officeDocument/2006/relationships/customXml" Target="../ink/ink871.xml"/><Relationship Id="rId403" Type="http://schemas.openxmlformats.org/officeDocument/2006/relationships/image" Target="../media/image1822.png"/><Relationship Id="rId585" Type="http://schemas.openxmlformats.org/officeDocument/2006/relationships/image" Target="../media/image1909.png"/><Relationship Id="rId750" Type="http://schemas.openxmlformats.org/officeDocument/2006/relationships/customXml" Target="../ink/ink1057.xml"/><Relationship Id="rId792" Type="http://schemas.openxmlformats.org/officeDocument/2006/relationships/customXml" Target="../ink/ink1078.xml"/><Relationship Id="rId6" Type="http://schemas.openxmlformats.org/officeDocument/2006/relationships/customXml" Target="../ink/ink685.xml"/><Relationship Id="rId238" Type="http://schemas.openxmlformats.org/officeDocument/2006/relationships/customXml" Target="../ink/ink801.xml"/><Relationship Id="rId445" Type="http://schemas.openxmlformats.org/officeDocument/2006/relationships/image" Target="../media/image1843.png"/><Relationship Id="rId487" Type="http://schemas.openxmlformats.org/officeDocument/2006/relationships/image" Target="../media/image1864.png"/><Relationship Id="rId610" Type="http://schemas.openxmlformats.org/officeDocument/2006/relationships/customXml" Target="../ink/ink987.xml"/><Relationship Id="rId652" Type="http://schemas.openxmlformats.org/officeDocument/2006/relationships/customXml" Target="../ink/ink1008.xml"/><Relationship Id="rId694" Type="http://schemas.openxmlformats.org/officeDocument/2006/relationships/customXml" Target="../ink/ink1029.xml"/><Relationship Id="rId708" Type="http://schemas.openxmlformats.org/officeDocument/2006/relationships/customXml" Target="../ink/ink1036.xml"/><Relationship Id="rId291" Type="http://schemas.openxmlformats.org/officeDocument/2006/relationships/image" Target="../media/image1766.png"/><Relationship Id="rId305" Type="http://schemas.openxmlformats.org/officeDocument/2006/relationships/image" Target="../media/image1773.png"/><Relationship Id="rId347" Type="http://schemas.openxmlformats.org/officeDocument/2006/relationships/image" Target="../media/image1794.png"/><Relationship Id="rId512" Type="http://schemas.openxmlformats.org/officeDocument/2006/relationships/customXml" Target="../ink/ink938.xml"/><Relationship Id="rId44" Type="http://schemas.openxmlformats.org/officeDocument/2006/relationships/customXml" Target="../ink/ink704.xml"/><Relationship Id="rId86" Type="http://schemas.openxmlformats.org/officeDocument/2006/relationships/customXml" Target="../ink/ink725.xml"/><Relationship Id="rId151" Type="http://schemas.openxmlformats.org/officeDocument/2006/relationships/image" Target="../media/image1697.png"/><Relationship Id="rId389" Type="http://schemas.openxmlformats.org/officeDocument/2006/relationships/image" Target="../media/image1815.png"/><Relationship Id="rId554" Type="http://schemas.openxmlformats.org/officeDocument/2006/relationships/customXml" Target="../ink/ink959.xml"/><Relationship Id="rId596" Type="http://schemas.openxmlformats.org/officeDocument/2006/relationships/customXml" Target="../ink/ink980.xml"/><Relationship Id="rId761" Type="http://schemas.openxmlformats.org/officeDocument/2006/relationships/image" Target="../media/image1995.png"/><Relationship Id="rId193" Type="http://schemas.openxmlformats.org/officeDocument/2006/relationships/image" Target="../media/image1718.png"/><Relationship Id="rId207" Type="http://schemas.openxmlformats.org/officeDocument/2006/relationships/image" Target="../media/image1725.png"/><Relationship Id="rId249" Type="http://schemas.openxmlformats.org/officeDocument/2006/relationships/image" Target="../media/image1745.png"/><Relationship Id="rId414" Type="http://schemas.openxmlformats.org/officeDocument/2006/relationships/customXml" Target="../ink/ink889.xml"/><Relationship Id="rId456" Type="http://schemas.openxmlformats.org/officeDocument/2006/relationships/customXml" Target="../ink/ink910.xml"/><Relationship Id="rId498" Type="http://schemas.openxmlformats.org/officeDocument/2006/relationships/customXml" Target="../ink/ink931.xml"/><Relationship Id="rId621" Type="http://schemas.openxmlformats.org/officeDocument/2006/relationships/image" Target="../media/image1926.png"/><Relationship Id="rId663" Type="http://schemas.openxmlformats.org/officeDocument/2006/relationships/image" Target="../media/image1946.png"/><Relationship Id="rId13" Type="http://schemas.openxmlformats.org/officeDocument/2006/relationships/image" Target="../media/image1630.png"/><Relationship Id="rId109" Type="http://schemas.openxmlformats.org/officeDocument/2006/relationships/image" Target="../media/image1677.png"/><Relationship Id="rId260" Type="http://schemas.openxmlformats.org/officeDocument/2006/relationships/customXml" Target="../ink/ink812.xml"/><Relationship Id="rId316" Type="http://schemas.openxmlformats.org/officeDocument/2006/relationships/customXml" Target="../ink/ink840.xml"/><Relationship Id="rId523" Type="http://schemas.openxmlformats.org/officeDocument/2006/relationships/image" Target="../media/image1880.png"/><Relationship Id="rId719" Type="http://schemas.openxmlformats.org/officeDocument/2006/relationships/image" Target="../media/image1974.png"/><Relationship Id="rId55" Type="http://schemas.openxmlformats.org/officeDocument/2006/relationships/image" Target="../media/image1651.png"/><Relationship Id="rId97" Type="http://schemas.openxmlformats.org/officeDocument/2006/relationships/image" Target="../media/image1671.png"/><Relationship Id="rId120" Type="http://schemas.openxmlformats.org/officeDocument/2006/relationships/customXml" Target="../ink/ink742.xml"/><Relationship Id="rId358" Type="http://schemas.openxmlformats.org/officeDocument/2006/relationships/customXml" Target="../ink/ink861.xml"/><Relationship Id="rId565" Type="http://schemas.openxmlformats.org/officeDocument/2006/relationships/image" Target="../media/image1294.png"/><Relationship Id="rId730" Type="http://schemas.openxmlformats.org/officeDocument/2006/relationships/customXml" Target="../ink/ink1047.xml"/><Relationship Id="rId772" Type="http://schemas.openxmlformats.org/officeDocument/2006/relationships/customXml" Target="../ink/ink1068.xml"/><Relationship Id="rId162" Type="http://schemas.openxmlformats.org/officeDocument/2006/relationships/customXml" Target="../ink/ink763.xml"/><Relationship Id="rId218" Type="http://schemas.openxmlformats.org/officeDocument/2006/relationships/customXml" Target="../ink/ink791.xml"/><Relationship Id="rId425" Type="http://schemas.openxmlformats.org/officeDocument/2006/relationships/image" Target="../media/image1833.png"/><Relationship Id="rId467" Type="http://schemas.openxmlformats.org/officeDocument/2006/relationships/image" Target="../media/image1854.png"/><Relationship Id="rId632" Type="http://schemas.openxmlformats.org/officeDocument/2006/relationships/customXml" Target="../ink/ink998.xml"/><Relationship Id="rId271" Type="http://schemas.openxmlformats.org/officeDocument/2006/relationships/image" Target="../media/image1756.png"/><Relationship Id="rId674" Type="http://schemas.openxmlformats.org/officeDocument/2006/relationships/customXml" Target="../ink/ink1019.xml"/><Relationship Id="rId24" Type="http://schemas.openxmlformats.org/officeDocument/2006/relationships/customXml" Target="../ink/ink694.xml"/><Relationship Id="rId66" Type="http://schemas.openxmlformats.org/officeDocument/2006/relationships/customXml" Target="../ink/ink715.xml"/><Relationship Id="rId131" Type="http://schemas.openxmlformats.org/officeDocument/2006/relationships/image" Target="../media/image1688.png"/><Relationship Id="rId327" Type="http://schemas.openxmlformats.org/officeDocument/2006/relationships/image" Target="../media/image1784.png"/><Relationship Id="rId369" Type="http://schemas.openxmlformats.org/officeDocument/2006/relationships/image" Target="../media/image1805.png"/><Relationship Id="rId534" Type="http://schemas.openxmlformats.org/officeDocument/2006/relationships/customXml" Target="../ink/ink949.xml"/><Relationship Id="rId576" Type="http://schemas.openxmlformats.org/officeDocument/2006/relationships/customXml" Target="../ink/ink970.xml"/><Relationship Id="rId741" Type="http://schemas.openxmlformats.org/officeDocument/2006/relationships/image" Target="../media/image1985.png"/><Relationship Id="rId783" Type="http://schemas.openxmlformats.org/officeDocument/2006/relationships/image" Target="../media/image2006.png"/><Relationship Id="rId173" Type="http://schemas.openxmlformats.org/officeDocument/2006/relationships/image" Target="../media/image1708.png"/><Relationship Id="rId229" Type="http://schemas.openxmlformats.org/officeDocument/2006/relationships/image" Target="../media/image1735.png"/><Relationship Id="rId380" Type="http://schemas.openxmlformats.org/officeDocument/2006/relationships/customXml" Target="../ink/ink872.xml"/><Relationship Id="rId436" Type="http://schemas.openxmlformats.org/officeDocument/2006/relationships/customXml" Target="../ink/ink900.xml"/><Relationship Id="rId601" Type="http://schemas.openxmlformats.org/officeDocument/2006/relationships/image" Target="../media/image1916.png"/><Relationship Id="rId643" Type="http://schemas.openxmlformats.org/officeDocument/2006/relationships/image" Target="../media/image1937.png"/><Relationship Id="rId240" Type="http://schemas.openxmlformats.org/officeDocument/2006/relationships/customXml" Target="../ink/ink802.xml"/><Relationship Id="rId478" Type="http://schemas.openxmlformats.org/officeDocument/2006/relationships/customXml" Target="../ink/ink921.xml"/><Relationship Id="rId685" Type="http://schemas.openxmlformats.org/officeDocument/2006/relationships/image" Target="../media/image1957.png"/><Relationship Id="rId35" Type="http://schemas.openxmlformats.org/officeDocument/2006/relationships/image" Target="../media/image1641.png"/><Relationship Id="rId77" Type="http://schemas.openxmlformats.org/officeDocument/2006/relationships/image" Target="../media/image1661.png"/><Relationship Id="rId100" Type="http://schemas.openxmlformats.org/officeDocument/2006/relationships/customXml" Target="../ink/ink732.xml"/><Relationship Id="rId282" Type="http://schemas.openxmlformats.org/officeDocument/2006/relationships/customXml" Target="../ink/ink823.xml"/><Relationship Id="rId338" Type="http://schemas.openxmlformats.org/officeDocument/2006/relationships/customXml" Target="../ink/ink851.xml"/><Relationship Id="rId503" Type="http://schemas.openxmlformats.org/officeDocument/2006/relationships/image" Target="../media/image1871.png"/><Relationship Id="rId545" Type="http://schemas.openxmlformats.org/officeDocument/2006/relationships/image" Target="../media/image1891.png"/><Relationship Id="rId587" Type="http://schemas.openxmlformats.org/officeDocument/2006/relationships/image" Target="../media/image1910.png"/><Relationship Id="rId710" Type="http://schemas.openxmlformats.org/officeDocument/2006/relationships/customXml" Target="../ink/ink1037.xml"/><Relationship Id="rId752" Type="http://schemas.openxmlformats.org/officeDocument/2006/relationships/customXml" Target="../ink/ink1058.xml"/><Relationship Id="rId8" Type="http://schemas.openxmlformats.org/officeDocument/2006/relationships/customXml" Target="../ink/ink686.xml"/><Relationship Id="rId142" Type="http://schemas.openxmlformats.org/officeDocument/2006/relationships/customXml" Target="../ink/ink753.xml"/><Relationship Id="rId184" Type="http://schemas.openxmlformats.org/officeDocument/2006/relationships/customXml" Target="../ink/ink774.xml"/><Relationship Id="rId391" Type="http://schemas.openxmlformats.org/officeDocument/2006/relationships/image" Target="../media/image1816.png"/><Relationship Id="rId405" Type="http://schemas.openxmlformats.org/officeDocument/2006/relationships/image" Target="../media/image1823.png"/><Relationship Id="rId447" Type="http://schemas.openxmlformats.org/officeDocument/2006/relationships/image" Target="../media/image1844.png"/><Relationship Id="rId612" Type="http://schemas.openxmlformats.org/officeDocument/2006/relationships/customXml" Target="../ink/ink988.xml"/><Relationship Id="rId794" Type="http://schemas.openxmlformats.org/officeDocument/2006/relationships/customXml" Target="../ink/ink1079.xml"/><Relationship Id="rId251" Type="http://schemas.openxmlformats.org/officeDocument/2006/relationships/image" Target="../media/image1746.png"/><Relationship Id="rId489" Type="http://schemas.openxmlformats.org/officeDocument/2006/relationships/image" Target="../media/image1865.png"/><Relationship Id="rId654" Type="http://schemas.openxmlformats.org/officeDocument/2006/relationships/customXml" Target="../ink/ink1009.xml"/><Relationship Id="rId696" Type="http://schemas.openxmlformats.org/officeDocument/2006/relationships/customXml" Target="../ink/ink1030.xml"/><Relationship Id="rId46" Type="http://schemas.openxmlformats.org/officeDocument/2006/relationships/customXml" Target="../ink/ink705.xml"/><Relationship Id="rId293" Type="http://schemas.openxmlformats.org/officeDocument/2006/relationships/image" Target="../media/image1767.png"/><Relationship Id="rId307" Type="http://schemas.openxmlformats.org/officeDocument/2006/relationships/image" Target="../media/image1774.png"/><Relationship Id="rId349" Type="http://schemas.openxmlformats.org/officeDocument/2006/relationships/image" Target="../media/image1795.png"/><Relationship Id="rId514" Type="http://schemas.openxmlformats.org/officeDocument/2006/relationships/customXml" Target="../ink/ink939.xml"/><Relationship Id="rId556" Type="http://schemas.openxmlformats.org/officeDocument/2006/relationships/customXml" Target="../ink/ink960.xml"/><Relationship Id="rId721" Type="http://schemas.openxmlformats.org/officeDocument/2006/relationships/image" Target="../media/image1975.png"/><Relationship Id="rId763" Type="http://schemas.openxmlformats.org/officeDocument/2006/relationships/image" Target="../media/image1996.png"/><Relationship Id="rId88" Type="http://schemas.openxmlformats.org/officeDocument/2006/relationships/customXml" Target="../ink/ink726.xml"/><Relationship Id="rId111" Type="http://schemas.openxmlformats.org/officeDocument/2006/relationships/image" Target="../media/image1678.png"/><Relationship Id="rId153" Type="http://schemas.openxmlformats.org/officeDocument/2006/relationships/image" Target="../media/image1698.png"/><Relationship Id="rId195" Type="http://schemas.openxmlformats.org/officeDocument/2006/relationships/image" Target="../media/image1719.png"/><Relationship Id="rId209" Type="http://schemas.openxmlformats.org/officeDocument/2006/relationships/image" Target="../media/image1726.png"/><Relationship Id="rId360" Type="http://schemas.openxmlformats.org/officeDocument/2006/relationships/customXml" Target="../ink/ink862.xml"/><Relationship Id="rId416" Type="http://schemas.openxmlformats.org/officeDocument/2006/relationships/customXml" Target="../ink/ink890.xml"/><Relationship Id="rId598" Type="http://schemas.openxmlformats.org/officeDocument/2006/relationships/customXml" Target="../ink/ink981.xml"/><Relationship Id="rId220" Type="http://schemas.openxmlformats.org/officeDocument/2006/relationships/customXml" Target="../ink/ink792.xml"/><Relationship Id="rId458" Type="http://schemas.openxmlformats.org/officeDocument/2006/relationships/customXml" Target="../ink/ink911.xml"/><Relationship Id="rId623" Type="http://schemas.openxmlformats.org/officeDocument/2006/relationships/image" Target="../media/image1927.png"/><Relationship Id="rId665" Type="http://schemas.openxmlformats.org/officeDocument/2006/relationships/image" Target="../media/image1947.png"/><Relationship Id="rId15" Type="http://schemas.openxmlformats.org/officeDocument/2006/relationships/image" Target="../media/image1631.png"/><Relationship Id="rId57" Type="http://schemas.openxmlformats.org/officeDocument/2006/relationships/image" Target="../media/image1652.png"/><Relationship Id="rId262" Type="http://schemas.openxmlformats.org/officeDocument/2006/relationships/customXml" Target="../ink/ink813.xml"/><Relationship Id="rId318" Type="http://schemas.openxmlformats.org/officeDocument/2006/relationships/customXml" Target="../ink/ink841.xml"/><Relationship Id="rId525" Type="http://schemas.openxmlformats.org/officeDocument/2006/relationships/image" Target="../media/image1881.png"/><Relationship Id="rId567" Type="http://schemas.openxmlformats.org/officeDocument/2006/relationships/image" Target="../media/image1901.png"/><Relationship Id="rId732" Type="http://schemas.openxmlformats.org/officeDocument/2006/relationships/customXml" Target="../ink/ink1048.xml"/><Relationship Id="rId99" Type="http://schemas.openxmlformats.org/officeDocument/2006/relationships/image" Target="../media/image1672.png"/><Relationship Id="rId122" Type="http://schemas.openxmlformats.org/officeDocument/2006/relationships/customXml" Target="../ink/ink743.xml"/><Relationship Id="rId164" Type="http://schemas.openxmlformats.org/officeDocument/2006/relationships/customXml" Target="../ink/ink764.xml"/><Relationship Id="rId371" Type="http://schemas.openxmlformats.org/officeDocument/2006/relationships/image" Target="../media/image1806.png"/><Relationship Id="rId774" Type="http://schemas.openxmlformats.org/officeDocument/2006/relationships/customXml" Target="../ink/ink1069.xml"/><Relationship Id="rId427" Type="http://schemas.openxmlformats.org/officeDocument/2006/relationships/image" Target="../media/image1834.png"/><Relationship Id="rId469" Type="http://schemas.openxmlformats.org/officeDocument/2006/relationships/image" Target="../media/image1855.png"/><Relationship Id="rId634" Type="http://schemas.openxmlformats.org/officeDocument/2006/relationships/customXml" Target="../ink/ink999.xml"/><Relationship Id="rId676" Type="http://schemas.openxmlformats.org/officeDocument/2006/relationships/customXml" Target="../ink/ink1020.xml"/><Relationship Id="rId26" Type="http://schemas.openxmlformats.org/officeDocument/2006/relationships/customXml" Target="../ink/ink695.xml"/><Relationship Id="rId231" Type="http://schemas.openxmlformats.org/officeDocument/2006/relationships/image" Target="../media/image1736.png"/><Relationship Id="rId273" Type="http://schemas.openxmlformats.org/officeDocument/2006/relationships/image" Target="../media/image1757.png"/><Relationship Id="rId329" Type="http://schemas.openxmlformats.org/officeDocument/2006/relationships/image" Target="../media/image1785.png"/><Relationship Id="rId480" Type="http://schemas.openxmlformats.org/officeDocument/2006/relationships/customXml" Target="../ink/ink922.xml"/><Relationship Id="rId536" Type="http://schemas.openxmlformats.org/officeDocument/2006/relationships/customXml" Target="../ink/ink950.xml"/><Relationship Id="rId701" Type="http://schemas.openxmlformats.org/officeDocument/2006/relationships/image" Target="../media/image1965.png"/><Relationship Id="rId68" Type="http://schemas.openxmlformats.org/officeDocument/2006/relationships/customXml" Target="../ink/ink716.xml"/><Relationship Id="rId133" Type="http://schemas.openxmlformats.org/officeDocument/2006/relationships/image" Target="../media/image1689.png"/><Relationship Id="rId175" Type="http://schemas.openxmlformats.org/officeDocument/2006/relationships/image" Target="../media/image1709.png"/><Relationship Id="rId340" Type="http://schemas.openxmlformats.org/officeDocument/2006/relationships/customXml" Target="../ink/ink852.xml"/><Relationship Id="rId578" Type="http://schemas.openxmlformats.org/officeDocument/2006/relationships/customXml" Target="../ink/ink971.xml"/><Relationship Id="rId743" Type="http://schemas.openxmlformats.org/officeDocument/2006/relationships/image" Target="../media/image1986.png"/><Relationship Id="rId785" Type="http://schemas.openxmlformats.org/officeDocument/2006/relationships/image" Target="../media/image2007.png"/><Relationship Id="rId200" Type="http://schemas.openxmlformats.org/officeDocument/2006/relationships/customXml" Target="../ink/ink782.xml"/><Relationship Id="rId382" Type="http://schemas.openxmlformats.org/officeDocument/2006/relationships/customXml" Target="../ink/ink873.xml"/><Relationship Id="rId438" Type="http://schemas.openxmlformats.org/officeDocument/2006/relationships/customXml" Target="../ink/ink901.xml"/><Relationship Id="rId603" Type="http://schemas.openxmlformats.org/officeDocument/2006/relationships/image" Target="../media/image1917.png"/><Relationship Id="rId645" Type="http://schemas.openxmlformats.org/officeDocument/2006/relationships/image" Target="../media/image1938.png"/><Relationship Id="rId687" Type="http://schemas.openxmlformats.org/officeDocument/2006/relationships/image" Target="../media/image1958.png"/><Relationship Id="rId242" Type="http://schemas.openxmlformats.org/officeDocument/2006/relationships/customXml" Target="../ink/ink803.xml"/><Relationship Id="rId284" Type="http://schemas.openxmlformats.org/officeDocument/2006/relationships/customXml" Target="../ink/ink824.xml"/><Relationship Id="rId491" Type="http://schemas.openxmlformats.org/officeDocument/2006/relationships/image" Target="../media/image1866.png"/><Relationship Id="rId505" Type="http://schemas.openxmlformats.org/officeDocument/2006/relationships/image" Target="../media/image1872.png"/><Relationship Id="rId712" Type="http://schemas.openxmlformats.org/officeDocument/2006/relationships/customXml" Target="../ink/ink1038.xml"/><Relationship Id="rId37" Type="http://schemas.openxmlformats.org/officeDocument/2006/relationships/image" Target="../media/image1642.png"/><Relationship Id="rId79" Type="http://schemas.openxmlformats.org/officeDocument/2006/relationships/image" Target="../media/image1662.png"/><Relationship Id="rId102" Type="http://schemas.openxmlformats.org/officeDocument/2006/relationships/customXml" Target="../ink/ink733.xml"/><Relationship Id="rId144" Type="http://schemas.openxmlformats.org/officeDocument/2006/relationships/customXml" Target="../ink/ink754.xml"/><Relationship Id="rId547" Type="http://schemas.openxmlformats.org/officeDocument/2006/relationships/image" Target="../media/image1892.png"/><Relationship Id="rId589" Type="http://schemas.openxmlformats.org/officeDocument/2006/relationships/image" Target="../media/image1911.png"/><Relationship Id="rId754" Type="http://schemas.openxmlformats.org/officeDocument/2006/relationships/customXml" Target="../ink/ink1059.xml"/><Relationship Id="rId90" Type="http://schemas.openxmlformats.org/officeDocument/2006/relationships/customXml" Target="../ink/ink727.xml"/><Relationship Id="rId186" Type="http://schemas.openxmlformats.org/officeDocument/2006/relationships/customXml" Target="../ink/ink775.xml"/><Relationship Id="rId351" Type="http://schemas.openxmlformats.org/officeDocument/2006/relationships/image" Target="../media/image1796.png"/><Relationship Id="rId393" Type="http://schemas.openxmlformats.org/officeDocument/2006/relationships/image" Target="../media/image1817.png"/><Relationship Id="rId407" Type="http://schemas.openxmlformats.org/officeDocument/2006/relationships/image" Target="../media/image1824.png"/><Relationship Id="rId449" Type="http://schemas.openxmlformats.org/officeDocument/2006/relationships/image" Target="../media/image1845.png"/><Relationship Id="rId614" Type="http://schemas.openxmlformats.org/officeDocument/2006/relationships/customXml" Target="../ink/ink989.xml"/><Relationship Id="rId656" Type="http://schemas.openxmlformats.org/officeDocument/2006/relationships/customXml" Target="../ink/ink1010.xml"/><Relationship Id="rId211" Type="http://schemas.openxmlformats.org/officeDocument/2006/relationships/image" Target="../media/image1727.png"/><Relationship Id="rId253" Type="http://schemas.openxmlformats.org/officeDocument/2006/relationships/image" Target="../media/image1747.png"/><Relationship Id="rId295" Type="http://schemas.openxmlformats.org/officeDocument/2006/relationships/image" Target="../media/image1768.png"/><Relationship Id="rId309" Type="http://schemas.openxmlformats.org/officeDocument/2006/relationships/image" Target="../media/image1775.png"/><Relationship Id="rId460" Type="http://schemas.openxmlformats.org/officeDocument/2006/relationships/customXml" Target="../ink/ink912.xml"/><Relationship Id="rId516" Type="http://schemas.openxmlformats.org/officeDocument/2006/relationships/customXml" Target="../ink/ink940.xml"/><Relationship Id="rId698" Type="http://schemas.openxmlformats.org/officeDocument/2006/relationships/customXml" Target="../ink/ink1031.xml"/><Relationship Id="rId48" Type="http://schemas.openxmlformats.org/officeDocument/2006/relationships/customXml" Target="../ink/ink706.xml"/><Relationship Id="rId113" Type="http://schemas.openxmlformats.org/officeDocument/2006/relationships/image" Target="../media/image1679.png"/><Relationship Id="rId320" Type="http://schemas.openxmlformats.org/officeDocument/2006/relationships/customXml" Target="../ink/ink842.xml"/><Relationship Id="rId558" Type="http://schemas.openxmlformats.org/officeDocument/2006/relationships/customXml" Target="../ink/ink961.xml"/><Relationship Id="rId723" Type="http://schemas.openxmlformats.org/officeDocument/2006/relationships/image" Target="../media/image1976.png"/><Relationship Id="rId765" Type="http://schemas.openxmlformats.org/officeDocument/2006/relationships/image" Target="../media/image1997.png"/><Relationship Id="rId155" Type="http://schemas.openxmlformats.org/officeDocument/2006/relationships/image" Target="../media/image1699.png"/><Relationship Id="rId197" Type="http://schemas.openxmlformats.org/officeDocument/2006/relationships/image" Target="../media/image1720.png"/><Relationship Id="rId362" Type="http://schemas.openxmlformats.org/officeDocument/2006/relationships/customXml" Target="../ink/ink863.xml"/><Relationship Id="rId418" Type="http://schemas.openxmlformats.org/officeDocument/2006/relationships/customXml" Target="../ink/ink891.xml"/><Relationship Id="rId625" Type="http://schemas.openxmlformats.org/officeDocument/2006/relationships/image" Target="../media/image1928.png"/><Relationship Id="rId222" Type="http://schemas.openxmlformats.org/officeDocument/2006/relationships/customXml" Target="../ink/ink793.xml"/><Relationship Id="rId264" Type="http://schemas.openxmlformats.org/officeDocument/2006/relationships/customXml" Target="../ink/ink814.xml"/><Relationship Id="rId471" Type="http://schemas.openxmlformats.org/officeDocument/2006/relationships/image" Target="../media/image1856.png"/><Relationship Id="rId667" Type="http://schemas.openxmlformats.org/officeDocument/2006/relationships/image" Target="../media/image1948.png"/><Relationship Id="rId17" Type="http://schemas.openxmlformats.org/officeDocument/2006/relationships/image" Target="../media/image1632.png"/><Relationship Id="rId59" Type="http://schemas.openxmlformats.org/officeDocument/2006/relationships/image" Target="../media/image1653.png"/><Relationship Id="rId124" Type="http://schemas.openxmlformats.org/officeDocument/2006/relationships/customXml" Target="../ink/ink744.xml"/><Relationship Id="rId527" Type="http://schemas.openxmlformats.org/officeDocument/2006/relationships/image" Target="../media/image1882.png"/><Relationship Id="rId569" Type="http://schemas.openxmlformats.org/officeDocument/2006/relationships/image" Target="../media/image1902.png"/><Relationship Id="rId734" Type="http://schemas.openxmlformats.org/officeDocument/2006/relationships/customXml" Target="../ink/ink1049.xml"/><Relationship Id="rId776" Type="http://schemas.openxmlformats.org/officeDocument/2006/relationships/customXml" Target="../ink/ink1070.xml"/><Relationship Id="rId70" Type="http://schemas.openxmlformats.org/officeDocument/2006/relationships/customXml" Target="../ink/ink717.xml"/><Relationship Id="rId166" Type="http://schemas.openxmlformats.org/officeDocument/2006/relationships/customXml" Target="../ink/ink765.xml"/><Relationship Id="rId331" Type="http://schemas.openxmlformats.org/officeDocument/2006/relationships/image" Target="../media/image1786.png"/><Relationship Id="rId373" Type="http://schemas.openxmlformats.org/officeDocument/2006/relationships/image" Target="../media/image1807.png"/><Relationship Id="rId429" Type="http://schemas.openxmlformats.org/officeDocument/2006/relationships/image" Target="../media/image1835.png"/><Relationship Id="rId580" Type="http://schemas.openxmlformats.org/officeDocument/2006/relationships/customXml" Target="../ink/ink972.xml"/><Relationship Id="rId636" Type="http://schemas.openxmlformats.org/officeDocument/2006/relationships/customXml" Target="../ink/ink1000.xml"/><Relationship Id="rId1" Type="http://schemas.openxmlformats.org/officeDocument/2006/relationships/slideLayout" Target="../slideLayouts/slideLayout15.xml"/><Relationship Id="rId233" Type="http://schemas.openxmlformats.org/officeDocument/2006/relationships/image" Target="../media/image1737.png"/><Relationship Id="rId440" Type="http://schemas.openxmlformats.org/officeDocument/2006/relationships/customXml" Target="../ink/ink902.xml"/><Relationship Id="rId678" Type="http://schemas.openxmlformats.org/officeDocument/2006/relationships/customXml" Target="../ink/ink1021.xml"/><Relationship Id="rId28" Type="http://schemas.openxmlformats.org/officeDocument/2006/relationships/customXml" Target="../ink/ink696.xml"/><Relationship Id="rId275" Type="http://schemas.openxmlformats.org/officeDocument/2006/relationships/image" Target="../media/image1758.png"/><Relationship Id="rId300" Type="http://schemas.openxmlformats.org/officeDocument/2006/relationships/customXml" Target="../ink/ink832.xml"/><Relationship Id="rId482" Type="http://schemas.openxmlformats.org/officeDocument/2006/relationships/customXml" Target="../ink/ink923.xml"/><Relationship Id="rId538" Type="http://schemas.openxmlformats.org/officeDocument/2006/relationships/customXml" Target="../ink/ink951.xml"/><Relationship Id="rId703" Type="http://schemas.openxmlformats.org/officeDocument/2006/relationships/image" Target="../media/image1966.png"/><Relationship Id="rId745" Type="http://schemas.openxmlformats.org/officeDocument/2006/relationships/image" Target="../media/image1987.png"/><Relationship Id="rId81" Type="http://schemas.openxmlformats.org/officeDocument/2006/relationships/image" Target="../media/image1663.png"/><Relationship Id="rId135" Type="http://schemas.openxmlformats.org/officeDocument/2006/relationships/image" Target="../media/image1690.png"/><Relationship Id="rId177" Type="http://schemas.openxmlformats.org/officeDocument/2006/relationships/image" Target="../media/image1710.png"/><Relationship Id="rId342" Type="http://schemas.openxmlformats.org/officeDocument/2006/relationships/customXml" Target="../ink/ink853.xml"/><Relationship Id="rId384" Type="http://schemas.openxmlformats.org/officeDocument/2006/relationships/customXml" Target="../ink/ink874.xml"/><Relationship Id="rId591" Type="http://schemas.openxmlformats.org/officeDocument/2006/relationships/image" Target="../media/image1912.png"/><Relationship Id="rId605" Type="http://schemas.openxmlformats.org/officeDocument/2006/relationships/image" Target="../media/image1918.png"/><Relationship Id="rId787" Type="http://schemas.openxmlformats.org/officeDocument/2006/relationships/image" Target="../media/image2008.png"/><Relationship Id="rId202" Type="http://schemas.openxmlformats.org/officeDocument/2006/relationships/customXml" Target="../ink/ink783.xml"/><Relationship Id="rId244" Type="http://schemas.openxmlformats.org/officeDocument/2006/relationships/customXml" Target="../ink/ink804.xml"/><Relationship Id="rId647" Type="http://schemas.openxmlformats.org/officeDocument/2006/relationships/image" Target="../media/image1939.png"/><Relationship Id="rId689" Type="http://schemas.openxmlformats.org/officeDocument/2006/relationships/image" Target="../media/image1959.png"/><Relationship Id="rId39" Type="http://schemas.openxmlformats.org/officeDocument/2006/relationships/image" Target="../media/image1643.png"/><Relationship Id="rId286" Type="http://schemas.openxmlformats.org/officeDocument/2006/relationships/customXml" Target="../ink/ink825.xml"/><Relationship Id="rId451" Type="http://schemas.openxmlformats.org/officeDocument/2006/relationships/image" Target="../media/image1846.png"/><Relationship Id="rId493" Type="http://schemas.openxmlformats.org/officeDocument/2006/relationships/image" Target="../media/image1867.png"/><Relationship Id="rId507" Type="http://schemas.openxmlformats.org/officeDocument/2006/relationships/image" Target="../media/image1873.png"/><Relationship Id="rId549" Type="http://schemas.openxmlformats.org/officeDocument/2006/relationships/image" Target="../media/image1893.png"/><Relationship Id="rId714" Type="http://schemas.openxmlformats.org/officeDocument/2006/relationships/customXml" Target="../ink/ink1039.xml"/><Relationship Id="rId756" Type="http://schemas.openxmlformats.org/officeDocument/2006/relationships/customXml" Target="../ink/ink1060.xml"/><Relationship Id="rId50" Type="http://schemas.openxmlformats.org/officeDocument/2006/relationships/customXml" Target="../ink/ink707.xml"/><Relationship Id="rId104" Type="http://schemas.openxmlformats.org/officeDocument/2006/relationships/customXml" Target="../ink/ink734.xml"/><Relationship Id="rId146" Type="http://schemas.openxmlformats.org/officeDocument/2006/relationships/customXml" Target="../ink/ink755.xml"/><Relationship Id="rId188" Type="http://schemas.openxmlformats.org/officeDocument/2006/relationships/customXml" Target="../ink/ink776.xml"/><Relationship Id="rId311" Type="http://schemas.openxmlformats.org/officeDocument/2006/relationships/image" Target="../media/image1776.png"/><Relationship Id="rId353" Type="http://schemas.openxmlformats.org/officeDocument/2006/relationships/image" Target="../media/image1797.png"/><Relationship Id="rId395" Type="http://schemas.openxmlformats.org/officeDocument/2006/relationships/image" Target="../media/image1818.png"/><Relationship Id="rId409" Type="http://schemas.openxmlformats.org/officeDocument/2006/relationships/image" Target="../media/image1825.png"/><Relationship Id="rId560" Type="http://schemas.openxmlformats.org/officeDocument/2006/relationships/customXml" Target="../ink/ink962.xml"/><Relationship Id="rId92" Type="http://schemas.openxmlformats.org/officeDocument/2006/relationships/customXml" Target="../ink/ink728.xml"/><Relationship Id="rId213" Type="http://schemas.openxmlformats.org/officeDocument/2006/relationships/image" Target="../media/image1728.png"/><Relationship Id="rId420" Type="http://schemas.openxmlformats.org/officeDocument/2006/relationships/customXml" Target="../ink/ink892.xml"/><Relationship Id="rId616" Type="http://schemas.openxmlformats.org/officeDocument/2006/relationships/customXml" Target="../ink/ink990.xml"/><Relationship Id="rId658" Type="http://schemas.openxmlformats.org/officeDocument/2006/relationships/customXml" Target="../ink/ink1011.xml"/><Relationship Id="rId255" Type="http://schemas.openxmlformats.org/officeDocument/2006/relationships/image" Target="../media/image1748.png"/><Relationship Id="rId297" Type="http://schemas.openxmlformats.org/officeDocument/2006/relationships/image" Target="../media/image1769.png"/><Relationship Id="rId462" Type="http://schemas.openxmlformats.org/officeDocument/2006/relationships/customXml" Target="../ink/ink913.xml"/><Relationship Id="rId518" Type="http://schemas.openxmlformats.org/officeDocument/2006/relationships/customXml" Target="../ink/ink941.xml"/><Relationship Id="rId725" Type="http://schemas.openxmlformats.org/officeDocument/2006/relationships/image" Target="../media/image1977.png"/><Relationship Id="rId115" Type="http://schemas.openxmlformats.org/officeDocument/2006/relationships/image" Target="../media/image1680.png"/><Relationship Id="rId157" Type="http://schemas.openxmlformats.org/officeDocument/2006/relationships/image" Target="../media/image1700.png"/><Relationship Id="rId322" Type="http://schemas.openxmlformats.org/officeDocument/2006/relationships/customXml" Target="../ink/ink843.xml"/><Relationship Id="rId364" Type="http://schemas.openxmlformats.org/officeDocument/2006/relationships/customXml" Target="../ink/ink864.xml"/><Relationship Id="rId767" Type="http://schemas.openxmlformats.org/officeDocument/2006/relationships/image" Target="../media/image1998.png"/><Relationship Id="rId61" Type="http://schemas.openxmlformats.org/officeDocument/2006/relationships/image" Target="../media/image1654.png"/><Relationship Id="rId199" Type="http://schemas.openxmlformats.org/officeDocument/2006/relationships/image" Target="../media/image1721.png"/><Relationship Id="rId571" Type="http://schemas.openxmlformats.org/officeDocument/2006/relationships/image" Target="../media/image1903.png"/><Relationship Id="rId627" Type="http://schemas.openxmlformats.org/officeDocument/2006/relationships/image" Target="../media/image1929.png"/><Relationship Id="rId669" Type="http://schemas.openxmlformats.org/officeDocument/2006/relationships/image" Target="../media/image1949.png"/><Relationship Id="rId19" Type="http://schemas.openxmlformats.org/officeDocument/2006/relationships/image" Target="../media/image1633.png"/><Relationship Id="rId224" Type="http://schemas.openxmlformats.org/officeDocument/2006/relationships/customXml" Target="../ink/ink794.xml"/><Relationship Id="rId266" Type="http://schemas.openxmlformats.org/officeDocument/2006/relationships/customXml" Target="../ink/ink815.xml"/><Relationship Id="rId431" Type="http://schemas.openxmlformats.org/officeDocument/2006/relationships/image" Target="../media/image1836.png"/><Relationship Id="rId473" Type="http://schemas.openxmlformats.org/officeDocument/2006/relationships/image" Target="../media/image1857.png"/><Relationship Id="rId529" Type="http://schemas.openxmlformats.org/officeDocument/2006/relationships/image" Target="../media/image1883.png"/><Relationship Id="rId680" Type="http://schemas.openxmlformats.org/officeDocument/2006/relationships/customXml" Target="../ink/ink1022.xml"/><Relationship Id="rId736" Type="http://schemas.openxmlformats.org/officeDocument/2006/relationships/customXml" Target="../ink/ink1050.xml"/><Relationship Id="rId30" Type="http://schemas.openxmlformats.org/officeDocument/2006/relationships/customXml" Target="../ink/ink697.xml"/><Relationship Id="rId126" Type="http://schemas.openxmlformats.org/officeDocument/2006/relationships/customXml" Target="../ink/ink745.xml"/><Relationship Id="rId168" Type="http://schemas.openxmlformats.org/officeDocument/2006/relationships/customXml" Target="../ink/ink766.xml"/><Relationship Id="rId333" Type="http://schemas.openxmlformats.org/officeDocument/2006/relationships/image" Target="../media/image1787.png"/><Relationship Id="rId540" Type="http://schemas.openxmlformats.org/officeDocument/2006/relationships/customXml" Target="../ink/ink952.xml"/><Relationship Id="rId778" Type="http://schemas.openxmlformats.org/officeDocument/2006/relationships/customXml" Target="../ink/ink1071.xml"/><Relationship Id="rId72" Type="http://schemas.openxmlformats.org/officeDocument/2006/relationships/customXml" Target="../ink/ink718.xml"/><Relationship Id="rId375" Type="http://schemas.openxmlformats.org/officeDocument/2006/relationships/image" Target="../media/image1808.png"/><Relationship Id="rId582" Type="http://schemas.openxmlformats.org/officeDocument/2006/relationships/customXml" Target="../ink/ink973.xml"/><Relationship Id="rId638" Type="http://schemas.openxmlformats.org/officeDocument/2006/relationships/customXml" Target="../ink/ink1001.xml"/><Relationship Id="rId3" Type="http://schemas.openxmlformats.org/officeDocument/2006/relationships/image" Target="../media/image1625.png"/><Relationship Id="rId235" Type="http://schemas.openxmlformats.org/officeDocument/2006/relationships/image" Target="../media/image1738.png"/><Relationship Id="rId277" Type="http://schemas.openxmlformats.org/officeDocument/2006/relationships/image" Target="../media/image1759.png"/><Relationship Id="rId400" Type="http://schemas.openxmlformats.org/officeDocument/2006/relationships/customXml" Target="../ink/ink882.xml"/><Relationship Id="rId442" Type="http://schemas.openxmlformats.org/officeDocument/2006/relationships/customXml" Target="../ink/ink903.xml"/><Relationship Id="rId484" Type="http://schemas.openxmlformats.org/officeDocument/2006/relationships/customXml" Target="../ink/ink924.xml"/><Relationship Id="rId705" Type="http://schemas.openxmlformats.org/officeDocument/2006/relationships/image" Target="../media/image1967.png"/><Relationship Id="rId137" Type="http://schemas.openxmlformats.org/officeDocument/2006/relationships/image" Target="../media/image1691.png"/><Relationship Id="rId302" Type="http://schemas.openxmlformats.org/officeDocument/2006/relationships/customXml" Target="../ink/ink833.xml"/><Relationship Id="rId344" Type="http://schemas.openxmlformats.org/officeDocument/2006/relationships/customXml" Target="../ink/ink854.xml"/><Relationship Id="rId691" Type="http://schemas.openxmlformats.org/officeDocument/2006/relationships/image" Target="../media/image1960.png"/><Relationship Id="rId747" Type="http://schemas.openxmlformats.org/officeDocument/2006/relationships/image" Target="../media/image1988.png"/><Relationship Id="rId789" Type="http://schemas.openxmlformats.org/officeDocument/2006/relationships/image" Target="../media/image2009.png"/><Relationship Id="rId41" Type="http://schemas.openxmlformats.org/officeDocument/2006/relationships/image" Target="../media/image1644.png"/><Relationship Id="rId83" Type="http://schemas.openxmlformats.org/officeDocument/2006/relationships/image" Target="../media/image1664.png"/><Relationship Id="rId179" Type="http://schemas.openxmlformats.org/officeDocument/2006/relationships/image" Target="../media/image1711.png"/><Relationship Id="rId386" Type="http://schemas.openxmlformats.org/officeDocument/2006/relationships/customXml" Target="../ink/ink875.xml"/><Relationship Id="rId551" Type="http://schemas.openxmlformats.org/officeDocument/2006/relationships/image" Target="../media/image1894.png"/><Relationship Id="rId593" Type="http://schemas.openxmlformats.org/officeDocument/2006/relationships/image" Target="../media/image1913.png"/><Relationship Id="rId607" Type="http://schemas.openxmlformats.org/officeDocument/2006/relationships/image" Target="../media/image1919.png"/><Relationship Id="rId649" Type="http://schemas.openxmlformats.org/officeDocument/2006/relationships/image" Target="../media/image1940.png"/><Relationship Id="rId190" Type="http://schemas.openxmlformats.org/officeDocument/2006/relationships/customXml" Target="../ink/ink777.xml"/><Relationship Id="rId204" Type="http://schemas.openxmlformats.org/officeDocument/2006/relationships/customXml" Target="../ink/ink784.xml"/><Relationship Id="rId246" Type="http://schemas.openxmlformats.org/officeDocument/2006/relationships/customXml" Target="../ink/ink805.xml"/><Relationship Id="rId288" Type="http://schemas.openxmlformats.org/officeDocument/2006/relationships/customXml" Target="../ink/ink826.xml"/><Relationship Id="rId411" Type="http://schemas.openxmlformats.org/officeDocument/2006/relationships/image" Target="../media/image1826.png"/><Relationship Id="rId453" Type="http://schemas.openxmlformats.org/officeDocument/2006/relationships/image" Target="../media/image1847.png"/><Relationship Id="rId509" Type="http://schemas.openxmlformats.org/officeDocument/2006/relationships/image" Target="../media/image1874.png"/><Relationship Id="rId660" Type="http://schemas.openxmlformats.org/officeDocument/2006/relationships/customXml" Target="../ink/ink1012.xml"/><Relationship Id="rId106" Type="http://schemas.openxmlformats.org/officeDocument/2006/relationships/customXml" Target="../ink/ink735.xml"/><Relationship Id="rId313" Type="http://schemas.openxmlformats.org/officeDocument/2006/relationships/image" Target="../media/image1777.png"/><Relationship Id="rId495" Type="http://schemas.openxmlformats.org/officeDocument/2006/relationships/image" Target="../media/image1868.png"/><Relationship Id="rId716" Type="http://schemas.openxmlformats.org/officeDocument/2006/relationships/customXml" Target="../ink/ink1040.xml"/><Relationship Id="rId758" Type="http://schemas.openxmlformats.org/officeDocument/2006/relationships/customXml" Target="../ink/ink1061.xml"/><Relationship Id="rId10" Type="http://schemas.openxmlformats.org/officeDocument/2006/relationships/customXml" Target="../ink/ink687.xml"/><Relationship Id="rId52" Type="http://schemas.openxmlformats.org/officeDocument/2006/relationships/customXml" Target="../ink/ink708.xml"/><Relationship Id="rId94" Type="http://schemas.openxmlformats.org/officeDocument/2006/relationships/customXml" Target="../ink/ink729.xml"/><Relationship Id="rId148" Type="http://schemas.openxmlformats.org/officeDocument/2006/relationships/customXml" Target="../ink/ink756.xml"/><Relationship Id="rId355" Type="http://schemas.openxmlformats.org/officeDocument/2006/relationships/image" Target="../media/image1798.png"/><Relationship Id="rId397" Type="http://schemas.openxmlformats.org/officeDocument/2006/relationships/image" Target="../media/image1819.png"/><Relationship Id="rId520" Type="http://schemas.openxmlformats.org/officeDocument/2006/relationships/customXml" Target="../ink/ink942.xml"/><Relationship Id="rId562" Type="http://schemas.openxmlformats.org/officeDocument/2006/relationships/customXml" Target="../ink/ink963.xml"/><Relationship Id="rId618" Type="http://schemas.openxmlformats.org/officeDocument/2006/relationships/customXml" Target="../ink/ink991.xml"/><Relationship Id="rId215" Type="http://schemas.openxmlformats.org/officeDocument/2006/relationships/image" Target="../media/image1729.png"/><Relationship Id="rId257" Type="http://schemas.openxmlformats.org/officeDocument/2006/relationships/image" Target="../media/image1749.png"/><Relationship Id="rId422" Type="http://schemas.openxmlformats.org/officeDocument/2006/relationships/customXml" Target="../ink/ink893.xml"/><Relationship Id="rId464" Type="http://schemas.openxmlformats.org/officeDocument/2006/relationships/customXml" Target="../ink/ink914.xml"/><Relationship Id="rId299" Type="http://schemas.openxmlformats.org/officeDocument/2006/relationships/image" Target="../media/image1770.png"/><Relationship Id="rId727" Type="http://schemas.openxmlformats.org/officeDocument/2006/relationships/image" Target="../media/image1978.png"/><Relationship Id="rId63" Type="http://schemas.openxmlformats.org/officeDocument/2006/relationships/image" Target="../media/image1655.png"/><Relationship Id="rId159" Type="http://schemas.openxmlformats.org/officeDocument/2006/relationships/image" Target="../media/image1701.png"/><Relationship Id="rId366" Type="http://schemas.openxmlformats.org/officeDocument/2006/relationships/customXml" Target="../ink/ink865.xml"/><Relationship Id="rId573" Type="http://schemas.openxmlformats.org/officeDocument/2006/relationships/image" Target="../media/image1904.png"/><Relationship Id="rId780" Type="http://schemas.openxmlformats.org/officeDocument/2006/relationships/customXml" Target="../ink/ink1072.xml"/><Relationship Id="rId226" Type="http://schemas.openxmlformats.org/officeDocument/2006/relationships/customXml" Target="../ink/ink795.xml"/><Relationship Id="rId433" Type="http://schemas.openxmlformats.org/officeDocument/2006/relationships/image" Target="../media/image1837.png"/><Relationship Id="rId640" Type="http://schemas.openxmlformats.org/officeDocument/2006/relationships/customXml" Target="../ink/ink1002.xml"/><Relationship Id="rId738" Type="http://schemas.openxmlformats.org/officeDocument/2006/relationships/customXml" Target="../ink/ink1051.xml"/><Relationship Id="rId74" Type="http://schemas.openxmlformats.org/officeDocument/2006/relationships/customXml" Target="../ink/ink719.xml"/><Relationship Id="rId377" Type="http://schemas.openxmlformats.org/officeDocument/2006/relationships/image" Target="../media/image1809.png"/><Relationship Id="rId500" Type="http://schemas.openxmlformats.org/officeDocument/2006/relationships/customXml" Target="../ink/ink932.xml"/><Relationship Id="rId584" Type="http://schemas.openxmlformats.org/officeDocument/2006/relationships/customXml" Target="../ink/ink97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216.png"/><Relationship Id="rId299" Type="http://schemas.openxmlformats.org/officeDocument/2006/relationships/customXml" Target="../ink/ink1229.xml"/><Relationship Id="rId21" Type="http://schemas.openxmlformats.org/officeDocument/2006/relationships/image" Target="../media/image2171.png"/><Relationship Id="rId42" Type="http://schemas.openxmlformats.org/officeDocument/2006/relationships/customXml" Target="../ink/ink1100.xml"/><Relationship Id="rId63" Type="http://schemas.openxmlformats.org/officeDocument/2006/relationships/image" Target="../media/image2190.png"/><Relationship Id="rId84" Type="http://schemas.openxmlformats.org/officeDocument/2006/relationships/customXml" Target="../ink/ink1121.xml"/><Relationship Id="rId138" Type="http://schemas.openxmlformats.org/officeDocument/2006/relationships/customXml" Target="../ink/ink1148.xml"/><Relationship Id="rId159" Type="http://schemas.openxmlformats.org/officeDocument/2006/relationships/image" Target="../media/image2236.png"/><Relationship Id="rId324" Type="http://schemas.openxmlformats.org/officeDocument/2006/relationships/image" Target="../media/image2313.png"/><Relationship Id="rId345" Type="http://schemas.openxmlformats.org/officeDocument/2006/relationships/customXml" Target="../ink/ink1253.xml"/><Relationship Id="rId366" Type="http://schemas.openxmlformats.org/officeDocument/2006/relationships/customXml" Target="../ink/ink1264.xml"/><Relationship Id="rId170" Type="http://schemas.openxmlformats.org/officeDocument/2006/relationships/image" Target="../media/image2239.png"/><Relationship Id="rId191" Type="http://schemas.openxmlformats.org/officeDocument/2006/relationships/customXml" Target="../ink/ink1175.xml"/><Relationship Id="rId205" Type="http://schemas.openxmlformats.org/officeDocument/2006/relationships/customXml" Target="../ink/ink1182.xml"/><Relationship Id="rId226" Type="http://schemas.openxmlformats.org/officeDocument/2006/relationships/image" Target="../media/image2266.png"/><Relationship Id="rId247" Type="http://schemas.openxmlformats.org/officeDocument/2006/relationships/customXml" Target="../ink/ink1203.xml"/><Relationship Id="rId107" Type="http://schemas.openxmlformats.org/officeDocument/2006/relationships/image" Target="../media/image2211.png"/><Relationship Id="rId268" Type="http://schemas.openxmlformats.org/officeDocument/2006/relationships/image" Target="../media/image2287.png"/><Relationship Id="rId289" Type="http://schemas.openxmlformats.org/officeDocument/2006/relationships/customXml" Target="../ink/ink1224.xml"/><Relationship Id="rId11" Type="http://schemas.openxmlformats.org/officeDocument/2006/relationships/image" Target="../media/image2167.png"/><Relationship Id="rId32" Type="http://schemas.openxmlformats.org/officeDocument/2006/relationships/customXml" Target="../ink/ink1095.xml"/><Relationship Id="rId53" Type="http://schemas.openxmlformats.org/officeDocument/2006/relationships/image" Target="../media/image997.png"/><Relationship Id="rId74" Type="http://schemas.openxmlformats.org/officeDocument/2006/relationships/customXml" Target="../ink/ink1116.xml"/><Relationship Id="rId128" Type="http://schemas.openxmlformats.org/officeDocument/2006/relationships/customXml" Target="../ink/ink1143.xml"/><Relationship Id="rId149" Type="http://schemas.openxmlformats.org/officeDocument/2006/relationships/image" Target="../media/image2231.png"/><Relationship Id="rId314" Type="http://schemas.openxmlformats.org/officeDocument/2006/relationships/image" Target="../media/image2309.png"/><Relationship Id="rId335" Type="http://schemas.openxmlformats.org/officeDocument/2006/relationships/customXml" Target="../ink/ink1248.xml"/><Relationship Id="rId356" Type="http://schemas.openxmlformats.org/officeDocument/2006/relationships/image" Target="../media/image2327.png"/><Relationship Id="rId377" Type="http://schemas.openxmlformats.org/officeDocument/2006/relationships/image" Target="../media/image2337.png"/><Relationship Id="rId5" Type="http://schemas.openxmlformats.org/officeDocument/2006/relationships/image" Target="../media/image21640.png"/><Relationship Id="rId95" Type="http://schemas.openxmlformats.org/officeDocument/2006/relationships/image" Target="../media/image2206.png"/><Relationship Id="rId160" Type="http://schemas.openxmlformats.org/officeDocument/2006/relationships/customXml" Target="../ink/ink1159.xml"/><Relationship Id="rId181" Type="http://schemas.openxmlformats.org/officeDocument/2006/relationships/customXml" Target="../ink/ink1170.xml"/><Relationship Id="rId216" Type="http://schemas.openxmlformats.org/officeDocument/2006/relationships/image" Target="../media/image2262.png"/><Relationship Id="rId237" Type="http://schemas.openxmlformats.org/officeDocument/2006/relationships/customXml" Target="../ink/ink1198.xml"/><Relationship Id="rId258" Type="http://schemas.openxmlformats.org/officeDocument/2006/relationships/image" Target="../media/image2282.png"/><Relationship Id="rId279" Type="http://schemas.openxmlformats.org/officeDocument/2006/relationships/customXml" Target="../ink/ink1219.xml"/><Relationship Id="rId22" Type="http://schemas.openxmlformats.org/officeDocument/2006/relationships/customXml" Target="../ink/ink1090.xml"/><Relationship Id="rId43" Type="http://schemas.openxmlformats.org/officeDocument/2006/relationships/image" Target="../media/image126.png"/><Relationship Id="rId64" Type="http://schemas.openxmlformats.org/officeDocument/2006/relationships/customXml" Target="../ink/ink1111.xml"/><Relationship Id="rId118" Type="http://schemas.openxmlformats.org/officeDocument/2006/relationships/customXml" Target="../ink/ink1138.xml"/><Relationship Id="rId139" Type="http://schemas.openxmlformats.org/officeDocument/2006/relationships/image" Target="../media/image2226.png"/><Relationship Id="rId290" Type="http://schemas.openxmlformats.org/officeDocument/2006/relationships/image" Target="../media/image2297.png"/><Relationship Id="rId304" Type="http://schemas.openxmlformats.org/officeDocument/2006/relationships/image" Target="../media/image2304.png"/><Relationship Id="rId325" Type="http://schemas.openxmlformats.org/officeDocument/2006/relationships/customXml" Target="../ink/ink1243.xml"/><Relationship Id="rId346" Type="http://schemas.openxmlformats.org/officeDocument/2006/relationships/image" Target="../media/image2323.png"/><Relationship Id="rId367" Type="http://schemas.openxmlformats.org/officeDocument/2006/relationships/image" Target="../media/image2332.png"/><Relationship Id="rId85" Type="http://schemas.openxmlformats.org/officeDocument/2006/relationships/image" Target="../media/image2201.png"/><Relationship Id="rId150" Type="http://schemas.openxmlformats.org/officeDocument/2006/relationships/customXml" Target="../ink/ink1154.xml"/><Relationship Id="rId171" Type="http://schemas.openxmlformats.org/officeDocument/2006/relationships/customXml" Target="../ink/ink1165.xml"/><Relationship Id="rId192" Type="http://schemas.openxmlformats.org/officeDocument/2006/relationships/image" Target="../media/image2250.png"/><Relationship Id="rId206" Type="http://schemas.openxmlformats.org/officeDocument/2006/relationships/image" Target="../media/image2257.png"/><Relationship Id="rId227" Type="http://schemas.openxmlformats.org/officeDocument/2006/relationships/customXml" Target="../ink/ink1193.xml"/><Relationship Id="rId248" Type="http://schemas.openxmlformats.org/officeDocument/2006/relationships/image" Target="../media/image2277.png"/><Relationship Id="rId269" Type="http://schemas.openxmlformats.org/officeDocument/2006/relationships/customXml" Target="../ink/ink1214.xml"/><Relationship Id="rId12" Type="http://schemas.openxmlformats.org/officeDocument/2006/relationships/customXml" Target="../ink/ink1085.xml"/><Relationship Id="rId33" Type="http://schemas.openxmlformats.org/officeDocument/2006/relationships/image" Target="../media/image2177.png"/><Relationship Id="rId108" Type="http://schemas.openxmlformats.org/officeDocument/2006/relationships/customXml" Target="../ink/ink1133.xml"/><Relationship Id="rId129" Type="http://schemas.openxmlformats.org/officeDocument/2006/relationships/image" Target="../media/image2221.png"/><Relationship Id="rId280" Type="http://schemas.openxmlformats.org/officeDocument/2006/relationships/image" Target="../media/image2292.png"/><Relationship Id="rId315" Type="http://schemas.openxmlformats.org/officeDocument/2006/relationships/customXml" Target="../ink/ink1237.xml"/><Relationship Id="rId336" Type="http://schemas.openxmlformats.org/officeDocument/2006/relationships/image" Target="../media/image2319.png"/><Relationship Id="rId357" Type="http://schemas.openxmlformats.org/officeDocument/2006/relationships/customXml" Target="../ink/ink1259.xml"/><Relationship Id="rId54" Type="http://schemas.openxmlformats.org/officeDocument/2006/relationships/customXml" Target="../ink/ink1106.xml"/><Relationship Id="rId75" Type="http://schemas.openxmlformats.org/officeDocument/2006/relationships/image" Target="../media/image2196.png"/><Relationship Id="rId96" Type="http://schemas.openxmlformats.org/officeDocument/2006/relationships/customXml" Target="../ink/ink1127.xml"/><Relationship Id="rId140" Type="http://schemas.openxmlformats.org/officeDocument/2006/relationships/customXml" Target="../ink/ink1149.xml"/><Relationship Id="rId161" Type="http://schemas.openxmlformats.org/officeDocument/2006/relationships/customXml" Target="../ink/ink1160.xml"/><Relationship Id="rId182" Type="http://schemas.openxmlformats.org/officeDocument/2006/relationships/image" Target="../media/image2245.png"/><Relationship Id="rId217" Type="http://schemas.openxmlformats.org/officeDocument/2006/relationships/customXml" Target="../ink/ink1188.xml"/><Relationship Id="rId378" Type="http://schemas.openxmlformats.org/officeDocument/2006/relationships/customXml" Target="../ink/ink1270.xml"/><Relationship Id="rId6" Type="http://schemas.openxmlformats.org/officeDocument/2006/relationships/customXml" Target="../ink/ink1082.xml"/><Relationship Id="rId238" Type="http://schemas.openxmlformats.org/officeDocument/2006/relationships/image" Target="../media/image2272.png"/><Relationship Id="rId259" Type="http://schemas.openxmlformats.org/officeDocument/2006/relationships/customXml" Target="../ink/ink1209.xml"/><Relationship Id="rId23" Type="http://schemas.openxmlformats.org/officeDocument/2006/relationships/image" Target="../media/image2172.png"/><Relationship Id="rId119" Type="http://schemas.openxmlformats.org/officeDocument/2006/relationships/image" Target="../media/image2217.png"/><Relationship Id="rId270" Type="http://schemas.openxmlformats.org/officeDocument/2006/relationships/image" Target="../media/image330.png"/><Relationship Id="rId291" Type="http://schemas.openxmlformats.org/officeDocument/2006/relationships/customXml" Target="../ink/ink1225.xml"/><Relationship Id="rId305" Type="http://schemas.openxmlformats.org/officeDocument/2006/relationships/customXml" Target="../ink/ink1232.xml"/><Relationship Id="rId326" Type="http://schemas.openxmlformats.org/officeDocument/2006/relationships/image" Target="../media/image2314.png"/><Relationship Id="rId347" Type="http://schemas.openxmlformats.org/officeDocument/2006/relationships/customXml" Target="../ink/ink1254.xml"/><Relationship Id="rId44" Type="http://schemas.openxmlformats.org/officeDocument/2006/relationships/customXml" Target="../ink/ink1101.xml"/><Relationship Id="rId65" Type="http://schemas.openxmlformats.org/officeDocument/2006/relationships/image" Target="../media/image2191.png"/><Relationship Id="rId86" Type="http://schemas.openxmlformats.org/officeDocument/2006/relationships/customXml" Target="../ink/ink1122.xml"/><Relationship Id="rId130" Type="http://schemas.openxmlformats.org/officeDocument/2006/relationships/customXml" Target="../ink/ink1144.xml"/><Relationship Id="rId151" Type="http://schemas.openxmlformats.org/officeDocument/2006/relationships/image" Target="../media/image2232.png"/><Relationship Id="rId368" Type="http://schemas.openxmlformats.org/officeDocument/2006/relationships/customXml" Target="../ink/ink1265.xml"/><Relationship Id="rId172" Type="http://schemas.openxmlformats.org/officeDocument/2006/relationships/image" Target="../media/image2240.png"/><Relationship Id="rId193" Type="http://schemas.openxmlformats.org/officeDocument/2006/relationships/customXml" Target="../ink/ink1176.xml"/><Relationship Id="rId207" Type="http://schemas.openxmlformats.org/officeDocument/2006/relationships/customXml" Target="../ink/ink1183.xml"/><Relationship Id="rId228" Type="http://schemas.openxmlformats.org/officeDocument/2006/relationships/image" Target="../media/image2267.png"/><Relationship Id="rId249" Type="http://schemas.openxmlformats.org/officeDocument/2006/relationships/customXml" Target="../ink/ink1204.xml"/><Relationship Id="rId13" Type="http://schemas.openxmlformats.org/officeDocument/2006/relationships/image" Target="../media/image2168.png"/><Relationship Id="rId109" Type="http://schemas.openxmlformats.org/officeDocument/2006/relationships/image" Target="../media/image2212.png"/><Relationship Id="rId260" Type="http://schemas.openxmlformats.org/officeDocument/2006/relationships/image" Target="../media/image2283.png"/><Relationship Id="rId281" Type="http://schemas.openxmlformats.org/officeDocument/2006/relationships/customXml" Target="../ink/ink1220.xml"/><Relationship Id="rId316" Type="http://schemas.openxmlformats.org/officeDocument/2006/relationships/image" Target="../media/image2310.png"/><Relationship Id="rId337" Type="http://schemas.openxmlformats.org/officeDocument/2006/relationships/customXml" Target="../ink/ink1249.xml"/><Relationship Id="rId34" Type="http://schemas.openxmlformats.org/officeDocument/2006/relationships/customXml" Target="../ink/ink1096.xml"/><Relationship Id="rId55" Type="http://schemas.openxmlformats.org/officeDocument/2006/relationships/image" Target="../media/image2186.png"/><Relationship Id="rId76" Type="http://schemas.openxmlformats.org/officeDocument/2006/relationships/customXml" Target="../ink/ink1117.xml"/><Relationship Id="rId97" Type="http://schemas.openxmlformats.org/officeDocument/2006/relationships/image" Target="../media/image2207.png"/><Relationship Id="rId120" Type="http://schemas.openxmlformats.org/officeDocument/2006/relationships/customXml" Target="../ink/ink1139.xml"/><Relationship Id="rId141" Type="http://schemas.openxmlformats.org/officeDocument/2006/relationships/image" Target="../media/image2227.png"/><Relationship Id="rId358" Type="http://schemas.openxmlformats.org/officeDocument/2006/relationships/image" Target="../media/image2328.png"/><Relationship Id="rId379" Type="http://schemas.openxmlformats.org/officeDocument/2006/relationships/image" Target="../media/image843.png"/><Relationship Id="rId7" Type="http://schemas.openxmlformats.org/officeDocument/2006/relationships/image" Target="../media/image2165.png"/><Relationship Id="rId162" Type="http://schemas.openxmlformats.org/officeDocument/2006/relationships/image" Target="../media/image2017.png"/><Relationship Id="rId183" Type="http://schemas.openxmlformats.org/officeDocument/2006/relationships/customXml" Target="../ink/ink1171.xml"/><Relationship Id="rId218" Type="http://schemas.openxmlformats.org/officeDocument/2006/relationships/image" Target="../media/image2263.png"/><Relationship Id="rId239" Type="http://schemas.openxmlformats.org/officeDocument/2006/relationships/customXml" Target="../ink/ink1199.xml"/><Relationship Id="rId250" Type="http://schemas.openxmlformats.org/officeDocument/2006/relationships/image" Target="../media/image2278.png"/><Relationship Id="rId271" Type="http://schemas.openxmlformats.org/officeDocument/2006/relationships/customXml" Target="../ink/ink1215.xml"/><Relationship Id="rId292" Type="http://schemas.openxmlformats.org/officeDocument/2006/relationships/image" Target="../media/image2298.png"/><Relationship Id="rId306" Type="http://schemas.openxmlformats.org/officeDocument/2006/relationships/image" Target="../media/image2305.png"/><Relationship Id="rId24" Type="http://schemas.openxmlformats.org/officeDocument/2006/relationships/customXml" Target="../ink/ink1091.xml"/><Relationship Id="rId45" Type="http://schemas.openxmlformats.org/officeDocument/2006/relationships/image" Target="../media/image2182.png"/><Relationship Id="rId66" Type="http://schemas.openxmlformats.org/officeDocument/2006/relationships/customXml" Target="../ink/ink1112.xml"/><Relationship Id="rId87" Type="http://schemas.openxmlformats.org/officeDocument/2006/relationships/image" Target="../media/image2202.png"/><Relationship Id="rId110" Type="http://schemas.openxmlformats.org/officeDocument/2006/relationships/customXml" Target="../ink/ink1134.xml"/><Relationship Id="rId131" Type="http://schemas.openxmlformats.org/officeDocument/2006/relationships/image" Target="../media/image2222.png"/><Relationship Id="rId327" Type="http://schemas.openxmlformats.org/officeDocument/2006/relationships/customXml" Target="../ink/ink1244.xml"/><Relationship Id="rId348" Type="http://schemas.openxmlformats.org/officeDocument/2006/relationships/image" Target="../media/image2324.png"/><Relationship Id="rId369" Type="http://schemas.openxmlformats.org/officeDocument/2006/relationships/image" Target="../media/image2333.png"/><Relationship Id="rId152" Type="http://schemas.openxmlformats.org/officeDocument/2006/relationships/customXml" Target="../ink/ink1155.xml"/><Relationship Id="rId173" Type="http://schemas.openxmlformats.org/officeDocument/2006/relationships/customXml" Target="../ink/ink1166.xml"/><Relationship Id="rId194" Type="http://schemas.openxmlformats.org/officeDocument/2006/relationships/image" Target="../media/image2251.png"/><Relationship Id="rId208" Type="http://schemas.openxmlformats.org/officeDocument/2006/relationships/image" Target="../media/image2258.png"/><Relationship Id="rId229" Type="http://schemas.openxmlformats.org/officeDocument/2006/relationships/customXml" Target="../ink/ink1194.xml"/><Relationship Id="rId380" Type="http://schemas.openxmlformats.org/officeDocument/2006/relationships/customXml" Target="../ink/ink1271.xml"/><Relationship Id="rId240" Type="http://schemas.openxmlformats.org/officeDocument/2006/relationships/image" Target="../media/image2273.png"/><Relationship Id="rId261" Type="http://schemas.openxmlformats.org/officeDocument/2006/relationships/customXml" Target="../ink/ink1210.xml"/><Relationship Id="rId14" Type="http://schemas.openxmlformats.org/officeDocument/2006/relationships/customXml" Target="../ink/ink1086.xml"/><Relationship Id="rId35" Type="http://schemas.openxmlformats.org/officeDocument/2006/relationships/image" Target="../media/image2178.png"/><Relationship Id="rId56" Type="http://schemas.openxmlformats.org/officeDocument/2006/relationships/customXml" Target="../ink/ink1107.xml"/><Relationship Id="rId77" Type="http://schemas.openxmlformats.org/officeDocument/2006/relationships/image" Target="../media/image2197.png"/><Relationship Id="rId100" Type="http://schemas.openxmlformats.org/officeDocument/2006/relationships/customXml" Target="../ink/ink1129.xml"/><Relationship Id="rId282" Type="http://schemas.openxmlformats.org/officeDocument/2006/relationships/image" Target="../media/image2293.png"/><Relationship Id="rId317" Type="http://schemas.openxmlformats.org/officeDocument/2006/relationships/customXml" Target="../ink/ink1238.xml"/><Relationship Id="rId338" Type="http://schemas.openxmlformats.org/officeDocument/2006/relationships/image" Target="../media/image2320.png"/><Relationship Id="rId359" Type="http://schemas.openxmlformats.org/officeDocument/2006/relationships/customXml" Target="../ink/ink1260.xml"/><Relationship Id="rId8" Type="http://schemas.openxmlformats.org/officeDocument/2006/relationships/customXml" Target="../ink/ink1083.xml"/><Relationship Id="rId98" Type="http://schemas.openxmlformats.org/officeDocument/2006/relationships/customXml" Target="../ink/ink1128.xml"/><Relationship Id="rId121" Type="http://schemas.openxmlformats.org/officeDocument/2006/relationships/image" Target="../media/image2218.png"/><Relationship Id="rId142" Type="http://schemas.openxmlformats.org/officeDocument/2006/relationships/customXml" Target="../ink/ink1150.xml"/><Relationship Id="rId163" Type="http://schemas.openxmlformats.org/officeDocument/2006/relationships/customXml" Target="../ink/ink1161.xml"/><Relationship Id="rId184" Type="http://schemas.openxmlformats.org/officeDocument/2006/relationships/image" Target="../media/image2246.png"/><Relationship Id="rId219" Type="http://schemas.openxmlformats.org/officeDocument/2006/relationships/customXml" Target="../ink/ink1189.xml"/><Relationship Id="rId370" Type="http://schemas.openxmlformats.org/officeDocument/2006/relationships/customXml" Target="../ink/ink1266.xml"/><Relationship Id="rId230" Type="http://schemas.openxmlformats.org/officeDocument/2006/relationships/image" Target="../media/image2268.png"/><Relationship Id="rId251" Type="http://schemas.openxmlformats.org/officeDocument/2006/relationships/customXml" Target="../ink/ink1205.xml"/><Relationship Id="rId25" Type="http://schemas.openxmlformats.org/officeDocument/2006/relationships/image" Target="../media/image2173.png"/><Relationship Id="rId46" Type="http://schemas.openxmlformats.org/officeDocument/2006/relationships/customXml" Target="../ink/ink1102.xml"/><Relationship Id="rId67" Type="http://schemas.openxmlformats.org/officeDocument/2006/relationships/image" Target="../media/image2192.png"/><Relationship Id="rId272" Type="http://schemas.openxmlformats.org/officeDocument/2006/relationships/image" Target="../media/image2288.png"/><Relationship Id="rId293" Type="http://schemas.openxmlformats.org/officeDocument/2006/relationships/customXml" Target="../ink/ink1226.xml"/><Relationship Id="rId307" Type="http://schemas.openxmlformats.org/officeDocument/2006/relationships/customXml" Target="../ink/ink1233.xml"/><Relationship Id="rId328" Type="http://schemas.openxmlformats.org/officeDocument/2006/relationships/image" Target="../media/image2315.png"/><Relationship Id="rId349" Type="http://schemas.openxmlformats.org/officeDocument/2006/relationships/customXml" Target="../ink/ink1255.xml"/><Relationship Id="rId88" Type="http://schemas.openxmlformats.org/officeDocument/2006/relationships/customXml" Target="../ink/ink1123.xml"/><Relationship Id="rId111" Type="http://schemas.openxmlformats.org/officeDocument/2006/relationships/image" Target="../media/image2213.png"/><Relationship Id="rId132" Type="http://schemas.openxmlformats.org/officeDocument/2006/relationships/customXml" Target="../ink/ink1145.xml"/><Relationship Id="rId153" Type="http://schemas.openxmlformats.org/officeDocument/2006/relationships/image" Target="../media/image2233.png"/><Relationship Id="rId174" Type="http://schemas.openxmlformats.org/officeDocument/2006/relationships/image" Target="../media/image2241.png"/><Relationship Id="rId195" Type="http://schemas.openxmlformats.org/officeDocument/2006/relationships/customXml" Target="../ink/ink1177.xml"/><Relationship Id="rId209" Type="http://schemas.openxmlformats.org/officeDocument/2006/relationships/customXml" Target="../ink/ink1184.xml"/><Relationship Id="rId360" Type="http://schemas.openxmlformats.org/officeDocument/2006/relationships/image" Target="../media/image2329.png"/><Relationship Id="rId381" Type="http://schemas.openxmlformats.org/officeDocument/2006/relationships/image" Target="../media/image2338.png"/><Relationship Id="rId220" Type="http://schemas.openxmlformats.org/officeDocument/2006/relationships/image" Target="../media/image2264.png"/><Relationship Id="rId241" Type="http://schemas.openxmlformats.org/officeDocument/2006/relationships/customXml" Target="../ink/ink1200.xml"/><Relationship Id="rId15" Type="http://schemas.openxmlformats.org/officeDocument/2006/relationships/image" Target="../media/image2169.png"/><Relationship Id="rId36" Type="http://schemas.openxmlformats.org/officeDocument/2006/relationships/customXml" Target="../ink/ink1097.xml"/><Relationship Id="rId57" Type="http://schemas.openxmlformats.org/officeDocument/2006/relationships/image" Target="../media/image2187.png"/><Relationship Id="rId262" Type="http://schemas.openxmlformats.org/officeDocument/2006/relationships/image" Target="../media/image2284.png"/><Relationship Id="rId283" Type="http://schemas.openxmlformats.org/officeDocument/2006/relationships/customXml" Target="../ink/ink1221.xml"/><Relationship Id="rId318" Type="http://schemas.openxmlformats.org/officeDocument/2006/relationships/image" Target="../media/image2311.png"/><Relationship Id="rId339" Type="http://schemas.openxmlformats.org/officeDocument/2006/relationships/customXml" Target="../ink/ink1250.xml"/><Relationship Id="rId78" Type="http://schemas.openxmlformats.org/officeDocument/2006/relationships/customXml" Target="../ink/ink1118.xml"/><Relationship Id="rId99" Type="http://schemas.openxmlformats.org/officeDocument/2006/relationships/image" Target="../media/image2208.png"/><Relationship Id="rId101" Type="http://schemas.openxmlformats.org/officeDocument/2006/relationships/image" Target="../media/image2209.png"/><Relationship Id="rId122" Type="http://schemas.openxmlformats.org/officeDocument/2006/relationships/customXml" Target="../ink/ink1140.xml"/><Relationship Id="rId143" Type="http://schemas.openxmlformats.org/officeDocument/2006/relationships/image" Target="../media/image2228.png"/><Relationship Id="rId164" Type="http://schemas.openxmlformats.org/officeDocument/2006/relationships/image" Target="../media/image2237.png"/><Relationship Id="rId185" Type="http://schemas.openxmlformats.org/officeDocument/2006/relationships/customXml" Target="../ink/ink1172.xml"/><Relationship Id="rId350" Type="http://schemas.openxmlformats.org/officeDocument/2006/relationships/image" Target="../media/image2325.png"/><Relationship Id="rId371" Type="http://schemas.openxmlformats.org/officeDocument/2006/relationships/image" Target="../media/image2334.png"/><Relationship Id="rId9" Type="http://schemas.openxmlformats.org/officeDocument/2006/relationships/image" Target="../media/image2166.png"/><Relationship Id="rId210" Type="http://schemas.openxmlformats.org/officeDocument/2006/relationships/image" Target="../media/image2259.png"/><Relationship Id="rId26" Type="http://schemas.openxmlformats.org/officeDocument/2006/relationships/customXml" Target="../ink/ink1092.xml"/><Relationship Id="rId231" Type="http://schemas.openxmlformats.org/officeDocument/2006/relationships/customXml" Target="../ink/ink1195.xml"/><Relationship Id="rId252" Type="http://schemas.openxmlformats.org/officeDocument/2006/relationships/image" Target="../media/image2279.png"/><Relationship Id="rId273" Type="http://schemas.openxmlformats.org/officeDocument/2006/relationships/customXml" Target="../ink/ink1216.xml"/><Relationship Id="rId294" Type="http://schemas.openxmlformats.org/officeDocument/2006/relationships/image" Target="../media/image2299.png"/><Relationship Id="rId308" Type="http://schemas.openxmlformats.org/officeDocument/2006/relationships/image" Target="../media/image2306.png"/><Relationship Id="rId329" Type="http://schemas.openxmlformats.org/officeDocument/2006/relationships/customXml" Target="../ink/ink1245.xml"/><Relationship Id="rId47" Type="http://schemas.openxmlformats.org/officeDocument/2006/relationships/image" Target="../media/image2183.png"/><Relationship Id="rId68" Type="http://schemas.openxmlformats.org/officeDocument/2006/relationships/customXml" Target="../ink/ink1113.xml"/><Relationship Id="rId89" Type="http://schemas.openxmlformats.org/officeDocument/2006/relationships/image" Target="../media/image2203.png"/><Relationship Id="rId112" Type="http://schemas.openxmlformats.org/officeDocument/2006/relationships/customXml" Target="../ink/ink1135.xml"/><Relationship Id="rId133" Type="http://schemas.openxmlformats.org/officeDocument/2006/relationships/image" Target="../media/image2223.png"/><Relationship Id="rId154" Type="http://schemas.openxmlformats.org/officeDocument/2006/relationships/customXml" Target="../ink/ink1156.xml"/><Relationship Id="rId175" Type="http://schemas.openxmlformats.org/officeDocument/2006/relationships/customXml" Target="../ink/ink1167.xml"/><Relationship Id="rId340" Type="http://schemas.openxmlformats.org/officeDocument/2006/relationships/image" Target="../media/image2321.png"/><Relationship Id="rId361" Type="http://schemas.openxmlformats.org/officeDocument/2006/relationships/customXml" Target="../ink/ink1261.xml"/><Relationship Id="rId196" Type="http://schemas.openxmlformats.org/officeDocument/2006/relationships/image" Target="../media/image2252.png"/><Relationship Id="rId200" Type="http://schemas.openxmlformats.org/officeDocument/2006/relationships/image" Target="../media/image2254.png"/><Relationship Id="rId382" Type="http://schemas.openxmlformats.org/officeDocument/2006/relationships/customXml" Target="../ink/ink1272.xml"/><Relationship Id="rId16" Type="http://schemas.openxmlformats.org/officeDocument/2006/relationships/customXml" Target="../ink/ink1087.xml"/><Relationship Id="rId221" Type="http://schemas.openxmlformats.org/officeDocument/2006/relationships/customXml" Target="../ink/ink1190.xml"/><Relationship Id="rId242" Type="http://schemas.openxmlformats.org/officeDocument/2006/relationships/image" Target="../media/image2274.png"/><Relationship Id="rId263" Type="http://schemas.openxmlformats.org/officeDocument/2006/relationships/customXml" Target="../ink/ink1211.xml"/><Relationship Id="rId284" Type="http://schemas.openxmlformats.org/officeDocument/2006/relationships/image" Target="../media/image2294.png"/><Relationship Id="rId319" Type="http://schemas.openxmlformats.org/officeDocument/2006/relationships/customXml" Target="../ink/ink1239.xml"/><Relationship Id="rId37" Type="http://schemas.openxmlformats.org/officeDocument/2006/relationships/image" Target="../media/image2179.png"/><Relationship Id="rId58" Type="http://schemas.openxmlformats.org/officeDocument/2006/relationships/customXml" Target="../ink/ink1108.xml"/><Relationship Id="rId79" Type="http://schemas.openxmlformats.org/officeDocument/2006/relationships/image" Target="../media/image2198.png"/><Relationship Id="rId102" Type="http://schemas.openxmlformats.org/officeDocument/2006/relationships/customXml" Target="../ink/ink1130.xml"/><Relationship Id="rId123" Type="http://schemas.openxmlformats.org/officeDocument/2006/relationships/image" Target="../media/image2219.png"/><Relationship Id="rId144" Type="http://schemas.openxmlformats.org/officeDocument/2006/relationships/customXml" Target="../ink/ink1151.xml"/><Relationship Id="rId330" Type="http://schemas.openxmlformats.org/officeDocument/2006/relationships/image" Target="../media/image2316.png"/><Relationship Id="rId90" Type="http://schemas.openxmlformats.org/officeDocument/2006/relationships/customXml" Target="../ink/ink1124.xml"/><Relationship Id="rId165" Type="http://schemas.openxmlformats.org/officeDocument/2006/relationships/customXml" Target="../ink/ink1162.xml"/><Relationship Id="rId186" Type="http://schemas.openxmlformats.org/officeDocument/2006/relationships/image" Target="../media/image2247.png"/><Relationship Id="rId351" Type="http://schemas.openxmlformats.org/officeDocument/2006/relationships/customXml" Target="../ink/ink1256.xml"/><Relationship Id="rId372" Type="http://schemas.openxmlformats.org/officeDocument/2006/relationships/customXml" Target="../ink/ink1267.xml"/><Relationship Id="rId211" Type="http://schemas.openxmlformats.org/officeDocument/2006/relationships/customXml" Target="../ink/ink1185.xml"/><Relationship Id="rId232" Type="http://schemas.openxmlformats.org/officeDocument/2006/relationships/image" Target="../media/image2269.png"/><Relationship Id="rId253" Type="http://schemas.openxmlformats.org/officeDocument/2006/relationships/customXml" Target="../ink/ink1206.xml"/><Relationship Id="rId274" Type="http://schemas.openxmlformats.org/officeDocument/2006/relationships/image" Target="../media/image2289.png"/><Relationship Id="rId295" Type="http://schemas.openxmlformats.org/officeDocument/2006/relationships/customXml" Target="../ink/ink1227.xml"/><Relationship Id="rId309" Type="http://schemas.openxmlformats.org/officeDocument/2006/relationships/customXml" Target="../ink/ink1234.xml"/><Relationship Id="rId27" Type="http://schemas.openxmlformats.org/officeDocument/2006/relationships/image" Target="../media/image2174.png"/><Relationship Id="rId48" Type="http://schemas.openxmlformats.org/officeDocument/2006/relationships/customXml" Target="../ink/ink1103.xml"/><Relationship Id="rId69" Type="http://schemas.openxmlformats.org/officeDocument/2006/relationships/image" Target="../media/image2193.png"/><Relationship Id="rId113" Type="http://schemas.openxmlformats.org/officeDocument/2006/relationships/image" Target="../media/image2214.png"/><Relationship Id="rId134" Type="http://schemas.openxmlformats.org/officeDocument/2006/relationships/customXml" Target="../ink/ink1146.xml"/><Relationship Id="rId320" Type="http://schemas.openxmlformats.org/officeDocument/2006/relationships/customXml" Target="../ink/ink1240.xml"/><Relationship Id="rId80" Type="http://schemas.openxmlformats.org/officeDocument/2006/relationships/customXml" Target="../ink/ink1119.xml"/><Relationship Id="rId155" Type="http://schemas.openxmlformats.org/officeDocument/2006/relationships/image" Target="../media/image2234.png"/><Relationship Id="rId176" Type="http://schemas.openxmlformats.org/officeDocument/2006/relationships/image" Target="../media/image2242.png"/><Relationship Id="rId197" Type="http://schemas.openxmlformats.org/officeDocument/2006/relationships/customXml" Target="../ink/ink1178.xml"/><Relationship Id="rId341" Type="http://schemas.openxmlformats.org/officeDocument/2006/relationships/customXml" Target="../ink/ink1251.xml"/><Relationship Id="rId362" Type="http://schemas.openxmlformats.org/officeDocument/2006/relationships/customXml" Target="../ink/ink1262.xml"/><Relationship Id="rId383" Type="http://schemas.openxmlformats.org/officeDocument/2006/relationships/image" Target="../media/image2339.png"/><Relationship Id="rId201" Type="http://schemas.openxmlformats.org/officeDocument/2006/relationships/customXml" Target="../ink/ink1180.xml"/><Relationship Id="rId222" Type="http://schemas.openxmlformats.org/officeDocument/2006/relationships/image" Target="../media/image119.png"/><Relationship Id="rId243" Type="http://schemas.openxmlformats.org/officeDocument/2006/relationships/customXml" Target="../ink/ink1201.xml"/><Relationship Id="rId264" Type="http://schemas.openxmlformats.org/officeDocument/2006/relationships/image" Target="../media/image2285.png"/><Relationship Id="rId285" Type="http://schemas.openxmlformats.org/officeDocument/2006/relationships/customXml" Target="../ink/ink1222.xml"/><Relationship Id="rId17" Type="http://schemas.openxmlformats.org/officeDocument/2006/relationships/image" Target="../media/image1149.png"/><Relationship Id="rId38" Type="http://schemas.openxmlformats.org/officeDocument/2006/relationships/customXml" Target="../ink/ink1098.xml"/><Relationship Id="rId59" Type="http://schemas.openxmlformats.org/officeDocument/2006/relationships/image" Target="../media/image2188.png"/><Relationship Id="rId103" Type="http://schemas.openxmlformats.org/officeDocument/2006/relationships/image" Target="../media/image2210.png"/><Relationship Id="rId124" Type="http://schemas.openxmlformats.org/officeDocument/2006/relationships/customXml" Target="../ink/ink1141.xml"/><Relationship Id="rId310" Type="http://schemas.openxmlformats.org/officeDocument/2006/relationships/image" Target="../media/image2307.png"/><Relationship Id="rId70" Type="http://schemas.openxmlformats.org/officeDocument/2006/relationships/customXml" Target="../ink/ink1114.xml"/><Relationship Id="rId91" Type="http://schemas.openxmlformats.org/officeDocument/2006/relationships/image" Target="../media/image2204.png"/><Relationship Id="rId145" Type="http://schemas.openxmlformats.org/officeDocument/2006/relationships/image" Target="../media/image2229.png"/><Relationship Id="rId166" Type="http://schemas.openxmlformats.org/officeDocument/2006/relationships/image" Target="../media/image2238.png"/><Relationship Id="rId187" Type="http://schemas.openxmlformats.org/officeDocument/2006/relationships/customXml" Target="../ink/ink1173.xml"/><Relationship Id="rId331" Type="http://schemas.openxmlformats.org/officeDocument/2006/relationships/customXml" Target="../ink/ink1246.xml"/><Relationship Id="rId352" Type="http://schemas.openxmlformats.org/officeDocument/2006/relationships/image" Target="../media/image358.png"/><Relationship Id="rId373" Type="http://schemas.openxmlformats.org/officeDocument/2006/relationships/image" Target="../media/image2335.png"/><Relationship Id="rId1" Type="http://schemas.openxmlformats.org/officeDocument/2006/relationships/slideLayout" Target="../slideLayouts/slideLayout15.xml"/><Relationship Id="rId212" Type="http://schemas.openxmlformats.org/officeDocument/2006/relationships/image" Target="../media/image2260.png"/><Relationship Id="rId233" Type="http://schemas.openxmlformats.org/officeDocument/2006/relationships/customXml" Target="../ink/ink1196.xml"/><Relationship Id="rId254" Type="http://schemas.openxmlformats.org/officeDocument/2006/relationships/image" Target="../media/image2280.png"/><Relationship Id="rId28" Type="http://schemas.openxmlformats.org/officeDocument/2006/relationships/customXml" Target="../ink/ink1093.xml"/><Relationship Id="rId49" Type="http://schemas.openxmlformats.org/officeDocument/2006/relationships/image" Target="../media/image2184.png"/><Relationship Id="rId114" Type="http://schemas.openxmlformats.org/officeDocument/2006/relationships/customXml" Target="../ink/ink1136.xml"/><Relationship Id="rId275" Type="http://schemas.openxmlformats.org/officeDocument/2006/relationships/customXml" Target="../ink/ink1217.xml"/><Relationship Id="rId296" Type="http://schemas.openxmlformats.org/officeDocument/2006/relationships/image" Target="../media/image2300.png"/><Relationship Id="rId300" Type="http://schemas.openxmlformats.org/officeDocument/2006/relationships/image" Target="../media/image2302.png"/><Relationship Id="rId60" Type="http://schemas.openxmlformats.org/officeDocument/2006/relationships/customXml" Target="../ink/ink1109.xml"/><Relationship Id="rId81" Type="http://schemas.openxmlformats.org/officeDocument/2006/relationships/image" Target="../media/image2199.png"/><Relationship Id="rId135" Type="http://schemas.openxmlformats.org/officeDocument/2006/relationships/image" Target="../media/image2224.png"/><Relationship Id="rId156" Type="http://schemas.openxmlformats.org/officeDocument/2006/relationships/customXml" Target="../ink/ink1157.xml"/><Relationship Id="rId177" Type="http://schemas.openxmlformats.org/officeDocument/2006/relationships/customXml" Target="../ink/ink1168.xml"/><Relationship Id="rId198" Type="http://schemas.openxmlformats.org/officeDocument/2006/relationships/image" Target="../media/image2253.png"/><Relationship Id="rId321" Type="http://schemas.openxmlformats.org/officeDocument/2006/relationships/image" Target="../media/image2312.png"/><Relationship Id="rId342" Type="http://schemas.openxmlformats.org/officeDocument/2006/relationships/image" Target="../media/image1252.png"/><Relationship Id="rId363" Type="http://schemas.openxmlformats.org/officeDocument/2006/relationships/image" Target="../media/image2330.png"/><Relationship Id="rId384" Type="http://schemas.openxmlformats.org/officeDocument/2006/relationships/customXml" Target="../ink/ink1273.xml"/><Relationship Id="rId202" Type="http://schemas.openxmlformats.org/officeDocument/2006/relationships/image" Target="../media/image2255.png"/><Relationship Id="rId223" Type="http://schemas.openxmlformats.org/officeDocument/2006/relationships/customXml" Target="../ink/ink1191.xml"/><Relationship Id="rId244" Type="http://schemas.openxmlformats.org/officeDocument/2006/relationships/image" Target="../media/image2275.png"/><Relationship Id="rId18" Type="http://schemas.openxmlformats.org/officeDocument/2006/relationships/customXml" Target="../ink/ink1088.xml"/><Relationship Id="rId39" Type="http://schemas.openxmlformats.org/officeDocument/2006/relationships/image" Target="../media/image2180.png"/><Relationship Id="rId265" Type="http://schemas.openxmlformats.org/officeDocument/2006/relationships/customXml" Target="../ink/ink1212.xml"/><Relationship Id="rId286" Type="http://schemas.openxmlformats.org/officeDocument/2006/relationships/image" Target="../media/image2295.png"/><Relationship Id="rId50" Type="http://schemas.openxmlformats.org/officeDocument/2006/relationships/customXml" Target="../ink/ink1104.xml"/><Relationship Id="rId104" Type="http://schemas.openxmlformats.org/officeDocument/2006/relationships/customXml" Target="../ink/ink1131.xml"/><Relationship Id="rId125" Type="http://schemas.openxmlformats.org/officeDocument/2006/relationships/image" Target="../media/image2220.png"/><Relationship Id="rId146" Type="http://schemas.openxmlformats.org/officeDocument/2006/relationships/customXml" Target="../ink/ink1152.xml"/><Relationship Id="rId167" Type="http://schemas.openxmlformats.org/officeDocument/2006/relationships/customXml" Target="../ink/ink1163.xml"/><Relationship Id="rId188" Type="http://schemas.openxmlformats.org/officeDocument/2006/relationships/image" Target="../media/image2248.png"/><Relationship Id="rId311" Type="http://schemas.openxmlformats.org/officeDocument/2006/relationships/customXml" Target="../ink/ink1235.xml"/><Relationship Id="rId332" Type="http://schemas.openxmlformats.org/officeDocument/2006/relationships/image" Target="../media/image2317.png"/><Relationship Id="rId353" Type="http://schemas.openxmlformats.org/officeDocument/2006/relationships/customXml" Target="../ink/ink1257.xml"/><Relationship Id="rId374" Type="http://schemas.openxmlformats.org/officeDocument/2006/relationships/customXml" Target="../ink/ink1268.xml"/><Relationship Id="rId71" Type="http://schemas.openxmlformats.org/officeDocument/2006/relationships/image" Target="../media/image2194.png"/><Relationship Id="rId92" Type="http://schemas.openxmlformats.org/officeDocument/2006/relationships/customXml" Target="../ink/ink1125.xml"/><Relationship Id="rId213" Type="http://schemas.openxmlformats.org/officeDocument/2006/relationships/customXml" Target="../ink/ink1186.xml"/><Relationship Id="rId234" Type="http://schemas.openxmlformats.org/officeDocument/2006/relationships/image" Target="../media/image2270.png"/><Relationship Id="rId2" Type="http://schemas.openxmlformats.org/officeDocument/2006/relationships/customXml" Target="../ink/ink1080.xml"/><Relationship Id="rId29" Type="http://schemas.openxmlformats.org/officeDocument/2006/relationships/image" Target="../media/image2175.png"/><Relationship Id="rId255" Type="http://schemas.openxmlformats.org/officeDocument/2006/relationships/customXml" Target="../ink/ink1207.xml"/><Relationship Id="rId276" Type="http://schemas.openxmlformats.org/officeDocument/2006/relationships/image" Target="../media/image2290.png"/><Relationship Id="rId297" Type="http://schemas.openxmlformats.org/officeDocument/2006/relationships/customXml" Target="../ink/ink1228.xml"/><Relationship Id="rId40" Type="http://schemas.openxmlformats.org/officeDocument/2006/relationships/customXml" Target="../ink/ink1099.xml"/><Relationship Id="rId115" Type="http://schemas.openxmlformats.org/officeDocument/2006/relationships/image" Target="../media/image2215.png"/><Relationship Id="rId136" Type="http://schemas.openxmlformats.org/officeDocument/2006/relationships/customXml" Target="../ink/ink1147.xml"/><Relationship Id="rId157" Type="http://schemas.openxmlformats.org/officeDocument/2006/relationships/image" Target="../media/image2235.png"/><Relationship Id="rId178" Type="http://schemas.openxmlformats.org/officeDocument/2006/relationships/image" Target="../media/image2243.png"/><Relationship Id="rId301" Type="http://schemas.openxmlformats.org/officeDocument/2006/relationships/customXml" Target="../ink/ink1230.xml"/><Relationship Id="rId322" Type="http://schemas.openxmlformats.org/officeDocument/2006/relationships/customXml" Target="../ink/ink1241.xml"/><Relationship Id="rId343" Type="http://schemas.openxmlformats.org/officeDocument/2006/relationships/customXml" Target="../ink/ink1252.xml"/><Relationship Id="rId364" Type="http://schemas.openxmlformats.org/officeDocument/2006/relationships/customXml" Target="../ink/ink1263.xml"/><Relationship Id="rId61" Type="http://schemas.openxmlformats.org/officeDocument/2006/relationships/image" Target="../media/image2189.png"/><Relationship Id="rId82" Type="http://schemas.openxmlformats.org/officeDocument/2006/relationships/customXml" Target="../ink/ink1120.xml"/><Relationship Id="rId199" Type="http://schemas.openxmlformats.org/officeDocument/2006/relationships/customXml" Target="../ink/ink1179.xml"/><Relationship Id="rId203" Type="http://schemas.openxmlformats.org/officeDocument/2006/relationships/customXml" Target="../ink/ink1181.xml"/><Relationship Id="rId385" Type="http://schemas.openxmlformats.org/officeDocument/2006/relationships/image" Target="../media/image2340.png"/><Relationship Id="rId19" Type="http://schemas.openxmlformats.org/officeDocument/2006/relationships/image" Target="../media/image2170.png"/><Relationship Id="rId224" Type="http://schemas.openxmlformats.org/officeDocument/2006/relationships/image" Target="../media/image2265.png"/><Relationship Id="rId245" Type="http://schemas.openxmlformats.org/officeDocument/2006/relationships/customXml" Target="../ink/ink1202.xml"/><Relationship Id="rId266" Type="http://schemas.openxmlformats.org/officeDocument/2006/relationships/image" Target="../media/image2286.png"/><Relationship Id="rId287" Type="http://schemas.openxmlformats.org/officeDocument/2006/relationships/customXml" Target="../ink/ink1223.xml"/><Relationship Id="rId30" Type="http://schemas.openxmlformats.org/officeDocument/2006/relationships/customXml" Target="../ink/ink1094.xml"/><Relationship Id="rId105" Type="http://schemas.openxmlformats.org/officeDocument/2006/relationships/image" Target="../media/image405.png"/><Relationship Id="rId126" Type="http://schemas.openxmlformats.org/officeDocument/2006/relationships/customXml" Target="../ink/ink1142.xml"/><Relationship Id="rId147" Type="http://schemas.openxmlformats.org/officeDocument/2006/relationships/image" Target="../media/image2230.png"/><Relationship Id="rId168" Type="http://schemas.openxmlformats.org/officeDocument/2006/relationships/image" Target="../media/image1293.png"/><Relationship Id="rId312" Type="http://schemas.openxmlformats.org/officeDocument/2006/relationships/image" Target="../media/image2308.png"/><Relationship Id="rId333" Type="http://schemas.openxmlformats.org/officeDocument/2006/relationships/customXml" Target="../ink/ink1247.xml"/><Relationship Id="rId354" Type="http://schemas.openxmlformats.org/officeDocument/2006/relationships/image" Target="../media/image2326.png"/><Relationship Id="rId51" Type="http://schemas.openxmlformats.org/officeDocument/2006/relationships/image" Target="../media/image2185.png"/><Relationship Id="rId72" Type="http://schemas.openxmlformats.org/officeDocument/2006/relationships/customXml" Target="../ink/ink1115.xml"/><Relationship Id="rId93" Type="http://schemas.openxmlformats.org/officeDocument/2006/relationships/image" Target="../media/image2205.png"/><Relationship Id="rId189" Type="http://schemas.openxmlformats.org/officeDocument/2006/relationships/customXml" Target="../ink/ink1174.xml"/><Relationship Id="rId375" Type="http://schemas.openxmlformats.org/officeDocument/2006/relationships/image" Target="../media/image2336.png"/><Relationship Id="rId3" Type="http://schemas.openxmlformats.org/officeDocument/2006/relationships/image" Target="../media/image21630.png"/><Relationship Id="rId214" Type="http://schemas.openxmlformats.org/officeDocument/2006/relationships/image" Target="../media/image2261.png"/><Relationship Id="rId235" Type="http://schemas.openxmlformats.org/officeDocument/2006/relationships/customXml" Target="../ink/ink1197.xml"/><Relationship Id="rId256" Type="http://schemas.openxmlformats.org/officeDocument/2006/relationships/image" Target="../media/image2281.png"/><Relationship Id="rId277" Type="http://schemas.openxmlformats.org/officeDocument/2006/relationships/customXml" Target="../ink/ink1218.xml"/><Relationship Id="rId298" Type="http://schemas.openxmlformats.org/officeDocument/2006/relationships/image" Target="../media/image2301.png"/><Relationship Id="rId116" Type="http://schemas.openxmlformats.org/officeDocument/2006/relationships/customXml" Target="../ink/ink1137.xml"/><Relationship Id="rId137" Type="http://schemas.openxmlformats.org/officeDocument/2006/relationships/image" Target="../media/image2225.png"/><Relationship Id="rId158" Type="http://schemas.openxmlformats.org/officeDocument/2006/relationships/customXml" Target="../ink/ink1158.xml"/><Relationship Id="rId302" Type="http://schemas.openxmlformats.org/officeDocument/2006/relationships/image" Target="../media/image2303.png"/><Relationship Id="rId323" Type="http://schemas.openxmlformats.org/officeDocument/2006/relationships/customXml" Target="../ink/ink1242.xml"/><Relationship Id="rId344" Type="http://schemas.openxmlformats.org/officeDocument/2006/relationships/image" Target="../media/image2322.png"/><Relationship Id="rId20" Type="http://schemas.openxmlformats.org/officeDocument/2006/relationships/customXml" Target="../ink/ink1089.xml"/><Relationship Id="rId41" Type="http://schemas.openxmlformats.org/officeDocument/2006/relationships/image" Target="../media/image2181.png"/><Relationship Id="rId62" Type="http://schemas.openxmlformats.org/officeDocument/2006/relationships/customXml" Target="../ink/ink1110.xml"/><Relationship Id="rId83" Type="http://schemas.openxmlformats.org/officeDocument/2006/relationships/image" Target="../media/image2200.png"/><Relationship Id="rId179" Type="http://schemas.openxmlformats.org/officeDocument/2006/relationships/customXml" Target="../ink/ink1169.xml"/><Relationship Id="rId365" Type="http://schemas.openxmlformats.org/officeDocument/2006/relationships/image" Target="../media/image2331.png"/><Relationship Id="rId190" Type="http://schemas.openxmlformats.org/officeDocument/2006/relationships/image" Target="../media/image2249.png"/><Relationship Id="rId204" Type="http://schemas.openxmlformats.org/officeDocument/2006/relationships/image" Target="../media/image2256.png"/><Relationship Id="rId225" Type="http://schemas.openxmlformats.org/officeDocument/2006/relationships/customXml" Target="../ink/ink1192.xml"/><Relationship Id="rId246" Type="http://schemas.openxmlformats.org/officeDocument/2006/relationships/image" Target="../media/image2276.png"/><Relationship Id="rId267" Type="http://schemas.openxmlformats.org/officeDocument/2006/relationships/customXml" Target="../ink/ink1213.xml"/><Relationship Id="rId288" Type="http://schemas.openxmlformats.org/officeDocument/2006/relationships/image" Target="../media/image2296.png"/><Relationship Id="rId106" Type="http://schemas.openxmlformats.org/officeDocument/2006/relationships/customXml" Target="../ink/ink1132.xml"/><Relationship Id="rId127" Type="http://schemas.openxmlformats.org/officeDocument/2006/relationships/image" Target="../media/image1464.png"/><Relationship Id="rId313" Type="http://schemas.openxmlformats.org/officeDocument/2006/relationships/customXml" Target="../ink/ink1236.xml"/><Relationship Id="rId10" Type="http://schemas.openxmlformats.org/officeDocument/2006/relationships/customXml" Target="../ink/ink1084.xml"/><Relationship Id="rId31" Type="http://schemas.openxmlformats.org/officeDocument/2006/relationships/image" Target="../media/image2176.png"/><Relationship Id="rId52" Type="http://schemas.openxmlformats.org/officeDocument/2006/relationships/customXml" Target="../ink/ink1105.xml"/><Relationship Id="rId73" Type="http://schemas.openxmlformats.org/officeDocument/2006/relationships/image" Target="../media/image2195.png"/><Relationship Id="rId94" Type="http://schemas.openxmlformats.org/officeDocument/2006/relationships/customXml" Target="../ink/ink1126.xml"/><Relationship Id="rId148" Type="http://schemas.openxmlformats.org/officeDocument/2006/relationships/customXml" Target="../ink/ink1153.xml"/><Relationship Id="rId169" Type="http://schemas.openxmlformats.org/officeDocument/2006/relationships/customXml" Target="../ink/ink1164.xml"/><Relationship Id="rId334" Type="http://schemas.openxmlformats.org/officeDocument/2006/relationships/image" Target="../media/image2318.png"/><Relationship Id="rId355" Type="http://schemas.openxmlformats.org/officeDocument/2006/relationships/customXml" Target="../ink/ink1258.xml"/><Relationship Id="rId376" Type="http://schemas.openxmlformats.org/officeDocument/2006/relationships/customXml" Target="../ink/ink1269.xml"/><Relationship Id="rId4" Type="http://schemas.openxmlformats.org/officeDocument/2006/relationships/customXml" Target="../ink/ink1081.xml"/><Relationship Id="rId180" Type="http://schemas.openxmlformats.org/officeDocument/2006/relationships/image" Target="../media/image2244.png"/><Relationship Id="rId215" Type="http://schemas.openxmlformats.org/officeDocument/2006/relationships/customXml" Target="../ink/ink1187.xml"/><Relationship Id="rId236" Type="http://schemas.openxmlformats.org/officeDocument/2006/relationships/image" Target="../media/image2271.png"/><Relationship Id="rId257" Type="http://schemas.openxmlformats.org/officeDocument/2006/relationships/customXml" Target="../ink/ink1208.xml"/><Relationship Id="rId278" Type="http://schemas.openxmlformats.org/officeDocument/2006/relationships/image" Target="../media/image2291.png"/><Relationship Id="rId303" Type="http://schemas.openxmlformats.org/officeDocument/2006/relationships/customXml" Target="../ink/ink1231.xml"/></Relationships>
</file>

<file path=ppt/slides/_rels/slide2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397.png"/><Relationship Id="rId299" Type="http://schemas.openxmlformats.org/officeDocument/2006/relationships/customXml" Target="../ink/ink1423.xml"/><Relationship Id="rId21" Type="http://schemas.openxmlformats.org/officeDocument/2006/relationships/image" Target="../media/image2349.png"/><Relationship Id="rId63" Type="http://schemas.openxmlformats.org/officeDocument/2006/relationships/image" Target="../media/image2370.png"/><Relationship Id="rId159" Type="http://schemas.openxmlformats.org/officeDocument/2006/relationships/image" Target="../media/image2415.png"/><Relationship Id="rId324" Type="http://schemas.openxmlformats.org/officeDocument/2006/relationships/image" Target="../media/image2496.png"/><Relationship Id="rId366" Type="http://schemas.openxmlformats.org/officeDocument/2006/relationships/customXml" Target="../ink/ink1457.xml"/><Relationship Id="rId531" Type="http://schemas.openxmlformats.org/officeDocument/2006/relationships/image" Target="../media/image2592.png"/><Relationship Id="rId573" Type="http://schemas.openxmlformats.org/officeDocument/2006/relationships/customXml" Target="../ink/ink1565.xml"/><Relationship Id="rId629" Type="http://schemas.openxmlformats.org/officeDocument/2006/relationships/image" Target="../media/image2636.png"/><Relationship Id="rId170" Type="http://schemas.openxmlformats.org/officeDocument/2006/relationships/customXml" Target="../ink/ink1358.xml"/><Relationship Id="rId226" Type="http://schemas.openxmlformats.org/officeDocument/2006/relationships/image" Target="../media/image2448.png"/><Relationship Id="rId433" Type="http://schemas.openxmlformats.org/officeDocument/2006/relationships/image" Target="../media/image2547.png"/><Relationship Id="rId268" Type="http://schemas.openxmlformats.org/officeDocument/2006/relationships/image" Target="../media/image2469.png"/><Relationship Id="rId475" Type="http://schemas.openxmlformats.org/officeDocument/2006/relationships/customXml" Target="../ink/ink1514.xml"/><Relationship Id="rId640" Type="http://schemas.openxmlformats.org/officeDocument/2006/relationships/customXml" Target="../ink/ink1599.xml"/><Relationship Id="rId32" Type="http://schemas.openxmlformats.org/officeDocument/2006/relationships/customXml" Target="../ink/ink1289.xml"/><Relationship Id="rId74" Type="http://schemas.openxmlformats.org/officeDocument/2006/relationships/customXml" Target="../ink/ink1310.xml"/><Relationship Id="rId128" Type="http://schemas.openxmlformats.org/officeDocument/2006/relationships/customXml" Target="../ink/ink1337.xml"/><Relationship Id="rId335" Type="http://schemas.openxmlformats.org/officeDocument/2006/relationships/customXml" Target="../ink/ink1441.xml"/><Relationship Id="rId377" Type="http://schemas.openxmlformats.org/officeDocument/2006/relationships/image" Target="../media/image2522.png"/><Relationship Id="rId500" Type="http://schemas.openxmlformats.org/officeDocument/2006/relationships/image" Target="../media/image2577.png"/><Relationship Id="rId542" Type="http://schemas.openxmlformats.org/officeDocument/2006/relationships/customXml" Target="../ink/ink1548.xml"/><Relationship Id="rId584" Type="http://schemas.openxmlformats.org/officeDocument/2006/relationships/image" Target="../media/image2616.png"/><Relationship Id="rId5" Type="http://schemas.openxmlformats.org/officeDocument/2006/relationships/image" Target="../media/image2342.png"/><Relationship Id="rId181" Type="http://schemas.openxmlformats.org/officeDocument/2006/relationships/image" Target="../media/image2426.png"/><Relationship Id="rId237" Type="http://schemas.openxmlformats.org/officeDocument/2006/relationships/customXml" Target="../ink/ink1392.xml"/><Relationship Id="rId402" Type="http://schemas.openxmlformats.org/officeDocument/2006/relationships/image" Target="../media/image2534.png"/><Relationship Id="rId279" Type="http://schemas.openxmlformats.org/officeDocument/2006/relationships/customXml" Target="../ink/ink1413.xml"/><Relationship Id="rId444" Type="http://schemas.openxmlformats.org/officeDocument/2006/relationships/customXml" Target="../ink/ink1498.xml"/><Relationship Id="rId486" Type="http://schemas.openxmlformats.org/officeDocument/2006/relationships/image" Target="../media/image2570.png"/><Relationship Id="rId43" Type="http://schemas.openxmlformats.org/officeDocument/2006/relationships/image" Target="../media/image2360.png"/><Relationship Id="rId139" Type="http://schemas.openxmlformats.org/officeDocument/2006/relationships/image" Target="../media/image2405.png"/><Relationship Id="rId290" Type="http://schemas.openxmlformats.org/officeDocument/2006/relationships/image" Target="../media/image2480.png"/><Relationship Id="rId304" Type="http://schemas.openxmlformats.org/officeDocument/2006/relationships/image" Target="../media/image2487.png"/><Relationship Id="rId346" Type="http://schemas.openxmlformats.org/officeDocument/2006/relationships/customXml" Target="../ink/ink1447.xml"/><Relationship Id="rId388" Type="http://schemas.openxmlformats.org/officeDocument/2006/relationships/image" Target="../media/image2527.png"/><Relationship Id="rId511" Type="http://schemas.openxmlformats.org/officeDocument/2006/relationships/image" Target="../media/image2582.png"/><Relationship Id="rId553" Type="http://schemas.openxmlformats.org/officeDocument/2006/relationships/image" Target="../media/image2602.png"/><Relationship Id="rId609" Type="http://schemas.openxmlformats.org/officeDocument/2006/relationships/customXml" Target="../ink/ink1583.xml"/><Relationship Id="rId85" Type="http://schemas.openxmlformats.org/officeDocument/2006/relationships/image" Target="../media/image2381.png"/><Relationship Id="rId150" Type="http://schemas.openxmlformats.org/officeDocument/2006/relationships/customXml" Target="../ink/ink1348.xml"/><Relationship Id="rId192" Type="http://schemas.openxmlformats.org/officeDocument/2006/relationships/image" Target="../media/image2431.png"/><Relationship Id="rId206" Type="http://schemas.openxmlformats.org/officeDocument/2006/relationships/image" Target="../media/image2438.png"/><Relationship Id="rId413" Type="http://schemas.openxmlformats.org/officeDocument/2006/relationships/image" Target="../media/image2538.png"/><Relationship Id="rId595" Type="http://schemas.openxmlformats.org/officeDocument/2006/relationships/customXml" Target="../ink/ink1576.xml"/><Relationship Id="rId248" Type="http://schemas.openxmlformats.org/officeDocument/2006/relationships/image" Target="../media/image2459.png"/><Relationship Id="rId455" Type="http://schemas.openxmlformats.org/officeDocument/2006/relationships/image" Target="../media/image2557.png"/><Relationship Id="rId497" Type="http://schemas.openxmlformats.org/officeDocument/2006/relationships/customXml" Target="../ink/ink1525.xml"/><Relationship Id="rId620" Type="http://schemas.openxmlformats.org/officeDocument/2006/relationships/image" Target="../media/image2632.png"/><Relationship Id="rId12" Type="http://schemas.openxmlformats.org/officeDocument/2006/relationships/customXml" Target="../ink/ink1279.xml"/><Relationship Id="rId108" Type="http://schemas.openxmlformats.org/officeDocument/2006/relationships/customXml" Target="../ink/ink1327.xml"/><Relationship Id="rId315" Type="http://schemas.openxmlformats.org/officeDocument/2006/relationships/customXml" Target="../ink/ink1431.xml"/><Relationship Id="rId357" Type="http://schemas.openxmlformats.org/officeDocument/2006/relationships/image" Target="../media/image2512.png"/><Relationship Id="rId522" Type="http://schemas.openxmlformats.org/officeDocument/2006/relationships/customXml" Target="../ink/ink1538.xml"/><Relationship Id="rId54" Type="http://schemas.openxmlformats.org/officeDocument/2006/relationships/customXml" Target="../ink/ink1300.xml"/><Relationship Id="rId96" Type="http://schemas.openxmlformats.org/officeDocument/2006/relationships/customXml" Target="../ink/ink1321.xml"/><Relationship Id="rId161" Type="http://schemas.openxmlformats.org/officeDocument/2006/relationships/image" Target="../media/image2416.png"/><Relationship Id="rId217" Type="http://schemas.openxmlformats.org/officeDocument/2006/relationships/customXml" Target="../ink/ink1382.xml"/><Relationship Id="rId399" Type="http://schemas.openxmlformats.org/officeDocument/2006/relationships/customXml" Target="../ink/ink1474.xml"/><Relationship Id="rId564" Type="http://schemas.openxmlformats.org/officeDocument/2006/relationships/image" Target="../media/image2607.png"/><Relationship Id="rId259" Type="http://schemas.openxmlformats.org/officeDocument/2006/relationships/customXml" Target="../ink/ink1403.xml"/><Relationship Id="rId424" Type="http://schemas.openxmlformats.org/officeDocument/2006/relationships/customXml" Target="../ink/ink1488.xml"/><Relationship Id="rId466" Type="http://schemas.openxmlformats.org/officeDocument/2006/relationships/customXml" Target="../ink/ink1509.xml"/><Relationship Id="rId631" Type="http://schemas.openxmlformats.org/officeDocument/2006/relationships/image" Target="../media/image2637.png"/><Relationship Id="rId23" Type="http://schemas.openxmlformats.org/officeDocument/2006/relationships/image" Target="../media/image2350.png"/><Relationship Id="rId119" Type="http://schemas.openxmlformats.org/officeDocument/2006/relationships/image" Target="../media/image2398.png"/><Relationship Id="rId270" Type="http://schemas.openxmlformats.org/officeDocument/2006/relationships/image" Target="../media/image2470.png"/><Relationship Id="rId326" Type="http://schemas.openxmlformats.org/officeDocument/2006/relationships/image" Target="../media/image2497.png"/><Relationship Id="rId533" Type="http://schemas.openxmlformats.org/officeDocument/2006/relationships/image" Target="../media/image2593.png"/><Relationship Id="rId65" Type="http://schemas.openxmlformats.org/officeDocument/2006/relationships/image" Target="../media/image2371.png"/><Relationship Id="rId130" Type="http://schemas.openxmlformats.org/officeDocument/2006/relationships/customXml" Target="../ink/ink1338.xml"/><Relationship Id="rId368" Type="http://schemas.openxmlformats.org/officeDocument/2006/relationships/customXml" Target="../ink/ink1458.xml"/><Relationship Id="rId575" Type="http://schemas.openxmlformats.org/officeDocument/2006/relationships/customXml" Target="../ink/ink1566.xml"/><Relationship Id="rId172" Type="http://schemas.openxmlformats.org/officeDocument/2006/relationships/customXml" Target="../ink/ink1359.xml"/><Relationship Id="rId228" Type="http://schemas.openxmlformats.org/officeDocument/2006/relationships/image" Target="../media/image2449.png"/><Relationship Id="rId435" Type="http://schemas.openxmlformats.org/officeDocument/2006/relationships/image" Target="../media/image2548.png"/><Relationship Id="rId477" Type="http://schemas.openxmlformats.org/officeDocument/2006/relationships/customXml" Target="../ink/ink1515.xml"/><Relationship Id="rId600" Type="http://schemas.openxmlformats.org/officeDocument/2006/relationships/image" Target="../media/image2623.png"/><Relationship Id="rId642" Type="http://schemas.openxmlformats.org/officeDocument/2006/relationships/customXml" Target="../ink/ink1600.xml"/><Relationship Id="rId281" Type="http://schemas.openxmlformats.org/officeDocument/2006/relationships/customXml" Target="../ink/ink1414.xml"/><Relationship Id="rId337" Type="http://schemas.openxmlformats.org/officeDocument/2006/relationships/customXml" Target="../ink/ink1442.xml"/><Relationship Id="rId502" Type="http://schemas.openxmlformats.org/officeDocument/2006/relationships/image" Target="../media/image2578.png"/><Relationship Id="rId34" Type="http://schemas.openxmlformats.org/officeDocument/2006/relationships/customXml" Target="../ink/ink1290.xml"/><Relationship Id="rId76" Type="http://schemas.openxmlformats.org/officeDocument/2006/relationships/customXml" Target="../ink/ink1311.xml"/><Relationship Id="rId141" Type="http://schemas.openxmlformats.org/officeDocument/2006/relationships/image" Target="../media/image2406.png"/><Relationship Id="rId379" Type="http://schemas.openxmlformats.org/officeDocument/2006/relationships/image" Target="../media/image2523.png"/><Relationship Id="rId544" Type="http://schemas.openxmlformats.org/officeDocument/2006/relationships/image" Target="../media/image2598.png"/><Relationship Id="rId586" Type="http://schemas.openxmlformats.org/officeDocument/2006/relationships/image" Target="../media/image2617.png"/><Relationship Id="rId7" Type="http://schemas.openxmlformats.org/officeDocument/2006/relationships/image" Target="../media/image2343.png"/><Relationship Id="rId183" Type="http://schemas.openxmlformats.org/officeDocument/2006/relationships/image" Target="../media/image2427.png"/><Relationship Id="rId239" Type="http://schemas.openxmlformats.org/officeDocument/2006/relationships/customXml" Target="../ink/ink1393.xml"/><Relationship Id="rId390" Type="http://schemas.openxmlformats.org/officeDocument/2006/relationships/image" Target="../media/image2528.png"/><Relationship Id="rId404" Type="http://schemas.openxmlformats.org/officeDocument/2006/relationships/image" Target="../media/image2535.png"/><Relationship Id="rId446" Type="http://schemas.openxmlformats.org/officeDocument/2006/relationships/customXml" Target="../ink/ink1499.xml"/><Relationship Id="rId611" Type="http://schemas.openxmlformats.org/officeDocument/2006/relationships/customXml" Target="../ink/ink1584.xml"/><Relationship Id="rId250" Type="http://schemas.openxmlformats.org/officeDocument/2006/relationships/image" Target="../media/image2460.png"/><Relationship Id="rId292" Type="http://schemas.openxmlformats.org/officeDocument/2006/relationships/image" Target="../media/image2481.png"/><Relationship Id="rId306" Type="http://schemas.openxmlformats.org/officeDocument/2006/relationships/image" Target="../media/image2488.png"/><Relationship Id="rId488" Type="http://schemas.openxmlformats.org/officeDocument/2006/relationships/image" Target="../media/image2571.png"/><Relationship Id="rId45" Type="http://schemas.openxmlformats.org/officeDocument/2006/relationships/image" Target="../media/image2361.png"/><Relationship Id="rId87" Type="http://schemas.openxmlformats.org/officeDocument/2006/relationships/image" Target="../media/image2382.png"/><Relationship Id="rId110" Type="http://schemas.openxmlformats.org/officeDocument/2006/relationships/customXml" Target="../ink/ink1328.xml"/><Relationship Id="rId348" Type="http://schemas.openxmlformats.org/officeDocument/2006/relationships/customXml" Target="../ink/ink1448.xml"/><Relationship Id="rId513" Type="http://schemas.openxmlformats.org/officeDocument/2006/relationships/image" Target="../media/image2583.png"/><Relationship Id="rId555" Type="http://schemas.openxmlformats.org/officeDocument/2006/relationships/image" Target="../media/image2603.png"/><Relationship Id="rId597" Type="http://schemas.openxmlformats.org/officeDocument/2006/relationships/customXml" Target="../ink/ink1577.xml"/><Relationship Id="rId152" Type="http://schemas.openxmlformats.org/officeDocument/2006/relationships/customXml" Target="../ink/ink1349.xml"/><Relationship Id="rId194" Type="http://schemas.openxmlformats.org/officeDocument/2006/relationships/image" Target="../media/image2432.png"/><Relationship Id="rId208" Type="http://schemas.openxmlformats.org/officeDocument/2006/relationships/image" Target="../media/image2439.png"/><Relationship Id="rId415" Type="http://schemas.openxmlformats.org/officeDocument/2006/relationships/image" Target="../media/image2539.png"/><Relationship Id="rId457" Type="http://schemas.openxmlformats.org/officeDocument/2006/relationships/image" Target="../media/image2558.png"/><Relationship Id="rId622" Type="http://schemas.openxmlformats.org/officeDocument/2006/relationships/image" Target="../media/image2633.png"/><Relationship Id="rId261" Type="http://schemas.openxmlformats.org/officeDocument/2006/relationships/customXml" Target="../ink/ink1404.xml"/><Relationship Id="rId499" Type="http://schemas.openxmlformats.org/officeDocument/2006/relationships/customXml" Target="../ink/ink1526.xml"/><Relationship Id="rId14" Type="http://schemas.openxmlformats.org/officeDocument/2006/relationships/customXml" Target="../ink/ink1280.xml"/><Relationship Id="rId56" Type="http://schemas.openxmlformats.org/officeDocument/2006/relationships/customXml" Target="../ink/ink1301.xml"/><Relationship Id="rId317" Type="http://schemas.openxmlformats.org/officeDocument/2006/relationships/customXml" Target="../ink/ink1432.xml"/><Relationship Id="rId359" Type="http://schemas.openxmlformats.org/officeDocument/2006/relationships/image" Target="../media/image2513.png"/><Relationship Id="rId524" Type="http://schemas.openxmlformats.org/officeDocument/2006/relationships/customXml" Target="../ink/ink1539.xml"/><Relationship Id="rId566" Type="http://schemas.openxmlformats.org/officeDocument/2006/relationships/image" Target="../media/image1293.png"/><Relationship Id="rId98" Type="http://schemas.openxmlformats.org/officeDocument/2006/relationships/customXml" Target="../ink/ink1322.xml"/><Relationship Id="rId121" Type="http://schemas.openxmlformats.org/officeDocument/2006/relationships/image" Target="../media/image2399.png"/><Relationship Id="rId163" Type="http://schemas.openxmlformats.org/officeDocument/2006/relationships/image" Target="../media/image2417.png"/><Relationship Id="rId219" Type="http://schemas.openxmlformats.org/officeDocument/2006/relationships/customXml" Target="../ink/ink1383.xml"/><Relationship Id="rId370" Type="http://schemas.openxmlformats.org/officeDocument/2006/relationships/customXml" Target="../ink/ink1459.xml"/><Relationship Id="rId426" Type="http://schemas.openxmlformats.org/officeDocument/2006/relationships/customXml" Target="../ink/ink1489.xml"/><Relationship Id="rId633" Type="http://schemas.openxmlformats.org/officeDocument/2006/relationships/image" Target="../media/image2638.png"/><Relationship Id="rId230" Type="http://schemas.openxmlformats.org/officeDocument/2006/relationships/image" Target="../media/image2450.png"/><Relationship Id="rId468" Type="http://schemas.openxmlformats.org/officeDocument/2006/relationships/customXml" Target="../ink/ink1510.xml"/><Relationship Id="rId25" Type="http://schemas.openxmlformats.org/officeDocument/2006/relationships/image" Target="../media/image2351.png"/><Relationship Id="rId67" Type="http://schemas.openxmlformats.org/officeDocument/2006/relationships/image" Target="../media/image2372.png"/><Relationship Id="rId272" Type="http://schemas.openxmlformats.org/officeDocument/2006/relationships/image" Target="../media/image2471.png"/><Relationship Id="rId328" Type="http://schemas.openxmlformats.org/officeDocument/2006/relationships/image" Target="../media/image2498.png"/><Relationship Id="rId535" Type="http://schemas.openxmlformats.org/officeDocument/2006/relationships/image" Target="../media/image2594.png"/><Relationship Id="rId577" Type="http://schemas.openxmlformats.org/officeDocument/2006/relationships/customXml" Target="../ink/ink1567.xml"/><Relationship Id="rId132" Type="http://schemas.openxmlformats.org/officeDocument/2006/relationships/customXml" Target="../ink/ink1339.xml"/><Relationship Id="rId174" Type="http://schemas.openxmlformats.org/officeDocument/2006/relationships/customXml" Target="../ink/ink1360.xml"/><Relationship Id="rId381" Type="http://schemas.openxmlformats.org/officeDocument/2006/relationships/image" Target="../media/image2524.png"/><Relationship Id="rId602" Type="http://schemas.openxmlformats.org/officeDocument/2006/relationships/image" Target="../media/image2624.png"/><Relationship Id="rId241" Type="http://schemas.openxmlformats.org/officeDocument/2006/relationships/customXml" Target="../ink/ink1394.xml"/><Relationship Id="rId437" Type="http://schemas.openxmlformats.org/officeDocument/2006/relationships/image" Target="../media/image2549.png"/><Relationship Id="rId479" Type="http://schemas.openxmlformats.org/officeDocument/2006/relationships/customXml" Target="../ink/ink1516.xml"/><Relationship Id="rId644" Type="http://schemas.openxmlformats.org/officeDocument/2006/relationships/customXml" Target="../ink/ink1601.xml"/><Relationship Id="rId36" Type="http://schemas.openxmlformats.org/officeDocument/2006/relationships/customXml" Target="../ink/ink1291.xml"/><Relationship Id="rId283" Type="http://schemas.openxmlformats.org/officeDocument/2006/relationships/customXml" Target="../ink/ink1415.xml"/><Relationship Id="rId339" Type="http://schemas.openxmlformats.org/officeDocument/2006/relationships/customXml" Target="../ink/ink1443.xml"/><Relationship Id="rId490" Type="http://schemas.openxmlformats.org/officeDocument/2006/relationships/image" Target="../media/image2572.png"/><Relationship Id="rId504" Type="http://schemas.openxmlformats.org/officeDocument/2006/relationships/image" Target="../media/image2579.png"/><Relationship Id="rId546" Type="http://schemas.openxmlformats.org/officeDocument/2006/relationships/customXml" Target="../ink/ink1551.xml"/><Relationship Id="rId78" Type="http://schemas.openxmlformats.org/officeDocument/2006/relationships/customXml" Target="../ink/ink1312.xml"/><Relationship Id="rId101" Type="http://schemas.openxmlformats.org/officeDocument/2006/relationships/image" Target="../media/image2389.png"/><Relationship Id="rId143" Type="http://schemas.openxmlformats.org/officeDocument/2006/relationships/image" Target="../media/image2407.png"/><Relationship Id="rId185" Type="http://schemas.openxmlformats.org/officeDocument/2006/relationships/image" Target="../media/image2428.png"/><Relationship Id="rId350" Type="http://schemas.openxmlformats.org/officeDocument/2006/relationships/customXml" Target="../ink/ink1449.xml"/><Relationship Id="rId406" Type="http://schemas.openxmlformats.org/officeDocument/2006/relationships/image" Target="../media/image2536.png"/><Relationship Id="rId588" Type="http://schemas.openxmlformats.org/officeDocument/2006/relationships/image" Target="../media/image2618.png"/><Relationship Id="rId9" Type="http://schemas.openxmlformats.org/officeDocument/2006/relationships/image" Target="../media/image2344.png"/><Relationship Id="rId210" Type="http://schemas.openxmlformats.org/officeDocument/2006/relationships/image" Target="../media/image2440.png"/><Relationship Id="rId392" Type="http://schemas.openxmlformats.org/officeDocument/2006/relationships/image" Target="../media/image2529.png"/><Relationship Id="rId448" Type="http://schemas.openxmlformats.org/officeDocument/2006/relationships/customXml" Target="../ink/ink1500.xml"/><Relationship Id="rId613" Type="http://schemas.openxmlformats.org/officeDocument/2006/relationships/customXml" Target="../ink/ink1585.xml"/><Relationship Id="rId252" Type="http://schemas.openxmlformats.org/officeDocument/2006/relationships/image" Target="../media/image2461.png"/><Relationship Id="rId294" Type="http://schemas.openxmlformats.org/officeDocument/2006/relationships/image" Target="../media/image2482.png"/><Relationship Id="rId308" Type="http://schemas.openxmlformats.org/officeDocument/2006/relationships/image" Target="../media/image2489.png"/><Relationship Id="rId515" Type="http://schemas.openxmlformats.org/officeDocument/2006/relationships/image" Target="../media/image2584.png"/><Relationship Id="rId47" Type="http://schemas.openxmlformats.org/officeDocument/2006/relationships/image" Target="../media/image2362.png"/><Relationship Id="rId89" Type="http://schemas.openxmlformats.org/officeDocument/2006/relationships/image" Target="../media/image2383.png"/><Relationship Id="rId112" Type="http://schemas.openxmlformats.org/officeDocument/2006/relationships/customXml" Target="../ink/ink1329.xml"/><Relationship Id="rId154" Type="http://schemas.openxmlformats.org/officeDocument/2006/relationships/customXml" Target="../ink/ink1350.xml"/><Relationship Id="rId361" Type="http://schemas.openxmlformats.org/officeDocument/2006/relationships/image" Target="../media/image2514.png"/><Relationship Id="rId557" Type="http://schemas.openxmlformats.org/officeDocument/2006/relationships/customXml" Target="../ink/ink1557.xml"/><Relationship Id="rId599" Type="http://schemas.openxmlformats.org/officeDocument/2006/relationships/customXml" Target="../ink/ink1578.xml"/><Relationship Id="rId196" Type="http://schemas.openxmlformats.org/officeDocument/2006/relationships/image" Target="../media/image2433.png"/><Relationship Id="rId417" Type="http://schemas.openxmlformats.org/officeDocument/2006/relationships/image" Target="../media/image2540.png"/><Relationship Id="rId459" Type="http://schemas.openxmlformats.org/officeDocument/2006/relationships/image" Target="../media/image2559.png"/><Relationship Id="rId624" Type="http://schemas.openxmlformats.org/officeDocument/2006/relationships/image" Target="../media/image2634.png"/><Relationship Id="rId16" Type="http://schemas.openxmlformats.org/officeDocument/2006/relationships/customXml" Target="../ink/ink1281.xml"/><Relationship Id="rId221" Type="http://schemas.openxmlformats.org/officeDocument/2006/relationships/customXml" Target="../ink/ink1384.xml"/><Relationship Id="rId263" Type="http://schemas.openxmlformats.org/officeDocument/2006/relationships/customXml" Target="../ink/ink1405.xml"/><Relationship Id="rId319" Type="http://schemas.openxmlformats.org/officeDocument/2006/relationships/customXml" Target="../ink/ink1433.xml"/><Relationship Id="rId470" Type="http://schemas.openxmlformats.org/officeDocument/2006/relationships/customXml" Target="../ink/ink1511.xml"/><Relationship Id="rId526" Type="http://schemas.openxmlformats.org/officeDocument/2006/relationships/customXml" Target="../ink/ink1540.xml"/><Relationship Id="rId58" Type="http://schemas.openxmlformats.org/officeDocument/2006/relationships/customXml" Target="../ink/ink1302.xml"/><Relationship Id="rId123" Type="http://schemas.openxmlformats.org/officeDocument/2006/relationships/image" Target="../media/image31.png"/><Relationship Id="rId330" Type="http://schemas.openxmlformats.org/officeDocument/2006/relationships/image" Target="../media/image2499.png"/><Relationship Id="rId568" Type="http://schemas.openxmlformats.org/officeDocument/2006/relationships/image" Target="../media/image2608.png"/><Relationship Id="rId165" Type="http://schemas.openxmlformats.org/officeDocument/2006/relationships/image" Target="../media/image2418.png"/><Relationship Id="rId372" Type="http://schemas.openxmlformats.org/officeDocument/2006/relationships/customXml" Target="../ink/ink1460.xml"/><Relationship Id="rId428" Type="http://schemas.openxmlformats.org/officeDocument/2006/relationships/customXml" Target="../ink/ink1490.xml"/><Relationship Id="rId635" Type="http://schemas.openxmlformats.org/officeDocument/2006/relationships/image" Target="../media/image2639.png"/><Relationship Id="rId232" Type="http://schemas.openxmlformats.org/officeDocument/2006/relationships/image" Target="../media/image2451.png"/><Relationship Id="rId274" Type="http://schemas.openxmlformats.org/officeDocument/2006/relationships/image" Target="../media/image2472.png"/><Relationship Id="rId481" Type="http://schemas.openxmlformats.org/officeDocument/2006/relationships/customXml" Target="../ink/ink1517.xml"/><Relationship Id="rId27" Type="http://schemas.openxmlformats.org/officeDocument/2006/relationships/image" Target="../media/image2352.png"/><Relationship Id="rId69" Type="http://schemas.openxmlformats.org/officeDocument/2006/relationships/image" Target="../media/image2373.png"/><Relationship Id="rId134" Type="http://schemas.openxmlformats.org/officeDocument/2006/relationships/customXml" Target="../ink/ink1340.xml"/><Relationship Id="rId537" Type="http://schemas.openxmlformats.org/officeDocument/2006/relationships/image" Target="../media/image2595.png"/><Relationship Id="rId579" Type="http://schemas.openxmlformats.org/officeDocument/2006/relationships/customXml" Target="../ink/ink1568.xml"/><Relationship Id="rId80" Type="http://schemas.openxmlformats.org/officeDocument/2006/relationships/customXml" Target="../ink/ink1313.xml"/><Relationship Id="rId176" Type="http://schemas.openxmlformats.org/officeDocument/2006/relationships/customXml" Target="../ink/ink1361.xml"/><Relationship Id="rId341" Type="http://schemas.openxmlformats.org/officeDocument/2006/relationships/customXml" Target="../ink/ink1444.xml"/><Relationship Id="rId383" Type="http://schemas.openxmlformats.org/officeDocument/2006/relationships/customXml" Target="../ink/ink1466.xml"/><Relationship Id="rId439" Type="http://schemas.openxmlformats.org/officeDocument/2006/relationships/image" Target="../media/image2550.png"/><Relationship Id="rId590" Type="http://schemas.openxmlformats.org/officeDocument/2006/relationships/image" Target="../media/image2619.png"/><Relationship Id="rId604" Type="http://schemas.openxmlformats.org/officeDocument/2006/relationships/image" Target="../media/image2625.png"/><Relationship Id="rId646" Type="http://schemas.openxmlformats.org/officeDocument/2006/relationships/customXml" Target="../ink/ink1602.xml"/><Relationship Id="rId201" Type="http://schemas.openxmlformats.org/officeDocument/2006/relationships/customXml" Target="../ink/ink1374.xml"/><Relationship Id="rId243" Type="http://schemas.openxmlformats.org/officeDocument/2006/relationships/customXml" Target="../ink/ink1395.xml"/><Relationship Id="rId285" Type="http://schemas.openxmlformats.org/officeDocument/2006/relationships/customXml" Target="../ink/ink1416.xml"/><Relationship Id="rId450" Type="http://schemas.openxmlformats.org/officeDocument/2006/relationships/customXml" Target="../ink/ink1501.xml"/><Relationship Id="rId506" Type="http://schemas.openxmlformats.org/officeDocument/2006/relationships/image" Target="../media/image2580.png"/><Relationship Id="rId38" Type="http://schemas.openxmlformats.org/officeDocument/2006/relationships/customXml" Target="../ink/ink1292.xml"/><Relationship Id="rId103" Type="http://schemas.openxmlformats.org/officeDocument/2006/relationships/image" Target="../media/image2390.png"/><Relationship Id="rId310" Type="http://schemas.openxmlformats.org/officeDocument/2006/relationships/image" Target="../media/image2490.png"/><Relationship Id="rId492" Type="http://schemas.openxmlformats.org/officeDocument/2006/relationships/image" Target="../media/image2573.png"/><Relationship Id="rId548" Type="http://schemas.openxmlformats.org/officeDocument/2006/relationships/customXml" Target="../ink/ink1552.xml"/><Relationship Id="rId91" Type="http://schemas.openxmlformats.org/officeDocument/2006/relationships/image" Target="../media/image2384.png"/><Relationship Id="rId145" Type="http://schemas.openxmlformats.org/officeDocument/2006/relationships/image" Target="../media/image2408.png"/><Relationship Id="rId187" Type="http://schemas.openxmlformats.org/officeDocument/2006/relationships/customXml" Target="../ink/ink1367.xml"/><Relationship Id="rId352" Type="http://schemas.openxmlformats.org/officeDocument/2006/relationships/customXml" Target="../ink/ink1450.xml"/><Relationship Id="rId394" Type="http://schemas.openxmlformats.org/officeDocument/2006/relationships/image" Target="../media/image2530.png"/><Relationship Id="rId408" Type="http://schemas.openxmlformats.org/officeDocument/2006/relationships/customXml" Target="../ink/ink1479.xml"/><Relationship Id="rId615" Type="http://schemas.openxmlformats.org/officeDocument/2006/relationships/customXml" Target="../ink/ink1586.xml"/><Relationship Id="rId212" Type="http://schemas.openxmlformats.org/officeDocument/2006/relationships/image" Target="../media/image2441.png"/><Relationship Id="rId254" Type="http://schemas.openxmlformats.org/officeDocument/2006/relationships/image" Target="../media/image2462.png"/><Relationship Id="rId28" Type="http://schemas.openxmlformats.org/officeDocument/2006/relationships/customXml" Target="../ink/ink1287.xml"/><Relationship Id="rId49" Type="http://schemas.openxmlformats.org/officeDocument/2006/relationships/image" Target="../media/image2363.png"/><Relationship Id="rId114" Type="http://schemas.openxmlformats.org/officeDocument/2006/relationships/customXml" Target="../ink/ink1330.xml"/><Relationship Id="rId275" Type="http://schemas.openxmlformats.org/officeDocument/2006/relationships/customXml" Target="../ink/ink1411.xml"/><Relationship Id="rId296" Type="http://schemas.openxmlformats.org/officeDocument/2006/relationships/image" Target="../media/image2483.png"/><Relationship Id="rId300" Type="http://schemas.openxmlformats.org/officeDocument/2006/relationships/image" Target="../media/image2485.png"/><Relationship Id="rId461" Type="http://schemas.openxmlformats.org/officeDocument/2006/relationships/image" Target="../media/image2560.png"/><Relationship Id="rId482" Type="http://schemas.openxmlformats.org/officeDocument/2006/relationships/image" Target="../media/image2568.png"/><Relationship Id="rId517" Type="http://schemas.openxmlformats.org/officeDocument/2006/relationships/image" Target="../media/image2585.png"/><Relationship Id="rId538" Type="http://schemas.openxmlformats.org/officeDocument/2006/relationships/customXml" Target="../ink/ink1546.xml"/><Relationship Id="rId559" Type="http://schemas.openxmlformats.org/officeDocument/2006/relationships/customXml" Target="../ink/ink1558.xml"/><Relationship Id="rId60" Type="http://schemas.openxmlformats.org/officeDocument/2006/relationships/customXml" Target="../ink/ink1303.xml"/><Relationship Id="rId81" Type="http://schemas.openxmlformats.org/officeDocument/2006/relationships/image" Target="../media/image2379.png"/><Relationship Id="rId135" Type="http://schemas.openxmlformats.org/officeDocument/2006/relationships/image" Target="../media/image2403.png"/><Relationship Id="rId156" Type="http://schemas.openxmlformats.org/officeDocument/2006/relationships/customXml" Target="../ink/ink1351.xml"/><Relationship Id="rId177" Type="http://schemas.openxmlformats.org/officeDocument/2006/relationships/image" Target="../media/image2424.png"/><Relationship Id="rId198" Type="http://schemas.openxmlformats.org/officeDocument/2006/relationships/image" Target="../media/image2434.png"/><Relationship Id="rId321" Type="http://schemas.openxmlformats.org/officeDocument/2006/relationships/customXml" Target="../ink/ink1434.xml"/><Relationship Id="rId342" Type="http://schemas.openxmlformats.org/officeDocument/2006/relationships/image" Target="../media/image2505.png"/><Relationship Id="rId363" Type="http://schemas.openxmlformats.org/officeDocument/2006/relationships/image" Target="../media/image2515.png"/><Relationship Id="rId384" Type="http://schemas.openxmlformats.org/officeDocument/2006/relationships/image" Target="../media/image2525.png"/><Relationship Id="rId419" Type="http://schemas.openxmlformats.org/officeDocument/2006/relationships/image" Target="../media/image2541.png"/><Relationship Id="rId570" Type="http://schemas.openxmlformats.org/officeDocument/2006/relationships/image" Target="../media/image2609.png"/><Relationship Id="rId591" Type="http://schemas.openxmlformats.org/officeDocument/2006/relationships/customXml" Target="../ink/ink1574.xml"/><Relationship Id="rId605" Type="http://schemas.openxmlformats.org/officeDocument/2006/relationships/customXml" Target="../ink/ink1581.xml"/><Relationship Id="rId626" Type="http://schemas.openxmlformats.org/officeDocument/2006/relationships/image" Target="../media/image2635.png"/><Relationship Id="rId202" Type="http://schemas.openxmlformats.org/officeDocument/2006/relationships/image" Target="../media/image2436.png"/><Relationship Id="rId223" Type="http://schemas.openxmlformats.org/officeDocument/2006/relationships/customXml" Target="../ink/ink1385.xml"/><Relationship Id="rId244" Type="http://schemas.openxmlformats.org/officeDocument/2006/relationships/image" Target="../media/image2457.png"/><Relationship Id="rId430" Type="http://schemas.openxmlformats.org/officeDocument/2006/relationships/customXml" Target="../ink/ink1491.xml"/><Relationship Id="rId647" Type="http://schemas.openxmlformats.org/officeDocument/2006/relationships/image" Target="../media/image2645.png"/><Relationship Id="rId18" Type="http://schemas.openxmlformats.org/officeDocument/2006/relationships/customXml" Target="../ink/ink1282.xml"/><Relationship Id="rId39" Type="http://schemas.openxmlformats.org/officeDocument/2006/relationships/image" Target="../media/image2358.png"/><Relationship Id="rId265" Type="http://schemas.openxmlformats.org/officeDocument/2006/relationships/customXml" Target="../ink/ink1406.xml"/><Relationship Id="rId286" Type="http://schemas.openxmlformats.org/officeDocument/2006/relationships/image" Target="../media/image2478.png"/><Relationship Id="rId451" Type="http://schemas.openxmlformats.org/officeDocument/2006/relationships/image" Target="../media/image2555.png"/><Relationship Id="rId472" Type="http://schemas.openxmlformats.org/officeDocument/2006/relationships/image" Target="../media/image2565.png"/><Relationship Id="rId493" Type="http://schemas.openxmlformats.org/officeDocument/2006/relationships/customXml" Target="../ink/ink1523.xml"/><Relationship Id="rId507" Type="http://schemas.openxmlformats.org/officeDocument/2006/relationships/customXml" Target="../ink/ink1530.xml"/><Relationship Id="rId528" Type="http://schemas.openxmlformats.org/officeDocument/2006/relationships/customXml" Target="../ink/ink1541.xml"/><Relationship Id="rId549" Type="http://schemas.openxmlformats.org/officeDocument/2006/relationships/image" Target="../media/image2600.png"/><Relationship Id="rId50" Type="http://schemas.openxmlformats.org/officeDocument/2006/relationships/customXml" Target="../ink/ink1298.xml"/><Relationship Id="rId104" Type="http://schemas.openxmlformats.org/officeDocument/2006/relationships/customXml" Target="../ink/ink1325.xml"/><Relationship Id="rId125" Type="http://schemas.openxmlformats.org/officeDocument/2006/relationships/image" Target="../media/image843.png"/><Relationship Id="rId146" Type="http://schemas.openxmlformats.org/officeDocument/2006/relationships/customXml" Target="../ink/ink1346.xml"/><Relationship Id="rId167" Type="http://schemas.openxmlformats.org/officeDocument/2006/relationships/image" Target="../media/image2419.png"/><Relationship Id="rId188" Type="http://schemas.openxmlformats.org/officeDocument/2006/relationships/image" Target="../media/image2429.png"/><Relationship Id="rId311" Type="http://schemas.openxmlformats.org/officeDocument/2006/relationships/customXml" Target="../ink/ink1429.xml"/><Relationship Id="rId332" Type="http://schemas.openxmlformats.org/officeDocument/2006/relationships/image" Target="../media/image2500.png"/><Relationship Id="rId353" Type="http://schemas.openxmlformats.org/officeDocument/2006/relationships/image" Target="../media/image2510.png"/><Relationship Id="rId374" Type="http://schemas.openxmlformats.org/officeDocument/2006/relationships/customXml" Target="../ink/ink1461.xml"/><Relationship Id="rId395" Type="http://schemas.openxmlformats.org/officeDocument/2006/relationships/customXml" Target="../ink/ink1472.xml"/><Relationship Id="rId409" Type="http://schemas.openxmlformats.org/officeDocument/2006/relationships/image" Target="../media/image2537.png"/><Relationship Id="rId560" Type="http://schemas.openxmlformats.org/officeDocument/2006/relationships/image" Target="../media/image2605.png"/><Relationship Id="rId581" Type="http://schemas.openxmlformats.org/officeDocument/2006/relationships/customXml" Target="../ink/ink1569.xml"/><Relationship Id="rId71" Type="http://schemas.openxmlformats.org/officeDocument/2006/relationships/image" Target="../media/image2374.png"/><Relationship Id="rId92" Type="http://schemas.openxmlformats.org/officeDocument/2006/relationships/customXml" Target="../ink/ink1319.xml"/><Relationship Id="rId213" Type="http://schemas.openxmlformats.org/officeDocument/2006/relationships/customXml" Target="../ink/ink1380.xml"/><Relationship Id="rId234" Type="http://schemas.openxmlformats.org/officeDocument/2006/relationships/image" Target="../media/image2452.png"/><Relationship Id="rId420" Type="http://schemas.openxmlformats.org/officeDocument/2006/relationships/customXml" Target="../ink/ink1486.xml"/><Relationship Id="rId616" Type="http://schemas.openxmlformats.org/officeDocument/2006/relationships/image" Target="../media/image2631.png"/><Relationship Id="rId637" Type="http://schemas.openxmlformats.org/officeDocument/2006/relationships/image" Target="../media/image2640.png"/><Relationship Id="rId2" Type="http://schemas.openxmlformats.org/officeDocument/2006/relationships/customXml" Target="../ink/ink1274.xml"/><Relationship Id="rId29" Type="http://schemas.openxmlformats.org/officeDocument/2006/relationships/image" Target="../media/image2353.png"/><Relationship Id="rId255" Type="http://schemas.openxmlformats.org/officeDocument/2006/relationships/customXml" Target="../ink/ink1401.xml"/><Relationship Id="rId276" Type="http://schemas.openxmlformats.org/officeDocument/2006/relationships/image" Target="../media/image2473.png"/><Relationship Id="rId297" Type="http://schemas.openxmlformats.org/officeDocument/2006/relationships/customXml" Target="../ink/ink1422.xml"/><Relationship Id="rId441" Type="http://schemas.openxmlformats.org/officeDocument/2006/relationships/image" Target="../media/image2551.png"/><Relationship Id="rId462" Type="http://schemas.openxmlformats.org/officeDocument/2006/relationships/customXml" Target="../ink/ink1507.xml"/><Relationship Id="rId483" Type="http://schemas.openxmlformats.org/officeDocument/2006/relationships/customXml" Target="../ink/ink1518.xml"/><Relationship Id="rId518" Type="http://schemas.openxmlformats.org/officeDocument/2006/relationships/customXml" Target="../ink/ink1536.xml"/><Relationship Id="rId539" Type="http://schemas.openxmlformats.org/officeDocument/2006/relationships/image" Target="../media/image2596.png"/><Relationship Id="rId40" Type="http://schemas.openxmlformats.org/officeDocument/2006/relationships/customXml" Target="../ink/ink1293.xml"/><Relationship Id="rId115" Type="http://schemas.openxmlformats.org/officeDocument/2006/relationships/image" Target="../media/image2396.png"/><Relationship Id="rId136" Type="http://schemas.openxmlformats.org/officeDocument/2006/relationships/customXml" Target="../ink/ink1341.xml"/><Relationship Id="rId157" Type="http://schemas.openxmlformats.org/officeDocument/2006/relationships/image" Target="../media/image2414.png"/><Relationship Id="rId178" Type="http://schemas.openxmlformats.org/officeDocument/2006/relationships/customXml" Target="../ink/ink1362.xml"/><Relationship Id="rId301" Type="http://schemas.openxmlformats.org/officeDocument/2006/relationships/customXml" Target="../ink/ink1424.xml"/><Relationship Id="rId322" Type="http://schemas.openxmlformats.org/officeDocument/2006/relationships/image" Target="../media/image2495.png"/><Relationship Id="rId343" Type="http://schemas.openxmlformats.org/officeDocument/2006/relationships/customXml" Target="../ink/ink1445.xml"/><Relationship Id="rId364" Type="http://schemas.openxmlformats.org/officeDocument/2006/relationships/customXml" Target="../ink/ink1456.xml"/><Relationship Id="rId550" Type="http://schemas.openxmlformats.org/officeDocument/2006/relationships/customXml" Target="../ink/ink1553.xml"/><Relationship Id="rId61" Type="http://schemas.openxmlformats.org/officeDocument/2006/relationships/image" Target="../media/image2369.png"/><Relationship Id="rId82" Type="http://schemas.openxmlformats.org/officeDocument/2006/relationships/customXml" Target="../ink/ink1314.xml"/><Relationship Id="rId199" Type="http://schemas.openxmlformats.org/officeDocument/2006/relationships/customXml" Target="../ink/ink1373.xml"/><Relationship Id="rId203" Type="http://schemas.openxmlformats.org/officeDocument/2006/relationships/customXml" Target="../ink/ink1375.xml"/><Relationship Id="rId385" Type="http://schemas.openxmlformats.org/officeDocument/2006/relationships/customXml" Target="../ink/ink1467.xml"/><Relationship Id="rId571" Type="http://schemas.openxmlformats.org/officeDocument/2006/relationships/customXml" Target="../ink/ink1564.xml"/><Relationship Id="rId592" Type="http://schemas.openxmlformats.org/officeDocument/2006/relationships/image" Target="../media/image2620.png"/><Relationship Id="rId606" Type="http://schemas.openxmlformats.org/officeDocument/2006/relationships/image" Target="../media/image2626.png"/><Relationship Id="rId627" Type="http://schemas.openxmlformats.org/officeDocument/2006/relationships/customXml" Target="../ink/ink1592.xml"/><Relationship Id="rId648" Type="http://schemas.openxmlformats.org/officeDocument/2006/relationships/customXml" Target="../ink/ink1603.xml"/><Relationship Id="rId19" Type="http://schemas.openxmlformats.org/officeDocument/2006/relationships/image" Target="../media/image648.png"/><Relationship Id="rId224" Type="http://schemas.openxmlformats.org/officeDocument/2006/relationships/image" Target="../media/image2447.png"/><Relationship Id="rId245" Type="http://schemas.openxmlformats.org/officeDocument/2006/relationships/customXml" Target="../ink/ink1396.xml"/><Relationship Id="rId266" Type="http://schemas.openxmlformats.org/officeDocument/2006/relationships/image" Target="../media/image2468.png"/><Relationship Id="rId287" Type="http://schemas.openxmlformats.org/officeDocument/2006/relationships/customXml" Target="../ink/ink1417.xml"/><Relationship Id="rId410" Type="http://schemas.openxmlformats.org/officeDocument/2006/relationships/customXml" Target="../ink/ink1480.xml"/><Relationship Id="rId431" Type="http://schemas.openxmlformats.org/officeDocument/2006/relationships/image" Target="../media/image2546.png"/><Relationship Id="rId452" Type="http://schemas.openxmlformats.org/officeDocument/2006/relationships/customXml" Target="../ink/ink1502.xml"/><Relationship Id="rId473" Type="http://schemas.openxmlformats.org/officeDocument/2006/relationships/customXml" Target="../ink/ink1513.xml"/><Relationship Id="rId494" Type="http://schemas.openxmlformats.org/officeDocument/2006/relationships/image" Target="../media/image2574.png"/><Relationship Id="rId508" Type="http://schemas.openxmlformats.org/officeDocument/2006/relationships/image" Target="../media/image2581.png"/><Relationship Id="rId529" Type="http://schemas.openxmlformats.org/officeDocument/2006/relationships/image" Target="../media/image2591.png"/><Relationship Id="rId30" Type="http://schemas.openxmlformats.org/officeDocument/2006/relationships/customXml" Target="../ink/ink1288.xml"/><Relationship Id="rId105" Type="http://schemas.openxmlformats.org/officeDocument/2006/relationships/image" Target="../media/image2391.png"/><Relationship Id="rId126" Type="http://schemas.openxmlformats.org/officeDocument/2006/relationships/customXml" Target="../ink/ink1336.xml"/><Relationship Id="rId147" Type="http://schemas.openxmlformats.org/officeDocument/2006/relationships/image" Target="../media/image2409.png"/><Relationship Id="rId168" Type="http://schemas.openxmlformats.org/officeDocument/2006/relationships/customXml" Target="../ink/ink1357.xml"/><Relationship Id="rId312" Type="http://schemas.openxmlformats.org/officeDocument/2006/relationships/image" Target="../media/image2491.png"/><Relationship Id="rId333" Type="http://schemas.openxmlformats.org/officeDocument/2006/relationships/customXml" Target="../ink/ink1440.xml"/><Relationship Id="rId354" Type="http://schemas.openxmlformats.org/officeDocument/2006/relationships/customXml" Target="../ink/ink1451.xml"/><Relationship Id="rId540" Type="http://schemas.openxmlformats.org/officeDocument/2006/relationships/customXml" Target="../ink/ink1547.xml"/><Relationship Id="rId51" Type="http://schemas.openxmlformats.org/officeDocument/2006/relationships/image" Target="../media/image2364.png"/><Relationship Id="rId72" Type="http://schemas.openxmlformats.org/officeDocument/2006/relationships/customXml" Target="../ink/ink1309.xml"/><Relationship Id="rId93" Type="http://schemas.openxmlformats.org/officeDocument/2006/relationships/image" Target="../media/image2385.png"/><Relationship Id="rId189" Type="http://schemas.openxmlformats.org/officeDocument/2006/relationships/customXml" Target="../ink/ink1368.xml"/><Relationship Id="rId375" Type="http://schemas.openxmlformats.org/officeDocument/2006/relationships/image" Target="../media/image2521.png"/><Relationship Id="rId396" Type="http://schemas.openxmlformats.org/officeDocument/2006/relationships/image" Target="../media/image2531.png"/><Relationship Id="rId561" Type="http://schemas.openxmlformats.org/officeDocument/2006/relationships/customXml" Target="../ink/ink1559.xml"/><Relationship Id="rId582" Type="http://schemas.openxmlformats.org/officeDocument/2006/relationships/image" Target="../media/image2615.png"/><Relationship Id="rId617" Type="http://schemas.openxmlformats.org/officeDocument/2006/relationships/customXml" Target="../ink/ink1587.xml"/><Relationship Id="rId638" Type="http://schemas.openxmlformats.org/officeDocument/2006/relationships/customXml" Target="../ink/ink1598.xml"/><Relationship Id="rId3" Type="http://schemas.openxmlformats.org/officeDocument/2006/relationships/image" Target="../media/image2341.png"/><Relationship Id="rId214" Type="http://schemas.openxmlformats.org/officeDocument/2006/relationships/image" Target="../media/image2442.png"/><Relationship Id="rId235" Type="http://schemas.openxmlformats.org/officeDocument/2006/relationships/customXml" Target="../ink/ink1391.xml"/><Relationship Id="rId256" Type="http://schemas.openxmlformats.org/officeDocument/2006/relationships/image" Target="../media/image2463.png"/><Relationship Id="rId277" Type="http://schemas.openxmlformats.org/officeDocument/2006/relationships/customXml" Target="../ink/ink1412.xml"/><Relationship Id="rId298" Type="http://schemas.openxmlformats.org/officeDocument/2006/relationships/image" Target="../media/image2484.png"/><Relationship Id="rId400" Type="http://schemas.openxmlformats.org/officeDocument/2006/relationships/image" Target="../media/image2533.png"/><Relationship Id="rId421" Type="http://schemas.openxmlformats.org/officeDocument/2006/relationships/image" Target="../media/image2542.png"/><Relationship Id="rId442" Type="http://schemas.openxmlformats.org/officeDocument/2006/relationships/customXml" Target="../ink/ink1497.xml"/><Relationship Id="rId463" Type="http://schemas.openxmlformats.org/officeDocument/2006/relationships/image" Target="../media/image2561.png"/><Relationship Id="rId484" Type="http://schemas.openxmlformats.org/officeDocument/2006/relationships/image" Target="../media/image2569.png"/><Relationship Id="rId519" Type="http://schemas.openxmlformats.org/officeDocument/2006/relationships/image" Target="../media/image2586.png"/><Relationship Id="rId116" Type="http://schemas.openxmlformats.org/officeDocument/2006/relationships/customXml" Target="../ink/ink1331.xml"/><Relationship Id="rId137" Type="http://schemas.openxmlformats.org/officeDocument/2006/relationships/image" Target="../media/image2404.png"/><Relationship Id="rId158" Type="http://schemas.openxmlformats.org/officeDocument/2006/relationships/customXml" Target="../ink/ink1352.xml"/><Relationship Id="rId302" Type="http://schemas.openxmlformats.org/officeDocument/2006/relationships/image" Target="../media/image2486.png"/><Relationship Id="rId323" Type="http://schemas.openxmlformats.org/officeDocument/2006/relationships/customXml" Target="../ink/ink1435.xml"/><Relationship Id="rId344" Type="http://schemas.openxmlformats.org/officeDocument/2006/relationships/customXml" Target="../ink/ink1446.xml"/><Relationship Id="rId530" Type="http://schemas.openxmlformats.org/officeDocument/2006/relationships/customXml" Target="../ink/ink1542.xml"/><Relationship Id="rId20" Type="http://schemas.openxmlformats.org/officeDocument/2006/relationships/customXml" Target="../ink/ink1283.xml"/><Relationship Id="rId41" Type="http://schemas.openxmlformats.org/officeDocument/2006/relationships/image" Target="../media/image2359.png"/><Relationship Id="rId62" Type="http://schemas.openxmlformats.org/officeDocument/2006/relationships/customXml" Target="../ink/ink1304.xml"/><Relationship Id="rId83" Type="http://schemas.openxmlformats.org/officeDocument/2006/relationships/image" Target="../media/image2380.png"/><Relationship Id="rId179" Type="http://schemas.openxmlformats.org/officeDocument/2006/relationships/image" Target="../media/image2425.png"/><Relationship Id="rId365" Type="http://schemas.openxmlformats.org/officeDocument/2006/relationships/image" Target="../media/image2516.png"/><Relationship Id="rId386" Type="http://schemas.openxmlformats.org/officeDocument/2006/relationships/image" Target="../media/image2526.png"/><Relationship Id="rId551" Type="http://schemas.openxmlformats.org/officeDocument/2006/relationships/image" Target="../media/image2601.png"/><Relationship Id="rId572" Type="http://schemas.openxmlformats.org/officeDocument/2006/relationships/image" Target="../media/image2610.png"/><Relationship Id="rId593" Type="http://schemas.openxmlformats.org/officeDocument/2006/relationships/customXml" Target="../ink/ink1575.xml"/><Relationship Id="rId607" Type="http://schemas.openxmlformats.org/officeDocument/2006/relationships/customXml" Target="../ink/ink1582.xml"/><Relationship Id="rId628" Type="http://schemas.openxmlformats.org/officeDocument/2006/relationships/customXml" Target="../ink/ink1593.xml"/><Relationship Id="rId649" Type="http://schemas.openxmlformats.org/officeDocument/2006/relationships/image" Target="../media/image2646.png"/><Relationship Id="rId190" Type="http://schemas.openxmlformats.org/officeDocument/2006/relationships/image" Target="../media/image2430.png"/><Relationship Id="rId204" Type="http://schemas.openxmlformats.org/officeDocument/2006/relationships/image" Target="../media/image2437.png"/><Relationship Id="rId225" Type="http://schemas.openxmlformats.org/officeDocument/2006/relationships/customXml" Target="../ink/ink1386.xml"/><Relationship Id="rId246" Type="http://schemas.openxmlformats.org/officeDocument/2006/relationships/image" Target="../media/image2458.png"/><Relationship Id="rId267" Type="http://schemas.openxmlformats.org/officeDocument/2006/relationships/customXml" Target="../ink/ink1407.xml"/><Relationship Id="rId288" Type="http://schemas.openxmlformats.org/officeDocument/2006/relationships/image" Target="../media/image2479.png"/><Relationship Id="rId411" Type="http://schemas.openxmlformats.org/officeDocument/2006/relationships/customXml" Target="../ink/ink1481.xml"/><Relationship Id="rId432" Type="http://schemas.openxmlformats.org/officeDocument/2006/relationships/customXml" Target="../ink/ink1492.xml"/><Relationship Id="rId453" Type="http://schemas.openxmlformats.org/officeDocument/2006/relationships/image" Target="../media/image2556.png"/><Relationship Id="rId474" Type="http://schemas.openxmlformats.org/officeDocument/2006/relationships/image" Target="../media/image1882.png"/><Relationship Id="rId509" Type="http://schemas.openxmlformats.org/officeDocument/2006/relationships/customXml" Target="../ink/ink1531.xml"/><Relationship Id="rId106" Type="http://schemas.openxmlformats.org/officeDocument/2006/relationships/customXml" Target="../ink/ink1326.xml"/><Relationship Id="rId127" Type="http://schemas.openxmlformats.org/officeDocument/2006/relationships/image" Target="../media/image2400.png"/><Relationship Id="rId313" Type="http://schemas.openxmlformats.org/officeDocument/2006/relationships/customXml" Target="../ink/ink1430.xml"/><Relationship Id="rId495" Type="http://schemas.openxmlformats.org/officeDocument/2006/relationships/customXml" Target="../ink/ink1524.xml"/><Relationship Id="rId10" Type="http://schemas.openxmlformats.org/officeDocument/2006/relationships/customXml" Target="../ink/ink1278.xml"/><Relationship Id="rId31" Type="http://schemas.openxmlformats.org/officeDocument/2006/relationships/image" Target="../media/image2354.png"/><Relationship Id="rId52" Type="http://schemas.openxmlformats.org/officeDocument/2006/relationships/customXml" Target="../ink/ink1299.xml"/><Relationship Id="rId73" Type="http://schemas.openxmlformats.org/officeDocument/2006/relationships/image" Target="../media/image2375.png"/><Relationship Id="rId94" Type="http://schemas.openxmlformats.org/officeDocument/2006/relationships/customXml" Target="../ink/ink1320.xml"/><Relationship Id="rId148" Type="http://schemas.openxmlformats.org/officeDocument/2006/relationships/customXml" Target="../ink/ink1347.xml"/><Relationship Id="rId169" Type="http://schemas.openxmlformats.org/officeDocument/2006/relationships/image" Target="../media/image2420.png"/><Relationship Id="rId334" Type="http://schemas.openxmlformats.org/officeDocument/2006/relationships/image" Target="../media/image2501.png"/><Relationship Id="rId355" Type="http://schemas.openxmlformats.org/officeDocument/2006/relationships/image" Target="../media/image2511.png"/><Relationship Id="rId376" Type="http://schemas.openxmlformats.org/officeDocument/2006/relationships/customXml" Target="../ink/ink1462.xml"/><Relationship Id="rId397" Type="http://schemas.openxmlformats.org/officeDocument/2006/relationships/customXml" Target="../ink/ink1473.xml"/><Relationship Id="rId520" Type="http://schemas.openxmlformats.org/officeDocument/2006/relationships/customXml" Target="../ink/ink1537.xml"/><Relationship Id="rId541" Type="http://schemas.openxmlformats.org/officeDocument/2006/relationships/image" Target="../media/image2597.png"/><Relationship Id="rId562" Type="http://schemas.openxmlformats.org/officeDocument/2006/relationships/image" Target="../media/image2606.png"/><Relationship Id="rId583" Type="http://schemas.openxmlformats.org/officeDocument/2006/relationships/customXml" Target="../ink/ink1570.xml"/><Relationship Id="rId618" Type="http://schemas.openxmlformats.org/officeDocument/2006/relationships/image" Target="../media/image1252.png"/><Relationship Id="rId639" Type="http://schemas.openxmlformats.org/officeDocument/2006/relationships/image" Target="../media/image2641.png"/><Relationship Id="rId4" Type="http://schemas.openxmlformats.org/officeDocument/2006/relationships/customXml" Target="../ink/ink1275.xml"/><Relationship Id="rId180" Type="http://schemas.openxmlformats.org/officeDocument/2006/relationships/customXml" Target="../ink/ink1363.xml"/><Relationship Id="rId215" Type="http://schemas.openxmlformats.org/officeDocument/2006/relationships/customXml" Target="../ink/ink1381.xml"/><Relationship Id="rId236" Type="http://schemas.openxmlformats.org/officeDocument/2006/relationships/image" Target="../media/image2453.png"/><Relationship Id="rId257" Type="http://schemas.openxmlformats.org/officeDocument/2006/relationships/customXml" Target="../ink/ink1402.xml"/><Relationship Id="rId278" Type="http://schemas.openxmlformats.org/officeDocument/2006/relationships/image" Target="../media/image2474.png"/><Relationship Id="rId401" Type="http://schemas.openxmlformats.org/officeDocument/2006/relationships/customXml" Target="../ink/ink1475.xml"/><Relationship Id="rId422" Type="http://schemas.openxmlformats.org/officeDocument/2006/relationships/customXml" Target="../ink/ink1487.xml"/><Relationship Id="rId443" Type="http://schemas.openxmlformats.org/officeDocument/2006/relationships/image" Target="../media/image2552.png"/><Relationship Id="rId464" Type="http://schemas.openxmlformats.org/officeDocument/2006/relationships/customXml" Target="../ink/ink1508.xml"/><Relationship Id="rId303" Type="http://schemas.openxmlformats.org/officeDocument/2006/relationships/customXml" Target="../ink/ink1425.xml"/><Relationship Id="rId485" Type="http://schemas.openxmlformats.org/officeDocument/2006/relationships/customXml" Target="../ink/ink1519.xml"/><Relationship Id="rId42" Type="http://schemas.openxmlformats.org/officeDocument/2006/relationships/customXml" Target="../ink/ink1294.xml"/><Relationship Id="rId84" Type="http://schemas.openxmlformats.org/officeDocument/2006/relationships/customXml" Target="../ink/ink1315.xml"/><Relationship Id="rId138" Type="http://schemas.openxmlformats.org/officeDocument/2006/relationships/customXml" Target="../ink/ink1342.xml"/><Relationship Id="rId345" Type="http://schemas.openxmlformats.org/officeDocument/2006/relationships/image" Target="../media/image2506.png"/><Relationship Id="rId387" Type="http://schemas.openxmlformats.org/officeDocument/2006/relationships/customXml" Target="../ink/ink1468.xml"/><Relationship Id="rId510" Type="http://schemas.openxmlformats.org/officeDocument/2006/relationships/customXml" Target="../ink/ink1532.xml"/><Relationship Id="rId552" Type="http://schemas.openxmlformats.org/officeDocument/2006/relationships/customXml" Target="../ink/ink1554.xml"/><Relationship Id="rId594" Type="http://schemas.openxmlformats.org/officeDocument/2006/relationships/image" Target="../media/image2621.png"/><Relationship Id="rId608" Type="http://schemas.openxmlformats.org/officeDocument/2006/relationships/image" Target="../media/image2627.png"/><Relationship Id="rId191" Type="http://schemas.openxmlformats.org/officeDocument/2006/relationships/customXml" Target="../ink/ink1369.xml"/><Relationship Id="rId205" Type="http://schemas.openxmlformats.org/officeDocument/2006/relationships/customXml" Target="../ink/ink1376.xml"/><Relationship Id="rId247" Type="http://schemas.openxmlformats.org/officeDocument/2006/relationships/customXml" Target="../ink/ink1397.xml"/><Relationship Id="rId412" Type="http://schemas.openxmlformats.org/officeDocument/2006/relationships/customXml" Target="../ink/ink1482.xml"/><Relationship Id="rId107" Type="http://schemas.openxmlformats.org/officeDocument/2006/relationships/image" Target="../media/image2392.png"/><Relationship Id="rId289" Type="http://schemas.openxmlformats.org/officeDocument/2006/relationships/customXml" Target="../ink/ink1418.xml"/><Relationship Id="rId454" Type="http://schemas.openxmlformats.org/officeDocument/2006/relationships/customXml" Target="../ink/ink1503.xml"/><Relationship Id="rId496" Type="http://schemas.openxmlformats.org/officeDocument/2006/relationships/image" Target="../media/image2575.png"/><Relationship Id="rId11" Type="http://schemas.openxmlformats.org/officeDocument/2006/relationships/image" Target="../media/image2345.png"/><Relationship Id="rId53" Type="http://schemas.openxmlformats.org/officeDocument/2006/relationships/image" Target="../media/image2365.png"/><Relationship Id="rId149" Type="http://schemas.openxmlformats.org/officeDocument/2006/relationships/image" Target="../media/image2410.png"/><Relationship Id="rId314" Type="http://schemas.openxmlformats.org/officeDocument/2006/relationships/image" Target="../media/image2492.png"/><Relationship Id="rId356" Type="http://schemas.openxmlformats.org/officeDocument/2006/relationships/customXml" Target="../ink/ink1452.xml"/><Relationship Id="rId398" Type="http://schemas.openxmlformats.org/officeDocument/2006/relationships/image" Target="../media/image2532.png"/><Relationship Id="rId521" Type="http://schemas.openxmlformats.org/officeDocument/2006/relationships/image" Target="../media/image2587.png"/><Relationship Id="rId563" Type="http://schemas.openxmlformats.org/officeDocument/2006/relationships/customXml" Target="../ink/ink1560.xml"/><Relationship Id="rId619" Type="http://schemas.openxmlformats.org/officeDocument/2006/relationships/customXml" Target="../ink/ink1588.xml"/><Relationship Id="rId95" Type="http://schemas.openxmlformats.org/officeDocument/2006/relationships/image" Target="../media/image2386.png"/><Relationship Id="rId160" Type="http://schemas.openxmlformats.org/officeDocument/2006/relationships/customXml" Target="../ink/ink1353.xml"/><Relationship Id="rId216" Type="http://schemas.openxmlformats.org/officeDocument/2006/relationships/image" Target="../media/image2443.png"/><Relationship Id="rId423" Type="http://schemas.openxmlformats.org/officeDocument/2006/relationships/image" Target="../media/image2543.png"/><Relationship Id="rId258" Type="http://schemas.openxmlformats.org/officeDocument/2006/relationships/image" Target="../media/image2464.png"/><Relationship Id="rId465" Type="http://schemas.openxmlformats.org/officeDocument/2006/relationships/image" Target="../media/image2562.png"/><Relationship Id="rId630" Type="http://schemas.openxmlformats.org/officeDocument/2006/relationships/customXml" Target="../ink/ink1594.xml"/><Relationship Id="rId22" Type="http://schemas.openxmlformats.org/officeDocument/2006/relationships/customXml" Target="../ink/ink1284.xml"/><Relationship Id="rId64" Type="http://schemas.openxmlformats.org/officeDocument/2006/relationships/customXml" Target="../ink/ink1305.xml"/><Relationship Id="rId118" Type="http://schemas.openxmlformats.org/officeDocument/2006/relationships/customXml" Target="../ink/ink1332.xml"/><Relationship Id="rId325" Type="http://schemas.openxmlformats.org/officeDocument/2006/relationships/customXml" Target="../ink/ink1436.xml"/><Relationship Id="rId367" Type="http://schemas.openxmlformats.org/officeDocument/2006/relationships/image" Target="../media/image2517.png"/><Relationship Id="rId532" Type="http://schemas.openxmlformats.org/officeDocument/2006/relationships/customXml" Target="../ink/ink1543.xml"/><Relationship Id="rId574" Type="http://schemas.openxmlformats.org/officeDocument/2006/relationships/image" Target="../media/image2611.png"/><Relationship Id="rId171" Type="http://schemas.openxmlformats.org/officeDocument/2006/relationships/image" Target="../media/image2421.png"/><Relationship Id="rId227" Type="http://schemas.openxmlformats.org/officeDocument/2006/relationships/customXml" Target="../ink/ink1387.xml"/><Relationship Id="rId269" Type="http://schemas.openxmlformats.org/officeDocument/2006/relationships/customXml" Target="../ink/ink1408.xml"/><Relationship Id="rId434" Type="http://schemas.openxmlformats.org/officeDocument/2006/relationships/customXml" Target="../ink/ink1493.xml"/><Relationship Id="rId476" Type="http://schemas.openxmlformats.org/officeDocument/2006/relationships/image" Target="../media/image2566.png"/><Relationship Id="rId641" Type="http://schemas.openxmlformats.org/officeDocument/2006/relationships/image" Target="../media/image2642.png"/><Relationship Id="rId33" Type="http://schemas.openxmlformats.org/officeDocument/2006/relationships/image" Target="../media/image2355.png"/><Relationship Id="rId129" Type="http://schemas.openxmlformats.org/officeDocument/2006/relationships/image" Target="../media/image126.png"/><Relationship Id="rId280" Type="http://schemas.openxmlformats.org/officeDocument/2006/relationships/image" Target="../media/image2475.png"/><Relationship Id="rId336" Type="http://schemas.openxmlformats.org/officeDocument/2006/relationships/image" Target="../media/image2502.png"/><Relationship Id="rId501" Type="http://schemas.openxmlformats.org/officeDocument/2006/relationships/customXml" Target="../ink/ink1527.xml"/><Relationship Id="rId543" Type="http://schemas.openxmlformats.org/officeDocument/2006/relationships/customXml" Target="../ink/ink1549.xml"/><Relationship Id="rId75" Type="http://schemas.openxmlformats.org/officeDocument/2006/relationships/image" Target="../media/image2376.png"/><Relationship Id="rId140" Type="http://schemas.openxmlformats.org/officeDocument/2006/relationships/customXml" Target="../ink/ink1343.xml"/><Relationship Id="rId182" Type="http://schemas.openxmlformats.org/officeDocument/2006/relationships/customXml" Target="../ink/ink1364.xml"/><Relationship Id="rId378" Type="http://schemas.openxmlformats.org/officeDocument/2006/relationships/customXml" Target="../ink/ink1463.xml"/><Relationship Id="rId403" Type="http://schemas.openxmlformats.org/officeDocument/2006/relationships/customXml" Target="../ink/ink1476.xml"/><Relationship Id="rId585" Type="http://schemas.openxmlformats.org/officeDocument/2006/relationships/customXml" Target="../ink/ink1571.xml"/><Relationship Id="rId6" Type="http://schemas.openxmlformats.org/officeDocument/2006/relationships/customXml" Target="../ink/ink1276.xml"/><Relationship Id="rId238" Type="http://schemas.openxmlformats.org/officeDocument/2006/relationships/image" Target="../media/image2454.png"/><Relationship Id="rId445" Type="http://schemas.openxmlformats.org/officeDocument/2006/relationships/image" Target="../media/image1479.png"/><Relationship Id="rId487" Type="http://schemas.openxmlformats.org/officeDocument/2006/relationships/customXml" Target="../ink/ink1520.xml"/><Relationship Id="rId610" Type="http://schemas.openxmlformats.org/officeDocument/2006/relationships/image" Target="../media/image2628.png"/><Relationship Id="rId291" Type="http://schemas.openxmlformats.org/officeDocument/2006/relationships/customXml" Target="../ink/ink1419.xml"/><Relationship Id="rId305" Type="http://schemas.openxmlformats.org/officeDocument/2006/relationships/customXml" Target="../ink/ink1426.xml"/><Relationship Id="rId347" Type="http://schemas.openxmlformats.org/officeDocument/2006/relationships/image" Target="../media/image2507.png"/><Relationship Id="rId512" Type="http://schemas.openxmlformats.org/officeDocument/2006/relationships/customXml" Target="../ink/ink1533.xml"/><Relationship Id="rId44" Type="http://schemas.openxmlformats.org/officeDocument/2006/relationships/customXml" Target="../ink/ink1295.xml"/><Relationship Id="rId86" Type="http://schemas.openxmlformats.org/officeDocument/2006/relationships/customXml" Target="../ink/ink1316.xml"/><Relationship Id="rId151" Type="http://schemas.openxmlformats.org/officeDocument/2006/relationships/image" Target="../media/image2411.png"/><Relationship Id="rId389" Type="http://schemas.openxmlformats.org/officeDocument/2006/relationships/customXml" Target="../ink/ink1469.xml"/><Relationship Id="rId554" Type="http://schemas.openxmlformats.org/officeDocument/2006/relationships/customXml" Target="../ink/ink1555.xml"/><Relationship Id="rId596" Type="http://schemas.openxmlformats.org/officeDocument/2006/relationships/image" Target="../media/image2193.png"/><Relationship Id="rId193" Type="http://schemas.openxmlformats.org/officeDocument/2006/relationships/customXml" Target="../ink/ink1370.xml"/><Relationship Id="rId207" Type="http://schemas.openxmlformats.org/officeDocument/2006/relationships/customXml" Target="../ink/ink1377.xml"/><Relationship Id="rId249" Type="http://schemas.openxmlformats.org/officeDocument/2006/relationships/customXml" Target="../ink/ink1398.xml"/><Relationship Id="rId414" Type="http://schemas.openxmlformats.org/officeDocument/2006/relationships/customXml" Target="../ink/ink1483.xml"/><Relationship Id="rId456" Type="http://schemas.openxmlformats.org/officeDocument/2006/relationships/customXml" Target="../ink/ink1504.xml"/><Relationship Id="rId498" Type="http://schemas.openxmlformats.org/officeDocument/2006/relationships/image" Target="../media/image2576.png"/><Relationship Id="rId621" Type="http://schemas.openxmlformats.org/officeDocument/2006/relationships/customXml" Target="../ink/ink1589.xml"/><Relationship Id="rId13" Type="http://schemas.openxmlformats.org/officeDocument/2006/relationships/image" Target="../media/image2346.png"/><Relationship Id="rId109" Type="http://schemas.openxmlformats.org/officeDocument/2006/relationships/image" Target="../media/image2393.png"/><Relationship Id="rId260" Type="http://schemas.openxmlformats.org/officeDocument/2006/relationships/image" Target="../media/image2465.png"/><Relationship Id="rId316" Type="http://schemas.openxmlformats.org/officeDocument/2006/relationships/image" Target="../media/image2493.png"/><Relationship Id="rId523" Type="http://schemas.openxmlformats.org/officeDocument/2006/relationships/image" Target="../media/image2588.png"/><Relationship Id="rId55" Type="http://schemas.openxmlformats.org/officeDocument/2006/relationships/image" Target="../media/image2366.png"/><Relationship Id="rId97" Type="http://schemas.openxmlformats.org/officeDocument/2006/relationships/image" Target="../media/image2387.png"/><Relationship Id="rId120" Type="http://schemas.openxmlformats.org/officeDocument/2006/relationships/customXml" Target="../ink/ink1333.xml"/><Relationship Id="rId358" Type="http://schemas.openxmlformats.org/officeDocument/2006/relationships/customXml" Target="../ink/ink1453.xml"/><Relationship Id="rId565" Type="http://schemas.openxmlformats.org/officeDocument/2006/relationships/customXml" Target="../ink/ink1561.xml"/><Relationship Id="rId162" Type="http://schemas.openxmlformats.org/officeDocument/2006/relationships/customXml" Target="../ink/ink1354.xml"/><Relationship Id="rId218" Type="http://schemas.openxmlformats.org/officeDocument/2006/relationships/image" Target="../media/image2444.png"/><Relationship Id="rId425" Type="http://schemas.openxmlformats.org/officeDocument/2006/relationships/image" Target="../media/image330.png"/><Relationship Id="rId467" Type="http://schemas.openxmlformats.org/officeDocument/2006/relationships/image" Target="../media/image2563.png"/><Relationship Id="rId632" Type="http://schemas.openxmlformats.org/officeDocument/2006/relationships/customXml" Target="../ink/ink1595.xml"/><Relationship Id="rId271" Type="http://schemas.openxmlformats.org/officeDocument/2006/relationships/customXml" Target="../ink/ink1409.xml"/><Relationship Id="rId24" Type="http://schemas.openxmlformats.org/officeDocument/2006/relationships/customXml" Target="../ink/ink1285.xml"/><Relationship Id="rId66" Type="http://schemas.openxmlformats.org/officeDocument/2006/relationships/customXml" Target="../ink/ink1306.xml"/><Relationship Id="rId131" Type="http://schemas.openxmlformats.org/officeDocument/2006/relationships/image" Target="../media/image2401.png"/><Relationship Id="rId327" Type="http://schemas.openxmlformats.org/officeDocument/2006/relationships/customXml" Target="../ink/ink1437.xml"/><Relationship Id="rId369" Type="http://schemas.openxmlformats.org/officeDocument/2006/relationships/image" Target="../media/image2518.png"/><Relationship Id="rId534" Type="http://schemas.openxmlformats.org/officeDocument/2006/relationships/customXml" Target="../ink/ink1544.xml"/><Relationship Id="rId576" Type="http://schemas.openxmlformats.org/officeDocument/2006/relationships/image" Target="../media/image2612.png"/><Relationship Id="rId173" Type="http://schemas.openxmlformats.org/officeDocument/2006/relationships/image" Target="../media/image2422.png"/><Relationship Id="rId229" Type="http://schemas.openxmlformats.org/officeDocument/2006/relationships/customXml" Target="../ink/ink1388.xml"/><Relationship Id="rId380" Type="http://schemas.openxmlformats.org/officeDocument/2006/relationships/customXml" Target="../ink/ink1464.xml"/><Relationship Id="rId436" Type="http://schemas.openxmlformats.org/officeDocument/2006/relationships/customXml" Target="../ink/ink1494.xml"/><Relationship Id="rId601" Type="http://schemas.openxmlformats.org/officeDocument/2006/relationships/customXml" Target="../ink/ink1579.xml"/><Relationship Id="rId643" Type="http://schemas.openxmlformats.org/officeDocument/2006/relationships/image" Target="../media/image2643.png"/><Relationship Id="rId240" Type="http://schemas.openxmlformats.org/officeDocument/2006/relationships/image" Target="../media/image2455.png"/><Relationship Id="rId478" Type="http://schemas.openxmlformats.org/officeDocument/2006/relationships/image" Target="../media/image2247.png"/><Relationship Id="rId35" Type="http://schemas.openxmlformats.org/officeDocument/2006/relationships/image" Target="../media/image2356.png"/><Relationship Id="rId77" Type="http://schemas.openxmlformats.org/officeDocument/2006/relationships/image" Target="../media/image2377.png"/><Relationship Id="rId100" Type="http://schemas.openxmlformats.org/officeDocument/2006/relationships/customXml" Target="../ink/ink1323.xml"/><Relationship Id="rId282" Type="http://schemas.openxmlformats.org/officeDocument/2006/relationships/image" Target="../media/image2476.png"/><Relationship Id="rId338" Type="http://schemas.openxmlformats.org/officeDocument/2006/relationships/image" Target="../media/image2503.png"/><Relationship Id="rId503" Type="http://schemas.openxmlformats.org/officeDocument/2006/relationships/customXml" Target="../ink/ink1528.xml"/><Relationship Id="rId545" Type="http://schemas.openxmlformats.org/officeDocument/2006/relationships/customXml" Target="../ink/ink1550.xml"/><Relationship Id="rId587" Type="http://schemas.openxmlformats.org/officeDocument/2006/relationships/customXml" Target="../ink/ink1572.xml"/><Relationship Id="rId8" Type="http://schemas.openxmlformats.org/officeDocument/2006/relationships/customXml" Target="../ink/ink1277.xml"/><Relationship Id="rId142" Type="http://schemas.openxmlformats.org/officeDocument/2006/relationships/customXml" Target="../ink/ink1344.xml"/><Relationship Id="rId184" Type="http://schemas.openxmlformats.org/officeDocument/2006/relationships/customXml" Target="../ink/ink1365.xml"/><Relationship Id="rId391" Type="http://schemas.openxmlformats.org/officeDocument/2006/relationships/customXml" Target="../ink/ink1470.xml"/><Relationship Id="rId405" Type="http://schemas.openxmlformats.org/officeDocument/2006/relationships/customXml" Target="../ink/ink1477.xml"/><Relationship Id="rId447" Type="http://schemas.openxmlformats.org/officeDocument/2006/relationships/image" Target="../media/image2553.png"/><Relationship Id="rId612" Type="http://schemas.openxmlformats.org/officeDocument/2006/relationships/image" Target="../media/image2629.png"/><Relationship Id="rId251" Type="http://schemas.openxmlformats.org/officeDocument/2006/relationships/customXml" Target="../ink/ink1399.xml"/><Relationship Id="rId489" Type="http://schemas.openxmlformats.org/officeDocument/2006/relationships/customXml" Target="../ink/ink1521.xml"/><Relationship Id="rId46" Type="http://schemas.openxmlformats.org/officeDocument/2006/relationships/customXml" Target="../ink/ink1296.xml"/><Relationship Id="rId293" Type="http://schemas.openxmlformats.org/officeDocument/2006/relationships/customXml" Target="../ink/ink1420.xml"/><Relationship Id="rId307" Type="http://schemas.openxmlformats.org/officeDocument/2006/relationships/customXml" Target="../ink/ink1427.xml"/><Relationship Id="rId349" Type="http://schemas.openxmlformats.org/officeDocument/2006/relationships/image" Target="../media/image2508.png"/><Relationship Id="rId514" Type="http://schemas.openxmlformats.org/officeDocument/2006/relationships/customXml" Target="../ink/ink1534.xml"/><Relationship Id="rId556" Type="http://schemas.openxmlformats.org/officeDocument/2006/relationships/customXml" Target="../ink/ink1556.xml"/><Relationship Id="rId88" Type="http://schemas.openxmlformats.org/officeDocument/2006/relationships/customXml" Target="../ink/ink1317.xml"/><Relationship Id="rId111" Type="http://schemas.openxmlformats.org/officeDocument/2006/relationships/image" Target="../media/image2394.png"/><Relationship Id="rId153" Type="http://schemas.openxmlformats.org/officeDocument/2006/relationships/image" Target="../media/image2412.png"/><Relationship Id="rId195" Type="http://schemas.openxmlformats.org/officeDocument/2006/relationships/customXml" Target="../ink/ink1371.xml"/><Relationship Id="rId209" Type="http://schemas.openxmlformats.org/officeDocument/2006/relationships/customXml" Target="../ink/ink1378.xml"/><Relationship Id="rId360" Type="http://schemas.openxmlformats.org/officeDocument/2006/relationships/customXml" Target="../ink/ink1454.xml"/><Relationship Id="rId416" Type="http://schemas.openxmlformats.org/officeDocument/2006/relationships/customXml" Target="../ink/ink1484.xml"/><Relationship Id="rId598" Type="http://schemas.openxmlformats.org/officeDocument/2006/relationships/image" Target="../media/image2622.png"/><Relationship Id="rId220" Type="http://schemas.openxmlformats.org/officeDocument/2006/relationships/image" Target="../media/image2445.png"/><Relationship Id="rId458" Type="http://schemas.openxmlformats.org/officeDocument/2006/relationships/customXml" Target="../ink/ink1505.xml"/><Relationship Id="rId623" Type="http://schemas.openxmlformats.org/officeDocument/2006/relationships/customXml" Target="../ink/ink1590.xml"/><Relationship Id="rId15" Type="http://schemas.openxmlformats.org/officeDocument/2006/relationships/image" Target="../media/image2347.png"/><Relationship Id="rId57" Type="http://schemas.openxmlformats.org/officeDocument/2006/relationships/image" Target="../media/image2367.png"/><Relationship Id="rId262" Type="http://schemas.openxmlformats.org/officeDocument/2006/relationships/image" Target="../media/image2466.png"/><Relationship Id="rId318" Type="http://schemas.openxmlformats.org/officeDocument/2006/relationships/image" Target="../media/image2494.png"/><Relationship Id="rId525" Type="http://schemas.openxmlformats.org/officeDocument/2006/relationships/image" Target="../media/image2589.png"/><Relationship Id="rId567" Type="http://schemas.openxmlformats.org/officeDocument/2006/relationships/customXml" Target="../ink/ink1562.xml"/><Relationship Id="rId99" Type="http://schemas.openxmlformats.org/officeDocument/2006/relationships/image" Target="../media/image2388.png"/><Relationship Id="rId122" Type="http://schemas.openxmlformats.org/officeDocument/2006/relationships/customXml" Target="../ink/ink1334.xml"/><Relationship Id="rId164" Type="http://schemas.openxmlformats.org/officeDocument/2006/relationships/customXml" Target="../ink/ink1355.xml"/><Relationship Id="rId371" Type="http://schemas.openxmlformats.org/officeDocument/2006/relationships/image" Target="../media/image2519.png"/><Relationship Id="rId427" Type="http://schemas.openxmlformats.org/officeDocument/2006/relationships/image" Target="../media/image2544.png"/><Relationship Id="rId469" Type="http://schemas.openxmlformats.org/officeDocument/2006/relationships/image" Target="../media/image2564.png"/><Relationship Id="rId634" Type="http://schemas.openxmlformats.org/officeDocument/2006/relationships/customXml" Target="../ink/ink1596.xml"/><Relationship Id="rId26" Type="http://schemas.openxmlformats.org/officeDocument/2006/relationships/customXml" Target="../ink/ink1286.xml"/><Relationship Id="rId231" Type="http://schemas.openxmlformats.org/officeDocument/2006/relationships/customXml" Target="../ink/ink1389.xml"/><Relationship Id="rId273" Type="http://schemas.openxmlformats.org/officeDocument/2006/relationships/customXml" Target="../ink/ink1410.xml"/><Relationship Id="rId329" Type="http://schemas.openxmlformats.org/officeDocument/2006/relationships/customXml" Target="../ink/ink1438.xml"/><Relationship Id="rId480" Type="http://schemas.openxmlformats.org/officeDocument/2006/relationships/image" Target="../media/image2567.png"/><Relationship Id="rId536" Type="http://schemas.openxmlformats.org/officeDocument/2006/relationships/customXml" Target="../ink/ink1545.xml"/><Relationship Id="rId68" Type="http://schemas.openxmlformats.org/officeDocument/2006/relationships/customXml" Target="../ink/ink1307.xml"/><Relationship Id="rId133" Type="http://schemas.openxmlformats.org/officeDocument/2006/relationships/image" Target="../media/image2402.png"/><Relationship Id="rId175" Type="http://schemas.openxmlformats.org/officeDocument/2006/relationships/image" Target="../media/image2423.png"/><Relationship Id="rId340" Type="http://schemas.openxmlformats.org/officeDocument/2006/relationships/image" Target="../media/image2504.png"/><Relationship Id="rId578" Type="http://schemas.openxmlformats.org/officeDocument/2006/relationships/image" Target="../media/image2613.png"/><Relationship Id="rId200" Type="http://schemas.openxmlformats.org/officeDocument/2006/relationships/image" Target="../media/image2435.png"/><Relationship Id="rId382" Type="http://schemas.openxmlformats.org/officeDocument/2006/relationships/customXml" Target="../ink/ink1465.xml"/><Relationship Id="rId438" Type="http://schemas.openxmlformats.org/officeDocument/2006/relationships/customXml" Target="../ink/ink1495.xml"/><Relationship Id="rId603" Type="http://schemas.openxmlformats.org/officeDocument/2006/relationships/customXml" Target="../ink/ink1580.xml"/><Relationship Id="rId645" Type="http://schemas.openxmlformats.org/officeDocument/2006/relationships/image" Target="../media/image2644.png"/><Relationship Id="rId242" Type="http://schemas.openxmlformats.org/officeDocument/2006/relationships/image" Target="../media/image2456.png"/><Relationship Id="rId284" Type="http://schemas.openxmlformats.org/officeDocument/2006/relationships/image" Target="../media/image2477.png"/><Relationship Id="rId491" Type="http://schemas.openxmlformats.org/officeDocument/2006/relationships/customXml" Target="../ink/ink1522.xml"/><Relationship Id="rId505" Type="http://schemas.openxmlformats.org/officeDocument/2006/relationships/customXml" Target="../ink/ink1529.xml"/><Relationship Id="rId37" Type="http://schemas.openxmlformats.org/officeDocument/2006/relationships/image" Target="../media/image2357.png"/><Relationship Id="rId79" Type="http://schemas.openxmlformats.org/officeDocument/2006/relationships/image" Target="../media/image2378.png"/><Relationship Id="rId102" Type="http://schemas.openxmlformats.org/officeDocument/2006/relationships/customXml" Target="../ink/ink1324.xml"/><Relationship Id="rId144" Type="http://schemas.openxmlformats.org/officeDocument/2006/relationships/customXml" Target="../ink/ink1345.xml"/><Relationship Id="rId547" Type="http://schemas.openxmlformats.org/officeDocument/2006/relationships/image" Target="../media/image2599.png"/><Relationship Id="rId589" Type="http://schemas.openxmlformats.org/officeDocument/2006/relationships/customXml" Target="../ink/ink1573.xml"/><Relationship Id="rId90" Type="http://schemas.openxmlformats.org/officeDocument/2006/relationships/customXml" Target="../ink/ink1318.xml"/><Relationship Id="rId186" Type="http://schemas.openxmlformats.org/officeDocument/2006/relationships/customXml" Target="../ink/ink1366.xml"/><Relationship Id="rId351" Type="http://schemas.openxmlformats.org/officeDocument/2006/relationships/image" Target="../media/image2509.png"/><Relationship Id="rId393" Type="http://schemas.openxmlformats.org/officeDocument/2006/relationships/customXml" Target="../ink/ink1471.xml"/><Relationship Id="rId407" Type="http://schemas.openxmlformats.org/officeDocument/2006/relationships/customXml" Target="../ink/ink1478.xml"/><Relationship Id="rId449" Type="http://schemas.openxmlformats.org/officeDocument/2006/relationships/image" Target="../media/image2554.png"/><Relationship Id="rId614" Type="http://schemas.openxmlformats.org/officeDocument/2006/relationships/image" Target="../media/image2630.png"/><Relationship Id="rId211" Type="http://schemas.openxmlformats.org/officeDocument/2006/relationships/customXml" Target="../ink/ink1379.xml"/><Relationship Id="rId253" Type="http://schemas.openxmlformats.org/officeDocument/2006/relationships/customXml" Target="../ink/ink1400.xml"/><Relationship Id="rId295" Type="http://schemas.openxmlformats.org/officeDocument/2006/relationships/customXml" Target="../ink/ink1421.xml"/><Relationship Id="rId309" Type="http://schemas.openxmlformats.org/officeDocument/2006/relationships/customXml" Target="../ink/ink1428.xml"/><Relationship Id="rId460" Type="http://schemas.openxmlformats.org/officeDocument/2006/relationships/customXml" Target="../ink/ink1506.xml"/><Relationship Id="rId516" Type="http://schemas.openxmlformats.org/officeDocument/2006/relationships/customXml" Target="../ink/ink1535.xml"/><Relationship Id="rId48" Type="http://schemas.openxmlformats.org/officeDocument/2006/relationships/customXml" Target="../ink/ink1297.xml"/><Relationship Id="rId113" Type="http://schemas.openxmlformats.org/officeDocument/2006/relationships/image" Target="../media/image2395.png"/><Relationship Id="rId320" Type="http://schemas.openxmlformats.org/officeDocument/2006/relationships/image" Target="../media/image84.png"/><Relationship Id="rId558" Type="http://schemas.openxmlformats.org/officeDocument/2006/relationships/image" Target="../media/image2604.png"/><Relationship Id="rId155" Type="http://schemas.openxmlformats.org/officeDocument/2006/relationships/image" Target="../media/image2413.png"/><Relationship Id="rId197" Type="http://schemas.openxmlformats.org/officeDocument/2006/relationships/customXml" Target="../ink/ink1372.xml"/><Relationship Id="rId362" Type="http://schemas.openxmlformats.org/officeDocument/2006/relationships/customXml" Target="../ink/ink1455.xml"/><Relationship Id="rId418" Type="http://schemas.openxmlformats.org/officeDocument/2006/relationships/customXml" Target="../ink/ink1485.xml"/><Relationship Id="rId625" Type="http://schemas.openxmlformats.org/officeDocument/2006/relationships/customXml" Target="../ink/ink1591.xml"/><Relationship Id="rId222" Type="http://schemas.openxmlformats.org/officeDocument/2006/relationships/image" Target="../media/image2446.png"/><Relationship Id="rId264" Type="http://schemas.openxmlformats.org/officeDocument/2006/relationships/image" Target="../media/image2467.png"/><Relationship Id="rId471" Type="http://schemas.openxmlformats.org/officeDocument/2006/relationships/customXml" Target="../ink/ink1512.xml"/><Relationship Id="rId17" Type="http://schemas.openxmlformats.org/officeDocument/2006/relationships/image" Target="../media/image2348.png"/><Relationship Id="rId59" Type="http://schemas.openxmlformats.org/officeDocument/2006/relationships/image" Target="../media/image2368.png"/><Relationship Id="rId124" Type="http://schemas.openxmlformats.org/officeDocument/2006/relationships/customXml" Target="../ink/ink1335.xml"/><Relationship Id="rId527" Type="http://schemas.openxmlformats.org/officeDocument/2006/relationships/image" Target="../media/image2590.png"/><Relationship Id="rId569" Type="http://schemas.openxmlformats.org/officeDocument/2006/relationships/customXml" Target="../ink/ink1563.xml"/><Relationship Id="rId70" Type="http://schemas.openxmlformats.org/officeDocument/2006/relationships/customXml" Target="../ink/ink1308.xml"/><Relationship Id="rId166" Type="http://schemas.openxmlformats.org/officeDocument/2006/relationships/customXml" Target="../ink/ink1356.xml"/><Relationship Id="rId331" Type="http://schemas.openxmlformats.org/officeDocument/2006/relationships/customXml" Target="../ink/ink1439.xml"/><Relationship Id="rId373" Type="http://schemas.openxmlformats.org/officeDocument/2006/relationships/image" Target="../media/image2520.png"/><Relationship Id="rId429" Type="http://schemas.openxmlformats.org/officeDocument/2006/relationships/image" Target="../media/image2545.png"/><Relationship Id="rId580" Type="http://schemas.openxmlformats.org/officeDocument/2006/relationships/image" Target="../media/image2614.png"/><Relationship Id="rId636" Type="http://schemas.openxmlformats.org/officeDocument/2006/relationships/customXml" Target="../ink/ink1597.xml"/><Relationship Id="rId1" Type="http://schemas.openxmlformats.org/officeDocument/2006/relationships/slideLayout" Target="../slideLayouts/slideLayout15.xml"/><Relationship Id="rId233" Type="http://schemas.openxmlformats.org/officeDocument/2006/relationships/customXml" Target="../ink/ink1390.xml"/><Relationship Id="rId440" Type="http://schemas.openxmlformats.org/officeDocument/2006/relationships/customXml" Target="../ink/ink149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662.xml"/><Relationship Id="rId299" Type="http://schemas.openxmlformats.org/officeDocument/2006/relationships/customXml" Target="../ink/ink1753.xml"/><Relationship Id="rId303" Type="http://schemas.openxmlformats.org/officeDocument/2006/relationships/customXml" Target="../ink/ink1755.xml"/><Relationship Id="rId21" Type="http://schemas.openxmlformats.org/officeDocument/2006/relationships/image" Target="../media/image2655.png"/><Relationship Id="rId42" Type="http://schemas.openxmlformats.org/officeDocument/2006/relationships/image" Target="../media/image2665.png"/><Relationship Id="rId63" Type="http://schemas.openxmlformats.org/officeDocument/2006/relationships/customXml" Target="../ink/ink1635.xml"/><Relationship Id="rId84" Type="http://schemas.openxmlformats.org/officeDocument/2006/relationships/image" Target="../media/image2686.png"/><Relationship Id="rId138" Type="http://schemas.openxmlformats.org/officeDocument/2006/relationships/image" Target="../media/image1862.png"/><Relationship Id="rId159" Type="http://schemas.openxmlformats.org/officeDocument/2006/relationships/customXml" Target="../ink/ink1683.xml"/><Relationship Id="rId324" Type="http://schemas.openxmlformats.org/officeDocument/2006/relationships/customXml" Target="../ink/ink1766.xml"/><Relationship Id="rId345" Type="http://schemas.openxmlformats.org/officeDocument/2006/relationships/image" Target="../media/image2812.png"/><Relationship Id="rId170" Type="http://schemas.openxmlformats.org/officeDocument/2006/relationships/image" Target="../media/image2728.png"/><Relationship Id="rId191" Type="http://schemas.openxmlformats.org/officeDocument/2006/relationships/customXml" Target="../ink/ink1699.xml"/><Relationship Id="rId205" Type="http://schemas.openxmlformats.org/officeDocument/2006/relationships/customXml" Target="../ink/ink1706.xml"/><Relationship Id="rId226" Type="http://schemas.openxmlformats.org/officeDocument/2006/relationships/image" Target="../media/image2755.png"/><Relationship Id="rId247" Type="http://schemas.openxmlformats.org/officeDocument/2006/relationships/customXml" Target="../ink/ink1727.xml"/><Relationship Id="rId107" Type="http://schemas.openxmlformats.org/officeDocument/2006/relationships/customXml" Target="../ink/ink1657.xml"/><Relationship Id="rId268" Type="http://schemas.openxmlformats.org/officeDocument/2006/relationships/image" Target="../media/image2775.png"/><Relationship Id="rId289" Type="http://schemas.openxmlformats.org/officeDocument/2006/relationships/customXml" Target="../ink/ink1748.xml"/><Relationship Id="rId11" Type="http://schemas.openxmlformats.org/officeDocument/2006/relationships/image" Target="../media/image2651.png"/><Relationship Id="rId32" Type="http://schemas.openxmlformats.org/officeDocument/2006/relationships/image" Target="../media/image2660.png"/><Relationship Id="rId53" Type="http://schemas.openxmlformats.org/officeDocument/2006/relationships/customXml" Target="../ink/ink1630.xml"/><Relationship Id="rId74" Type="http://schemas.openxmlformats.org/officeDocument/2006/relationships/image" Target="../media/image2681.png"/><Relationship Id="rId128" Type="http://schemas.openxmlformats.org/officeDocument/2006/relationships/image" Target="../media/image2708.png"/><Relationship Id="rId149" Type="http://schemas.openxmlformats.org/officeDocument/2006/relationships/customXml" Target="../ink/ink1678.xml"/><Relationship Id="rId314" Type="http://schemas.openxmlformats.org/officeDocument/2006/relationships/image" Target="../media/image2798.png"/><Relationship Id="rId335" Type="http://schemas.openxmlformats.org/officeDocument/2006/relationships/image" Target="../media/image2807.png"/><Relationship Id="rId356" Type="http://schemas.openxmlformats.org/officeDocument/2006/relationships/customXml" Target="../ink/ink1782.xml"/><Relationship Id="rId5" Type="http://schemas.openxmlformats.org/officeDocument/2006/relationships/image" Target="../media/image2648.png"/><Relationship Id="rId95" Type="http://schemas.openxmlformats.org/officeDocument/2006/relationships/customXml" Target="../ink/ink1651.xml"/><Relationship Id="rId160" Type="http://schemas.openxmlformats.org/officeDocument/2006/relationships/image" Target="../media/image2723.png"/><Relationship Id="rId181" Type="http://schemas.openxmlformats.org/officeDocument/2006/relationships/customXml" Target="../ink/ink1694.xml"/><Relationship Id="rId216" Type="http://schemas.openxmlformats.org/officeDocument/2006/relationships/image" Target="../media/image2750.png"/><Relationship Id="rId237" Type="http://schemas.openxmlformats.org/officeDocument/2006/relationships/customXml" Target="../ink/ink1722.xml"/><Relationship Id="rId258" Type="http://schemas.openxmlformats.org/officeDocument/2006/relationships/image" Target="../media/image2770.png"/><Relationship Id="rId279" Type="http://schemas.openxmlformats.org/officeDocument/2006/relationships/customXml" Target="../ink/ink1743.xml"/><Relationship Id="rId22" Type="http://schemas.openxmlformats.org/officeDocument/2006/relationships/customXml" Target="../ink/ink1614.xml"/><Relationship Id="rId43" Type="http://schemas.openxmlformats.org/officeDocument/2006/relationships/customXml" Target="../ink/ink1625.xml"/><Relationship Id="rId64" Type="http://schemas.openxmlformats.org/officeDocument/2006/relationships/image" Target="../media/image2676.png"/><Relationship Id="rId118" Type="http://schemas.openxmlformats.org/officeDocument/2006/relationships/image" Target="../media/image2703.png"/><Relationship Id="rId139" Type="http://schemas.openxmlformats.org/officeDocument/2006/relationships/customXml" Target="../ink/ink1673.xml"/><Relationship Id="rId290" Type="http://schemas.openxmlformats.org/officeDocument/2006/relationships/image" Target="../media/image2786.png"/><Relationship Id="rId304" Type="http://schemas.openxmlformats.org/officeDocument/2006/relationships/image" Target="../media/image2793.png"/><Relationship Id="rId325" Type="http://schemas.openxmlformats.org/officeDocument/2006/relationships/image" Target="../media/image2802.png"/><Relationship Id="rId346" Type="http://schemas.openxmlformats.org/officeDocument/2006/relationships/customXml" Target="../ink/ink1777.xml"/><Relationship Id="rId85" Type="http://schemas.openxmlformats.org/officeDocument/2006/relationships/customXml" Target="../ink/ink1646.xml"/><Relationship Id="rId150" Type="http://schemas.openxmlformats.org/officeDocument/2006/relationships/image" Target="../media/image2718.png"/><Relationship Id="rId171" Type="http://schemas.openxmlformats.org/officeDocument/2006/relationships/customXml" Target="../ink/ink1689.xml"/><Relationship Id="rId192" Type="http://schemas.openxmlformats.org/officeDocument/2006/relationships/image" Target="../media/image2739.png"/><Relationship Id="rId206" Type="http://schemas.openxmlformats.org/officeDocument/2006/relationships/image" Target="../media/image2746.png"/><Relationship Id="rId227" Type="http://schemas.openxmlformats.org/officeDocument/2006/relationships/customXml" Target="../ink/ink1717.xml"/><Relationship Id="rId248" Type="http://schemas.openxmlformats.org/officeDocument/2006/relationships/image" Target="../media/image2765.png"/><Relationship Id="rId269" Type="http://schemas.openxmlformats.org/officeDocument/2006/relationships/customXml" Target="../ink/ink1738.xml"/><Relationship Id="rId12" Type="http://schemas.openxmlformats.org/officeDocument/2006/relationships/customXml" Target="../ink/ink1609.xml"/><Relationship Id="rId33" Type="http://schemas.openxmlformats.org/officeDocument/2006/relationships/customXml" Target="../ink/ink1620.xml"/><Relationship Id="rId108" Type="http://schemas.openxmlformats.org/officeDocument/2006/relationships/image" Target="../media/image2698.png"/><Relationship Id="rId129" Type="http://schemas.openxmlformats.org/officeDocument/2006/relationships/customXml" Target="../ink/ink1668.xml"/><Relationship Id="rId280" Type="http://schemas.openxmlformats.org/officeDocument/2006/relationships/image" Target="../media/image2781.png"/><Relationship Id="rId315" Type="http://schemas.openxmlformats.org/officeDocument/2006/relationships/customXml" Target="../ink/ink1761.xml"/><Relationship Id="rId336" Type="http://schemas.openxmlformats.org/officeDocument/2006/relationships/customXml" Target="../ink/ink1772.xml"/><Relationship Id="rId357" Type="http://schemas.openxmlformats.org/officeDocument/2006/relationships/image" Target="../media/image2818.png"/><Relationship Id="rId54" Type="http://schemas.openxmlformats.org/officeDocument/2006/relationships/image" Target="../media/image2671.png"/><Relationship Id="rId75" Type="http://schemas.openxmlformats.org/officeDocument/2006/relationships/customXml" Target="../ink/ink1641.xml"/><Relationship Id="rId96" Type="http://schemas.openxmlformats.org/officeDocument/2006/relationships/image" Target="../media/image2692.png"/><Relationship Id="rId140" Type="http://schemas.openxmlformats.org/officeDocument/2006/relationships/image" Target="../media/image2713.png"/><Relationship Id="rId161" Type="http://schemas.openxmlformats.org/officeDocument/2006/relationships/customXml" Target="../ink/ink1684.xml"/><Relationship Id="rId182" Type="http://schemas.openxmlformats.org/officeDocument/2006/relationships/image" Target="../media/image2734.png"/><Relationship Id="rId217" Type="http://schemas.openxmlformats.org/officeDocument/2006/relationships/customXml" Target="../ink/ink1712.xml"/><Relationship Id="rId6" Type="http://schemas.openxmlformats.org/officeDocument/2006/relationships/customXml" Target="../ink/ink1606.xml"/><Relationship Id="rId238" Type="http://schemas.openxmlformats.org/officeDocument/2006/relationships/image" Target="../media/image2761.png"/><Relationship Id="rId259" Type="http://schemas.openxmlformats.org/officeDocument/2006/relationships/customXml" Target="../ink/ink1733.xml"/><Relationship Id="rId23" Type="http://schemas.openxmlformats.org/officeDocument/2006/relationships/image" Target="../media/image2656.png"/><Relationship Id="rId119" Type="http://schemas.openxmlformats.org/officeDocument/2006/relationships/customXml" Target="../ink/ink1663.xml"/><Relationship Id="rId270" Type="http://schemas.openxmlformats.org/officeDocument/2006/relationships/image" Target="../media/image2776.png"/><Relationship Id="rId291" Type="http://schemas.openxmlformats.org/officeDocument/2006/relationships/customXml" Target="../ink/ink1749.xml"/><Relationship Id="rId305" Type="http://schemas.openxmlformats.org/officeDocument/2006/relationships/customXml" Target="../ink/ink1756.xml"/><Relationship Id="rId326" Type="http://schemas.openxmlformats.org/officeDocument/2006/relationships/customXml" Target="../ink/ink1767.xml"/><Relationship Id="rId347" Type="http://schemas.openxmlformats.org/officeDocument/2006/relationships/image" Target="../media/image2813.png"/><Relationship Id="rId44" Type="http://schemas.openxmlformats.org/officeDocument/2006/relationships/image" Target="../media/image2666.png"/><Relationship Id="rId65" Type="http://schemas.openxmlformats.org/officeDocument/2006/relationships/customXml" Target="../ink/ink1636.xml"/><Relationship Id="rId86" Type="http://schemas.openxmlformats.org/officeDocument/2006/relationships/image" Target="../media/image2687.png"/><Relationship Id="rId130" Type="http://schemas.openxmlformats.org/officeDocument/2006/relationships/image" Target="../media/image2709.png"/><Relationship Id="rId151" Type="http://schemas.openxmlformats.org/officeDocument/2006/relationships/customXml" Target="../ink/ink1679.xml"/><Relationship Id="rId172" Type="http://schemas.openxmlformats.org/officeDocument/2006/relationships/image" Target="../media/image2729.png"/><Relationship Id="rId193" Type="http://schemas.openxmlformats.org/officeDocument/2006/relationships/customXml" Target="../ink/ink1700.xml"/><Relationship Id="rId207" Type="http://schemas.openxmlformats.org/officeDocument/2006/relationships/customXml" Target="../ink/ink1707.xml"/><Relationship Id="rId228" Type="http://schemas.openxmlformats.org/officeDocument/2006/relationships/image" Target="../media/image2756.png"/><Relationship Id="rId249" Type="http://schemas.openxmlformats.org/officeDocument/2006/relationships/customXml" Target="../ink/ink1728.xml"/><Relationship Id="rId13" Type="http://schemas.openxmlformats.org/officeDocument/2006/relationships/image" Target="../media/image2652.png"/><Relationship Id="rId109" Type="http://schemas.openxmlformats.org/officeDocument/2006/relationships/customXml" Target="../ink/ink1658.xml"/><Relationship Id="rId260" Type="http://schemas.openxmlformats.org/officeDocument/2006/relationships/image" Target="../media/image2771.png"/><Relationship Id="rId281" Type="http://schemas.openxmlformats.org/officeDocument/2006/relationships/customXml" Target="../ink/ink1744.xml"/><Relationship Id="rId316" Type="http://schemas.openxmlformats.org/officeDocument/2006/relationships/image" Target="../media/image2799.png"/><Relationship Id="rId337" Type="http://schemas.openxmlformats.org/officeDocument/2006/relationships/image" Target="../media/image2808.png"/><Relationship Id="rId34" Type="http://schemas.openxmlformats.org/officeDocument/2006/relationships/image" Target="../media/image2661.png"/><Relationship Id="rId55" Type="http://schemas.openxmlformats.org/officeDocument/2006/relationships/customXml" Target="../ink/ink1631.xml"/><Relationship Id="rId76" Type="http://schemas.openxmlformats.org/officeDocument/2006/relationships/image" Target="../media/image2682.png"/><Relationship Id="rId97" Type="http://schemas.openxmlformats.org/officeDocument/2006/relationships/customXml" Target="../ink/ink1652.xml"/><Relationship Id="rId120" Type="http://schemas.openxmlformats.org/officeDocument/2006/relationships/image" Target="../media/image2704.png"/><Relationship Id="rId141" Type="http://schemas.openxmlformats.org/officeDocument/2006/relationships/customXml" Target="../ink/ink1674.xml"/><Relationship Id="rId358" Type="http://schemas.openxmlformats.org/officeDocument/2006/relationships/customXml" Target="../ink/ink1783.xml"/><Relationship Id="rId7" Type="http://schemas.openxmlformats.org/officeDocument/2006/relationships/image" Target="../media/image2649.png"/><Relationship Id="rId162" Type="http://schemas.openxmlformats.org/officeDocument/2006/relationships/image" Target="../media/image2724.png"/><Relationship Id="rId183" Type="http://schemas.openxmlformats.org/officeDocument/2006/relationships/customXml" Target="../ink/ink1695.xml"/><Relationship Id="rId218" Type="http://schemas.openxmlformats.org/officeDocument/2006/relationships/image" Target="../media/image2751.png"/><Relationship Id="rId239" Type="http://schemas.openxmlformats.org/officeDocument/2006/relationships/customXml" Target="../ink/ink1723.xml"/><Relationship Id="rId250" Type="http://schemas.openxmlformats.org/officeDocument/2006/relationships/image" Target="../media/image2766.png"/><Relationship Id="rId271" Type="http://schemas.openxmlformats.org/officeDocument/2006/relationships/customXml" Target="../ink/ink1739.xml"/><Relationship Id="rId292" Type="http://schemas.openxmlformats.org/officeDocument/2006/relationships/image" Target="../media/image2787.png"/><Relationship Id="rId306" Type="http://schemas.openxmlformats.org/officeDocument/2006/relationships/image" Target="../media/image2794.png"/><Relationship Id="rId24" Type="http://schemas.openxmlformats.org/officeDocument/2006/relationships/customXml" Target="../ink/ink1615.xml"/><Relationship Id="rId45" Type="http://schemas.openxmlformats.org/officeDocument/2006/relationships/customXml" Target="../ink/ink1626.xml"/><Relationship Id="rId66" Type="http://schemas.openxmlformats.org/officeDocument/2006/relationships/image" Target="../media/image2677.png"/><Relationship Id="rId87" Type="http://schemas.openxmlformats.org/officeDocument/2006/relationships/customXml" Target="../ink/ink1647.xml"/><Relationship Id="rId110" Type="http://schemas.openxmlformats.org/officeDocument/2006/relationships/image" Target="../media/image2699.png"/><Relationship Id="rId131" Type="http://schemas.openxmlformats.org/officeDocument/2006/relationships/customXml" Target="../ink/ink1669.xml"/><Relationship Id="rId327" Type="http://schemas.openxmlformats.org/officeDocument/2006/relationships/image" Target="../media/image2803.png"/><Relationship Id="rId348" Type="http://schemas.openxmlformats.org/officeDocument/2006/relationships/customXml" Target="../ink/ink1778.xml"/><Relationship Id="rId152" Type="http://schemas.openxmlformats.org/officeDocument/2006/relationships/image" Target="../media/image2719.png"/><Relationship Id="rId173" Type="http://schemas.openxmlformats.org/officeDocument/2006/relationships/customXml" Target="../ink/ink1690.xml"/><Relationship Id="rId194" Type="http://schemas.openxmlformats.org/officeDocument/2006/relationships/image" Target="../media/image2740.png"/><Relationship Id="rId208" Type="http://schemas.openxmlformats.org/officeDocument/2006/relationships/image" Target="../media/image2747.png"/><Relationship Id="rId229" Type="http://schemas.openxmlformats.org/officeDocument/2006/relationships/customXml" Target="../ink/ink1718.xml"/><Relationship Id="rId240" Type="http://schemas.openxmlformats.org/officeDocument/2006/relationships/image" Target="../media/image1720.png"/><Relationship Id="rId261" Type="http://schemas.openxmlformats.org/officeDocument/2006/relationships/customXml" Target="../ink/ink1734.xml"/><Relationship Id="rId14" Type="http://schemas.openxmlformats.org/officeDocument/2006/relationships/customXml" Target="../ink/ink1610.xml"/><Relationship Id="rId35" Type="http://schemas.openxmlformats.org/officeDocument/2006/relationships/customXml" Target="../ink/ink1621.xml"/><Relationship Id="rId56" Type="http://schemas.openxmlformats.org/officeDocument/2006/relationships/image" Target="../media/image2672.png"/><Relationship Id="rId77" Type="http://schemas.openxmlformats.org/officeDocument/2006/relationships/customXml" Target="../ink/ink1642.xml"/><Relationship Id="rId100" Type="http://schemas.openxmlformats.org/officeDocument/2006/relationships/image" Target="../media/image2694.png"/><Relationship Id="rId282" Type="http://schemas.openxmlformats.org/officeDocument/2006/relationships/image" Target="../media/image2782.png"/><Relationship Id="rId317" Type="http://schemas.openxmlformats.org/officeDocument/2006/relationships/customXml" Target="../ink/ink1762.xml"/><Relationship Id="rId338" Type="http://schemas.openxmlformats.org/officeDocument/2006/relationships/customXml" Target="../ink/ink1773.xml"/><Relationship Id="rId359" Type="http://schemas.openxmlformats.org/officeDocument/2006/relationships/image" Target="../media/image2819.png"/><Relationship Id="rId8" Type="http://schemas.openxmlformats.org/officeDocument/2006/relationships/customXml" Target="../ink/ink1607.xml"/><Relationship Id="rId98" Type="http://schemas.openxmlformats.org/officeDocument/2006/relationships/image" Target="../media/image2693.png"/><Relationship Id="rId121" Type="http://schemas.openxmlformats.org/officeDocument/2006/relationships/customXml" Target="../ink/ink1664.xml"/><Relationship Id="rId142" Type="http://schemas.openxmlformats.org/officeDocument/2006/relationships/image" Target="../media/image2714.png"/><Relationship Id="rId163" Type="http://schemas.openxmlformats.org/officeDocument/2006/relationships/customXml" Target="../ink/ink1685.xml"/><Relationship Id="rId184" Type="http://schemas.openxmlformats.org/officeDocument/2006/relationships/image" Target="../media/image2735.png"/><Relationship Id="rId219" Type="http://schemas.openxmlformats.org/officeDocument/2006/relationships/customXml" Target="../ink/ink1713.xml"/><Relationship Id="rId230" Type="http://schemas.openxmlformats.org/officeDocument/2006/relationships/image" Target="../media/image2757.png"/><Relationship Id="rId251" Type="http://schemas.openxmlformats.org/officeDocument/2006/relationships/customXml" Target="../ink/ink1729.xml"/><Relationship Id="rId25" Type="http://schemas.openxmlformats.org/officeDocument/2006/relationships/image" Target="../media/image2657.png"/><Relationship Id="rId46" Type="http://schemas.openxmlformats.org/officeDocument/2006/relationships/image" Target="../media/image2667.png"/><Relationship Id="rId67" Type="http://schemas.openxmlformats.org/officeDocument/2006/relationships/customXml" Target="../ink/ink1637.xml"/><Relationship Id="rId272" Type="http://schemas.openxmlformats.org/officeDocument/2006/relationships/image" Target="../media/image2777.png"/><Relationship Id="rId293" Type="http://schemas.openxmlformats.org/officeDocument/2006/relationships/customXml" Target="../ink/ink1750.xml"/><Relationship Id="rId307" Type="http://schemas.openxmlformats.org/officeDocument/2006/relationships/customXml" Target="../ink/ink1757.xml"/><Relationship Id="rId328" Type="http://schemas.openxmlformats.org/officeDocument/2006/relationships/customXml" Target="../ink/ink1768.xml"/><Relationship Id="rId349" Type="http://schemas.openxmlformats.org/officeDocument/2006/relationships/image" Target="../media/image2814.png"/><Relationship Id="rId88" Type="http://schemas.openxmlformats.org/officeDocument/2006/relationships/image" Target="../media/image2688.png"/><Relationship Id="rId111" Type="http://schemas.openxmlformats.org/officeDocument/2006/relationships/customXml" Target="../ink/ink1659.xml"/><Relationship Id="rId132" Type="http://schemas.openxmlformats.org/officeDocument/2006/relationships/image" Target="../media/image2710.png"/><Relationship Id="rId153" Type="http://schemas.openxmlformats.org/officeDocument/2006/relationships/customXml" Target="../ink/ink1680.xml"/><Relationship Id="rId174" Type="http://schemas.openxmlformats.org/officeDocument/2006/relationships/image" Target="../media/image2730.png"/><Relationship Id="rId195" Type="http://schemas.openxmlformats.org/officeDocument/2006/relationships/customXml" Target="../ink/ink1701.xml"/><Relationship Id="rId209" Type="http://schemas.openxmlformats.org/officeDocument/2006/relationships/customXml" Target="../ink/ink1708.xml"/><Relationship Id="rId360" Type="http://schemas.openxmlformats.org/officeDocument/2006/relationships/customXml" Target="../ink/ink1784.xml"/><Relationship Id="rId220" Type="http://schemas.openxmlformats.org/officeDocument/2006/relationships/image" Target="../media/image2752.png"/><Relationship Id="rId241" Type="http://schemas.openxmlformats.org/officeDocument/2006/relationships/customXml" Target="../ink/ink1724.xml"/><Relationship Id="rId15" Type="http://schemas.openxmlformats.org/officeDocument/2006/relationships/image" Target="../media/image2653.png"/><Relationship Id="rId36" Type="http://schemas.openxmlformats.org/officeDocument/2006/relationships/image" Target="../media/image2662.png"/><Relationship Id="rId57" Type="http://schemas.openxmlformats.org/officeDocument/2006/relationships/customXml" Target="../ink/ink1632.xml"/><Relationship Id="rId106" Type="http://schemas.openxmlformats.org/officeDocument/2006/relationships/image" Target="../media/image2697.png"/><Relationship Id="rId127" Type="http://schemas.openxmlformats.org/officeDocument/2006/relationships/customXml" Target="../ink/ink1667.xml"/><Relationship Id="rId262" Type="http://schemas.openxmlformats.org/officeDocument/2006/relationships/image" Target="../media/image2772.png"/><Relationship Id="rId283" Type="http://schemas.openxmlformats.org/officeDocument/2006/relationships/customXml" Target="../ink/ink1745.xml"/><Relationship Id="rId313" Type="http://schemas.openxmlformats.org/officeDocument/2006/relationships/customXml" Target="../ink/ink1760.xml"/><Relationship Id="rId318" Type="http://schemas.openxmlformats.org/officeDocument/2006/relationships/image" Target="../media/image1464.png"/><Relationship Id="rId339" Type="http://schemas.openxmlformats.org/officeDocument/2006/relationships/image" Target="../media/image2809.png"/><Relationship Id="rId10" Type="http://schemas.openxmlformats.org/officeDocument/2006/relationships/customXml" Target="../ink/ink1608.xml"/><Relationship Id="rId31" Type="http://schemas.openxmlformats.org/officeDocument/2006/relationships/customXml" Target="../ink/ink1619.xml"/><Relationship Id="rId52" Type="http://schemas.openxmlformats.org/officeDocument/2006/relationships/image" Target="../media/image2670.png"/><Relationship Id="rId73" Type="http://schemas.openxmlformats.org/officeDocument/2006/relationships/customXml" Target="../ink/ink1640.xml"/><Relationship Id="rId78" Type="http://schemas.openxmlformats.org/officeDocument/2006/relationships/image" Target="../media/image2683.png"/><Relationship Id="rId94" Type="http://schemas.openxmlformats.org/officeDocument/2006/relationships/image" Target="../media/image2691.png"/><Relationship Id="rId99" Type="http://schemas.openxmlformats.org/officeDocument/2006/relationships/customXml" Target="../ink/ink1653.xml"/><Relationship Id="rId101" Type="http://schemas.openxmlformats.org/officeDocument/2006/relationships/customXml" Target="../ink/ink1654.xml"/><Relationship Id="rId122" Type="http://schemas.openxmlformats.org/officeDocument/2006/relationships/image" Target="../media/image2705.png"/><Relationship Id="rId143" Type="http://schemas.openxmlformats.org/officeDocument/2006/relationships/customXml" Target="../ink/ink1675.xml"/><Relationship Id="rId148" Type="http://schemas.openxmlformats.org/officeDocument/2006/relationships/image" Target="../media/image2717.png"/><Relationship Id="rId164" Type="http://schemas.openxmlformats.org/officeDocument/2006/relationships/image" Target="../media/image2725.png"/><Relationship Id="rId169" Type="http://schemas.openxmlformats.org/officeDocument/2006/relationships/customXml" Target="../ink/ink1688.xml"/><Relationship Id="rId185" Type="http://schemas.openxmlformats.org/officeDocument/2006/relationships/customXml" Target="../ink/ink1696.xml"/><Relationship Id="rId334" Type="http://schemas.openxmlformats.org/officeDocument/2006/relationships/customXml" Target="../ink/ink1771.xml"/><Relationship Id="rId350" Type="http://schemas.openxmlformats.org/officeDocument/2006/relationships/customXml" Target="../ink/ink1779.xml"/><Relationship Id="rId355" Type="http://schemas.openxmlformats.org/officeDocument/2006/relationships/image" Target="../media/image2817.png"/><Relationship Id="rId4" Type="http://schemas.openxmlformats.org/officeDocument/2006/relationships/customXml" Target="../ink/ink1605.xml"/><Relationship Id="rId9" Type="http://schemas.openxmlformats.org/officeDocument/2006/relationships/image" Target="../media/image2650.png"/><Relationship Id="rId180" Type="http://schemas.openxmlformats.org/officeDocument/2006/relationships/image" Target="../media/image2733.png"/><Relationship Id="rId210" Type="http://schemas.openxmlformats.org/officeDocument/2006/relationships/image" Target="../media/image2748.png"/><Relationship Id="rId215" Type="http://schemas.openxmlformats.org/officeDocument/2006/relationships/customXml" Target="../ink/ink1711.xml"/><Relationship Id="rId236" Type="http://schemas.openxmlformats.org/officeDocument/2006/relationships/image" Target="../media/image2760.png"/><Relationship Id="rId257" Type="http://schemas.openxmlformats.org/officeDocument/2006/relationships/customXml" Target="../ink/ink1732.xml"/><Relationship Id="rId278" Type="http://schemas.openxmlformats.org/officeDocument/2006/relationships/image" Target="../media/image2780.png"/><Relationship Id="rId26" Type="http://schemas.openxmlformats.org/officeDocument/2006/relationships/customXml" Target="../ink/ink1616.xml"/><Relationship Id="rId231" Type="http://schemas.openxmlformats.org/officeDocument/2006/relationships/customXml" Target="../ink/ink1719.xml"/><Relationship Id="rId252" Type="http://schemas.openxmlformats.org/officeDocument/2006/relationships/image" Target="../media/image2767.png"/><Relationship Id="rId273" Type="http://schemas.openxmlformats.org/officeDocument/2006/relationships/customXml" Target="../ink/ink1740.xml"/><Relationship Id="rId294" Type="http://schemas.openxmlformats.org/officeDocument/2006/relationships/image" Target="../media/image2788.png"/><Relationship Id="rId308" Type="http://schemas.openxmlformats.org/officeDocument/2006/relationships/image" Target="../media/image2795.png"/><Relationship Id="rId329" Type="http://schemas.openxmlformats.org/officeDocument/2006/relationships/image" Target="../media/image2804.png"/><Relationship Id="rId47" Type="http://schemas.openxmlformats.org/officeDocument/2006/relationships/customXml" Target="../ink/ink1627.xml"/><Relationship Id="rId68" Type="http://schemas.openxmlformats.org/officeDocument/2006/relationships/image" Target="../media/image2678.png"/><Relationship Id="rId89" Type="http://schemas.openxmlformats.org/officeDocument/2006/relationships/customXml" Target="../ink/ink1648.xml"/><Relationship Id="rId112" Type="http://schemas.openxmlformats.org/officeDocument/2006/relationships/image" Target="../media/image2700.png"/><Relationship Id="rId133" Type="http://schemas.openxmlformats.org/officeDocument/2006/relationships/customXml" Target="../ink/ink1670.xml"/><Relationship Id="rId154" Type="http://schemas.openxmlformats.org/officeDocument/2006/relationships/image" Target="../media/image2720.png"/><Relationship Id="rId175" Type="http://schemas.openxmlformats.org/officeDocument/2006/relationships/customXml" Target="../ink/ink1691.xml"/><Relationship Id="rId340" Type="http://schemas.openxmlformats.org/officeDocument/2006/relationships/customXml" Target="../ink/ink1774.xml"/><Relationship Id="rId361" Type="http://schemas.openxmlformats.org/officeDocument/2006/relationships/image" Target="../media/image2820.png"/><Relationship Id="rId196" Type="http://schemas.openxmlformats.org/officeDocument/2006/relationships/image" Target="../media/image2741.png"/><Relationship Id="rId200" Type="http://schemas.openxmlformats.org/officeDocument/2006/relationships/image" Target="../media/image2743.png"/><Relationship Id="rId16" Type="http://schemas.openxmlformats.org/officeDocument/2006/relationships/customXml" Target="../ink/ink1611.xml"/><Relationship Id="rId221" Type="http://schemas.openxmlformats.org/officeDocument/2006/relationships/customXml" Target="../ink/ink1714.xml"/><Relationship Id="rId242" Type="http://schemas.openxmlformats.org/officeDocument/2006/relationships/image" Target="../media/image2762.png"/><Relationship Id="rId263" Type="http://schemas.openxmlformats.org/officeDocument/2006/relationships/customXml" Target="../ink/ink1735.xml"/><Relationship Id="rId284" Type="http://schemas.openxmlformats.org/officeDocument/2006/relationships/image" Target="../media/image2783.png"/><Relationship Id="rId319" Type="http://schemas.openxmlformats.org/officeDocument/2006/relationships/customXml" Target="../ink/ink1763.xml"/><Relationship Id="rId37" Type="http://schemas.openxmlformats.org/officeDocument/2006/relationships/customXml" Target="../ink/ink1622.xml"/><Relationship Id="rId58" Type="http://schemas.openxmlformats.org/officeDocument/2006/relationships/image" Target="../media/image2673.png"/><Relationship Id="rId79" Type="http://schemas.openxmlformats.org/officeDocument/2006/relationships/customXml" Target="../ink/ink1643.xml"/><Relationship Id="rId102" Type="http://schemas.openxmlformats.org/officeDocument/2006/relationships/image" Target="../media/image2695.png"/><Relationship Id="rId123" Type="http://schemas.openxmlformats.org/officeDocument/2006/relationships/customXml" Target="../ink/ink1665.xml"/><Relationship Id="rId144" Type="http://schemas.openxmlformats.org/officeDocument/2006/relationships/image" Target="../media/image2715.png"/><Relationship Id="rId330" Type="http://schemas.openxmlformats.org/officeDocument/2006/relationships/customXml" Target="../ink/ink1769.xml"/><Relationship Id="rId90" Type="http://schemas.openxmlformats.org/officeDocument/2006/relationships/image" Target="../media/image2689.png"/><Relationship Id="rId165" Type="http://schemas.openxmlformats.org/officeDocument/2006/relationships/customXml" Target="../ink/ink1686.xml"/><Relationship Id="rId186" Type="http://schemas.openxmlformats.org/officeDocument/2006/relationships/image" Target="../media/image2736.png"/><Relationship Id="rId351" Type="http://schemas.openxmlformats.org/officeDocument/2006/relationships/image" Target="../media/image2815.png"/><Relationship Id="rId211" Type="http://schemas.openxmlformats.org/officeDocument/2006/relationships/customXml" Target="../ink/ink1709.xml"/><Relationship Id="rId232" Type="http://schemas.openxmlformats.org/officeDocument/2006/relationships/image" Target="../media/image2758.png"/><Relationship Id="rId253" Type="http://schemas.openxmlformats.org/officeDocument/2006/relationships/customXml" Target="../ink/ink1730.xml"/><Relationship Id="rId274" Type="http://schemas.openxmlformats.org/officeDocument/2006/relationships/image" Target="../media/image2778.png"/><Relationship Id="rId295" Type="http://schemas.openxmlformats.org/officeDocument/2006/relationships/customXml" Target="../ink/ink1751.xml"/><Relationship Id="rId309" Type="http://schemas.openxmlformats.org/officeDocument/2006/relationships/customXml" Target="../ink/ink1758.xml"/><Relationship Id="rId27" Type="http://schemas.openxmlformats.org/officeDocument/2006/relationships/image" Target="../media/image2658.png"/><Relationship Id="rId48" Type="http://schemas.openxmlformats.org/officeDocument/2006/relationships/image" Target="../media/image2668.png"/><Relationship Id="rId69" Type="http://schemas.openxmlformats.org/officeDocument/2006/relationships/customXml" Target="../ink/ink1638.xml"/><Relationship Id="rId113" Type="http://schemas.openxmlformats.org/officeDocument/2006/relationships/customXml" Target="../ink/ink1660.xml"/><Relationship Id="rId134" Type="http://schemas.openxmlformats.org/officeDocument/2006/relationships/image" Target="../media/image2711.png"/><Relationship Id="rId320" Type="http://schemas.openxmlformats.org/officeDocument/2006/relationships/image" Target="../media/image2800.png"/><Relationship Id="rId80" Type="http://schemas.openxmlformats.org/officeDocument/2006/relationships/image" Target="../media/image2684.png"/><Relationship Id="rId155" Type="http://schemas.openxmlformats.org/officeDocument/2006/relationships/customXml" Target="../ink/ink1681.xml"/><Relationship Id="rId176" Type="http://schemas.openxmlformats.org/officeDocument/2006/relationships/image" Target="../media/image2731.png"/><Relationship Id="rId197" Type="http://schemas.openxmlformats.org/officeDocument/2006/relationships/customXml" Target="../ink/ink1702.xml"/><Relationship Id="rId341" Type="http://schemas.openxmlformats.org/officeDocument/2006/relationships/image" Target="../media/image2810.png"/><Relationship Id="rId362" Type="http://schemas.openxmlformats.org/officeDocument/2006/relationships/customXml" Target="../ink/ink1785.xml"/><Relationship Id="rId201" Type="http://schemas.openxmlformats.org/officeDocument/2006/relationships/customXml" Target="../ink/ink1704.xml"/><Relationship Id="rId222" Type="http://schemas.openxmlformats.org/officeDocument/2006/relationships/image" Target="../media/image2753.png"/><Relationship Id="rId243" Type="http://schemas.openxmlformats.org/officeDocument/2006/relationships/customXml" Target="../ink/ink1725.xml"/><Relationship Id="rId264" Type="http://schemas.openxmlformats.org/officeDocument/2006/relationships/image" Target="../media/image2773.png"/><Relationship Id="rId285" Type="http://schemas.openxmlformats.org/officeDocument/2006/relationships/customXml" Target="../ink/ink1746.xml"/><Relationship Id="rId17" Type="http://schemas.openxmlformats.org/officeDocument/2006/relationships/image" Target="../media/image2654.png"/><Relationship Id="rId38" Type="http://schemas.openxmlformats.org/officeDocument/2006/relationships/image" Target="../media/image2663.png"/><Relationship Id="rId59" Type="http://schemas.openxmlformats.org/officeDocument/2006/relationships/customXml" Target="../ink/ink1633.xml"/><Relationship Id="rId103" Type="http://schemas.openxmlformats.org/officeDocument/2006/relationships/customXml" Target="../ink/ink1655.xml"/><Relationship Id="rId124" Type="http://schemas.openxmlformats.org/officeDocument/2006/relationships/image" Target="../media/image2706.png"/><Relationship Id="rId310" Type="http://schemas.openxmlformats.org/officeDocument/2006/relationships/image" Target="../media/image2796.png"/><Relationship Id="rId70" Type="http://schemas.openxmlformats.org/officeDocument/2006/relationships/image" Target="../media/image2679.png"/><Relationship Id="rId91" Type="http://schemas.openxmlformats.org/officeDocument/2006/relationships/customXml" Target="../ink/ink1649.xml"/><Relationship Id="rId145" Type="http://schemas.openxmlformats.org/officeDocument/2006/relationships/customXml" Target="../ink/ink1676.xml"/><Relationship Id="rId166" Type="http://schemas.openxmlformats.org/officeDocument/2006/relationships/image" Target="../media/image2726.png"/><Relationship Id="rId187" Type="http://schemas.openxmlformats.org/officeDocument/2006/relationships/customXml" Target="../ink/ink1697.xml"/><Relationship Id="rId331" Type="http://schemas.openxmlformats.org/officeDocument/2006/relationships/image" Target="../media/image2805.png"/><Relationship Id="rId352" Type="http://schemas.openxmlformats.org/officeDocument/2006/relationships/customXml" Target="../ink/ink1780.xml"/><Relationship Id="rId1" Type="http://schemas.openxmlformats.org/officeDocument/2006/relationships/slideLayout" Target="../slideLayouts/slideLayout15.xml"/><Relationship Id="rId212" Type="http://schemas.openxmlformats.org/officeDocument/2006/relationships/image" Target="../media/image2749.png"/><Relationship Id="rId233" Type="http://schemas.openxmlformats.org/officeDocument/2006/relationships/customXml" Target="../ink/ink1720.xml"/><Relationship Id="rId254" Type="http://schemas.openxmlformats.org/officeDocument/2006/relationships/image" Target="../media/image2768.png"/><Relationship Id="rId28" Type="http://schemas.openxmlformats.org/officeDocument/2006/relationships/customXml" Target="../ink/ink1617.xml"/><Relationship Id="rId49" Type="http://schemas.openxmlformats.org/officeDocument/2006/relationships/customXml" Target="../ink/ink1628.xml"/><Relationship Id="rId114" Type="http://schemas.openxmlformats.org/officeDocument/2006/relationships/image" Target="../media/image2701.png"/><Relationship Id="rId275" Type="http://schemas.openxmlformats.org/officeDocument/2006/relationships/customXml" Target="../ink/ink1741.xml"/><Relationship Id="rId296" Type="http://schemas.openxmlformats.org/officeDocument/2006/relationships/image" Target="../media/image2789.png"/><Relationship Id="rId300" Type="http://schemas.openxmlformats.org/officeDocument/2006/relationships/image" Target="../media/image2791.png"/><Relationship Id="rId60" Type="http://schemas.openxmlformats.org/officeDocument/2006/relationships/image" Target="../media/image2674.png"/><Relationship Id="rId81" Type="http://schemas.openxmlformats.org/officeDocument/2006/relationships/customXml" Target="../ink/ink1644.xml"/><Relationship Id="rId135" Type="http://schemas.openxmlformats.org/officeDocument/2006/relationships/customXml" Target="../ink/ink1671.xml"/><Relationship Id="rId156" Type="http://schemas.openxmlformats.org/officeDocument/2006/relationships/image" Target="../media/image2721.png"/><Relationship Id="rId177" Type="http://schemas.openxmlformats.org/officeDocument/2006/relationships/customXml" Target="../ink/ink1692.xml"/><Relationship Id="rId198" Type="http://schemas.openxmlformats.org/officeDocument/2006/relationships/image" Target="../media/image2742.png"/><Relationship Id="rId321" Type="http://schemas.openxmlformats.org/officeDocument/2006/relationships/customXml" Target="../ink/ink1764.xml"/><Relationship Id="rId342" Type="http://schemas.openxmlformats.org/officeDocument/2006/relationships/customXml" Target="../ink/ink1775.xml"/><Relationship Id="rId363" Type="http://schemas.openxmlformats.org/officeDocument/2006/relationships/image" Target="../media/image2821.png"/><Relationship Id="rId202" Type="http://schemas.openxmlformats.org/officeDocument/2006/relationships/image" Target="../media/image2744.png"/><Relationship Id="rId223" Type="http://schemas.openxmlformats.org/officeDocument/2006/relationships/customXml" Target="../ink/ink1715.xml"/><Relationship Id="rId244" Type="http://schemas.openxmlformats.org/officeDocument/2006/relationships/image" Target="../media/image2763.png"/><Relationship Id="rId18" Type="http://schemas.openxmlformats.org/officeDocument/2006/relationships/customXml" Target="../ink/ink1612.xml"/><Relationship Id="rId39" Type="http://schemas.openxmlformats.org/officeDocument/2006/relationships/customXml" Target="../ink/ink1623.xml"/><Relationship Id="rId265" Type="http://schemas.openxmlformats.org/officeDocument/2006/relationships/customXml" Target="../ink/ink1736.xml"/><Relationship Id="rId286" Type="http://schemas.openxmlformats.org/officeDocument/2006/relationships/image" Target="../media/image2784.png"/><Relationship Id="rId50" Type="http://schemas.openxmlformats.org/officeDocument/2006/relationships/image" Target="../media/image2669.png"/><Relationship Id="rId104" Type="http://schemas.openxmlformats.org/officeDocument/2006/relationships/image" Target="../media/image2696.png"/><Relationship Id="rId125" Type="http://schemas.openxmlformats.org/officeDocument/2006/relationships/customXml" Target="../ink/ink1666.xml"/><Relationship Id="rId146" Type="http://schemas.openxmlformats.org/officeDocument/2006/relationships/image" Target="../media/image2716.png"/><Relationship Id="rId167" Type="http://schemas.openxmlformats.org/officeDocument/2006/relationships/customXml" Target="../ink/ink1687.xml"/><Relationship Id="rId188" Type="http://schemas.openxmlformats.org/officeDocument/2006/relationships/image" Target="../media/image2737.png"/><Relationship Id="rId311" Type="http://schemas.openxmlformats.org/officeDocument/2006/relationships/customXml" Target="../ink/ink1759.xml"/><Relationship Id="rId332" Type="http://schemas.openxmlformats.org/officeDocument/2006/relationships/customXml" Target="../ink/ink1770.xml"/><Relationship Id="rId353" Type="http://schemas.openxmlformats.org/officeDocument/2006/relationships/image" Target="../media/image2816.png"/><Relationship Id="rId71" Type="http://schemas.openxmlformats.org/officeDocument/2006/relationships/customXml" Target="../ink/ink1639.xml"/><Relationship Id="rId92" Type="http://schemas.openxmlformats.org/officeDocument/2006/relationships/image" Target="../media/image2690.png"/><Relationship Id="rId213" Type="http://schemas.openxmlformats.org/officeDocument/2006/relationships/customXml" Target="../ink/ink1710.xml"/><Relationship Id="rId234" Type="http://schemas.openxmlformats.org/officeDocument/2006/relationships/image" Target="../media/image2759.png"/><Relationship Id="rId2" Type="http://schemas.openxmlformats.org/officeDocument/2006/relationships/customXml" Target="../ink/ink1604.xml"/><Relationship Id="rId29" Type="http://schemas.openxmlformats.org/officeDocument/2006/relationships/image" Target="../media/image2659.png"/><Relationship Id="rId255" Type="http://schemas.openxmlformats.org/officeDocument/2006/relationships/customXml" Target="../ink/ink1731.xml"/><Relationship Id="rId276" Type="http://schemas.openxmlformats.org/officeDocument/2006/relationships/image" Target="../media/image2779.png"/><Relationship Id="rId297" Type="http://schemas.openxmlformats.org/officeDocument/2006/relationships/customXml" Target="../ink/ink1752.xml"/><Relationship Id="rId40" Type="http://schemas.openxmlformats.org/officeDocument/2006/relationships/image" Target="../media/image2664.png"/><Relationship Id="rId115" Type="http://schemas.openxmlformats.org/officeDocument/2006/relationships/customXml" Target="../ink/ink1661.xml"/><Relationship Id="rId136" Type="http://schemas.openxmlformats.org/officeDocument/2006/relationships/image" Target="../media/image2712.png"/><Relationship Id="rId157" Type="http://schemas.openxmlformats.org/officeDocument/2006/relationships/customXml" Target="../ink/ink1682.xml"/><Relationship Id="rId178" Type="http://schemas.openxmlformats.org/officeDocument/2006/relationships/image" Target="../media/image2732.png"/><Relationship Id="rId301" Type="http://schemas.openxmlformats.org/officeDocument/2006/relationships/customXml" Target="../ink/ink1754.xml"/><Relationship Id="rId322" Type="http://schemas.openxmlformats.org/officeDocument/2006/relationships/image" Target="../media/image2801.png"/><Relationship Id="rId343" Type="http://schemas.openxmlformats.org/officeDocument/2006/relationships/image" Target="../media/image2811.png"/><Relationship Id="rId61" Type="http://schemas.openxmlformats.org/officeDocument/2006/relationships/customXml" Target="../ink/ink1634.xml"/><Relationship Id="rId82" Type="http://schemas.openxmlformats.org/officeDocument/2006/relationships/image" Target="../media/image2685.png"/><Relationship Id="rId199" Type="http://schemas.openxmlformats.org/officeDocument/2006/relationships/customXml" Target="../ink/ink1703.xml"/><Relationship Id="rId203" Type="http://schemas.openxmlformats.org/officeDocument/2006/relationships/customXml" Target="../ink/ink1705.xml"/><Relationship Id="rId19" Type="http://schemas.openxmlformats.org/officeDocument/2006/relationships/image" Target="../media/image84.png"/><Relationship Id="rId224" Type="http://schemas.openxmlformats.org/officeDocument/2006/relationships/image" Target="../media/image2754.png"/><Relationship Id="rId245" Type="http://schemas.openxmlformats.org/officeDocument/2006/relationships/customXml" Target="../ink/ink1726.xml"/><Relationship Id="rId266" Type="http://schemas.openxmlformats.org/officeDocument/2006/relationships/image" Target="../media/image2774.png"/><Relationship Id="rId287" Type="http://schemas.openxmlformats.org/officeDocument/2006/relationships/customXml" Target="../ink/ink1747.xml"/><Relationship Id="rId30" Type="http://schemas.openxmlformats.org/officeDocument/2006/relationships/customXml" Target="../ink/ink1618.xml"/><Relationship Id="rId105" Type="http://schemas.openxmlformats.org/officeDocument/2006/relationships/customXml" Target="../ink/ink1656.xml"/><Relationship Id="rId126" Type="http://schemas.openxmlformats.org/officeDocument/2006/relationships/image" Target="../media/image2707.png"/><Relationship Id="rId147" Type="http://schemas.openxmlformats.org/officeDocument/2006/relationships/customXml" Target="../ink/ink1677.xml"/><Relationship Id="rId168" Type="http://schemas.openxmlformats.org/officeDocument/2006/relationships/image" Target="../media/image2727.png"/><Relationship Id="rId312" Type="http://schemas.openxmlformats.org/officeDocument/2006/relationships/image" Target="../media/image2797.png"/><Relationship Id="rId333" Type="http://schemas.openxmlformats.org/officeDocument/2006/relationships/image" Target="../media/image2806.png"/><Relationship Id="rId354" Type="http://schemas.openxmlformats.org/officeDocument/2006/relationships/customXml" Target="../ink/ink1781.xml"/><Relationship Id="rId51" Type="http://schemas.openxmlformats.org/officeDocument/2006/relationships/customXml" Target="../ink/ink1629.xml"/><Relationship Id="rId72" Type="http://schemas.openxmlformats.org/officeDocument/2006/relationships/image" Target="../media/image2680.png"/><Relationship Id="rId93" Type="http://schemas.openxmlformats.org/officeDocument/2006/relationships/customXml" Target="../ink/ink1650.xml"/><Relationship Id="rId189" Type="http://schemas.openxmlformats.org/officeDocument/2006/relationships/customXml" Target="../ink/ink1698.xml"/><Relationship Id="rId3" Type="http://schemas.openxmlformats.org/officeDocument/2006/relationships/image" Target="../media/image2647.png"/><Relationship Id="rId214" Type="http://schemas.openxmlformats.org/officeDocument/2006/relationships/image" Target="../media/image31.png"/><Relationship Id="rId235" Type="http://schemas.openxmlformats.org/officeDocument/2006/relationships/customXml" Target="../ink/ink1721.xml"/><Relationship Id="rId256" Type="http://schemas.openxmlformats.org/officeDocument/2006/relationships/image" Target="../media/image2769.png"/><Relationship Id="rId277" Type="http://schemas.openxmlformats.org/officeDocument/2006/relationships/customXml" Target="../ink/ink1742.xml"/><Relationship Id="rId298" Type="http://schemas.openxmlformats.org/officeDocument/2006/relationships/image" Target="../media/image2790.png"/><Relationship Id="rId116" Type="http://schemas.openxmlformats.org/officeDocument/2006/relationships/image" Target="../media/image2702.png"/><Relationship Id="rId137" Type="http://schemas.openxmlformats.org/officeDocument/2006/relationships/customXml" Target="../ink/ink1672.xml"/><Relationship Id="rId158" Type="http://schemas.openxmlformats.org/officeDocument/2006/relationships/image" Target="../media/image2722.png"/><Relationship Id="rId302" Type="http://schemas.openxmlformats.org/officeDocument/2006/relationships/image" Target="../media/image2792.png"/><Relationship Id="rId323" Type="http://schemas.openxmlformats.org/officeDocument/2006/relationships/customXml" Target="../ink/ink1765.xml"/><Relationship Id="rId344" Type="http://schemas.openxmlformats.org/officeDocument/2006/relationships/customXml" Target="../ink/ink1776.xml"/><Relationship Id="rId20" Type="http://schemas.openxmlformats.org/officeDocument/2006/relationships/customXml" Target="../ink/ink1613.xml"/><Relationship Id="rId41" Type="http://schemas.openxmlformats.org/officeDocument/2006/relationships/customXml" Target="../ink/ink1624.xml"/><Relationship Id="rId62" Type="http://schemas.openxmlformats.org/officeDocument/2006/relationships/image" Target="../media/image2675.png"/><Relationship Id="rId83" Type="http://schemas.openxmlformats.org/officeDocument/2006/relationships/customXml" Target="../ink/ink1645.xml"/><Relationship Id="rId179" Type="http://schemas.openxmlformats.org/officeDocument/2006/relationships/customXml" Target="../ink/ink1693.xml"/><Relationship Id="rId190" Type="http://schemas.openxmlformats.org/officeDocument/2006/relationships/image" Target="../media/image2738.png"/><Relationship Id="rId204" Type="http://schemas.openxmlformats.org/officeDocument/2006/relationships/image" Target="../media/image2745.png"/><Relationship Id="rId225" Type="http://schemas.openxmlformats.org/officeDocument/2006/relationships/customXml" Target="../ink/ink1716.xml"/><Relationship Id="rId246" Type="http://schemas.openxmlformats.org/officeDocument/2006/relationships/image" Target="../media/image2764.png"/><Relationship Id="rId267" Type="http://schemas.openxmlformats.org/officeDocument/2006/relationships/customXml" Target="../ink/ink1737.xml"/><Relationship Id="rId288" Type="http://schemas.openxmlformats.org/officeDocument/2006/relationships/image" Target="../media/image278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emf"/><Relationship Id="rId4" Type="http://schemas.openxmlformats.org/officeDocument/2006/relationships/oleObject" Target="../embeddings/Microsoft_Word_97_-_2003_Document1.doc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3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5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1.xml"/></Relationships>
</file>

<file path=ppt/slides/_rels/slide39.xml.rels><?xml version="1.0" encoding="UTF-8" standalone="yes"?>
<Relationships xmlns="http://schemas.openxmlformats.org/package/2006/relationships"><Relationship Id="rId117" Type="http://schemas.openxmlformats.org/officeDocument/2006/relationships/image" Target="NULL"/><Relationship Id="rId21" Type="http://schemas.openxmlformats.org/officeDocument/2006/relationships/image" Target="NULL"/><Relationship Id="rId42" Type="http://schemas.openxmlformats.org/officeDocument/2006/relationships/customXml" Target="../ink/ink1806.xml"/><Relationship Id="rId63" Type="http://schemas.openxmlformats.org/officeDocument/2006/relationships/image" Target="NULL"/><Relationship Id="rId84" Type="http://schemas.openxmlformats.org/officeDocument/2006/relationships/customXml" Target="../ink/ink1827.xml"/><Relationship Id="rId138" Type="http://schemas.openxmlformats.org/officeDocument/2006/relationships/customXml" Target="../ink/ink1854.xml"/><Relationship Id="rId159" Type="http://schemas.openxmlformats.org/officeDocument/2006/relationships/image" Target="NULL"/><Relationship Id="rId170" Type="http://schemas.openxmlformats.org/officeDocument/2006/relationships/customXml" Target="../ink/ink1870.xml"/><Relationship Id="rId191" Type="http://schemas.openxmlformats.org/officeDocument/2006/relationships/image" Target="NULL"/><Relationship Id="rId205" Type="http://schemas.openxmlformats.org/officeDocument/2006/relationships/image" Target="NULL"/><Relationship Id="rId226" Type="http://schemas.openxmlformats.org/officeDocument/2006/relationships/customXml" Target="../ink/ink1898.xml"/><Relationship Id="rId247" Type="http://schemas.openxmlformats.org/officeDocument/2006/relationships/image" Target="NULL"/><Relationship Id="rId107" Type="http://schemas.openxmlformats.org/officeDocument/2006/relationships/image" Target="NULL"/><Relationship Id="rId268" Type="http://schemas.openxmlformats.org/officeDocument/2006/relationships/customXml" Target="../ink/ink1919.xml"/><Relationship Id="rId289" Type="http://schemas.openxmlformats.org/officeDocument/2006/relationships/image" Target="NULL"/><Relationship Id="rId11" Type="http://schemas.openxmlformats.org/officeDocument/2006/relationships/image" Target="NULL"/><Relationship Id="rId32" Type="http://schemas.openxmlformats.org/officeDocument/2006/relationships/customXml" Target="../ink/ink1801.xml"/><Relationship Id="rId53" Type="http://schemas.openxmlformats.org/officeDocument/2006/relationships/image" Target="NULL"/><Relationship Id="rId74" Type="http://schemas.openxmlformats.org/officeDocument/2006/relationships/customXml" Target="../ink/ink1822.xml"/><Relationship Id="rId128" Type="http://schemas.openxmlformats.org/officeDocument/2006/relationships/customXml" Target="../ink/ink1849.xml"/><Relationship Id="rId149" Type="http://schemas.openxmlformats.org/officeDocument/2006/relationships/image" Target="NULL"/><Relationship Id="rId5" Type="http://schemas.openxmlformats.org/officeDocument/2006/relationships/image" Target="NULL"/><Relationship Id="rId95" Type="http://schemas.openxmlformats.org/officeDocument/2006/relationships/image" Target="NULL"/><Relationship Id="rId160" Type="http://schemas.openxmlformats.org/officeDocument/2006/relationships/customXml" Target="../ink/ink1865.xml"/><Relationship Id="rId181" Type="http://schemas.openxmlformats.org/officeDocument/2006/relationships/image" Target="NULL"/><Relationship Id="rId216" Type="http://schemas.openxmlformats.org/officeDocument/2006/relationships/customXml" Target="../ink/ink1893.xml"/><Relationship Id="rId237" Type="http://schemas.openxmlformats.org/officeDocument/2006/relationships/image" Target="NULL"/><Relationship Id="rId258" Type="http://schemas.openxmlformats.org/officeDocument/2006/relationships/customXml" Target="../ink/ink1914.xml"/><Relationship Id="rId279" Type="http://schemas.openxmlformats.org/officeDocument/2006/relationships/image" Target="NULL"/><Relationship Id="rId22" Type="http://schemas.openxmlformats.org/officeDocument/2006/relationships/customXml" Target="../ink/ink1796.xml"/><Relationship Id="rId43" Type="http://schemas.openxmlformats.org/officeDocument/2006/relationships/image" Target="NULL"/><Relationship Id="rId64" Type="http://schemas.openxmlformats.org/officeDocument/2006/relationships/customXml" Target="../ink/ink1817.xml"/><Relationship Id="rId118" Type="http://schemas.openxmlformats.org/officeDocument/2006/relationships/customXml" Target="../ink/ink1844.xml"/><Relationship Id="rId139" Type="http://schemas.openxmlformats.org/officeDocument/2006/relationships/image" Target="NULL"/><Relationship Id="rId290" Type="http://schemas.openxmlformats.org/officeDocument/2006/relationships/customXml" Target="../ink/ink1930.xml"/><Relationship Id="rId85" Type="http://schemas.openxmlformats.org/officeDocument/2006/relationships/image" Target="NULL"/><Relationship Id="rId150" Type="http://schemas.openxmlformats.org/officeDocument/2006/relationships/customXml" Target="../ink/ink1860.xml"/><Relationship Id="rId171" Type="http://schemas.openxmlformats.org/officeDocument/2006/relationships/image" Target="NULL"/><Relationship Id="rId192" Type="http://schemas.openxmlformats.org/officeDocument/2006/relationships/customXml" Target="../ink/ink1881.xml"/><Relationship Id="rId206" Type="http://schemas.openxmlformats.org/officeDocument/2006/relationships/customXml" Target="../ink/ink1888.xml"/><Relationship Id="rId227" Type="http://schemas.openxmlformats.org/officeDocument/2006/relationships/image" Target="NULL"/><Relationship Id="rId248" Type="http://schemas.openxmlformats.org/officeDocument/2006/relationships/customXml" Target="../ink/ink1909.xml"/><Relationship Id="rId269" Type="http://schemas.openxmlformats.org/officeDocument/2006/relationships/image" Target="NULL"/><Relationship Id="rId12" Type="http://schemas.openxmlformats.org/officeDocument/2006/relationships/customXml" Target="../ink/ink1791.xml"/><Relationship Id="rId33" Type="http://schemas.openxmlformats.org/officeDocument/2006/relationships/image" Target="NULL"/><Relationship Id="rId108" Type="http://schemas.openxmlformats.org/officeDocument/2006/relationships/customXml" Target="../ink/ink1839.xml"/><Relationship Id="rId129" Type="http://schemas.openxmlformats.org/officeDocument/2006/relationships/image" Target="NULL"/><Relationship Id="rId280" Type="http://schemas.openxmlformats.org/officeDocument/2006/relationships/customXml" Target="../ink/ink1925.xml"/><Relationship Id="rId54" Type="http://schemas.openxmlformats.org/officeDocument/2006/relationships/customXml" Target="../ink/ink1812.xml"/><Relationship Id="rId75" Type="http://schemas.openxmlformats.org/officeDocument/2006/relationships/image" Target="NULL"/><Relationship Id="rId96" Type="http://schemas.openxmlformats.org/officeDocument/2006/relationships/customXml" Target="../ink/ink1833.xml"/><Relationship Id="rId140" Type="http://schemas.openxmlformats.org/officeDocument/2006/relationships/customXml" Target="../ink/ink1855.xml"/><Relationship Id="rId161" Type="http://schemas.openxmlformats.org/officeDocument/2006/relationships/image" Target="NULL"/><Relationship Id="rId182" Type="http://schemas.openxmlformats.org/officeDocument/2006/relationships/customXml" Target="../ink/ink1876.xml"/><Relationship Id="rId217" Type="http://schemas.openxmlformats.org/officeDocument/2006/relationships/image" Target="NULL"/><Relationship Id="rId6" Type="http://schemas.openxmlformats.org/officeDocument/2006/relationships/customXml" Target="../ink/ink1788.xml"/><Relationship Id="rId238" Type="http://schemas.openxmlformats.org/officeDocument/2006/relationships/customXml" Target="../ink/ink1904.xml"/><Relationship Id="rId259" Type="http://schemas.openxmlformats.org/officeDocument/2006/relationships/image" Target="NULL"/><Relationship Id="rId23" Type="http://schemas.openxmlformats.org/officeDocument/2006/relationships/image" Target="NULL"/><Relationship Id="rId119" Type="http://schemas.openxmlformats.org/officeDocument/2006/relationships/image" Target="NULL"/><Relationship Id="rId270" Type="http://schemas.openxmlformats.org/officeDocument/2006/relationships/customXml" Target="../ink/ink1920.xml"/><Relationship Id="rId291" Type="http://schemas.openxmlformats.org/officeDocument/2006/relationships/image" Target="NULL"/><Relationship Id="rId44" Type="http://schemas.openxmlformats.org/officeDocument/2006/relationships/customXml" Target="../ink/ink1807.xml"/><Relationship Id="rId65" Type="http://schemas.openxmlformats.org/officeDocument/2006/relationships/image" Target="NULL"/><Relationship Id="rId86" Type="http://schemas.openxmlformats.org/officeDocument/2006/relationships/customXml" Target="../ink/ink1828.xml"/><Relationship Id="rId130" Type="http://schemas.openxmlformats.org/officeDocument/2006/relationships/customXml" Target="../ink/ink1850.xml"/><Relationship Id="rId151" Type="http://schemas.openxmlformats.org/officeDocument/2006/relationships/image" Target="NULL"/><Relationship Id="rId172" Type="http://schemas.openxmlformats.org/officeDocument/2006/relationships/customXml" Target="../ink/ink1871.xml"/><Relationship Id="rId193" Type="http://schemas.openxmlformats.org/officeDocument/2006/relationships/image" Target="NULL"/><Relationship Id="rId207" Type="http://schemas.openxmlformats.org/officeDocument/2006/relationships/image" Target="NULL"/><Relationship Id="rId228" Type="http://schemas.openxmlformats.org/officeDocument/2006/relationships/customXml" Target="../ink/ink1899.xml"/><Relationship Id="rId249" Type="http://schemas.openxmlformats.org/officeDocument/2006/relationships/image" Target="NULL"/><Relationship Id="rId13" Type="http://schemas.openxmlformats.org/officeDocument/2006/relationships/image" Target="NULL"/><Relationship Id="rId109" Type="http://schemas.openxmlformats.org/officeDocument/2006/relationships/image" Target="NULL"/><Relationship Id="rId260" Type="http://schemas.openxmlformats.org/officeDocument/2006/relationships/customXml" Target="../ink/ink1915.xml"/><Relationship Id="rId281" Type="http://schemas.openxmlformats.org/officeDocument/2006/relationships/image" Target="NULL"/><Relationship Id="rId34" Type="http://schemas.openxmlformats.org/officeDocument/2006/relationships/customXml" Target="../ink/ink1802.xml"/><Relationship Id="rId55" Type="http://schemas.openxmlformats.org/officeDocument/2006/relationships/image" Target="NULL"/><Relationship Id="rId76" Type="http://schemas.openxmlformats.org/officeDocument/2006/relationships/customXml" Target="../ink/ink1823.xml"/><Relationship Id="rId97" Type="http://schemas.openxmlformats.org/officeDocument/2006/relationships/image" Target="NULL"/><Relationship Id="rId120" Type="http://schemas.openxmlformats.org/officeDocument/2006/relationships/customXml" Target="../ink/ink1845.xml"/><Relationship Id="rId141" Type="http://schemas.openxmlformats.org/officeDocument/2006/relationships/image" Target="NULL"/><Relationship Id="rId7" Type="http://schemas.openxmlformats.org/officeDocument/2006/relationships/image" Target="NULL"/><Relationship Id="rId71" Type="http://schemas.openxmlformats.org/officeDocument/2006/relationships/image" Target="NULL"/><Relationship Id="rId92" Type="http://schemas.openxmlformats.org/officeDocument/2006/relationships/customXml" Target="../ink/ink1831.xml"/><Relationship Id="rId162" Type="http://schemas.openxmlformats.org/officeDocument/2006/relationships/customXml" Target="../ink/ink1866.xml"/><Relationship Id="rId183" Type="http://schemas.openxmlformats.org/officeDocument/2006/relationships/image" Target="NULL"/><Relationship Id="rId213" Type="http://schemas.openxmlformats.org/officeDocument/2006/relationships/image" Target="NULL"/><Relationship Id="rId218" Type="http://schemas.openxmlformats.org/officeDocument/2006/relationships/customXml" Target="../ink/ink1894.xml"/><Relationship Id="rId234" Type="http://schemas.openxmlformats.org/officeDocument/2006/relationships/customXml" Target="../ink/ink1902.xml"/><Relationship Id="rId239" Type="http://schemas.openxmlformats.org/officeDocument/2006/relationships/image" Target="NULL"/><Relationship Id="rId2" Type="http://schemas.openxmlformats.org/officeDocument/2006/relationships/customXml" Target="../ink/ink1786.xml"/><Relationship Id="rId29" Type="http://schemas.openxmlformats.org/officeDocument/2006/relationships/image" Target="NULL"/><Relationship Id="rId250" Type="http://schemas.openxmlformats.org/officeDocument/2006/relationships/customXml" Target="../ink/ink1910.xml"/><Relationship Id="rId255" Type="http://schemas.openxmlformats.org/officeDocument/2006/relationships/image" Target="NULL"/><Relationship Id="rId271" Type="http://schemas.openxmlformats.org/officeDocument/2006/relationships/image" Target="NULL"/><Relationship Id="rId276" Type="http://schemas.openxmlformats.org/officeDocument/2006/relationships/customXml" Target="../ink/ink1923.xml"/><Relationship Id="rId292" Type="http://schemas.openxmlformats.org/officeDocument/2006/relationships/customXml" Target="../ink/ink1931.xml"/><Relationship Id="rId24" Type="http://schemas.openxmlformats.org/officeDocument/2006/relationships/customXml" Target="../ink/ink1797.xml"/><Relationship Id="rId40" Type="http://schemas.openxmlformats.org/officeDocument/2006/relationships/customXml" Target="../ink/ink1805.xml"/><Relationship Id="rId45" Type="http://schemas.openxmlformats.org/officeDocument/2006/relationships/image" Target="NULL"/><Relationship Id="rId66" Type="http://schemas.openxmlformats.org/officeDocument/2006/relationships/customXml" Target="../ink/ink1818.xml"/><Relationship Id="rId87" Type="http://schemas.openxmlformats.org/officeDocument/2006/relationships/image" Target="NULL"/><Relationship Id="rId110" Type="http://schemas.openxmlformats.org/officeDocument/2006/relationships/customXml" Target="../ink/ink1840.xml"/><Relationship Id="rId115" Type="http://schemas.openxmlformats.org/officeDocument/2006/relationships/image" Target="NULL"/><Relationship Id="rId131" Type="http://schemas.openxmlformats.org/officeDocument/2006/relationships/image" Target="NULL"/><Relationship Id="rId136" Type="http://schemas.openxmlformats.org/officeDocument/2006/relationships/customXml" Target="../ink/ink1853.xml"/><Relationship Id="rId157" Type="http://schemas.openxmlformats.org/officeDocument/2006/relationships/image" Target="NULL"/><Relationship Id="rId178" Type="http://schemas.openxmlformats.org/officeDocument/2006/relationships/customXml" Target="../ink/ink1874.xml"/><Relationship Id="rId61" Type="http://schemas.openxmlformats.org/officeDocument/2006/relationships/image" Target="NULL"/><Relationship Id="rId82" Type="http://schemas.openxmlformats.org/officeDocument/2006/relationships/customXml" Target="../ink/ink1826.xml"/><Relationship Id="rId152" Type="http://schemas.openxmlformats.org/officeDocument/2006/relationships/customXml" Target="../ink/ink1861.xml"/><Relationship Id="rId173" Type="http://schemas.openxmlformats.org/officeDocument/2006/relationships/image" Target="NULL"/><Relationship Id="rId194" Type="http://schemas.openxmlformats.org/officeDocument/2006/relationships/customXml" Target="../ink/ink1882.xml"/><Relationship Id="rId199" Type="http://schemas.openxmlformats.org/officeDocument/2006/relationships/image" Target="NULL"/><Relationship Id="rId203" Type="http://schemas.openxmlformats.org/officeDocument/2006/relationships/image" Target="NULL"/><Relationship Id="rId208" Type="http://schemas.openxmlformats.org/officeDocument/2006/relationships/customXml" Target="../ink/ink1889.xml"/><Relationship Id="rId229" Type="http://schemas.openxmlformats.org/officeDocument/2006/relationships/image" Target="NULL"/><Relationship Id="rId19" Type="http://schemas.openxmlformats.org/officeDocument/2006/relationships/image" Target="NULL"/><Relationship Id="rId224" Type="http://schemas.openxmlformats.org/officeDocument/2006/relationships/customXml" Target="../ink/ink1897.xml"/><Relationship Id="rId240" Type="http://schemas.openxmlformats.org/officeDocument/2006/relationships/customXml" Target="../ink/ink1905.xml"/><Relationship Id="rId245" Type="http://schemas.openxmlformats.org/officeDocument/2006/relationships/image" Target="NULL"/><Relationship Id="rId261" Type="http://schemas.openxmlformats.org/officeDocument/2006/relationships/image" Target="NULL"/><Relationship Id="rId266" Type="http://schemas.openxmlformats.org/officeDocument/2006/relationships/customXml" Target="../ink/ink1918.xml"/><Relationship Id="rId287" Type="http://schemas.openxmlformats.org/officeDocument/2006/relationships/image" Target="NULL"/><Relationship Id="rId14" Type="http://schemas.openxmlformats.org/officeDocument/2006/relationships/customXml" Target="../ink/ink1792.xml"/><Relationship Id="rId30" Type="http://schemas.openxmlformats.org/officeDocument/2006/relationships/customXml" Target="../ink/ink1800.xml"/><Relationship Id="rId35" Type="http://schemas.openxmlformats.org/officeDocument/2006/relationships/image" Target="NULL"/><Relationship Id="rId56" Type="http://schemas.openxmlformats.org/officeDocument/2006/relationships/customXml" Target="../ink/ink1813.xml"/><Relationship Id="rId77" Type="http://schemas.openxmlformats.org/officeDocument/2006/relationships/image" Target="NULL"/><Relationship Id="rId100" Type="http://schemas.openxmlformats.org/officeDocument/2006/relationships/customXml" Target="../ink/ink1835.xml"/><Relationship Id="rId105" Type="http://schemas.openxmlformats.org/officeDocument/2006/relationships/image" Target="NULL"/><Relationship Id="rId126" Type="http://schemas.openxmlformats.org/officeDocument/2006/relationships/customXml" Target="../ink/ink1848.xml"/><Relationship Id="rId147" Type="http://schemas.openxmlformats.org/officeDocument/2006/relationships/image" Target="NULL"/><Relationship Id="rId168" Type="http://schemas.openxmlformats.org/officeDocument/2006/relationships/customXml" Target="../ink/ink1869.xml"/><Relationship Id="rId282" Type="http://schemas.openxmlformats.org/officeDocument/2006/relationships/customXml" Target="../ink/ink1926.xml"/><Relationship Id="rId8" Type="http://schemas.openxmlformats.org/officeDocument/2006/relationships/customXml" Target="../ink/ink1789.xml"/><Relationship Id="rId51" Type="http://schemas.openxmlformats.org/officeDocument/2006/relationships/image" Target="NULL"/><Relationship Id="rId72" Type="http://schemas.openxmlformats.org/officeDocument/2006/relationships/customXml" Target="../ink/ink1821.xml"/><Relationship Id="rId93" Type="http://schemas.openxmlformats.org/officeDocument/2006/relationships/image" Target="NULL"/><Relationship Id="rId98" Type="http://schemas.openxmlformats.org/officeDocument/2006/relationships/customXml" Target="../ink/ink1834.xml"/><Relationship Id="rId121" Type="http://schemas.openxmlformats.org/officeDocument/2006/relationships/image" Target="NULL"/><Relationship Id="rId142" Type="http://schemas.openxmlformats.org/officeDocument/2006/relationships/customXml" Target="../ink/ink1856.xml"/><Relationship Id="rId163" Type="http://schemas.openxmlformats.org/officeDocument/2006/relationships/image" Target="NULL"/><Relationship Id="rId184" Type="http://schemas.openxmlformats.org/officeDocument/2006/relationships/customXml" Target="../ink/ink1877.xml"/><Relationship Id="rId189" Type="http://schemas.openxmlformats.org/officeDocument/2006/relationships/image" Target="NULL"/><Relationship Id="rId219" Type="http://schemas.openxmlformats.org/officeDocument/2006/relationships/image" Target="NULL"/><Relationship Id="rId3" Type="http://schemas.openxmlformats.org/officeDocument/2006/relationships/image" Target="NULL"/><Relationship Id="rId214" Type="http://schemas.openxmlformats.org/officeDocument/2006/relationships/customXml" Target="../ink/ink1892.xml"/><Relationship Id="rId230" Type="http://schemas.openxmlformats.org/officeDocument/2006/relationships/customXml" Target="../ink/ink1900.xml"/><Relationship Id="rId235" Type="http://schemas.openxmlformats.org/officeDocument/2006/relationships/image" Target="NULL"/><Relationship Id="rId251" Type="http://schemas.openxmlformats.org/officeDocument/2006/relationships/image" Target="NULL"/><Relationship Id="rId256" Type="http://schemas.openxmlformats.org/officeDocument/2006/relationships/customXml" Target="../ink/ink1913.xml"/><Relationship Id="rId277" Type="http://schemas.openxmlformats.org/officeDocument/2006/relationships/image" Target="NULL"/><Relationship Id="rId25" Type="http://schemas.openxmlformats.org/officeDocument/2006/relationships/image" Target="NULL"/><Relationship Id="rId46" Type="http://schemas.openxmlformats.org/officeDocument/2006/relationships/customXml" Target="../ink/ink1808.xml"/><Relationship Id="rId67" Type="http://schemas.openxmlformats.org/officeDocument/2006/relationships/image" Target="NULL"/><Relationship Id="rId116" Type="http://schemas.openxmlformats.org/officeDocument/2006/relationships/customXml" Target="../ink/ink1843.xml"/><Relationship Id="rId137" Type="http://schemas.openxmlformats.org/officeDocument/2006/relationships/image" Target="NULL"/><Relationship Id="rId158" Type="http://schemas.openxmlformats.org/officeDocument/2006/relationships/customXml" Target="../ink/ink1864.xml"/><Relationship Id="rId272" Type="http://schemas.openxmlformats.org/officeDocument/2006/relationships/customXml" Target="../ink/ink1921.xml"/><Relationship Id="rId293" Type="http://schemas.openxmlformats.org/officeDocument/2006/relationships/image" Target="NULL"/><Relationship Id="rId20" Type="http://schemas.openxmlformats.org/officeDocument/2006/relationships/customXml" Target="../ink/ink1795.xml"/><Relationship Id="rId41" Type="http://schemas.openxmlformats.org/officeDocument/2006/relationships/image" Target="NULL"/><Relationship Id="rId62" Type="http://schemas.openxmlformats.org/officeDocument/2006/relationships/customXml" Target="../ink/ink1816.xml"/><Relationship Id="rId83" Type="http://schemas.openxmlformats.org/officeDocument/2006/relationships/image" Target="NULL"/><Relationship Id="rId88" Type="http://schemas.openxmlformats.org/officeDocument/2006/relationships/customXml" Target="../ink/ink1829.xml"/><Relationship Id="rId111" Type="http://schemas.openxmlformats.org/officeDocument/2006/relationships/image" Target="NULL"/><Relationship Id="rId132" Type="http://schemas.openxmlformats.org/officeDocument/2006/relationships/customXml" Target="../ink/ink1851.xml"/><Relationship Id="rId153" Type="http://schemas.openxmlformats.org/officeDocument/2006/relationships/image" Target="NULL"/><Relationship Id="rId174" Type="http://schemas.openxmlformats.org/officeDocument/2006/relationships/customXml" Target="../ink/ink1872.xml"/><Relationship Id="rId179" Type="http://schemas.openxmlformats.org/officeDocument/2006/relationships/image" Target="NULL"/><Relationship Id="rId195" Type="http://schemas.openxmlformats.org/officeDocument/2006/relationships/image" Target="NULL"/><Relationship Id="rId209" Type="http://schemas.openxmlformats.org/officeDocument/2006/relationships/image" Target="NULL"/><Relationship Id="rId190" Type="http://schemas.openxmlformats.org/officeDocument/2006/relationships/customXml" Target="../ink/ink1880.xml"/><Relationship Id="rId204" Type="http://schemas.openxmlformats.org/officeDocument/2006/relationships/customXml" Target="../ink/ink1887.xml"/><Relationship Id="rId220" Type="http://schemas.openxmlformats.org/officeDocument/2006/relationships/customXml" Target="../ink/ink1895.xml"/><Relationship Id="rId225" Type="http://schemas.openxmlformats.org/officeDocument/2006/relationships/image" Target="NULL"/><Relationship Id="rId241" Type="http://schemas.openxmlformats.org/officeDocument/2006/relationships/image" Target="NULL"/><Relationship Id="rId246" Type="http://schemas.openxmlformats.org/officeDocument/2006/relationships/customXml" Target="../ink/ink1908.xml"/><Relationship Id="rId267" Type="http://schemas.openxmlformats.org/officeDocument/2006/relationships/image" Target="NULL"/><Relationship Id="rId288" Type="http://schemas.openxmlformats.org/officeDocument/2006/relationships/customXml" Target="../ink/ink1929.xml"/><Relationship Id="rId15" Type="http://schemas.openxmlformats.org/officeDocument/2006/relationships/image" Target="NULL"/><Relationship Id="rId36" Type="http://schemas.openxmlformats.org/officeDocument/2006/relationships/customXml" Target="../ink/ink1803.xml"/><Relationship Id="rId57" Type="http://schemas.openxmlformats.org/officeDocument/2006/relationships/image" Target="NULL"/><Relationship Id="rId106" Type="http://schemas.openxmlformats.org/officeDocument/2006/relationships/customXml" Target="../ink/ink1838.xml"/><Relationship Id="rId127" Type="http://schemas.openxmlformats.org/officeDocument/2006/relationships/image" Target="NULL"/><Relationship Id="rId262" Type="http://schemas.openxmlformats.org/officeDocument/2006/relationships/customXml" Target="../ink/ink1916.xml"/><Relationship Id="rId283" Type="http://schemas.openxmlformats.org/officeDocument/2006/relationships/image" Target="NULL"/><Relationship Id="rId10" Type="http://schemas.openxmlformats.org/officeDocument/2006/relationships/customXml" Target="../ink/ink1790.xml"/><Relationship Id="rId31" Type="http://schemas.openxmlformats.org/officeDocument/2006/relationships/image" Target="NULL"/><Relationship Id="rId52" Type="http://schemas.openxmlformats.org/officeDocument/2006/relationships/customXml" Target="../ink/ink1811.xml"/><Relationship Id="rId73" Type="http://schemas.openxmlformats.org/officeDocument/2006/relationships/image" Target="NULL"/><Relationship Id="rId78" Type="http://schemas.openxmlformats.org/officeDocument/2006/relationships/customXml" Target="../ink/ink1824.xml"/><Relationship Id="rId94" Type="http://schemas.openxmlformats.org/officeDocument/2006/relationships/customXml" Target="../ink/ink1832.xml"/><Relationship Id="rId99" Type="http://schemas.openxmlformats.org/officeDocument/2006/relationships/image" Target="NULL"/><Relationship Id="rId101" Type="http://schemas.openxmlformats.org/officeDocument/2006/relationships/image" Target="NULL"/><Relationship Id="rId122" Type="http://schemas.openxmlformats.org/officeDocument/2006/relationships/customXml" Target="../ink/ink1846.xml"/><Relationship Id="rId143" Type="http://schemas.openxmlformats.org/officeDocument/2006/relationships/image" Target="NULL"/><Relationship Id="rId148" Type="http://schemas.openxmlformats.org/officeDocument/2006/relationships/customXml" Target="../ink/ink1859.xml"/><Relationship Id="rId164" Type="http://schemas.openxmlformats.org/officeDocument/2006/relationships/customXml" Target="../ink/ink1867.xml"/><Relationship Id="rId169" Type="http://schemas.openxmlformats.org/officeDocument/2006/relationships/image" Target="NULL"/><Relationship Id="rId185" Type="http://schemas.openxmlformats.org/officeDocument/2006/relationships/image" Target="NULL"/><Relationship Id="rId4" Type="http://schemas.openxmlformats.org/officeDocument/2006/relationships/customXml" Target="../ink/ink1787.xml"/><Relationship Id="rId9" Type="http://schemas.openxmlformats.org/officeDocument/2006/relationships/image" Target="NULL"/><Relationship Id="rId180" Type="http://schemas.openxmlformats.org/officeDocument/2006/relationships/customXml" Target="../ink/ink1875.xml"/><Relationship Id="rId210" Type="http://schemas.openxmlformats.org/officeDocument/2006/relationships/customXml" Target="../ink/ink1890.xml"/><Relationship Id="rId215" Type="http://schemas.openxmlformats.org/officeDocument/2006/relationships/image" Target="NULL"/><Relationship Id="rId236" Type="http://schemas.openxmlformats.org/officeDocument/2006/relationships/customXml" Target="../ink/ink1903.xml"/><Relationship Id="rId257" Type="http://schemas.openxmlformats.org/officeDocument/2006/relationships/image" Target="NULL"/><Relationship Id="rId278" Type="http://schemas.openxmlformats.org/officeDocument/2006/relationships/customXml" Target="../ink/ink1924.xml"/><Relationship Id="rId26" Type="http://schemas.openxmlformats.org/officeDocument/2006/relationships/customXml" Target="../ink/ink1798.xml"/><Relationship Id="rId231" Type="http://schemas.openxmlformats.org/officeDocument/2006/relationships/image" Target="NULL"/><Relationship Id="rId252" Type="http://schemas.openxmlformats.org/officeDocument/2006/relationships/customXml" Target="../ink/ink1911.xml"/><Relationship Id="rId273" Type="http://schemas.openxmlformats.org/officeDocument/2006/relationships/image" Target="NULL"/><Relationship Id="rId294" Type="http://schemas.openxmlformats.org/officeDocument/2006/relationships/customXml" Target="../ink/ink1932.xml"/><Relationship Id="rId47" Type="http://schemas.openxmlformats.org/officeDocument/2006/relationships/image" Target="NULL"/><Relationship Id="rId68" Type="http://schemas.openxmlformats.org/officeDocument/2006/relationships/customXml" Target="../ink/ink1819.xml"/><Relationship Id="rId89" Type="http://schemas.openxmlformats.org/officeDocument/2006/relationships/image" Target="NULL"/><Relationship Id="rId112" Type="http://schemas.openxmlformats.org/officeDocument/2006/relationships/customXml" Target="../ink/ink1841.xml"/><Relationship Id="rId133" Type="http://schemas.openxmlformats.org/officeDocument/2006/relationships/image" Target="NULL"/><Relationship Id="rId154" Type="http://schemas.openxmlformats.org/officeDocument/2006/relationships/customXml" Target="../ink/ink1862.xml"/><Relationship Id="rId175" Type="http://schemas.openxmlformats.org/officeDocument/2006/relationships/image" Target="NULL"/><Relationship Id="rId196" Type="http://schemas.openxmlformats.org/officeDocument/2006/relationships/customXml" Target="../ink/ink1883.xml"/><Relationship Id="rId200" Type="http://schemas.openxmlformats.org/officeDocument/2006/relationships/customXml" Target="../ink/ink1885.xml"/><Relationship Id="rId16" Type="http://schemas.openxmlformats.org/officeDocument/2006/relationships/customXml" Target="../ink/ink1793.xml"/><Relationship Id="rId221" Type="http://schemas.openxmlformats.org/officeDocument/2006/relationships/image" Target="NULL"/><Relationship Id="rId242" Type="http://schemas.openxmlformats.org/officeDocument/2006/relationships/customXml" Target="../ink/ink1906.xml"/><Relationship Id="rId263" Type="http://schemas.openxmlformats.org/officeDocument/2006/relationships/image" Target="NULL"/><Relationship Id="rId284" Type="http://schemas.openxmlformats.org/officeDocument/2006/relationships/customXml" Target="../ink/ink1927.xml"/><Relationship Id="rId37" Type="http://schemas.openxmlformats.org/officeDocument/2006/relationships/image" Target="NULL"/><Relationship Id="rId58" Type="http://schemas.openxmlformats.org/officeDocument/2006/relationships/customXml" Target="../ink/ink1814.xml"/><Relationship Id="rId79" Type="http://schemas.openxmlformats.org/officeDocument/2006/relationships/image" Target="NULL"/><Relationship Id="rId102" Type="http://schemas.openxmlformats.org/officeDocument/2006/relationships/customXml" Target="../ink/ink1836.xml"/><Relationship Id="rId123" Type="http://schemas.openxmlformats.org/officeDocument/2006/relationships/image" Target="NULL"/><Relationship Id="rId144" Type="http://schemas.openxmlformats.org/officeDocument/2006/relationships/customXml" Target="../ink/ink1857.xml"/><Relationship Id="rId90" Type="http://schemas.openxmlformats.org/officeDocument/2006/relationships/customXml" Target="../ink/ink1830.xml"/><Relationship Id="rId165" Type="http://schemas.openxmlformats.org/officeDocument/2006/relationships/image" Target="NULL"/><Relationship Id="rId186" Type="http://schemas.openxmlformats.org/officeDocument/2006/relationships/customXml" Target="../ink/ink1878.xml"/><Relationship Id="rId211" Type="http://schemas.openxmlformats.org/officeDocument/2006/relationships/image" Target="NULL"/><Relationship Id="rId232" Type="http://schemas.openxmlformats.org/officeDocument/2006/relationships/customXml" Target="../ink/ink1901.xml"/><Relationship Id="rId253" Type="http://schemas.openxmlformats.org/officeDocument/2006/relationships/image" Target="NULL"/><Relationship Id="rId274" Type="http://schemas.openxmlformats.org/officeDocument/2006/relationships/customXml" Target="../ink/ink1922.xml"/><Relationship Id="rId295" Type="http://schemas.openxmlformats.org/officeDocument/2006/relationships/image" Target="NULL"/><Relationship Id="rId27" Type="http://schemas.openxmlformats.org/officeDocument/2006/relationships/image" Target="NULL"/><Relationship Id="rId48" Type="http://schemas.openxmlformats.org/officeDocument/2006/relationships/customXml" Target="../ink/ink1809.xml"/><Relationship Id="rId69" Type="http://schemas.openxmlformats.org/officeDocument/2006/relationships/image" Target="NULL"/><Relationship Id="rId113" Type="http://schemas.openxmlformats.org/officeDocument/2006/relationships/image" Target="NULL"/><Relationship Id="rId134" Type="http://schemas.openxmlformats.org/officeDocument/2006/relationships/customXml" Target="../ink/ink1852.xml"/><Relationship Id="rId80" Type="http://schemas.openxmlformats.org/officeDocument/2006/relationships/customXml" Target="../ink/ink1825.xml"/><Relationship Id="rId155" Type="http://schemas.openxmlformats.org/officeDocument/2006/relationships/image" Target="NULL"/><Relationship Id="rId176" Type="http://schemas.openxmlformats.org/officeDocument/2006/relationships/customXml" Target="../ink/ink1873.xml"/><Relationship Id="rId197" Type="http://schemas.openxmlformats.org/officeDocument/2006/relationships/image" Target="NULL"/><Relationship Id="rId201" Type="http://schemas.openxmlformats.org/officeDocument/2006/relationships/image" Target="NULL"/><Relationship Id="rId222" Type="http://schemas.openxmlformats.org/officeDocument/2006/relationships/customXml" Target="../ink/ink1896.xml"/><Relationship Id="rId243" Type="http://schemas.openxmlformats.org/officeDocument/2006/relationships/image" Target="NULL"/><Relationship Id="rId264" Type="http://schemas.openxmlformats.org/officeDocument/2006/relationships/customXml" Target="../ink/ink1917.xml"/><Relationship Id="rId285" Type="http://schemas.openxmlformats.org/officeDocument/2006/relationships/image" Target="NULL"/><Relationship Id="rId17" Type="http://schemas.openxmlformats.org/officeDocument/2006/relationships/image" Target="NULL"/><Relationship Id="rId38" Type="http://schemas.openxmlformats.org/officeDocument/2006/relationships/customXml" Target="../ink/ink1804.xml"/><Relationship Id="rId59" Type="http://schemas.openxmlformats.org/officeDocument/2006/relationships/image" Target="NULL"/><Relationship Id="rId103" Type="http://schemas.openxmlformats.org/officeDocument/2006/relationships/image" Target="NULL"/><Relationship Id="rId124" Type="http://schemas.openxmlformats.org/officeDocument/2006/relationships/customXml" Target="../ink/ink1847.xml"/><Relationship Id="rId70" Type="http://schemas.openxmlformats.org/officeDocument/2006/relationships/customXml" Target="../ink/ink1820.xml"/><Relationship Id="rId91" Type="http://schemas.openxmlformats.org/officeDocument/2006/relationships/image" Target="NULL"/><Relationship Id="rId145" Type="http://schemas.openxmlformats.org/officeDocument/2006/relationships/image" Target="NULL"/><Relationship Id="rId166" Type="http://schemas.openxmlformats.org/officeDocument/2006/relationships/customXml" Target="../ink/ink1868.xml"/><Relationship Id="rId187" Type="http://schemas.openxmlformats.org/officeDocument/2006/relationships/image" Target="NULL"/><Relationship Id="rId1" Type="http://schemas.openxmlformats.org/officeDocument/2006/relationships/slideLayout" Target="../slideLayouts/slideLayout11.xml"/><Relationship Id="rId212" Type="http://schemas.openxmlformats.org/officeDocument/2006/relationships/customXml" Target="../ink/ink1891.xml"/><Relationship Id="rId233" Type="http://schemas.openxmlformats.org/officeDocument/2006/relationships/image" Target="NULL"/><Relationship Id="rId254" Type="http://schemas.openxmlformats.org/officeDocument/2006/relationships/customXml" Target="../ink/ink1912.xml"/><Relationship Id="rId28" Type="http://schemas.openxmlformats.org/officeDocument/2006/relationships/customXml" Target="../ink/ink1799.xml"/><Relationship Id="rId49" Type="http://schemas.openxmlformats.org/officeDocument/2006/relationships/image" Target="NULL"/><Relationship Id="rId114" Type="http://schemas.openxmlformats.org/officeDocument/2006/relationships/customXml" Target="../ink/ink1842.xml"/><Relationship Id="rId275" Type="http://schemas.openxmlformats.org/officeDocument/2006/relationships/image" Target="NULL"/><Relationship Id="rId60" Type="http://schemas.openxmlformats.org/officeDocument/2006/relationships/customXml" Target="../ink/ink1815.xml"/><Relationship Id="rId81" Type="http://schemas.openxmlformats.org/officeDocument/2006/relationships/image" Target="NULL"/><Relationship Id="rId135" Type="http://schemas.openxmlformats.org/officeDocument/2006/relationships/image" Target="NULL"/><Relationship Id="rId156" Type="http://schemas.openxmlformats.org/officeDocument/2006/relationships/customXml" Target="../ink/ink1863.xml"/><Relationship Id="rId177" Type="http://schemas.openxmlformats.org/officeDocument/2006/relationships/image" Target="NULL"/><Relationship Id="rId198" Type="http://schemas.openxmlformats.org/officeDocument/2006/relationships/customXml" Target="../ink/ink1884.xml"/><Relationship Id="rId202" Type="http://schemas.openxmlformats.org/officeDocument/2006/relationships/customXml" Target="../ink/ink1886.xml"/><Relationship Id="rId223" Type="http://schemas.openxmlformats.org/officeDocument/2006/relationships/image" Target="NULL"/><Relationship Id="rId244" Type="http://schemas.openxmlformats.org/officeDocument/2006/relationships/customXml" Target="../ink/ink1907.xml"/><Relationship Id="rId18" Type="http://schemas.openxmlformats.org/officeDocument/2006/relationships/customXml" Target="../ink/ink1794.xml"/><Relationship Id="rId39" Type="http://schemas.openxmlformats.org/officeDocument/2006/relationships/image" Target="NULL"/><Relationship Id="rId265" Type="http://schemas.openxmlformats.org/officeDocument/2006/relationships/image" Target="NULL"/><Relationship Id="rId286" Type="http://schemas.openxmlformats.org/officeDocument/2006/relationships/customXml" Target="../ink/ink1928.xml"/><Relationship Id="rId50" Type="http://schemas.openxmlformats.org/officeDocument/2006/relationships/customXml" Target="../ink/ink1810.xml"/><Relationship Id="rId104" Type="http://schemas.openxmlformats.org/officeDocument/2006/relationships/customXml" Target="../ink/ink1837.xml"/><Relationship Id="rId125" Type="http://schemas.openxmlformats.org/officeDocument/2006/relationships/image" Target="NULL"/><Relationship Id="rId146" Type="http://schemas.openxmlformats.org/officeDocument/2006/relationships/customXml" Target="../ink/ink1858.xml"/><Relationship Id="rId167" Type="http://schemas.openxmlformats.org/officeDocument/2006/relationships/image" Target="NULL"/><Relationship Id="rId188" Type="http://schemas.openxmlformats.org/officeDocument/2006/relationships/customXml" Target="../ink/ink187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117" Type="http://schemas.openxmlformats.org/officeDocument/2006/relationships/image" Target="NULL"/><Relationship Id="rId299" Type="http://schemas.openxmlformats.org/officeDocument/2006/relationships/image" Target="NULL"/><Relationship Id="rId303" Type="http://schemas.openxmlformats.org/officeDocument/2006/relationships/image" Target="NULL"/><Relationship Id="rId21" Type="http://schemas.openxmlformats.org/officeDocument/2006/relationships/image" Target="NULL"/><Relationship Id="rId42" Type="http://schemas.openxmlformats.org/officeDocument/2006/relationships/customXml" Target="../ink/ink1953.xml"/><Relationship Id="rId63" Type="http://schemas.openxmlformats.org/officeDocument/2006/relationships/image" Target="NULL"/><Relationship Id="rId84" Type="http://schemas.openxmlformats.org/officeDocument/2006/relationships/customXml" Target="../ink/ink1974.xml"/><Relationship Id="rId138" Type="http://schemas.openxmlformats.org/officeDocument/2006/relationships/customXml" Target="../ink/ink2001.xml"/><Relationship Id="rId159" Type="http://schemas.openxmlformats.org/officeDocument/2006/relationships/image" Target="NULL"/><Relationship Id="rId324" Type="http://schemas.openxmlformats.org/officeDocument/2006/relationships/customXml" Target="../ink/ink2093.xml"/><Relationship Id="rId170" Type="http://schemas.openxmlformats.org/officeDocument/2006/relationships/customXml" Target="../ink/ink2017.xml"/><Relationship Id="rId191" Type="http://schemas.openxmlformats.org/officeDocument/2006/relationships/image" Target="NULL"/><Relationship Id="rId205" Type="http://schemas.openxmlformats.org/officeDocument/2006/relationships/image" Target="NULL"/><Relationship Id="rId226" Type="http://schemas.openxmlformats.org/officeDocument/2006/relationships/customXml" Target="../ink/ink2045.xml"/><Relationship Id="rId247" Type="http://schemas.openxmlformats.org/officeDocument/2006/relationships/image" Target="NULL"/><Relationship Id="rId107" Type="http://schemas.openxmlformats.org/officeDocument/2006/relationships/image" Target="NULL"/><Relationship Id="rId268" Type="http://schemas.openxmlformats.org/officeDocument/2006/relationships/customXml" Target="../ink/ink2065.xml"/><Relationship Id="rId289" Type="http://schemas.openxmlformats.org/officeDocument/2006/relationships/image" Target="NULL"/><Relationship Id="rId11" Type="http://schemas.openxmlformats.org/officeDocument/2006/relationships/image" Target="NULL"/><Relationship Id="rId32" Type="http://schemas.openxmlformats.org/officeDocument/2006/relationships/customXml" Target="../ink/ink1948.xml"/><Relationship Id="rId53" Type="http://schemas.openxmlformats.org/officeDocument/2006/relationships/image" Target="NULL"/><Relationship Id="rId74" Type="http://schemas.openxmlformats.org/officeDocument/2006/relationships/customXml" Target="../ink/ink1969.xml"/><Relationship Id="rId128" Type="http://schemas.openxmlformats.org/officeDocument/2006/relationships/customXml" Target="../ink/ink1996.xml"/><Relationship Id="rId149" Type="http://schemas.openxmlformats.org/officeDocument/2006/relationships/image" Target="NULL"/><Relationship Id="rId314" Type="http://schemas.openxmlformats.org/officeDocument/2006/relationships/customXml" Target="../ink/ink2088.xml"/><Relationship Id="rId5" Type="http://schemas.openxmlformats.org/officeDocument/2006/relationships/image" Target="NULL"/><Relationship Id="rId95" Type="http://schemas.openxmlformats.org/officeDocument/2006/relationships/image" Target="NULL"/><Relationship Id="rId160" Type="http://schemas.openxmlformats.org/officeDocument/2006/relationships/customXml" Target="../ink/ink2012.xml"/><Relationship Id="rId181" Type="http://schemas.openxmlformats.org/officeDocument/2006/relationships/image" Target="NULL"/><Relationship Id="rId216" Type="http://schemas.openxmlformats.org/officeDocument/2006/relationships/customXml" Target="../ink/ink2040.xml"/><Relationship Id="rId237" Type="http://schemas.openxmlformats.org/officeDocument/2006/relationships/image" Target="NULL"/><Relationship Id="rId258" Type="http://schemas.openxmlformats.org/officeDocument/2006/relationships/customXml" Target="../ink/ink2061.xml"/><Relationship Id="rId279" Type="http://schemas.openxmlformats.org/officeDocument/2006/relationships/image" Target="NULL"/><Relationship Id="rId22" Type="http://schemas.openxmlformats.org/officeDocument/2006/relationships/customXml" Target="../ink/ink1943.xml"/><Relationship Id="rId43" Type="http://schemas.openxmlformats.org/officeDocument/2006/relationships/image" Target="NULL"/><Relationship Id="rId64" Type="http://schemas.openxmlformats.org/officeDocument/2006/relationships/customXml" Target="../ink/ink1964.xml"/><Relationship Id="rId118" Type="http://schemas.openxmlformats.org/officeDocument/2006/relationships/customXml" Target="../ink/ink1991.xml"/><Relationship Id="rId139" Type="http://schemas.openxmlformats.org/officeDocument/2006/relationships/image" Target="NULL"/><Relationship Id="rId290" Type="http://schemas.openxmlformats.org/officeDocument/2006/relationships/customXml" Target="../ink/ink2076.xml"/><Relationship Id="rId304" Type="http://schemas.openxmlformats.org/officeDocument/2006/relationships/customXml" Target="../ink/ink2083.xml"/><Relationship Id="rId325" Type="http://schemas.openxmlformats.org/officeDocument/2006/relationships/image" Target="NULL"/><Relationship Id="rId85" Type="http://schemas.openxmlformats.org/officeDocument/2006/relationships/image" Target="NULL"/><Relationship Id="rId150" Type="http://schemas.openxmlformats.org/officeDocument/2006/relationships/customXml" Target="../ink/ink2007.xml"/><Relationship Id="rId171" Type="http://schemas.openxmlformats.org/officeDocument/2006/relationships/image" Target="NULL"/><Relationship Id="rId192" Type="http://schemas.openxmlformats.org/officeDocument/2006/relationships/customXml" Target="../ink/ink2028.xml"/><Relationship Id="rId206" Type="http://schemas.openxmlformats.org/officeDocument/2006/relationships/customXml" Target="../ink/ink2035.xml"/><Relationship Id="rId227" Type="http://schemas.openxmlformats.org/officeDocument/2006/relationships/image" Target="NULL"/><Relationship Id="rId248" Type="http://schemas.openxmlformats.org/officeDocument/2006/relationships/customXml" Target="../ink/ink2056.xml"/><Relationship Id="rId269" Type="http://schemas.openxmlformats.org/officeDocument/2006/relationships/image" Target="NULL"/><Relationship Id="rId12" Type="http://schemas.openxmlformats.org/officeDocument/2006/relationships/customXml" Target="../ink/ink1938.xml"/><Relationship Id="rId33" Type="http://schemas.openxmlformats.org/officeDocument/2006/relationships/image" Target="NULL"/><Relationship Id="rId108" Type="http://schemas.openxmlformats.org/officeDocument/2006/relationships/customXml" Target="../ink/ink1986.xml"/><Relationship Id="rId129" Type="http://schemas.openxmlformats.org/officeDocument/2006/relationships/image" Target="NULL"/><Relationship Id="rId280" Type="http://schemas.openxmlformats.org/officeDocument/2006/relationships/customXml" Target="../ink/ink2071.xml"/><Relationship Id="rId315" Type="http://schemas.openxmlformats.org/officeDocument/2006/relationships/image" Target="NULL"/><Relationship Id="rId54" Type="http://schemas.openxmlformats.org/officeDocument/2006/relationships/customXml" Target="../ink/ink1959.xml"/><Relationship Id="rId75" Type="http://schemas.openxmlformats.org/officeDocument/2006/relationships/image" Target="NULL"/><Relationship Id="rId96" Type="http://schemas.openxmlformats.org/officeDocument/2006/relationships/customXml" Target="../ink/ink1980.xml"/><Relationship Id="rId140" Type="http://schemas.openxmlformats.org/officeDocument/2006/relationships/customXml" Target="../ink/ink2002.xml"/><Relationship Id="rId161" Type="http://schemas.openxmlformats.org/officeDocument/2006/relationships/image" Target="NULL"/><Relationship Id="rId182" Type="http://schemas.openxmlformats.org/officeDocument/2006/relationships/customXml" Target="../ink/ink2023.xml"/><Relationship Id="rId217" Type="http://schemas.openxmlformats.org/officeDocument/2006/relationships/image" Target="NULL"/><Relationship Id="rId6" Type="http://schemas.openxmlformats.org/officeDocument/2006/relationships/customXml" Target="../ink/ink1935.xml"/><Relationship Id="rId238" Type="http://schemas.openxmlformats.org/officeDocument/2006/relationships/customXml" Target="../ink/ink2051.xml"/><Relationship Id="rId259" Type="http://schemas.openxmlformats.org/officeDocument/2006/relationships/image" Target="NULL"/><Relationship Id="rId23" Type="http://schemas.openxmlformats.org/officeDocument/2006/relationships/image" Target="NULL"/><Relationship Id="rId119" Type="http://schemas.openxmlformats.org/officeDocument/2006/relationships/image" Target="NULL"/><Relationship Id="rId270" Type="http://schemas.openxmlformats.org/officeDocument/2006/relationships/customXml" Target="../ink/ink2066.xml"/><Relationship Id="rId291" Type="http://schemas.openxmlformats.org/officeDocument/2006/relationships/image" Target="NULL"/><Relationship Id="rId305" Type="http://schemas.openxmlformats.org/officeDocument/2006/relationships/image" Target="NULL"/><Relationship Id="rId326" Type="http://schemas.openxmlformats.org/officeDocument/2006/relationships/customXml" Target="../ink/ink2094.xml"/><Relationship Id="rId44" Type="http://schemas.openxmlformats.org/officeDocument/2006/relationships/customXml" Target="../ink/ink1954.xml"/><Relationship Id="rId65" Type="http://schemas.openxmlformats.org/officeDocument/2006/relationships/image" Target="NULL"/><Relationship Id="rId86" Type="http://schemas.openxmlformats.org/officeDocument/2006/relationships/customXml" Target="../ink/ink1975.xml"/><Relationship Id="rId130" Type="http://schemas.openxmlformats.org/officeDocument/2006/relationships/customXml" Target="../ink/ink1997.xml"/><Relationship Id="rId151" Type="http://schemas.openxmlformats.org/officeDocument/2006/relationships/image" Target="NULL"/><Relationship Id="rId172" Type="http://schemas.openxmlformats.org/officeDocument/2006/relationships/customXml" Target="../ink/ink2018.xml"/><Relationship Id="rId193" Type="http://schemas.openxmlformats.org/officeDocument/2006/relationships/image" Target="NULL"/><Relationship Id="rId207" Type="http://schemas.openxmlformats.org/officeDocument/2006/relationships/image" Target="NULL"/><Relationship Id="rId228" Type="http://schemas.openxmlformats.org/officeDocument/2006/relationships/customXml" Target="../ink/ink2046.xml"/><Relationship Id="rId249" Type="http://schemas.openxmlformats.org/officeDocument/2006/relationships/image" Target="NULL"/><Relationship Id="rId13" Type="http://schemas.openxmlformats.org/officeDocument/2006/relationships/image" Target="NULL"/><Relationship Id="rId109" Type="http://schemas.openxmlformats.org/officeDocument/2006/relationships/image" Target="NULL"/><Relationship Id="rId260" Type="http://schemas.openxmlformats.org/officeDocument/2006/relationships/customXml" Target="../ink/ink2062.xml"/><Relationship Id="rId281" Type="http://schemas.openxmlformats.org/officeDocument/2006/relationships/image" Target="NULL"/><Relationship Id="rId316" Type="http://schemas.openxmlformats.org/officeDocument/2006/relationships/customXml" Target="../ink/ink2089.xml"/><Relationship Id="rId34" Type="http://schemas.openxmlformats.org/officeDocument/2006/relationships/customXml" Target="../ink/ink1949.xml"/><Relationship Id="rId55" Type="http://schemas.openxmlformats.org/officeDocument/2006/relationships/image" Target="NULL"/><Relationship Id="rId76" Type="http://schemas.openxmlformats.org/officeDocument/2006/relationships/customXml" Target="../ink/ink1970.xml"/><Relationship Id="rId97" Type="http://schemas.openxmlformats.org/officeDocument/2006/relationships/image" Target="NULL"/><Relationship Id="rId120" Type="http://schemas.openxmlformats.org/officeDocument/2006/relationships/customXml" Target="../ink/ink1992.xml"/><Relationship Id="rId141" Type="http://schemas.openxmlformats.org/officeDocument/2006/relationships/image" Target="NULL"/><Relationship Id="rId7" Type="http://schemas.openxmlformats.org/officeDocument/2006/relationships/image" Target="NULL"/><Relationship Id="rId162" Type="http://schemas.openxmlformats.org/officeDocument/2006/relationships/customXml" Target="../ink/ink2013.xml"/><Relationship Id="rId183" Type="http://schemas.openxmlformats.org/officeDocument/2006/relationships/image" Target="NULL"/><Relationship Id="rId218" Type="http://schemas.openxmlformats.org/officeDocument/2006/relationships/customXml" Target="../ink/ink2041.xml"/><Relationship Id="rId239" Type="http://schemas.openxmlformats.org/officeDocument/2006/relationships/image" Target="NULL"/><Relationship Id="rId250" Type="http://schemas.openxmlformats.org/officeDocument/2006/relationships/customXml" Target="../ink/ink2057.xml"/><Relationship Id="rId271" Type="http://schemas.openxmlformats.org/officeDocument/2006/relationships/image" Target="NULL"/><Relationship Id="rId292" Type="http://schemas.openxmlformats.org/officeDocument/2006/relationships/customXml" Target="../ink/ink2077.xml"/><Relationship Id="rId306" Type="http://schemas.openxmlformats.org/officeDocument/2006/relationships/customXml" Target="../ink/ink2084.xml"/><Relationship Id="rId24" Type="http://schemas.openxmlformats.org/officeDocument/2006/relationships/customXml" Target="../ink/ink1944.xml"/><Relationship Id="rId45" Type="http://schemas.openxmlformats.org/officeDocument/2006/relationships/image" Target="NULL"/><Relationship Id="rId66" Type="http://schemas.openxmlformats.org/officeDocument/2006/relationships/customXml" Target="../ink/ink1965.xml"/><Relationship Id="rId87" Type="http://schemas.openxmlformats.org/officeDocument/2006/relationships/image" Target="NULL"/><Relationship Id="rId110" Type="http://schemas.openxmlformats.org/officeDocument/2006/relationships/customXml" Target="../ink/ink1987.xml"/><Relationship Id="rId131" Type="http://schemas.openxmlformats.org/officeDocument/2006/relationships/image" Target="NULL"/><Relationship Id="rId327" Type="http://schemas.openxmlformats.org/officeDocument/2006/relationships/image" Target="NULL"/><Relationship Id="rId152" Type="http://schemas.openxmlformats.org/officeDocument/2006/relationships/customXml" Target="../ink/ink2008.xml"/><Relationship Id="rId173" Type="http://schemas.openxmlformats.org/officeDocument/2006/relationships/image" Target="NULL"/><Relationship Id="rId194" Type="http://schemas.openxmlformats.org/officeDocument/2006/relationships/customXml" Target="../ink/ink2029.xml"/><Relationship Id="rId208" Type="http://schemas.openxmlformats.org/officeDocument/2006/relationships/customXml" Target="../ink/ink2036.xml"/><Relationship Id="rId229" Type="http://schemas.openxmlformats.org/officeDocument/2006/relationships/image" Target="NULL"/><Relationship Id="rId240" Type="http://schemas.openxmlformats.org/officeDocument/2006/relationships/customXml" Target="../ink/ink2052.xml"/><Relationship Id="rId14" Type="http://schemas.openxmlformats.org/officeDocument/2006/relationships/customXml" Target="../ink/ink1939.xml"/><Relationship Id="rId30" Type="http://schemas.openxmlformats.org/officeDocument/2006/relationships/customXml" Target="../ink/ink1947.xml"/><Relationship Id="rId35" Type="http://schemas.openxmlformats.org/officeDocument/2006/relationships/image" Target="NULL"/><Relationship Id="rId56" Type="http://schemas.openxmlformats.org/officeDocument/2006/relationships/customXml" Target="../ink/ink1960.xml"/><Relationship Id="rId77" Type="http://schemas.openxmlformats.org/officeDocument/2006/relationships/image" Target="NULL"/><Relationship Id="rId100" Type="http://schemas.openxmlformats.org/officeDocument/2006/relationships/customXml" Target="../ink/ink1982.xml"/><Relationship Id="rId105" Type="http://schemas.openxmlformats.org/officeDocument/2006/relationships/image" Target="NULL"/><Relationship Id="rId126" Type="http://schemas.openxmlformats.org/officeDocument/2006/relationships/customXml" Target="../ink/ink1995.xml"/><Relationship Id="rId147" Type="http://schemas.openxmlformats.org/officeDocument/2006/relationships/image" Target="NULL"/><Relationship Id="rId168" Type="http://schemas.openxmlformats.org/officeDocument/2006/relationships/customXml" Target="../ink/ink2016.xml"/><Relationship Id="rId282" Type="http://schemas.openxmlformats.org/officeDocument/2006/relationships/customXml" Target="../ink/ink2072.xml"/><Relationship Id="rId312" Type="http://schemas.openxmlformats.org/officeDocument/2006/relationships/customXml" Target="../ink/ink2087.xml"/><Relationship Id="rId317" Type="http://schemas.openxmlformats.org/officeDocument/2006/relationships/image" Target="NULL"/><Relationship Id="rId8" Type="http://schemas.openxmlformats.org/officeDocument/2006/relationships/customXml" Target="../ink/ink1936.xml"/><Relationship Id="rId51" Type="http://schemas.openxmlformats.org/officeDocument/2006/relationships/image" Target="NULL"/><Relationship Id="rId72" Type="http://schemas.openxmlformats.org/officeDocument/2006/relationships/customXml" Target="../ink/ink1968.xml"/><Relationship Id="rId93" Type="http://schemas.openxmlformats.org/officeDocument/2006/relationships/image" Target="NULL"/><Relationship Id="rId98" Type="http://schemas.openxmlformats.org/officeDocument/2006/relationships/customXml" Target="../ink/ink1981.xml"/><Relationship Id="rId121" Type="http://schemas.openxmlformats.org/officeDocument/2006/relationships/image" Target="NULL"/><Relationship Id="rId142" Type="http://schemas.openxmlformats.org/officeDocument/2006/relationships/customXml" Target="../ink/ink2003.xml"/><Relationship Id="rId163" Type="http://schemas.openxmlformats.org/officeDocument/2006/relationships/image" Target="NULL"/><Relationship Id="rId184" Type="http://schemas.openxmlformats.org/officeDocument/2006/relationships/customXml" Target="../ink/ink2024.xml"/><Relationship Id="rId189" Type="http://schemas.openxmlformats.org/officeDocument/2006/relationships/image" Target="NULL"/><Relationship Id="rId219" Type="http://schemas.openxmlformats.org/officeDocument/2006/relationships/image" Target="NULL"/><Relationship Id="rId3" Type="http://schemas.openxmlformats.org/officeDocument/2006/relationships/image" Target="NULL"/><Relationship Id="rId214" Type="http://schemas.openxmlformats.org/officeDocument/2006/relationships/customXml" Target="../ink/ink2039.xml"/><Relationship Id="rId230" Type="http://schemas.openxmlformats.org/officeDocument/2006/relationships/customXml" Target="../ink/ink2047.xml"/><Relationship Id="rId235" Type="http://schemas.openxmlformats.org/officeDocument/2006/relationships/image" Target="NULL"/><Relationship Id="rId251" Type="http://schemas.openxmlformats.org/officeDocument/2006/relationships/image" Target="NULL"/><Relationship Id="rId256" Type="http://schemas.openxmlformats.org/officeDocument/2006/relationships/customXml" Target="../ink/ink2060.xml"/><Relationship Id="rId277" Type="http://schemas.openxmlformats.org/officeDocument/2006/relationships/image" Target="NULL"/><Relationship Id="rId298" Type="http://schemas.openxmlformats.org/officeDocument/2006/relationships/customXml" Target="../ink/ink2080.xml"/><Relationship Id="rId25" Type="http://schemas.openxmlformats.org/officeDocument/2006/relationships/image" Target="NULL"/><Relationship Id="rId46" Type="http://schemas.openxmlformats.org/officeDocument/2006/relationships/customXml" Target="../ink/ink1955.xml"/><Relationship Id="rId67" Type="http://schemas.openxmlformats.org/officeDocument/2006/relationships/image" Target="NULL"/><Relationship Id="rId116" Type="http://schemas.openxmlformats.org/officeDocument/2006/relationships/customXml" Target="../ink/ink1990.xml"/><Relationship Id="rId137" Type="http://schemas.openxmlformats.org/officeDocument/2006/relationships/image" Target="NULL"/><Relationship Id="rId158" Type="http://schemas.openxmlformats.org/officeDocument/2006/relationships/customXml" Target="../ink/ink2011.xml"/><Relationship Id="rId272" Type="http://schemas.openxmlformats.org/officeDocument/2006/relationships/customXml" Target="../ink/ink2067.xml"/><Relationship Id="rId293" Type="http://schemas.openxmlformats.org/officeDocument/2006/relationships/image" Target="NULL"/><Relationship Id="rId302" Type="http://schemas.openxmlformats.org/officeDocument/2006/relationships/customXml" Target="../ink/ink2082.xml"/><Relationship Id="rId307" Type="http://schemas.openxmlformats.org/officeDocument/2006/relationships/image" Target="NULL"/><Relationship Id="rId323" Type="http://schemas.openxmlformats.org/officeDocument/2006/relationships/image" Target="NULL"/><Relationship Id="rId328" Type="http://schemas.openxmlformats.org/officeDocument/2006/relationships/customXml" Target="../ink/ink2095.xml"/><Relationship Id="rId20" Type="http://schemas.openxmlformats.org/officeDocument/2006/relationships/customXml" Target="../ink/ink1942.xml"/><Relationship Id="rId41" Type="http://schemas.openxmlformats.org/officeDocument/2006/relationships/image" Target="NULL"/><Relationship Id="rId62" Type="http://schemas.openxmlformats.org/officeDocument/2006/relationships/customXml" Target="../ink/ink1963.xml"/><Relationship Id="rId83" Type="http://schemas.openxmlformats.org/officeDocument/2006/relationships/image" Target="NULL"/><Relationship Id="rId88" Type="http://schemas.openxmlformats.org/officeDocument/2006/relationships/customXml" Target="../ink/ink1976.xml"/><Relationship Id="rId111" Type="http://schemas.openxmlformats.org/officeDocument/2006/relationships/image" Target="NULL"/><Relationship Id="rId132" Type="http://schemas.openxmlformats.org/officeDocument/2006/relationships/customXml" Target="../ink/ink1998.xml"/><Relationship Id="rId153" Type="http://schemas.openxmlformats.org/officeDocument/2006/relationships/image" Target="NULL"/><Relationship Id="rId174" Type="http://schemas.openxmlformats.org/officeDocument/2006/relationships/customXml" Target="../ink/ink2019.xml"/><Relationship Id="rId179" Type="http://schemas.openxmlformats.org/officeDocument/2006/relationships/image" Target="NULL"/><Relationship Id="rId195" Type="http://schemas.openxmlformats.org/officeDocument/2006/relationships/image" Target="NULL"/><Relationship Id="rId209" Type="http://schemas.openxmlformats.org/officeDocument/2006/relationships/image" Target="NULL"/><Relationship Id="rId190" Type="http://schemas.openxmlformats.org/officeDocument/2006/relationships/customXml" Target="../ink/ink2027.xml"/><Relationship Id="rId204" Type="http://schemas.openxmlformats.org/officeDocument/2006/relationships/customXml" Target="../ink/ink2034.xml"/><Relationship Id="rId220" Type="http://schemas.openxmlformats.org/officeDocument/2006/relationships/customXml" Target="../ink/ink2042.xml"/><Relationship Id="rId225" Type="http://schemas.openxmlformats.org/officeDocument/2006/relationships/image" Target="NULL"/><Relationship Id="rId241" Type="http://schemas.openxmlformats.org/officeDocument/2006/relationships/image" Target="NULL"/><Relationship Id="rId246" Type="http://schemas.openxmlformats.org/officeDocument/2006/relationships/customXml" Target="../ink/ink2055.xml"/><Relationship Id="rId267" Type="http://schemas.openxmlformats.org/officeDocument/2006/relationships/image" Target="NULL"/><Relationship Id="rId288" Type="http://schemas.openxmlformats.org/officeDocument/2006/relationships/customXml" Target="../ink/ink2075.xml"/><Relationship Id="rId15" Type="http://schemas.openxmlformats.org/officeDocument/2006/relationships/image" Target="NULL"/><Relationship Id="rId36" Type="http://schemas.openxmlformats.org/officeDocument/2006/relationships/customXml" Target="../ink/ink1950.xml"/><Relationship Id="rId57" Type="http://schemas.openxmlformats.org/officeDocument/2006/relationships/image" Target="NULL"/><Relationship Id="rId106" Type="http://schemas.openxmlformats.org/officeDocument/2006/relationships/customXml" Target="../ink/ink1985.xml"/><Relationship Id="rId127" Type="http://schemas.openxmlformats.org/officeDocument/2006/relationships/image" Target="NULL"/><Relationship Id="rId283" Type="http://schemas.openxmlformats.org/officeDocument/2006/relationships/image" Target="NULL"/><Relationship Id="rId313" Type="http://schemas.openxmlformats.org/officeDocument/2006/relationships/image" Target="NULL"/><Relationship Id="rId318" Type="http://schemas.openxmlformats.org/officeDocument/2006/relationships/customXml" Target="../ink/ink2090.xml"/><Relationship Id="rId10" Type="http://schemas.openxmlformats.org/officeDocument/2006/relationships/customXml" Target="../ink/ink1937.xml"/><Relationship Id="rId31" Type="http://schemas.openxmlformats.org/officeDocument/2006/relationships/image" Target="NULL"/><Relationship Id="rId52" Type="http://schemas.openxmlformats.org/officeDocument/2006/relationships/customXml" Target="../ink/ink1958.xml"/><Relationship Id="rId73" Type="http://schemas.openxmlformats.org/officeDocument/2006/relationships/image" Target="NULL"/><Relationship Id="rId78" Type="http://schemas.openxmlformats.org/officeDocument/2006/relationships/customXml" Target="../ink/ink1971.xml"/><Relationship Id="rId94" Type="http://schemas.openxmlformats.org/officeDocument/2006/relationships/customXml" Target="../ink/ink1979.xml"/><Relationship Id="rId99" Type="http://schemas.openxmlformats.org/officeDocument/2006/relationships/image" Target="NULL"/><Relationship Id="rId101" Type="http://schemas.openxmlformats.org/officeDocument/2006/relationships/image" Target="NULL"/><Relationship Id="rId122" Type="http://schemas.openxmlformats.org/officeDocument/2006/relationships/customXml" Target="../ink/ink1993.xml"/><Relationship Id="rId143" Type="http://schemas.openxmlformats.org/officeDocument/2006/relationships/image" Target="NULL"/><Relationship Id="rId148" Type="http://schemas.openxmlformats.org/officeDocument/2006/relationships/customXml" Target="../ink/ink2006.xml"/><Relationship Id="rId164" Type="http://schemas.openxmlformats.org/officeDocument/2006/relationships/customXml" Target="../ink/ink2014.xml"/><Relationship Id="rId169" Type="http://schemas.openxmlformats.org/officeDocument/2006/relationships/image" Target="NULL"/><Relationship Id="rId185" Type="http://schemas.openxmlformats.org/officeDocument/2006/relationships/image" Target="NULL"/><Relationship Id="rId4" Type="http://schemas.openxmlformats.org/officeDocument/2006/relationships/customXml" Target="../ink/ink1934.xml"/><Relationship Id="rId9" Type="http://schemas.openxmlformats.org/officeDocument/2006/relationships/image" Target="NULL"/><Relationship Id="rId180" Type="http://schemas.openxmlformats.org/officeDocument/2006/relationships/customXml" Target="../ink/ink2022.xml"/><Relationship Id="rId210" Type="http://schemas.openxmlformats.org/officeDocument/2006/relationships/customXml" Target="../ink/ink2037.xml"/><Relationship Id="rId215" Type="http://schemas.openxmlformats.org/officeDocument/2006/relationships/image" Target="NULL"/><Relationship Id="rId236" Type="http://schemas.openxmlformats.org/officeDocument/2006/relationships/customXml" Target="../ink/ink2050.xml"/><Relationship Id="rId257" Type="http://schemas.openxmlformats.org/officeDocument/2006/relationships/image" Target="NULL"/><Relationship Id="rId278" Type="http://schemas.openxmlformats.org/officeDocument/2006/relationships/customXml" Target="../ink/ink2070.xml"/><Relationship Id="rId26" Type="http://schemas.openxmlformats.org/officeDocument/2006/relationships/customXml" Target="../ink/ink1945.xml"/><Relationship Id="rId231" Type="http://schemas.openxmlformats.org/officeDocument/2006/relationships/image" Target="NULL"/><Relationship Id="rId252" Type="http://schemas.openxmlformats.org/officeDocument/2006/relationships/customXml" Target="../ink/ink2058.xml"/><Relationship Id="rId273" Type="http://schemas.openxmlformats.org/officeDocument/2006/relationships/image" Target="NULL"/><Relationship Id="rId294" Type="http://schemas.openxmlformats.org/officeDocument/2006/relationships/customXml" Target="../ink/ink2078.xml"/><Relationship Id="rId308" Type="http://schemas.openxmlformats.org/officeDocument/2006/relationships/customXml" Target="../ink/ink2085.xml"/><Relationship Id="rId329" Type="http://schemas.openxmlformats.org/officeDocument/2006/relationships/image" Target="NULL"/><Relationship Id="rId47" Type="http://schemas.openxmlformats.org/officeDocument/2006/relationships/image" Target="NULL"/><Relationship Id="rId68" Type="http://schemas.openxmlformats.org/officeDocument/2006/relationships/customXml" Target="../ink/ink1966.xml"/><Relationship Id="rId89" Type="http://schemas.openxmlformats.org/officeDocument/2006/relationships/image" Target="NULL"/><Relationship Id="rId112" Type="http://schemas.openxmlformats.org/officeDocument/2006/relationships/customXml" Target="../ink/ink1988.xml"/><Relationship Id="rId133" Type="http://schemas.openxmlformats.org/officeDocument/2006/relationships/image" Target="NULL"/><Relationship Id="rId154" Type="http://schemas.openxmlformats.org/officeDocument/2006/relationships/customXml" Target="../ink/ink2009.xml"/><Relationship Id="rId175" Type="http://schemas.openxmlformats.org/officeDocument/2006/relationships/image" Target="NULL"/><Relationship Id="rId196" Type="http://schemas.openxmlformats.org/officeDocument/2006/relationships/customXml" Target="../ink/ink2030.xml"/><Relationship Id="rId200" Type="http://schemas.openxmlformats.org/officeDocument/2006/relationships/customXml" Target="../ink/ink2032.xml"/><Relationship Id="rId16" Type="http://schemas.openxmlformats.org/officeDocument/2006/relationships/customXml" Target="../ink/ink1940.xml"/><Relationship Id="rId221" Type="http://schemas.openxmlformats.org/officeDocument/2006/relationships/image" Target="NULL"/><Relationship Id="rId242" Type="http://schemas.openxmlformats.org/officeDocument/2006/relationships/customXml" Target="../ink/ink2053.xml"/><Relationship Id="rId263" Type="http://schemas.openxmlformats.org/officeDocument/2006/relationships/image" Target="NULL"/><Relationship Id="rId284" Type="http://schemas.openxmlformats.org/officeDocument/2006/relationships/customXml" Target="../ink/ink2073.xml"/><Relationship Id="rId319" Type="http://schemas.openxmlformats.org/officeDocument/2006/relationships/image" Target="NULL"/><Relationship Id="rId37" Type="http://schemas.openxmlformats.org/officeDocument/2006/relationships/image" Target="NULL"/><Relationship Id="rId58" Type="http://schemas.openxmlformats.org/officeDocument/2006/relationships/customXml" Target="../ink/ink1961.xml"/><Relationship Id="rId79" Type="http://schemas.openxmlformats.org/officeDocument/2006/relationships/image" Target="NULL"/><Relationship Id="rId102" Type="http://schemas.openxmlformats.org/officeDocument/2006/relationships/customXml" Target="../ink/ink1983.xml"/><Relationship Id="rId123" Type="http://schemas.openxmlformats.org/officeDocument/2006/relationships/image" Target="NULL"/><Relationship Id="rId144" Type="http://schemas.openxmlformats.org/officeDocument/2006/relationships/customXml" Target="../ink/ink2004.xml"/><Relationship Id="rId330" Type="http://schemas.openxmlformats.org/officeDocument/2006/relationships/customXml" Target="../ink/ink2096.xml"/><Relationship Id="rId90" Type="http://schemas.openxmlformats.org/officeDocument/2006/relationships/customXml" Target="../ink/ink1977.xml"/><Relationship Id="rId165" Type="http://schemas.openxmlformats.org/officeDocument/2006/relationships/image" Target="NULL"/><Relationship Id="rId186" Type="http://schemas.openxmlformats.org/officeDocument/2006/relationships/customXml" Target="../ink/ink2025.xml"/><Relationship Id="rId211" Type="http://schemas.openxmlformats.org/officeDocument/2006/relationships/image" Target="NULL"/><Relationship Id="rId232" Type="http://schemas.openxmlformats.org/officeDocument/2006/relationships/customXml" Target="../ink/ink2048.xml"/><Relationship Id="rId253" Type="http://schemas.openxmlformats.org/officeDocument/2006/relationships/image" Target="NULL"/><Relationship Id="rId274" Type="http://schemas.openxmlformats.org/officeDocument/2006/relationships/customXml" Target="../ink/ink2068.xml"/><Relationship Id="rId295" Type="http://schemas.openxmlformats.org/officeDocument/2006/relationships/image" Target="NULL"/><Relationship Id="rId309" Type="http://schemas.openxmlformats.org/officeDocument/2006/relationships/image" Target="NULL"/><Relationship Id="rId27" Type="http://schemas.openxmlformats.org/officeDocument/2006/relationships/image" Target="NULL"/><Relationship Id="rId48" Type="http://schemas.openxmlformats.org/officeDocument/2006/relationships/customXml" Target="../ink/ink1956.xml"/><Relationship Id="rId69" Type="http://schemas.openxmlformats.org/officeDocument/2006/relationships/image" Target="NULL"/><Relationship Id="rId113" Type="http://schemas.openxmlformats.org/officeDocument/2006/relationships/image" Target="NULL"/><Relationship Id="rId134" Type="http://schemas.openxmlformats.org/officeDocument/2006/relationships/customXml" Target="../ink/ink1999.xml"/><Relationship Id="rId320" Type="http://schemas.openxmlformats.org/officeDocument/2006/relationships/customXml" Target="../ink/ink2091.xml"/><Relationship Id="rId80" Type="http://schemas.openxmlformats.org/officeDocument/2006/relationships/customXml" Target="../ink/ink1972.xml"/><Relationship Id="rId155" Type="http://schemas.openxmlformats.org/officeDocument/2006/relationships/image" Target="NULL"/><Relationship Id="rId176" Type="http://schemas.openxmlformats.org/officeDocument/2006/relationships/customXml" Target="../ink/ink2020.xml"/><Relationship Id="rId197" Type="http://schemas.openxmlformats.org/officeDocument/2006/relationships/image" Target="NULL"/><Relationship Id="rId201" Type="http://schemas.openxmlformats.org/officeDocument/2006/relationships/image" Target="NULL"/><Relationship Id="rId222" Type="http://schemas.openxmlformats.org/officeDocument/2006/relationships/customXml" Target="../ink/ink2043.xml"/><Relationship Id="rId243" Type="http://schemas.openxmlformats.org/officeDocument/2006/relationships/image" Target="NULL"/><Relationship Id="rId264" Type="http://schemas.openxmlformats.org/officeDocument/2006/relationships/customXml" Target="../ink/ink2063.xml"/><Relationship Id="rId285" Type="http://schemas.openxmlformats.org/officeDocument/2006/relationships/image" Target="NULL"/><Relationship Id="rId17" Type="http://schemas.openxmlformats.org/officeDocument/2006/relationships/image" Target="NULL"/><Relationship Id="rId38" Type="http://schemas.openxmlformats.org/officeDocument/2006/relationships/customXml" Target="../ink/ink1951.xml"/><Relationship Id="rId59" Type="http://schemas.openxmlformats.org/officeDocument/2006/relationships/image" Target="NULL"/><Relationship Id="rId103" Type="http://schemas.openxmlformats.org/officeDocument/2006/relationships/image" Target="NULL"/><Relationship Id="rId124" Type="http://schemas.openxmlformats.org/officeDocument/2006/relationships/customXml" Target="../ink/ink1994.xml"/><Relationship Id="rId310" Type="http://schemas.openxmlformats.org/officeDocument/2006/relationships/customXml" Target="../ink/ink2086.xml"/><Relationship Id="rId70" Type="http://schemas.openxmlformats.org/officeDocument/2006/relationships/customXml" Target="../ink/ink1967.xml"/><Relationship Id="rId91" Type="http://schemas.openxmlformats.org/officeDocument/2006/relationships/image" Target="NULL"/><Relationship Id="rId145" Type="http://schemas.openxmlformats.org/officeDocument/2006/relationships/image" Target="NULL"/><Relationship Id="rId166" Type="http://schemas.openxmlformats.org/officeDocument/2006/relationships/customXml" Target="../ink/ink2015.xml"/><Relationship Id="rId187" Type="http://schemas.openxmlformats.org/officeDocument/2006/relationships/image" Target="NULL"/><Relationship Id="rId331" Type="http://schemas.openxmlformats.org/officeDocument/2006/relationships/image" Target="NULL"/><Relationship Id="rId1" Type="http://schemas.openxmlformats.org/officeDocument/2006/relationships/slideLayout" Target="../slideLayouts/slideLayout11.xml"/><Relationship Id="rId212" Type="http://schemas.openxmlformats.org/officeDocument/2006/relationships/customXml" Target="../ink/ink2038.xml"/><Relationship Id="rId233" Type="http://schemas.openxmlformats.org/officeDocument/2006/relationships/image" Target="NULL"/><Relationship Id="rId254" Type="http://schemas.openxmlformats.org/officeDocument/2006/relationships/customXml" Target="../ink/ink2059.xml"/><Relationship Id="rId28" Type="http://schemas.openxmlformats.org/officeDocument/2006/relationships/customXml" Target="../ink/ink1946.xml"/><Relationship Id="rId49" Type="http://schemas.openxmlformats.org/officeDocument/2006/relationships/image" Target="NULL"/><Relationship Id="rId114" Type="http://schemas.openxmlformats.org/officeDocument/2006/relationships/customXml" Target="../ink/ink1989.xml"/><Relationship Id="rId275" Type="http://schemas.openxmlformats.org/officeDocument/2006/relationships/image" Target="NULL"/><Relationship Id="rId296" Type="http://schemas.openxmlformats.org/officeDocument/2006/relationships/customXml" Target="../ink/ink2079.xml"/><Relationship Id="rId300" Type="http://schemas.openxmlformats.org/officeDocument/2006/relationships/customXml" Target="../ink/ink2081.xml"/><Relationship Id="rId60" Type="http://schemas.openxmlformats.org/officeDocument/2006/relationships/customXml" Target="../ink/ink1962.xml"/><Relationship Id="rId81" Type="http://schemas.openxmlformats.org/officeDocument/2006/relationships/image" Target="NULL"/><Relationship Id="rId135" Type="http://schemas.openxmlformats.org/officeDocument/2006/relationships/image" Target="NULL"/><Relationship Id="rId156" Type="http://schemas.openxmlformats.org/officeDocument/2006/relationships/customXml" Target="../ink/ink2010.xml"/><Relationship Id="rId177" Type="http://schemas.openxmlformats.org/officeDocument/2006/relationships/image" Target="NULL"/><Relationship Id="rId198" Type="http://schemas.openxmlformats.org/officeDocument/2006/relationships/customXml" Target="../ink/ink2031.xml"/><Relationship Id="rId321" Type="http://schemas.openxmlformats.org/officeDocument/2006/relationships/image" Target="NULL"/><Relationship Id="rId202" Type="http://schemas.openxmlformats.org/officeDocument/2006/relationships/customXml" Target="../ink/ink2033.xml"/><Relationship Id="rId223" Type="http://schemas.openxmlformats.org/officeDocument/2006/relationships/image" Target="NULL"/><Relationship Id="rId244" Type="http://schemas.openxmlformats.org/officeDocument/2006/relationships/customXml" Target="../ink/ink2054.xml"/><Relationship Id="rId18" Type="http://schemas.openxmlformats.org/officeDocument/2006/relationships/customXml" Target="../ink/ink1941.xml"/><Relationship Id="rId39" Type="http://schemas.openxmlformats.org/officeDocument/2006/relationships/image" Target="NULL"/><Relationship Id="rId265" Type="http://schemas.openxmlformats.org/officeDocument/2006/relationships/image" Target="NULL"/><Relationship Id="rId286" Type="http://schemas.openxmlformats.org/officeDocument/2006/relationships/customXml" Target="../ink/ink2074.xml"/><Relationship Id="rId50" Type="http://schemas.openxmlformats.org/officeDocument/2006/relationships/customXml" Target="../ink/ink1957.xml"/><Relationship Id="rId104" Type="http://schemas.openxmlformats.org/officeDocument/2006/relationships/customXml" Target="../ink/ink1984.xml"/><Relationship Id="rId125" Type="http://schemas.openxmlformats.org/officeDocument/2006/relationships/image" Target="NULL"/><Relationship Id="rId146" Type="http://schemas.openxmlformats.org/officeDocument/2006/relationships/customXml" Target="../ink/ink2005.xml"/><Relationship Id="rId167" Type="http://schemas.openxmlformats.org/officeDocument/2006/relationships/image" Target="NULL"/><Relationship Id="rId188" Type="http://schemas.openxmlformats.org/officeDocument/2006/relationships/customXml" Target="../ink/ink2026.xml"/><Relationship Id="rId311" Type="http://schemas.openxmlformats.org/officeDocument/2006/relationships/image" Target="NULL"/><Relationship Id="rId71" Type="http://schemas.openxmlformats.org/officeDocument/2006/relationships/image" Target="NULL"/><Relationship Id="rId92" Type="http://schemas.openxmlformats.org/officeDocument/2006/relationships/customXml" Target="../ink/ink1978.xml"/><Relationship Id="rId213" Type="http://schemas.openxmlformats.org/officeDocument/2006/relationships/image" Target="NULL"/><Relationship Id="rId234" Type="http://schemas.openxmlformats.org/officeDocument/2006/relationships/customXml" Target="../ink/ink2049.xml"/><Relationship Id="rId2" Type="http://schemas.openxmlformats.org/officeDocument/2006/relationships/customXml" Target="../ink/ink1933.xml"/><Relationship Id="rId29" Type="http://schemas.openxmlformats.org/officeDocument/2006/relationships/image" Target="NULL"/><Relationship Id="rId255" Type="http://schemas.openxmlformats.org/officeDocument/2006/relationships/image" Target="NULL"/><Relationship Id="rId276" Type="http://schemas.openxmlformats.org/officeDocument/2006/relationships/customXml" Target="../ink/ink2069.xml"/><Relationship Id="rId297" Type="http://schemas.openxmlformats.org/officeDocument/2006/relationships/image" Target="NULL"/><Relationship Id="rId40" Type="http://schemas.openxmlformats.org/officeDocument/2006/relationships/customXml" Target="../ink/ink1952.xml"/><Relationship Id="rId115" Type="http://schemas.openxmlformats.org/officeDocument/2006/relationships/image" Target="NULL"/><Relationship Id="rId136" Type="http://schemas.openxmlformats.org/officeDocument/2006/relationships/customXml" Target="../ink/ink2000.xml"/><Relationship Id="rId157" Type="http://schemas.openxmlformats.org/officeDocument/2006/relationships/image" Target="NULL"/><Relationship Id="rId178" Type="http://schemas.openxmlformats.org/officeDocument/2006/relationships/customXml" Target="../ink/ink2021.xml"/><Relationship Id="rId301" Type="http://schemas.openxmlformats.org/officeDocument/2006/relationships/image" Target="NULL"/><Relationship Id="rId322" Type="http://schemas.openxmlformats.org/officeDocument/2006/relationships/customXml" Target="../ink/ink2092.xml"/><Relationship Id="rId61" Type="http://schemas.openxmlformats.org/officeDocument/2006/relationships/image" Target="NULL"/><Relationship Id="rId82" Type="http://schemas.openxmlformats.org/officeDocument/2006/relationships/customXml" Target="../ink/ink1973.xml"/><Relationship Id="rId199" Type="http://schemas.openxmlformats.org/officeDocument/2006/relationships/image" Target="NULL"/><Relationship Id="rId203" Type="http://schemas.openxmlformats.org/officeDocument/2006/relationships/image" Target="NULL"/><Relationship Id="rId19" Type="http://schemas.openxmlformats.org/officeDocument/2006/relationships/image" Target="NULL"/><Relationship Id="rId224" Type="http://schemas.openxmlformats.org/officeDocument/2006/relationships/customXml" Target="../ink/ink2044.xml"/><Relationship Id="rId245" Type="http://schemas.openxmlformats.org/officeDocument/2006/relationships/image" Target="NULL"/><Relationship Id="rId266" Type="http://schemas.openxmlformats.org/officeDocument/2006/relationships/customXml" Target="../ink/ink2064.xml"/><Relationship Id="rId287" Type="http://schemas.openxmlformats.org/officeDocument/2006/relationships/image" Target="NULL"/></Relationships>
</file>

<file path=ppt/slides/_rels/slide41.xml.rels><?xml version="1.0" encoding="UTF-8" standalone="yes"?>
<Relationships xmlns="http://schemas.openxmlformats.org/package/2006/relationships"><Relationship Id="rId26" Type="http://schemas.openxmlformats.org/officeDocument/2006/relationships/customXml" Target="../ink/ink2109.xml"/><Relationship Id="rId117" Type="http://schemas.openxmlformats.org/officeDocument/2006/relationships/image" Target="NULL"/><Relationship Id="rId21" Type="http://schemas.openxmlformats.org/officeDocument/2006/relationships/image" Target="NULL"/><Relationship Id="rId42" Type="http://schemas.openxmlformats.org/officeDocument/2006/relationships/customXml" Target="../ink/ink2117.xml"/><Relationship Id="rId47" Type="http://schemas.openxmlformats.org/officeDocument/2006/relationships/image" Target="NULL"/><Relationship Id="rId63" Type="http://schemas.openxmlformats.org/officeDocument/2006/relationships/image" Target="NULL"/><Relationship Id="rId68" Type="http://schemas.openxmlformats.org/officeDocument/2006/relationships/customXml" Target="../ink/ink2130.xml"/><Relationship Id="rId84" Type="http://schemas.openxmlformats.org/officeDocument/2006/relationships/customXml" Target="../ink/ink2138.xml"/><Relationship Id="rId89" Type="http://schemas.openxmlformats.org/officeDocument/2006/relationships/image" Target="NULL"/><Relationship Id="rId112" Type="http://schemas.openxmlformats.org/officeDocument/2006/relationships/customXml" Target="../ink/ink2152.xml"/><Relationship Id="rId133" Type="http://schemas.openxmlformats.org/officeDocument/2006/relationships/image" Target="NULL"/><Relationship Id="rId138" Type="http://schemas.openxmlformats.org/officeDocument/2006/relationships/customXml" Target="../ink/ink2165.xml"/><Relationship Id="rId154" Type="http://schemas.openxmlformats.org/officeDocument/2006/relationships/customXml" Target="../ink/ink2173.xml"/><Relationship Id="rId159" Type="http://schemas.openxmlformats.org/officeDocument/2006/relationships/image" Target="NULL"/><Relationship Id="rId16" Type="http://schemas.openxmlformats.org/officeDocument/2006/relationships/customXml" Target="../ink/ink2104.xml"/><Relationship Id="rId107" Type="http://schemas.openxmlformats.org/officeDocument/2006/relationships/image" Target="NULL"/><Relationship Id="rId11" Type="http://schemas.openxmlformats.org/officeDocument/2006/relationships/image" Target="NULL"/><Relationship Id="rId32" Type="http://schemas.openxmlformats.org/officeDocument/2006/relationships/customXml" Target="../ink/ink2112.xml"/><Relationship Id="rId37" Type="http://schemas.openxmlformats.org/officeDocument/2006/relationships/image" Target="NULL"/><Relationship Id="rId53" Type="http://schemas.openxmlformats.org/officeDocument/2006/relationships/image" Target="NULL"/><Relationship Id="rId58" Type="http://schemas.openxmlformats.org/officeDocument/2006/relationships/customXml" Target="../ink/ink2125.xml"/><Relationship Id="rId74" Type="http://schemas.openxmlformats.org/officeDocument/2006/relationships/customXml" Target="../ink/ink2133.xml"/><Relationship Id="rId79" Type="http://schemas.openxmlformats.org/officeDocument/2006/relationships/image" Target="NULL"/><Relationship Id="rId102" Type="http://schemas.openxmlformats.org/officeDocument/2006/relationships/customXml" Target="../ink/ink2147.xml"/><Relationship Id="rId123" Type="http://schemas.openxmlformats.org/officeDocument/2006/relationships/image" Target="NULL"/><Relationship Id="rId128" Type="http://schemas.openxmlformats.org/officeDocument/2006/relationships/customXml" Target="../ink/ink2160.xml"/><Relationship Id="rId144" Type="http://schemas.openxmlformats.org/officeDocument/2006/relationships/customXml" Target="../ink/ink2168.xml"/><Relationship Id="rId149" Type="http://schemas.openxmlformats.org/officeDocument/2006/relationships/image" Target="NULL"/><Relationship Id="rId5" Type="http://schemas.openxmlformats.org/officeDocument/2006/relationships/image" Target="NULL"/><Relationship Id="rId90" Type="http://schemas.openxmlformats.org/officeDocument/2006/relationships/customXml" Target="../ink/ink2141.xml"/><Relationship Id="rId95" Type="http://schemas.openxmlformats.org/officeDocument/2006/relationships/image" Target="NULL"/><Relationship Id="rId160" Type="http://schemas.openxmlformats.org/officeDocument/2006/relationships/customXml" Target="../ink/ink2176.xml"/><Relationship Id="rId165" Type="http://schemas.openxmlformats.org/officeDocument/2006/relationships/image" Target="NULL"/><Relationship Id="rId22" Type="http://schemas.openxmlformats.org/officeDocument/2006/relationships/customXml" Target="../ink/ink2107.xml"/><Relationship Id="rId27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2120.xml"/><Relationship Id="rId64" Type="http://schemas.openxmlformats.org/officeDocument/2006/relationships/customXml" Target="../ink/ink2128.xml"/><Relationship Id="rId69" Type="http://schemas.openxmlformats.org/officeDocument/2006/relationships/image" Target="NULL"/><Relationship Id="rId113" Type="http://schemas.openxmlformats.org/officeDocument/2006/relationships/image" Target="NULL"/><Relationship Id="rId118" Type="http://schemas.openxmlformats.org/officeDocument/2006/relationships/customXml" Target="../ink/ink2155.xml"/><Relationship Id="rId134" Type="http://schemas.openxmlformats.org/officeDocument/2006/relationships/customXml" Target="../ink/ink2163.xml"/><Relationship Id="rId139" Type="http://schemas.openxmlformats.org/officeDocument/2006/relationships/image" Target="NULL"/><Relationship Id="rId80" Type="http://schemas.openxmlformats.org/officeDocument/2006/relationships/customXml" Target="../ink/ink2136.xml"/><Relationship Id="rId85" Type="http://schemas.openxmlformats.org/officeDocument/2006/relationships/image" Target="NULL"/><Relationship Id="rId150" Type="http://schemas.openxmlformats.org/officeDocument/2006/relationships/customXml" Target="../ink/ink2171.xml"/><Relationship Id="rId155" Type="http://schemas.openxmlformats.org/officeDocument/2006/relationships/image" Target="NULL"/><Relationship Id="rId12" Type="http://schemas.openxmlformats.org/officeDocument/2006/relationships/customXml" Target="../ink/ink2102.xml"/><Relationship Id="rId17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2115.xml"/><Relationship Id="rId59" Type="http://schemas.openxmlformats.org/officeDocument/2006/relationships/image" Target="NULL"/><Relationship Id="rId103" Type="http://schemas.openxmlformats.org/officeDocument/2006/relationships/image" Target="NULL"/><Relationship Id="rId108" Type="http://schemas.openxmlformats.org/officeDocument/2006/relationships/customXml" Target="../ink/ink2150.xml"/><Relationship Id="rId124" Type="http://schemas.openxmlformats.org/officeDocument/2006/relationships/customXml" Target="../ink/ink2158.xml"/><Relationship Id="rId129" Type="http://schemas.openxmlformats.org/officeDocument/2006/relationships/image" Target="NULL"/><Relationship Id="rId54" Type="http://schemas.openxmlformats.org/officeDocument/2006/relationships/customXml" Target="../ink/ink2123.xml"/><Relationship Id="rId70" Type="http://schemas.openxmlformats.org/officeDocument/2006/relationships/customXml" Target="../ink/ink2131.xml"/><Relationship Id="rId75" Type="http://schemas.openxmlformats.org/officeDocument/2006/relationships/image" Target="NULL"/><Relationship Id="rId91" Type="http://schemas.openxmlformats.org/officeDocument/2006/relationships/image" Target="NULL"/><Relationship Id="rId96" Type="http://schemas.openxmlformats.org/officeDocument/2006/relationships/customXml" Target="../ink/ink2144.xml"/><Relationship Id="rId140" Type="http://schemas.openxmlformats.org/officeDocument/2006/relationships/customXml" Target="../ink/ink2166.xml"/><Relationship Id="rId145" Type="http://schemas.openxmlformats.org/officeDocument/2006/relationships/image" Target="NULL"/><Relationship Id="rId161" Type="http://schemas.openxmlformats.org/officeDocument/2006/relationships/image" Target="NULL"/><Relationship Id="rId166" Type="http://schemas.openxmlformats.org/officeDocument/2006/relationships/customXml" Target="../ink/ink2179.xml"/><Relationship Id="rId1" Type="http://schemas.openxmlformats.org/officeDocument/2006/relationships/slideLayout" Target="../slideLayouts/slideLayout11.xml"/><Relationship Id="rId6" Type="http://schemas.openxmlformats.org/officeDocument/2006/relationships/customXml" Target="../ink/ink2099.xm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2110.xml"/><Relationship Id="rId36" Type="http://schemas.openxmlformats.org/officeDocument/2006/relationships/customXml" Target="../ink/ink2114.xml"/><Relationship Id="rId49" Type="http://schemas.openxmlformats.org/officeDocument/2006/relationships/image" Target="NULL"/><Relationship Id="rId57" Type="http://schemas.openxmlformats.org/officeDocument/2006/relationships/image" Target="NULL"/><Relationship Id="rId106" Type="http://schemas.openxmlformats.org/officeDocument/2006/relationships/customXml" Target="../ink/ink2149.xml"/><Relationship Id="rId114" Type="http://schemas.openxmlformats.org/officeDocument/2006/relationships/customXml" Target="../ink/ink2153.xml"/><Relationship Id="rId119" Type="http://schemas.openxmlformats.org/officeDocument/2006/relationships/image" Target="NULL"/><Relationship Id="rId127" Type="http://schemas.openxmlformats.org/officeDocument/2006/relationships/image" Target="NULL"/><Relationship Id="rId10" Type="http://schemas.openxmlformats.org/officeDocument/2006/relationships/customXml" Target="../ink/ink2101.xml"/><Relationship Id="rId31" Type="http://schemas.openxmlformats.org/officeDocument/2006/relationships/image" Target="NULL"/><Relationship Id="rId44" Type="http://schemas.openxmlformats.org/officeDocument/2006/relationships/customXml" Target="../ink/ink2118.xml"/><Relationship Id="rId52" Type="http://schemas.openxmlformats.org/officeDocument/2006/relationships/customXml" Target="../ink/ink2122.xml"/><Relationship Id="rId60" Type="http://schemas.openxmlformats.org/officeDocument/2006/relationships/customXml" Target="../ink/ink2126.xml"/><Relationship Id="rId65" Type="http://schemas.openxmlformats.org/officeDocument/2006/relationships/image" Target="NULL"/><Relationship Id="rId73" Type="http://schemas.openxmlformats.org/officeDocument/2006/relationships/image" Target="NULL"/><Relationship Id="rId78" Type="http://schemas.openxmlformats.org/officeDocument/2006/relationships/customXml" Target="../ink/ink2135.xml"/><Relationship Id="rId81" Type="http://schemas.openxmlformats.org/officeDocument/2006/relationships/image" Target="NULL"/><Relationship Id="rId86" Type="http://schemas.openxmlformats.org/officeDocument/2006/relationships/customXml" Target="../ink/ink2139.xml"/><Relationship Id="rId94" Type="http://schemas.openxmlformats.org/officeDocument/2006/relationships/customXml" Target="../ink/ink2143.xml"/><Relationship Id="rId99" Type="http://schemas.openxmlformats.org/officeDocument/2006/relationships/image" Target="NULL"/><Relationship Id="rId101" Type="http://schemas.openxmlformats.org/officeDocument/2006/relationships/image" Target="NULL"/><Relationship Id="rId122" Type="http://schemas.openxmlformats.org/officeDocument/2006/relationships/customXml" Target="../ink/ink2157.xml"/><Relationship Id="rId130" Type="http://schemas.openxmlformats.org/officeDocument/2006/relationships/customXml" Target="../ink/ink2161.xml"/><Relationship Id="rId135" Type="http://schemas.openxmlformats.org/officeDocument/2006/relationships/image" Target="NULL"/><Relationship Id="rId143" Type="http://schemas.openxmlformats.org/officeDocument/2006/relationships/image" Target="NULL"/><Relationship Id="rId148" Type="http://schemas.openxmlformats.org/officeDocument/2006/relationships/customXml" Target="../ink/ink2170.xml"/><Relationship Id="rId151" Type="http://schemas.openxmlformats.org/officeDocument/2006/relationships/image" Target="NULL"/><Relationship Id="rId156" Type="http://schemas.openxmlformats.org/officeDocument/2006/relationships/customXml" Target="../ink/ink2174.xml"/><Relationship Id="rId164" Type="http://schemas.openxmlformats.org/officeDocument/2006/relationships/customXml" Target="../ink/ink2178.xml"/><Relationship Id="rId169" Type="http://schemas.openxmlformats.org/officeDocument/2006/relationships/image" Target="NULL"/><Relationship Id="rId4" Type="http://schemas.openxmlformats.org/officeDocument/2006/relationships/customXml" Target="../ink/ink2098.xml"/><Relationship Id="rId9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customXml" Target="../ink/ink2105.xml"/><Relationship Id="rId39" Type="http://schemas.openxmlformats.org/officeDocument/2006/relationships/image" Target="NULL"/><Relationship Id="rId109" Type="http://schemas.openxmlformats.org/officeDocument/2006/relationships/image" Target="NULL"/><Relationship Id="rId34" Type="http://schemas.openxmlformats.org/officeDocument/2006/relationships/customXml" Target="../ink/ink2113.xml"/><Relationship Id="rId50" Type="http://schemas.openxmlformats.org/officeDocument/2006/relationships/customXml" Target="../ink/ink2121.xml"/><Relationship Id="rId55" Type="http://schemas.openxmlformats.org/officeDocument/2006/relationships/image" Target="NULL"/><Relationship Id="rId76" Type="http://schemas.openxmlformats.org/officeDocument/2006/relationships/customXml" Target="../ink/ink2134.xml"/><Relationship Id="rId97" Type="http://schemas.openxmlformats.org/officeDocument/2006/relationships/image" Target="NULL"/><Relationship Id="rId104" Type="http://schemas.openxmlformats.org/officeDocument/2006/relationships/customXml" Target="../ink/ink2148.xml"/><Relationship Id="rId120" Type="http://schemas.openxmlformats.org/officeDocument/2006/relationships/customXml" Target="../ink/ink2156.xml"/><Relationship Id="rId125" Type="http://schemas.openxmlformats.org/officeDocument/2006/relationships/image" Target="NULL"/><Relationship Id="rId141" Type="http://schemas.openxmlformats.org/officeDocument/2006/relationships/image" Target="NULL"/><Relationship Id="rId146" Type="http://schemas.openxmlformats.org/officeDocument/2006/relationships/customXml" Target="../ink/ink2169.xml"/><Relationship Id="rId167" Type="http://schemas.openxmlformats.org/officeDocument/2006/relationships/image" Target="NULL"/><Relationship Id="rId7" Type="http://schemas.openxmlformats.org/officeDocument/2006/relationships/image" Target="NULL"/><Relationship Id="rId71" Type="http://schemas.openxmlformats.org/officeDocument/2006/relationships/image" Target="NULL"/><Relationship Id="rId92" Type="http://schemas.openxmlformats.org/officeDocument/2006/relationships/customXml" Target="../ink/ink2142.xml"/><Relationship Id="rId162" Type="http://schemas.openxmlformats.org/officeDocument/2006/relationships/customXml" Target="../ink/ink2177.xml"/><Relationship Id="rId2" Type="http://schemas.openxmlformats.org/officeDocument/2006/relationships/customXml" Target="../ink/ink2097.xml"/><Relationship Id="rId29" Type="http://schemas.openxmlformats.org/officeDocument/2006/relationships/image" Target="NULL"/><Relationship Id="rId24" Type="http://schemas.openxmlformats.org/officeDocument/2006/relationships/customXml" Target="../ink/ink2108.xml"/><Relationship Id="rId40" Type="http://schemas.openxmlformats.org/officeDocument/2006/relationships/customXml" Target="../ink/ink2116.xml"/><Relationship Id="rId45" Type="http://schemas.openxmlformats.org/officeDocument/2006/relationships/image" Target="NULL"/><Relationship Id="rId66" Type="http://schemas.openxmlformats.org/officeDocument/2006/relationships/customXml" Target="../ink/ink2129.xml"/><Relationship Id="rId87" Type="http://schemas.openxmlformats.org/officeDocument/2006/relationships/image" Target="NULL"/><Relationship Id="rId110" Type="http://schemas.openxmlformats.org/officeDocument/2006/relationships/customXml" Target="../ink/ink2151.xml"/><Relationship Id="rId115" Type="http://schemas.openxmlformats.org/officeDocument/2006/relationships/image" Target="NULL"/><Relationship Id="rId131" Type="http://schemas.openxmlformats.org/officeDocument/2006/relationships/image" Target="NULL"/><Relationship Id="rId136" Type="http://schemas.openxmlformats.org/officeDocument/2006/relationships/customXml" Target="../ink/ink2164.xml"/><Relationship Id="rId157" Type="http://schemas.openxmlformats.org/officeDocument/2006/relationships/image" Target="NULL"/><Relationship Id="rId61" Type="http://schemas.openxmlformats.org/officeDocument/2006/relationships/image" Target="NULL"/><Relationship Id="rId82" Type="http://schemas.openxmlformats.org/officeDocument/2006/relationships/customXml" Target="../ink/ink2137.xml"/><Relationship Id="rId152" Type="http://schemas.openxmlformats.org/officeDocument/2006/relationships/customXml" Target="../ink/ink2172.xml"/><Relationship Id="rId19" Type="http://schemas.openxmlformats.org/officeDocument/2006/relationships/image" Target="NULL"/><Relationship Id="rId14" Type="http://schemas.openxmlformats.org/officeDocument/2006/relationships/customXml" Target="../ink/ink2103.xml"/><Relationship Id="rId30" Type="http://schemas.openxmlformats.org/officeDocument/2006/relationships/customXml" Target="../ink/ink2111.xml"/><Relationship Id="rId35" Type="http://schemas.openxmlformats.org/officeDocument/2006/relationships/image" Target="NULL"/><Relationship Id="rId56" Type="http://schemas.openxmlformats.org/officeDocument/2006/relationships/customXml" Target="../ink/ink2124.xml"/><Relationship Id="rId77" Type="http://schemas.openxmlformats.org/officeDocument/2006/relationships/image" Target="NULL"/><Relationship Id="rId100" Type="http://schemas.openxmlformats.org/officeDocument/2006/relationships/customXml" Target="../ink/ink2146.xml"/><Relationship Id="rId105" Type="http://schemas.openxmlformats.org/officeDocument/2006/relationships/image" Target="NULL"/><Relationship Id="rId126" Type="http://schemas.openxmlformats.org/officeDocument/2006/relationships/customXml" Target="../ink/ink2159.xml"/><Relationship Id="rId147" Type="http://schemas.openxmlformats.org/officeDocument/2006/relationships/image" Target="NULL"/><Relationship Id="rId168" Type="http://schemas.openxmlformats.org/officeDocument/2006/relationships/customXml" Target="../ink/ink2180.xml"/><Relationship Id="rId8" Type="http://schemas.openxmlformats.org/officeDocument/2006/relationships/customXml" Target="../ink/ink2100.xml"/><Relationship Id="rId51" Type="http://schemas.openxmlformats.org/officeDocument/2006/relationships/image" Target="NULL"/><Relationship Id="rId72" Type="http://schemas.openxmlformats.org/officeDocument/2006/relationships/customXml" Target="../ink/ink2132.xml"/><Relationship Id="rId93" Type="http://schemas.openxmlformats.org/officeDocument/2006/relationships/image" Target="NULL"/><Relationship Id="rId98" Type="http://schemas.openxmlformats.org/officeDocument/2006/relationships/customXml" Target="../ink/ink2145.xml"/><Relationship Id="rId121" Type="http://schemas.openxmlformats.org/officeDocument/2006/relationships/image" Target="NULL"/><Relationship Id="rId142" Type="http://schemas.openxmlformats.org/officeDocument/2006/relationships/customXml" Target="../ink/ink2167.xml"/><Relationship Id="rId163" Type="http://schemas.openxmlformats.org/officeDocument/2006/relationships/image" Target="NULL"/><Relationship Id="rId3" Type="http://schemas.openxmlformats.org/officeDocument/2006/relationships/image" Target="NULL"/><Relationship Id="rId25" Type="http://schemas.openxmlformats.org/officeDocument/2006/relationships/image" Target="NULL"/><Relationship Id="rId46" Type="http://schemas.openxmlformats.org/officeDocument/2006/relationships/customXml" Target="../ink/ink2119.xml"/><Relationship Id="rId67" Type="http://schemas.openxmlformats.org/officeDocument/2006/relationships/image" Target="NULL"/><Relationship Id="rId116" Type="http://schemas.openxmlformats.org/officeDocument/2006/relationships/customXml" Target="../ink/ink2154.xml"/><Relationship Id="rId137" Type="http://schemas.openxmlformats.org/officeDocument/2006/relationships/image" Target="NULL"/><Relationship Id="rId158" Type="http://schemas.openxmlformats.org/officeDocument/2006/relationships/customXml" Target="../ink/ink2175.xml"/><Relationship Id="rId20" Type="http://schemas.openxmlformats.org/officeDocument/2006/relationships/customXml" Target="../ink/ink2106.xml"/><Relationship Id="rId41" Type="http://schemas.openxmlformats.org/officeDocument/2006/relationships/image" Target="NULL"/><Relationship Id="rId62" Type="http://schemas.openxmlformats.org/officeDocument/2006/relationships/customXml" Target="../ink/ink2127.xml"/><Relationship Id="rId83" Type="http://schemas.openxmlformats.org/officeDocument/2006/relationships/image" Target="NULL"/><Relationship Id="rId88" Type="http://schemas.openxmlformats.org/officeDocument/2006/relationships/customXml" Target="../ink/ink2140.xml"/><Relationship Id="rId111" Type="http://schemas.openxmlformats.org/officeDocument/2006/relationships/image" Target="NULL"/><Relationship Id="rId132" Type="http://schemas.openxmlformats.org/officeDocument/2006/relationships/customXml" Target="../ink/ink2162.xml"/><Relationship Id="rId153" Type="http://schemas.openxmlformats.org/officeDocument/2006/relationships/image" Target="NUL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60.xml"/><Relationship Id="rId299" Type="http://schemas.openxmlformats.org/officeDocument/2006/relationships/customXml" Target="../ink/ink152.xml"/><Relationship Id="rId21" Type="http://schemas.openxmlformats.org/officeDocument/2006/relationships/image" Target="../media/image405.png"/><Relationship Id="rId63" Type="http://schemas.openxmlformats.org/officeDocument/2006/relationships/customXml" Target="../ink/ink32.xml"/><Relationship Id="rId159" Type="http://schemas.openxmlformats.org/officeDocument/2006/relationships/image" Target="../media/image119.png"/><Relationship Id="rId324" Type="http://schemas.openxmlformats.org/officeDocument/2006/relationships/customXml" Target="../ink/ink165.xml"/><Relationship Id="rId366" Type="http://schemas.openxmlformats.org/officeDocument/2006/relationships/image" Target="../media/image1307.png"/><Relationship Id="rId170" Type="http://schemas.openxmlformats.org/officeDocument/2006/relationships/customXml" Target="../ink/ink87.xml"/><Relationship Id="rId226" Type="http://schemas.openxmlformats.org/officeDocument/2006/relationships/customXml" Target="../ink/ink115.xml"/><Relationship Id="rId433" Type="http://schemas.openxmlformats.org/officeDocument/2006/relationships/customXml" Target="../ink/ink220.xml"/><Relationship Id="rId268" Type="http://schemas.openxmlformats.org/officeDocument/2006/relationships/customXml" Target="../ink/ink136.xml"/><Relationship Id="rId32" Type="http://schemas.openxmlformats.org/officeDocument/2006/relationships/customXml" Target="../ink/ink16.xml"/><Relationship Id="rId74" Type="http://schemas.openxmlformats.org/officeDocument/2006/relationships/image" Target="../media/image1166.png"/><Relationship Id="rId128" Type="http://schemas.openxmlformats.org/officeDocument/2006/relationships/image" Target="../media/image1191.png"/><Relationship Id="rId335" Type="http://schemas.openxmlformats.org/officeDocument/2006/relationships/customXml" Target="../ink/ink171.xml"/><Relationship Id="rId377" Type="http://schemas.openxmlformats.org/officeDocument/2006/relationships/customXml" Target="../ink/ink192.xml"/><Relationship Id="rId5" Type="http://schemas.openxmlformats.org/officeDocument/2006/relationships/image" Target="../media/image1135.png"/><Relationship Id="rId181" Type="http://schemas.openxmlformats.org/officeDocument/2006/relationships/image" Target="../media/image1216.png"/><Relationship Id="rId237" Type="http://schemas.openxmlformats.org/officeDocument/2006/relationships/image" Target="../media/image1244.png"/><Relationship Id="rId402" Type="http://schemas.openxmlformats.org/officeDocument/2006/relationships/image" Target="../media/image1325.png"/><Relationship Id="rId279" Type="http://schemas.openxmlformats.org/officeDocument/2006/relationships/image" Target="../media/image1265.png"/><Relationship Id="rId444" Type="http://schemas.openxmlformats.org/officeDocument/2006/relationships/image" Target="../media/image1345.png"/><Relationship Id="rId43" Type="http://schemas.openxmlformats.org/officeDocument/2006/relationships/customXml" Target="../ink/ink22.xml"/><Relationship Id="rId139" Type="http://schemas.openxmlformats.org/officeDocument/2006/relationships/image" Target="../media/image1196.png"/><Relationship Id="rId290" Type="http://schemas.openxmlformats.org/officeDocument/2006/relationships/image" Target="../media/image1270.png"/><Relationship Id="rId304" Type="http://schemas.openxmlformats.org/officeDocument/2006/relationships/image" Target="../media/image1277.png"/><Relationship Id="rId346" Type="http://schemas.openxmlformats.org/officeDocument/2006/relationships/image" Target="../media/image1297.png"/><Relationship Id="rId388" Type="http://schemas.openxmlformats.org/officeDocument/2006/relationships/image" Target="../media/image1318.png"/><Relationship Id="rId85" Type="http://schemas.openxmlformats.org/officeDocument/2006/relationships/customXml" Target="../ink/ink43.xml"/><Relationship Id="rId150" Type="http://schemas.openxmlformats.org/officeDocument/2006/relationships/customXml" Target="../ink/ink77.xml"/><Relationship Id="rId192" Type="http://schemas.openxmlformats.org/officeDocument/2006/relationships/customXml" Target="../ink/ink98.xml"/><Relationship Id="rId206" Type="http://schemas.openxmlformats.org/officeDocument/2006/relationships/customXml" Target="../ink/ink105.xml"/><Relationship Id="rId413" Type="http://schemas.openxmlformats.org/officeDocument/2006/relationships/customXml" Target="../ink/ink210.xml"/><Relationship Id="rId248" Type="http://schemas.openxmlformats.org/officeDocument/2006/relationships/customXml" Target="../ink/ink126.xml"/><Relationship Id="rId12" Type="http://schemas.openxmlformats.org/officeDocument/2006/relationships/customXml" Target="../ink/ink6.xml"/><Relationship Id="rId108" Type="http://schemas.openxmlformats.org/officeDocument/2006/relationships/image" Target="../media/image1182.png"/><Relationship Id="rId315" Type="http://schemas.openxmlformats.org/officeDocument/2006/relationships/image" Target="../media/image1282.png"/><Relationship Id="rId357" Type="http://schemas.openxmlformats.org/officeDocument/2006/relationships/customXml" Target="../ink/ink182.xml"/><Relationship Id="rId54" Type="http://schemas.openxmlformats.org/officeDocument/2006/relationships/image" Target="../media/image1157.png"/><Relationship Id="rId96" Type="http://schemas.openxmlformats.org/officeDocument/2006/relationships/image" Target="../media/image1176.png"/><Relationship Id="rId161" Type="http://schemas.openxmlformats.org/officeDocument/2006/relationships/image" Target="../media/image1206.png"/><Relationship Id="rId217" Type="http://schemas.openxmlformats.org/officeDocument/2006/relationships/image" Target="../media/image1234.png"/><Relationship Id="rId399" Type="http://schemas.openxmlformats.org/officeDocument/2006/relationships/customXml" Target="../ink/ink203.xml"/><Relationship Id="rId6" Type="http://schemas.openxmlformats.org/officeDocument/2006/relationships/customXml" Target="../ink/ink3.xml"/><Relationship Id="rId238" Type="http://schemas.openxmlformats.org/officeDocument/2006/relationships/customXml" Target="../ink/ink121.xml"/><Relationship Id="rId259" Type="http://schemas.openxmlformats.org/officeDocument/2006/relationships/image" Target="../media/image1255.png"/><Relationship Id="rId424" Type="http://schemas.openxmlformats.org/officeDocument/2006/relationships/image" Target="../media/image1336.png"/><Relationship Id="rId445" Type="http://schemas.openxmlformats.org/officeDocument/2006/relationships/customXml" Target="../ink/ink226.xml"/><Relationship Id="rId23" Type="http://schemas.openxmlformats.org/officeDocument/2006/relationships/image" Target="../media/image1142.png"/><Relationship Id="rId119" Type="http://schemas.openxmlformats.org/officeDocument/2006/relationships/customXml" Target="../ink/ink61.xml"/><Relationship Id="rId270" Type="http://schemas.openxmlformats.org/officeDocument/2006/relationships/customXml" Target="../ink/ink137.xml"/><Relationship Id="rId291" Type="http://schemas.openxmlformats.org/officeDocument/2006/relationships/customXml" Target="../ink/ink148.xml"/><Relationship Id="rId305" Type="http://schemas.openxmlformats.org/officeDocument/2006/relationships/customXml" Target="../ink/ink155.xml"/><Relationship Id="rId326" Type="http://schemas.openxmlformats.org/officeDocument/2006/relationships/customXml" Target="../ink/ink166.xml"/><Relationship Id="rId347" Type="http://schemas.openxmlformats.org/officeDocument/2006/relationships/customXml" Target="../ink/ink177.xml"/><Relationship Id="rId44" Type="http://schemas.openxmlformats.org/officeDocument/2006/relationships/image" Target="../media/image1152.png"/><Relationship Id="rId65" Type="http://schemas.openxmlformats.org/officeDocument/2006/relationships/customXml" Target="../ink/ink33.xml"/><Relationship Id="rId86" Type="http://schemas.openxmlformats.org/officeDocument/2006/relationships/image" Target="../media/image1171.png"/><Relationship Id="rId130" Type="http://schemas.openxmlformats.org/officeDocument/2006/relationships/image" Target="../media/image1192.png"/><Relationship Id="rId151" Type="http://schemas.openxmlformats.org/officeDocument/2006/relationships/image" Target="../media/image1202.png"/><Relationship Id="rId368" Type="http://schemas.openxmlformats.org/officeDocument/2006/relationships/image" Target="../media/image1308.png"/><Relationship Id="rId389" Type="http://schemas.openxmlformats.org/officeDocument/2006/relationships/customXml" Target="../ink/ink198.xml"/><Relationship Id="rId172" Type="http://schemas.openxmlformats.org/officeDocument/2006/relationships/customXml" Target="../ink/ink88.xml"/><Relationship Id="rId193" Type="http://schemas.openxmlformats.org/officeDocument/2006/relationships/image" Target="../media/image1222.png"/><Relationship Id="rId207" Type="http://schemas.openxmlformats.org/officeDocument/2006/relationships/image" Target="../media/image1229.png"/><Relationship Id="rId228" Type="http://schemas.openxmlformats.org/officeDocument/2006/relationships/customXml" Target="../ink/ink116.xml"/><Relationship Id="rId249" Type="http://schemas.openxmlformats.org/officeDocument/2006/relationships/image" Target="../media/image1250.png"/><Relationship Id="rId414" Type="http://schemas.openxmlformats.org/officeDocument/2006/relationships/image" Target="../media/image1331.png"/><Relationship Id="rId435" Type="http://schemas.openxmlformats.org/officeDocument/2006/relationships/customXml" Target="../ink/ink221.xml"/><Relationship Id="rId13" Type="http://schemas.openxmlformats.org/officeDocument/2006/relationships/image" Target="../media/image1139.png"/><Relationship Id="rId109" Type="http://schemas.openxmlformats.org/officeDocument/2006/relationships/customXml" Target="../ink/ink55.xml"/><Relationship Id="rId260" Type="http://schemas.openxmlformats.org/officeDocument/2006/relationships/customXml" Target="../ink/ink132.xml"/><Relationship Id="rId281" Type="http://schemas.openxmlformats.org/officeDocument/2006/relationships/image" Target="../media/image1266.png"/><Relationship Id="rId316" Type="http://schemas.openxmlformats.org/officeDocument/2006/relationships/customXml" Target="../ink/ink161.xml"/><Relationship Id="rId337" Type="http://schemas.openxmlformats.org/officeDocument/2006/relationships/customXml" Target="../ink/ink172.xml"/><Relationship Id="rId34" Type="http://schemas.openxmlformats.org/officeDocument/2006/relationships/customXml" Target="../ink/ink17.xml"/><Relationship Id="rId55" Type="http://schemas.openxmlformats.org/officeDocument/2006/relationships/customXml" Target="../ink/ink28.xml"/><Relationship Id="rId76" Type="http://schemas.openxmlformats.org/officeDocument/2006/relationships/image" Target="../media/image1167.png"/><Relationship Id="rId97" Type="http://schemas.openxmlformats.org/officeDocument/2006/relationships/customXml" Target="../ink/ink49.xml"/><Relationship Id="rId120" Type="http://schemas.openxmlformats.org/officeDocument/2006/relationships/image" Target="../media/image1187.png"/><Relationship Id="rId141" Type="http://schemas.openxmlformats.org/officeDocument/2006/relationships/image" Target="../media/image1197.png"/><Relationship Id="rId358" Type="http://schemas.openxmlformats.org/officeDocument/2006/relationships/image" Target="../media/image1303.png"/><Relationship Id="rId379" Type="http://schemas.openxmlformats.org/officeDocument/2006/relationships/customXml" Target="../ink/ink193.xml"/><Relationship Id="rId7" Type="http://schemas.openxmlformats.org/officeDocument/2006/relationships/image" Target="../media/image1136.png"/><Relationship Id="rId162" Type="http://schemas.openxmlformats.org/officeDocument/2006/relationships/customXml" Target="../ink/ink83.xml"/><Relationship Id="rId183" Type="http://schemas.openxmlformats.org/officeDocument/2006/relationships/image" Target="../media/image1217.png"/><Relationship Id="rId218" Type="http://schemas.openxmlformats.org/officeDocument/2006/relationships/customXml" Target="../ink/ink111.xml"/><Relationship Id="rId239" Type="http://schemas.openxmlformats.org/officeDocument/2006/relationships/image" Target="../media/image1245.png"/><Relationship Id="rId390" Type="http://schemas.openxmlformats.org/officeDocument/2006/relationships/image" Target="../media/image1319.png"/><Relationship Id="rId404" Type="http://schemas.openxmlformats.org/officeDocument/2006/relationships/image" Target="../media/image1326.png"/><Relationship Id="rId425" Type="http://schemas.openxmlformats.org/officeDocument/2006/relationships/customXml" Target="../ink/ink216.xml"/><Relationship Id="rId446" Type="http://schemas.openxmlformats.org/officeDocument/2006/relationships/image" Target="../media/image1346.png"/><Relationship Id="rId250" Type="http://schemas.openxmlformats.org/officeDocument/2006/relationships/customXml" Target="../ink/ink127.xml"/><Relationship Id="rId271" Type="http://schemas.openxmlformats.org/officeDocument/2006/relationships/image" Target="../media/image1261.png"/><Relationship Id="rId292" Type="http://schemas.openxmlformats.org/officeDocument/2006/relationships/image" Target="../media/image1271.png"/><Relationship Id="rId306" Type="http://schemas.openxmlformats.org/officeDocument/2006/relationships/image" Target="../media/image1278.png"/><Relationship Id="rId24" Type="http://schemas.openxmlformats.org/officeDocument/2006/relationships/customXml" Target="../ink/ink12.xml"/><Relationship Id="rId45" Type="http://schemas.openxmlformats.org/officeDocument/2006/relationships/customXml" Target="../ink/ink23.xml"/><Relationship Id="rId66" Type="http://schemas.openxmlformats.org/officeDocument/2006/relationships/image" Target="../media/image1162.png"/><Relationship Id="rId87" Type="http://schemas.openxmlformats.org/officeDocument/2006/relationships/customXml" Target="../ink/ink44.xml"/><Relationship Id="rId110" Type="http://schemas.openxmlformats.org/officeDocument/2006/relationships/customXml" Target="../ink/ink56.xml"/><Relationship Id="rId131" Type="http://schemas.openxmlformats.org/officeDocument/2006/relationships/customXml" Target="../ink/ink67.xml"/><Relationship Id="rId327" Type="http://schemas.openxmlformats.org/officeDocument/2006/relationships/image" Target="../media/image1288.png"/><Relationship Id="rId348" Type="http://schemas.openxmlformats.org/officeDocument/2006/relationships/image" Target="../media/image1298.png"/><Relationship Id="rId369" Type="http://schemas.openxmlformats.org/officeDocument/2006/relationships/customXml" Target="../ink/ink188.xml"/><Relationship Id="rId152" Type="http://schemas.openxmlformats.org/officeDocument/2006/relationships/customXml" Target="../ink/ink78.xml"/><Relationship Id="rId173" Type="http://schemas.openxmlformats.org/officeDocument/2006/relationships/image" Target="../media/image1212.png"/><Relationship Id="rId194" Type="http://schemas.openxmlformats.org/officeDocument/2006/relationships/customXml" Target="../ink/ink99.xml"/><Relationship Id="rId208" Type="http://schemas.openxmlformats.org/officeDocument/2006/relationships/customXml" Target="../ink/ink106.xml"/><Relationship Id="rId229" Type="http://schemas.openxmlformats.org/officeDocument/2006/relationships/image" Target="../media/image1240.png"/><Relationship Id="rId380" Type="http://schemas.openxmlformats.org/officeDocument/2006/relationships/image" Target="../media/image1314.png"/><Relationship Id="rId415" Type="http://schemas.openxmlformats.org/officeDocument/2006/relationships/customXml" Target="../ink/ink211.xml"/><Relationship Id="rId436" Type="http://schemas.openxmlformats.org/officeDocument/2006/relationships/image" Target="../media/image1342.png"/><Relationship Id="rId240" Type="http://schemas.openxmlformats.org/officeDocument/2006/relationships/customXml" Target="../ink/ink122.xml"/><Relationship Id="rId261" Type="http://schemas.openxmlformats.org/officeDocument/2006/relationships/image" Target="../media/image1256.png"/><Relationship Id="rId14" Type="http://schemas.openxmlformats.org/officeDocument/2006/relationships/customXml" Target="../ink/ink7.xml"/><Relationship Id="rId35" Type="http://schemas.openxmlformats.org/officeDocument/2006/relationships/image" Target="../media/image1148.png"/><Relationship Id="rId56" Type="http://schemas.openxmlformats.org/officeDocument/2006/relationships/image" Target="../media/image1158.png"/><Relationship Id="rId77" Type="http://schemas.openxmlformats.org/officeDocument/2006/relationships/customXml" Target="../ink/ink39.xml"/><Relationship Id="rId100" Type="http://schemas.openxmlformats.org/officeDocument/2006/relationships/image" Target="../media/image1178.png"/><Relationship Id="rId282" Type="http://schemas.openxmlformats.org/officeDocument/2006/relationships/customXml" Target="../ink/ink143.xml"/><Relationship Id="rId317" Type="http://schemas.openxmlformats.org/officeDocument/2006/relationships/image" Target="../media/image1283.png"/><Relationship Id="rId338" Type="http://schemas.openxmlformats.org/officeDocument/2006/relationships/image" Target="../media/image1293.png"/><Relationship Id="rId359" Type="http://schemas.openxmlformats.org/officeDocument/2006/relationships/customXml" Target="../ink/ink183.xml"/><Relationship Id="rId8" Type="http://schemas.openxmlformats.org/officeDocument/2006/relationships/customXml" Target="../ink/ink4.xml"/><Relationship Id="rId98" Type="http://schemas.openxmlformats.org/officeDocument/2006/relationships/image" Target="../media/image1177.png"/><Relationship Id="rId121" Type="http://schemas.openxmlformats.org/officeDocument/2006/relationships/customXml" Target="../ink/ink62.xml"/><Relationship Id="rId142" Type="http://schemas.openxmlformats.org/officeDocument/2006/relationships/customXml" Target="../ink/ink73.xml"/><Relationship Id="rId163" Type="http://schemas.openxmlformats.org/officeDocument/2006/relationships/image" Target="../media/image1207.png"/><Relationship Id="rId184" Type="http://schemas.openxmlformats.org/officeDocument/2006/relationships/customXml" Target="../ink/ink94.xml"/><Relationship Id="rId219" Type="http://schemas.openxmlformats.org/officeDocument/2006/relationships/image" Target="../media/image1235.png"/><Relationship Id="rId370" Type="http://schemas.openxmlformats.org/officeDocument/2006/relationships/image" Target="../media/image1309.png"/><Relationship Id="rId391" Type="http://schemas.openxmlformats.org/officeDocument/2006/relationships/customXml" Target="../ink/ink199.xml"/><Relationship Id="rId405" Type="http://schemas.openxmlformats.org/officeDocument/2006/relationships/customXml" Target="../ink/ink206.xml"/><Relationship Id="rId426" Type="http://schemas.openxmlformats.org/officeDocument/2006/relationships/image" Target="../media/image1337.png"/><Relationship Id="rId447" Type="http://schemas.openxmlformats.org/officeDocument/2006/relationships/customXml" Target="../ink/ink227.xml"/><Relationship Id="rId230" Type="http://schemas.openxmlformats.org/officeDocument/2006/relationships/customXml" Target="../ink/ink117.xml"/><Relationship Id="rId251" Type="http://schemas.openxmlformats.org/officeDocument/2006/relationships/image" Target="../media/image1251.png"/><Relationship Id="rId25" Type="http://schemas.openxmlformats.org/officeDocument/2006/relationships/image" Target="../media/image1143.png"/><Relationship Id="rId46" Type="http://schemas.openxmlformats.org/officeDocument/2006/relationships/image" Target="../media/image1153.png"/><Relationship Id="rId67" Type="http://schemas.openxmlformats.org/officeDocument/2006/relationships/customXml" Target="../ink/ink34.xml"/><Relationship Id="rId272" Type="http://schemas.openxmlformats.org/officeDocument/2006/relationships/customXml" Target="../ink/ink138.xml"/><Relationship Id="rId293" Type="http://schemas.openxmlformats.org/officeDocument/2006/relationships/customXml" Target="../ink/ink149.xml"/><Relationship Id="rId307" Type="http://schemas.openxmlformats.org/officeDocument/2006/relationships/customXml" Target="../ink/ink156.xml"/><Relationship Id="rId328" Type="http://schemas.openxmlformats.org/officeDocument/2006/relationships/customXml" Target="../ink/ink167.xml"/><Relationship Id="rId349" Type="http://schemas.openxmlformats.org/officeDocument/2006/relationships/customXml" Target="../ink/ink178.xml"/><Relationship Id="rId88" Type="http://schemas.openxmlformats.org/officeDocument/2006/relationships/image" Target="../media/image1172.png"/><Relationship Id="rId111" Type="http://schemas.openxmlformats.org/officeDocument/2006/relationships/image" Target="../media/image1183.png"/><Relationship Id="rId132" Type="http://schemas.openxmlformats.org/officeDocument/2006/relationships/image" Target="../media/image1193.png"/><Relationship Id="rId153" Type="http://schemas.openxmlformats.org/officeDocument/2006/relationships/image" Target="../media/image1203.png"/><Relationship Id="rId174" Type="http://schemas.openxmlformats.org/officeDocument/2006/relationships/customXml" Target="../ink/ink89.xml"/><Relationship Id="rId195" Type="http://schemas.openxmlformats.org/officeDocument/2006/relationships/image" Target="../media/image1223.png"/><Relationship Id="rId209" Type="http://schemas.openxmlformats.org/officeDocument/2006/relationships/image" Target="../media/image1230.png"/><Relationship Id="rId360" Type="http://schemas.openxmlformats.org/officeDocument/2006/relationships/image" Target="../media/image1304.png"/><Relationship Id="rId381" Type="http://schemas.openxmlformats.org/officeDocument/2006/relationships/customXml" Target="../ink/ink194.xml"/><Relationship Id="rId416" Type="http://schemas.openxmlformats.org/officeDocument/2006/relationships/image" Target="../media/image1332.png"/><Relationship Id="rId220" Type="http://schemas.openxmlformats.org/officeDocument/2006/relationships/customXml" Target="../ink/ink112.xml"/><Relationship Id="rId241" Type="http://schemas.openxmlformats.org/officeDocument/2006/relationships/image" Target="../media/image1246.png"/><Relationship Id="rId437" Type="http://schemas.openxmlformats.org/officeDocument/2006/relationships/customXml" Target="../ink/ink222.xml"/><Relationship Id="rId15" Type="http://schemas.openxmlformats.org/officeDocument/2006/relationships/image" Target="../media/image1140.png"/><Relationship Id="rId36" Type="http://schemas.openxmlformats.org/officeDocument/2006/relationships/customXml" Target="../ink/ink18.xml"/><Relationship Id="rId57" Type="http://schemas.openxmlformats.org/officeDocument/2006/relationships/customXml" Target="../ink/ink29.xml"/><Relationship Id="rId262" Type="http://schemas.openxmlformats.org/officeDocument/2006/relationships/customXml" Target="../ink/ink133.xml"/><Relationship Id="rId283" Type="http://schemas.openxmlformats.org/officeDocument/2006/relationships/image" Target="../media/image1267.png"/><Relationship Id="rId318" Type="http://schemas.openxmlformats.org/officeDocument/2006/relationships/customXml" Target="../ink/ink162.xml"/><Relationship Id="rId339" Type="http://schemas.openxmlformats.org/officeDocument/2006/relationships/customXml" Target="../ink/ink173.xml"/><Relationship Id="rId78" Type="http://schemas.openxmlformats.org/officeDocument/2006/relationships/image" Target="../media/image1168.png"/><Relationship Id="rId99" Type="http://schemas.openxmlformats.org/officeDocument/2006/relationships/customXml" Target="../ink/ink50.xml"/><Relationship Id="rId101" Type="http://schemas.openxmlformats.org/officeDocument/2006/relationships/customXml" Target="../ink/ink51.xml"/><Relationship Id="rId122" Type="http://schemas.openxmlformats.org/officeDocument/2006/relationships/image" Target="../media/image1188.png"/><Relationship Id="rId143" Type="http://schemas.openxmlformats.org/officeDocument/2006/relationships/image" Target="../media/image1198.png"/><Relationship Id="rId164" Type="http://schemas.openxmlformats.org/officeDocument/2006/relationships/customXml" Target="../ink/ink84.xml"/><Relationship Id="rId185" Type="http://schemas.openxmlformats.org/officeDocument/2006/relationships/image" Target="../media/image1218.png"/><Relationship Id="rId350" Type="http://schemas.openxmlformats.org/officeDocument/2006/relationships/image" Target="../media/image1299.png"/><Relationship Id="rId371" Type="http://schemas.openxmlformats.org/officeDocument/2006/relationships/customXml" Target="../ink/ink189.xml"/><Relationship Id="rId406" Type="http://schemas.openxmlformats.org/officeDocument/2006/relationships/image" Target="../media/image1327.png"/><Relationship Id="rId9" Type="http://schemas.openxmlformats.org/officeDocument/2006/relationships/image" Target="../media/image1137.png"/><Relationship Id="rId210" Type="http://schemas.openxmlformats.org/officeDocument/2006/relationships/customXml" Target="../ink/ink107.xml"/><Relationship Id="rId392" Type="http://schemas.openxmlformats.org/officeDocument/2006/relationships/image" Target="../media/image1320.png"/><Relationship Id="rId427" Type="http://schemas.openxmlformats.org/officeDocument/2006/relationships/customXml" Target="../ink/ink217.xml"/><Relationship Id="rId448" Type="http://schemas.openxmlformats.org/officeDocument/2006/relationships/image" Target="../media/image1347.png"/><Relationship Id="rId26" Type="http://schemas.openxmlformats.org/officeDocument/2006/relationships/customXml" Target="../ink/ink13.xml"/><Relationship Id="rId231" Type="http://schemas.openxmlformats.org/officeDocument/2006/relationships/image" Target="../media/image1241.png"/><Relationship Id="rId252" Type="http://schemas.openxmlformats.org/officeDocument/2006/relationships/customXml" Target="../ink/ink128.xml"/><Relationship Id="rId273" Type="http://schemas.openxmlformats.org/officeDocument/2006/relationships/image" Target="../media/image1262.png"/><Relationship Id="rId294" Type="http://schemas.openxmlformats.org/officeDocument/2006/relationships/image" Target="../media/image1272.png"/><Relationship Id="rId308" Type="http://schemas.openxmlformats.org/officeDocument/2006/relationships/image" Target="../media/image1279.png"/><Relationship Id="rId329" Type="http://schemas.openxmlformats.org/officeDocument/2006/relationships/customXml" Target="../ink/ink168.xml"/><Relationship Id="rId47" Type="http://schemas.openxmlformats.org/officeDocument/2006/relationships/customXml" Target="../ink/ink24.xml"/><Relationship Id="rId68" Type="http://schemas.openxmlformats.org/officeDocument/2006/relationships/image" Target="../media/image1163.png"/><Relationship Id="rId89" Type="http://schemas.openxmlformats.org/officeDocument/2006/relationships/customXml" Target="../ink/ink45.xml"/><Relationship Id="rId112" Type="http://schemas.openxmlformats.org/officeDocument/2006/relationships/customXml" Target="../ink/ink57.xml"/><Relationship Id="rId133" Type="http://schemas.openxmlformats.org/officeDocument/2006/relationships/customXml" Target="../ink/ink68.xml"/><Relationship Id="rId154" Type="http://schemas.openxmlformats.org/officeDocument/2006/relationships/customXml" Target="../ink/ink79.xml"/><Relationship Id="rId175" Type="http://schemas.openxmlformats.org/officeDocument/2006/relationships/image" Target="../media/image1213.png"/><Relationship Id="rId340" Type="http://schemas.openxmlformats.org/officeDocument/2006/relationships/image" Target="../media/image1294.png"/><Relationship Id="rId361" Type="http://schemas.openxmlformats.org/officeDocument/2006/relationships/customXml" Target="../ink/ink184.xml"/><Relationship Id="rId196" Type="http://schemas.openxmlformats.org/officeDocument/2006/relationships/customXml" Target="../ink/ink100.xml"/><Relationship Id="rId200" Type="http://schemas.openxmlformats.org/officeDocument/2006/relationships/customXml" Target="../ink/ink102.xml"/><Relationship Id="rId382" Type="http://schemas.openxmlformats.org/officeDocument/2006/relationships/image" Target="../media/image1315.png"/><Relationship Id="rId417" Type="http://schemas.openxmlformats.org/officeDocument/2006/relationships/customXml" Target="../ink/ink212.xml"/><Relationship Id="rId438" Type="http://schemas.openxmlformats.org/officeDocument/2006/relationships/image" Target="../media/image687.png"/><Relationship Id="rId16" Type="http://schemas.openxmlformats.org/officeDocument/2006/relationships/customXml" Target="../ink/ink8.xml"/><Relationship Id="rId221" Type="http://schemas.openxmlformats.org/officeDocument/2006/relationships/image" Target="../media/image1236.png"/><Relationship Id="rId242" Type="http://schemas.openxmlformats.org/officeDocument/2006/relationships/customXml" Target="../ink/ink123.xml"/><Relationship Id="rId263" Type="http://schemas.openxmlformats.org/officeDocument/2006/relationships/image" Target="../media/image1257.png"/><Relationship Id="rId284" Type="http://schemas.openxmlformats.org/officeDocument/2006/relationships/customXml" Target="../ink/ink144.xml"/><Relationship Id="rId319" Type="http://schemas.openxmlformats.org/officeDocument/2006/relationships/image" Target="../media/image1284.png"/><Relationship Id="rId37" Type="http://schemas.openxmlformats.org/officeDocument/2006/relationships/customXml" Target="../ink/ink19.xml"/><Relationship Id="rId58" Type="http://schemas.openxmlformats.org/officeDocument/2006/relationships/image" Target="../media/image84.png"/><Relationship Id="rId79" Type="http://schemas.openxmlformats.org/officeDocument/2006/relationships/customXml" Target="../ink/ink40.xml"/><Relationship Id="rId102" Type="http://schemas.openxmlformats.org/officeDocument/2006/relationships/image" Target="../media/image1179.png"/><Relationship Id="rId123" Type="http://schemas.openxmlformats.org/officeDocument/2006/relationships/customXml" Target="../ink/ink63.xml"/><Relationship Id="rId144" Type="http://schemas.openxmlformats.org/officeDocument/2006/relationships/customXml" Target="../ink/ink74.xml"/><Relationship Id="rId330" Type="http://schemas.openxmlformats.org/officeDocument/2006/relationships/image" Target="../media/image1289.png"/><Relationship Id="rId90" Type="http://schemas.openxmlformats.org/officeDocument/2006/relationships/image" Target="../media/image1173.png"/><Relationship Id="rId165" Type="http://schemas.openxmlformats.org/officeDocument/2006/relationships/image" Target="../media/image1208.png"/><Relationship Id="rId186" Type="http://schemas.openxmlformats.org/officeDocument/2006/relationships/customXml" Target="../ink/ink95.xml"/><Relationship Id="rId351" Type="http://schemas.openxmlformats.org/officeDocument/2006/relationships/customXml" Target="../ink/ink179.xml"/><Relationship Id="rId372" Type="http://schemas.openxmlformats.org/officeDocument/2006/relationships/image" Target="../media/image1310.png"/><Relationship Id="rId393" Type="http://schemas.openxmlformats.org/officeDocument/2006/relationships/customXml" Target="../ink/ink200.xml"/><Relationship Id="rId407" Type="http://schemas.openxmlformats.org/officeDocument/2006/relationships/customXml" Target="../ink/ink207.xml"/><Relationship Id="rId428" Type="http://schemas.openxmlformats.org/officeDocument/2006/relationships/image" Target="../media/image1338.png"/><Relationship Id="rId449" Type="http://schemas.openxmlformats.org/officeDocument/2006/relationships/customXml" Target="../ink/ink228.xml"/><Relationship Id="rId211" Type="http://schemas.openxmlformats.org/officeDocument/2006/relationships/image" Target="../media/image1231.png"/><Relationship Id="rId232" Type="http://schemas.openxmlformats.org/officeDocument/2006/relationships/customXml" Target="../ink/ink118.xml"/><Relationship Id="rId253" Type="http://schemas.openxmlformats.org/officeDocument/2006/relationships/image" Target="../media/image1252.png"/><Relationship Id="rId274" Type="http://schemas.openxmlformats.org/officeDocument/2006/relationships/customXml" Target="../ink/ink139.xml"/><Relationship Id="rId295" Type="http://schemas.openxmlformats.org/officeDocument/2006/relationships/customXml" Target="../ink/ink150.xml"/><Relationship Id="rId309" Type="http://schemas.openxmlformats.org/officeDocument/2006/relationships/customXml" Target="../ink/ink157.xml"/><Relationship Id="rId27" Type="http://schemas.openxmlformats.org/officeDocument/2006/relationships/image" Target="../media/image1144.png"/><Relationship Id="rId48" Type="http://schemas.openxmlformats.org/officeDocument/2006/relationships/image" Target="../media/image1154.png"/><Relationship Id="rId69" Type="http://schemas.openxmlformats.org/officeDocument/2006/relationships/customXml" Target="../ink/ink35.xml"/><Relationship Id="rId113" Type="http://schemas.openxmlformats.org/officeDocument/2006/relationships/image" Target="../media/image1184.png"/><Relationship Id="rId134" Type="http://schemas.openxmlformats.org/officeDocument/2006/relationships/image" Target="../media/image1194.png"/><Relationship Id="rId320" Type="http://schemas.openxmlformats.org/officeDocument/2006/relationships/customXml" Target="../ink/ink163.xml"/><Relationship Id="rId80" Type="http://schemas.openxmlformats.org/officeDocument/2006/relationships/image" Target="../media/image1169.png"/><Relationship Id="rId155" Type="http://schemas.openxmlformats.org/officeDocument/2006/relationships/image" Target="../media/image1204.png"/><Relationship Id="rId176" Type="http://schemas.openxmlformats.org/officeDocument/2006/relationships/customXml" Target="../ink/ink90.xml"/><Relationship Id="rId197" Type="http://schemas.openxmlformats.org/officeDocument/2006/relationships/image" Target="../media/image1224.png"/><Relationship Id="rId341" Type="http://schemas.openxmlformats.org/officeDocument/2006/relationships/customXml" Target="../ink/ink174.xml"/><Relationship Id="rId362" Type="http://schemas.openxmlformats.org/officeDocument/2006/relationships/image" Target="../media/image1305.png"/><Relationship Id="rId383" Type="http://schemas.openxmlformats.org/officeDocument/2006/relationships/customXml" Target="../ink/ink195.xml"/><Relationship Id="rId418" Type="http://schemas.openxmlformats.org/officeDocument/2006/relationships/image" Target="../media/image1333.png"/><Relationship Id="rId439" Type="http://schemas.openxmlformats.org/officeDocument/2006/relationships/customXml" Target="../ink/ink223.xml"/><Relationship Id="rId201" Type="http://schemas.openxmlformats.org/officeDocument/2006/relationships/image" Target="../media/image1226.png"/><Relationship Id="rId222" Type="http://schemas.openxmlformats.org/officeDocument/2006/relationships/customXml" Target="../ink/ink113.xml"/><Relationship Id="rId243" Type="http://schemas.openxmlformats.org/officeDocument/2006/relationships/image" Target="../media/image1247.png"/><Relationship Id="rId264" Type="http://schemas.openxmlformats.org/officeDocument/2006/relationships/customXml" Target="../ink/ink134.xml"/><Relationship Id="rId285" Type="http://schemas.openxmlformats.org/officeDocument/2006/relationships/image" Target="../media/image1268.png"/><Relationship Id="rId450" Type="http://schemas.openxmlformats.org/officeDocument/2006/relationships/image" Target="../media/image1348.png"/><Relationship Id="rId17" Type="http://schemas.openxmlformats.org/officeDocument/2006/relationships/image" Target="../media/image1141.png"/><Relationship Id="rId38" Type="http://schemas.openxmlformats.org/officeDocument/2006/relationships/image" Target="../media/image1149.png"/><Relationship Id="rId59" Type="http://schemas.openxmlformats.org/officeDocument/2006/relationships/customXml" Target="../ink/ink30.xml"/><Relationship Id="rId103" Type="http://schemas.openxmlformats.org/officeDocument/2006/relationships/customXml" Target="../ink/ink52.xml"/><Relationship Id="rId124" Type="http://schemas.openxmlformats.org/officeDocument/2006/relationships/image" Target="../media/image1189.png"/><Relationship Id="rId310" Type="http://schemas.openxmlformats.org/officeDocument/2006/relationships/customXml" Target="../ink/ink158.xml"/><Relationship Id="rId70" Type="http://schemas.openxmlformats.org/officeDocument/2006/relationships/image" Target="../media/image1164.png"/><Relationship Id="rId91" Type="http://schemas.openxmlformats.org/officeDocument/2006/relationships/customXml" Target="../ink/ink46.xml"/><Relationship Id="rId145" Type="http://schemas.openxmlformats.org/officeDocument/2006/relationships/image" Target="../media/image1199.png"/><Relationship Id="rId166" Type="http://schemas.openxmlformats.org/officeDocument/2006/relationships/customXml" Target="../ink/ink85.xml"/><Relationship Id="rId187" Type="http://schemas.openxmlformats.org/officeDocument/2006/relationships/image" Target="../media/image1219.png"/><Relationship Id="rId331" Type="http://schemas.openxmlformats.org/officeDocument/2006/relationships/customXml" Target="../ink/ink169.xml"/><Relationship Id="rId352" Type="http://schemas.openxmlformats.org/officeDocument/2006/relationships/image" Target="../media/image1300.png"/><Relationship Id="rId373" Type="http://schemas.openxmlformats.org/officeDocument/2006/relationships/customXml" Target="../ink/ink190.xml"/><Relationship Id="rId394" Type="http://schemas.openxmlformats.org/officeDocument/2006/relationships/image" Target="../media/image1321.png"/><Relationship Id="rId408" Type="http://schemas.openxmlformats.org/officeDocument/2006/relationships/image" Target="../media/image1328.png"/><Relationship Id="rId429" Type="http://schemas.openxmlformats.org/officeDocument/2006/relationships/customXml" Target="../ink/ink218.xml"/><Relationship Id="rId1" Type="http://schemas.openxmlformats.org/officeDocument/2006/relationships/slideLayout" Target="../slideLayouts/slideLayout15.xml"/><Relationship Id="rId212" Type="http://schemas.openxmlformats.org/officeDocument/2006/relationships/customXml" Target="../ink/ink108.xml"/><Relationship Id="rId233" Type="http://schemas.openxmlformats.org/officeDocument/2006/relationships/image" Target="../media/image1242.png"/><Relationship Id="rId254" Type="http://schemas.openxmlformats.org/officeDocument/2006/relationships/customXml" Target="../ink/ink129.xml"/><Relationship Id="rId440" Type="http://schemas.openxmlformats.org/officeDocument/2006/relationships/image" Target="../media/image1343.png"/><Relationship Id="rId28" Type="http://schemas.openxmlformats.org/officeDocument/2006/relationships/customXml" Target="../ink/ink14.xml"/><Relationship Id="rId49" Type="http://schemas.openxmlformats.org/officeDocument/2006/relationships/customXml" Target="../ink/ink25.xml"/><Relationship Id="rId114" Type="http://schemas.openxmlformats.org/officeDocument/2006/relationships/customXml" Target="../ink/ink58.xml"/><Relationship Id="rId275" Type="http://schemas.openxmlformats.org/officeDocument/2006/relationships/image" Target="../media/image1263.png"/><Relationship Id="rId296" Type="http://schemas.openxmlformats.org/officeDocument/2006/relationships/image" Target="../media/image1273.png"/><Relationship Id="rId300" Type="http://schemas.openxmlformats.org/officeDocument/2006/relationships/image" Target="../media/image1275.png"/><Relationship Id="rId60" Type="http://schemas.openxmlformats.org/officeDocument/2006/relationships/image" Target="../media/image1159.png"/><Relationship Id="rId81" Type="http://schemas.openxmlformats.org/officeDocument/2006/relationships/customXml" Target="../ink/ink41.xml"/><Relationship Id="rId135" Type="http://schemas.openxmlformats.org/officeDocument/2006/relationships/customXml" Target="../ink/ink69.xml"/><Relationship Id="rId156" Type="http://schemas.openxmlformats.org/officeDocument/2006/relationships/customXml" Target="../ink/ink80.xml"/><Relationship Id="rId177" Type="http://schemas.openxmlformats.org/officeDocument/2006/relationships/image" Target="../media/image1214.png"/><Relationship Id="rId198" Type="http://schemas.openxmlformats.org/officeDocument/2006/relationships/customXml" Target="../ink/ink101.xml"/><Relationship Id="rId321" Type="http://schemas.openxmlformats.org/officeDocument/2006/relationships/image" Target="../media/image1285.png"/><Relationship Id="rId342" Type="http://schemas.openxmlformats.org/officeDocument/2006/relationships/image" Target="../media/image1295.png"/><Relationship Id="rId363" Type="http://schemas.openxmlformats.org/officeDocument/2006/relationships/customXml" Target="../ink/ink185.xml"/><Relationship Id="rId384" Type="http://schemas.openxmlformats.org/officeDocument/2006/relationships/image" Target="../media/image1316.png"/><Relationship Id="rId419" Type="http://schemas.openxmlformats.org/officeDocument/2006/relationships/customXml" Target="../ink/ink213.xml"/><Relationship Id="rId202" Type="http://schemas.openxmlformats.org/officeDocument/2006/relationships/customXml" Target="../ink/ink103.xml"/><Relationship Id="rId223" Type="http://schemas.openxmlformats.org/officeDocument/2006/relationships/image" Target="../media/image1237.png"/><Relationship Id="rId244" Type="http://schemas.openxmlformats.org/officeDocument/2006/relationships/customXml" Target="../ink/ink124.xml"/><Relationship Id="rId430" Type="http://schemas.openxmlformats.org/officeDocument/2006/relationships/image" Target="../media/image1339.png"/><Relationship Id="rId18" Type="http://schemas.openxmlformats.org/officeDocument/2006/relationships/customXml" Target="../ink/ink9.xml"/><Relationship Id="rId39" Type="http://schemas.openxmlformats.org/officeDocument/2006/relationships/customXml" Target="../ink/ink20.xml"/><Relationship Id="rId265" Type="http://schemas.openxmlformats.org/officeDocument/2006/relationships/image" Target="../media/image1258.png"/><Relationship Id="rId286" Type="http://schemas.openxmlformats.org/officeDocument/2006/relationships/customXml" Target="../ink/ink145.xml"/><Relationship Id="rId451" Type="http://schemas.openxmlformats.org/officeDocument/2006/relationships/customXml" Target="../ink/ink229.xml"/><Relationship Id="rId50" Type="http://schemas.openxmlformats.org/officeDocument/2006/relationships/image" Target="../media/image1155.png"/><Relationship Id="rId104" Type="http://schemas.openxmlformats.org/officeDocument/2006/relationships/image" Target="../media/image1180.png"/><Relationship Id="rId125" Type="http://schemas.openxmlformats.org/officeDocument/2006/relationships/customXml" Target="../ink/ink64.xml"/><Relationship Id="rId146" Type="http://schemas.openxmlformats.org/officeDocument/2006/relationships/customXml" Target="../ink/ink75.xml"/><Relationship Id="rId167" Type="http://schemas.openxmlformats.org/officeDocument/2006/relationships/image" Target="../media/image1209.png"/><Relationship Id="rId188" Type="http://schemas.openxmlformats.org/officeDocument/2006/relationships/customXml" Target="../ink/ink96.xml"/><Relationship Id="rId311" Type="http://schemas.openxmlformats.org/officeDocument/2006/relationships/image" Target="../media/image1280.png"/><Relationship Id="rId332" Type="http://schemas.openxmlformats.org/officeDocument/2006/relationships/image" Target="../media/image1290.png"/><Relationship Id="rId353" Type="http://schemas.openxmlformats.org/officeDocument/2006/relationships/customXml" Target="../ink/ink180.xml"/><Relationship Id="rId374" Type="http://schemas.openxmlformats.org/officeDocument/2006/relationships/image" Target="../media/image1311.png"/><Relationship Id="rId395" Type="http://schemas.openxmlformats.org/officeDocument/2006/relationships/customXml" Target="../ink/ink201.xml"/><Relationship Id="rId409" Type="http://schemas.openxmlformats.org/officeDocument/2006/relationships/customXml" Target="../ink/ink208.xml"/><Relationship Id="rId71" Type="http://schemas.openxmlformats.org/officeDocument/2006/relationships/customXml" Target="../ink/ink36.xml"/><Relationship Id="rId92" Type="http://schemas.openxmlformats.org/officeDocument/2006/relationships/image" Target="../media/image1174.png"/><Relationship Id="rId213" Type="http://schemas.openxmlformats.org/officeDocument/2006/relationships/image" Target="../media/image1232.png"/><Relationship Id="rId234" Type="http://schemas.openxmlformats.org/officeDocument/2006/relationships/customXml" Target="../ink/ink119.xml"/><Relationship Id="rId420" Type="http://schemas.openxmlformats.org/officeDocument/2006/relationships/image" Target="../media/image1334.png"/><Relationship Id="rId2" Type="http://schemas.openxmlformats.org/officeDocument/2006/relationships/customXml" Target="../ink/ink1.xml"/><Relationship Id="rId29" Type="http://schemas.openxmlformats.org/officeDocument/2006/relationships/image" Target="../media/image1145.png"/><Relationship Id="rId255" Type="http://schemas.openxmlformats.org/officeDocument/2006/relationships/image" Target="../media/image1253.png"/><Relationship Id="rId276" Type="http://schemas.openxmlformats.org/officeDocument/2006/relationships/customXml" Target="../ink/ink140.xml"/><Relationship Id="rId297" Type="http://schemas.openxmlformats.org/officeDocument/2006/relationships/customXml" Target="../ink/ink151.xml"/><Relationship Id="rId441" Type="http://schemas.openxmlformats.org/officeDocument/2006/relationships/customXml" Target="../ink/ink224.xml"/><Relationship Id="rId40" Type="http://schemas.openxmlformats.org/officeDocument/2006/relationships/image" Target="../media/image1150.png"/><Relationship Id="rId115" Type="http://schemas.openxmlformats.org/officeDocument/2006/relationships/image" Target="../media/image1185.png"/><Relationship Id="rId136" Type="http://schemas.openxmlformats.org/officeDocument/2006/relationships/image" Target="../media/image1195.png"/><Relationship Id="rId157" Type="http://schemas.openxmlformats.org/officeDocument/2006/relationships/image" Target="../media/image1205.png"/><Relationship Id="rId178" Type="http://schemas.openxmlformats.org/officeDocument/2006/relationships/customXml" Target="../ink/ink91.xml"/><Relationship Id="rId301" Type="http://schemas.openxmlformats.org/officeDocument/2006/relationships/customXml" Target="../ink/ink153.xml"/><Relationship Id="rId322" Type="http://schemas.openxmlformats.org/officeDocument/2006/relationships/customXml" Target="../ink/ink164.xml"/><Relationship Id="rId343" Type="http://schemas.openxmlformats.org/officeDocument/2006/relationships/customXml" Target="../ink/ink175.xml"/><Relationship Id="rId364" Type="http://schemas.openxmlformats.org/officeDocument/2006/relationships/image" Target="../media/image1306.png"/><Relationship Id="rId61" Type="http://schemas.openxmlformats.org/officeDocument/2006/relationships/customXml" Target="../ink/ink31.xml"/><Relationship Id="rId82" Type="http://schemas.openxmlformats.org/officeDocument/2006/relationships/image" Target="../media/image69.png"/><Relationship Id="rId199" Type="http://schemas.openxmlformats.org/officeDocument/2006/relationships/image" Target="../media/image1225.png"/><Relationship Id="rId203" Type="http://schemas.openxmlformats.org/officeDocument/2006/relationships/image" Target="../media/image1227.png"/><Relationship Id="rId385" Type="http://schemas.openxmlformats.org/officeDocument/2006/relationships/customXml" Target="../ink/ink196.xml"/><Relationship Id="rId19" Type="http://schemas.openxmlformats.org/officeDocument/2006/relationships/image" Target="../media/image711.png"/><Relationship Id="rId224" Type="http://schemas.openxmlformats.org/officeDocument/2006/relationships/customXml" Target="../ink/ink114.xml"/><Relationship Id="rId245" Type="http://schemas.openxmlformats.org/officeDocument/2006/relationships/image" Target="../media/image1248.png"/><Relationship Id="rId266" Type="http://schemas.openxmlformats.org/officeDocument/2006/relationships/customXml" Target="../ink/ink135.xml"/><Relationship Id="rId287" Type="http://schemas.openxmlformats.org/officeDocument/2006/relationships/image" Target="../media/image1269.png"/><Relationship Id="rId410" Type="http://schemas.openxmlformats.org/officeDocument/2006/relationships/image" Target="../media/image1329.png"/><Relationship Id="rId431" Type="http://schemas.openxmlformats.org/officeDocument/2006/relationships/customXml" Target="../ink/ink219.xml"/><Relationship Id="rId452" Type="http://schemas.openxmlformats.org/officeDocument/2006/relationships/image" Target="../media/image1349.png"/><Relationship Id="rId30" Type="http://schemas.openxmlformats.org/officeDocument/2006/relationships/customXml" Target="../ink/ink15.xml"/><Relationship Id="rId105" Type="http://schemas.openxmlformats.org/officeDocument/2006/relationships/customXml" Target="../ink/ink53.xml"/><Relationship Id="rId126" Type="http://schemas.openxmlformats.org/officeDocument/2006/relationships/image" Target="../media/image1190.png"/><Relationship Id="rId147" Type="http://schemas.openxmlformats.org/officeDocument/2006/relationships/image" Target="../media/image1200.png"/><Relationship Id="rId168" Type="http://schemas.openxmlformats.org/officeDocument/2006/relationships/customXml" Target="../ink/ink86.xml"/><Relationship Id="rId312" Type="http://schemas.openxmlformats.org/officeDocument/2006/relationships/customXml" Target="../ink/ink159.xml"/><Relationship Id="rId333" Type="http://schemas.openxmlformats.org/officeDocument/2006/relationships/customXml" Target="../ink/ink170.xml"/><Relationship Id="rId354" Type="http://schemas.openxmlformats.org/officeDocument/2006/relationships/image" Target="../media/image1301.png"/><Relationship Id="rId51" Type="http://schemas.openxmlformats.org/officeDocument/2006/relationships/customXml" Target="../ink/ink26.xml"/><Relationship Id="rId72" Type="http://schemas.openxmlformats.org/officeDocument/2006/relationships/image" Target="../media/image1165.png"/><Relationship Id="rId93" Type="http://schemas.openxmlformats.org/officeDocument/2006/relationships/customXml" Target="../ink/ink47.xml"/><Relationship Id="rId189" Type="http://schemas.openxmlformats.org/officeDocument/2006/relationships/image" Target="../media/image1220.png"/><Relationship Id="rId375" Type="http://schemas.openxmlformats.org/officeDocument/2006/relationships/customXml" Target="../ink/ink191.xml"/><Relationship Id="rId396" Type="http://schemas.openxmlformats.org/officeDocument/2006/relationships/image" Target="../media/image1322.png"/><Relationship Id="rId3" Type="http://schemas.openxmlformats.org/officeDocument/2006/relationships/image" Target="../media/image1134.png"/><Relationship Id="rId214" Type="http://schemas.openxmlformats.org/officeDocument/2006/relationships/customXml" Target="../ink/ink109.xml"/><Relationship Id="rId235" Type="http://schemas.openxmlformats.org/officeDocument/2006/relationships/image" Target="../media/image1243.png"/><Relationship Id="rId256" Type="http://schemas.openxmlformats.org/officeDocument/2006/relationships/customXml" Target="../ink/ink130.xml"/><Relationship Id="rId277" Type="http://schemas.openxmlformats.org/officeDocument/2006/relationships/image" Target="../media/image1264.png"/><Relationship Id="rId298" Type="http://schemas.openxmlformats.org/officeDocument/2006/relationships/image" Target="../media/image1274.png"/><Relationship Id="rId400" Type="http://schemas.openxmlformats.org/officeDocument/2006/relationships/image" Target="../media/image1324.png"/><Relationship Id="rId421" Type="http://schemas.openxmlformats.org/officeDocument/2006/relationships/customXml" Target="../ink/ink214.xml"/><Relationship Id="rId442" Type="http://schemas.openxmlformats.org/officeDocument/2006/relationships/image" Target="../media/image1344.png"/><Relationship Id="rId116" Type="http://schemas.openxmlformats.org/officeDocument/2006/relationships/customXml" Target="../ink/ink59.xml"/><Relationship Id="rId137" Type="http://schemas.openxmlformats.org/officeDocument/2006/relationships/customXml" Target="../ink/ink70.xml"/><Relationship Id="rId158" Type="http://schemas.openxmlformats.org/officeDocument/2006/relationships/customXml" Target="../ink/ink81.xml"/><Relationship Id="rId302" Type="http://schemas.openxmlformats.org/officeDocument/2006/relationships/image" Target="../media/image1276.png"/><Relationship Id="rId323" Type="http://schemas.openxmlformats.org/officeDocument/2006/relationships/image" Target="../media/image1286.png"/><Relationship Id="rId344" Type="http://schemas.openxmlformats.org/officeDocument/2006/relationships/image" Target="../media/image1296.png"/><Relationship Id="rId20" Type="http://schemas.openxmlformats.org/officeDocument/2006/relationships/customXml" Target="../ink/ink10.xml"/><Relationship Id="rId41" Type="http://schemas.openxmlformats.org/officeDocument/2006/relationships/customXml" Target="../ink/ink21.xml"/><Relationship Id="rId62" Type="http://schemas.openxmlformats.org/officeDocument/2006/relationships/image" Target="../media/image1160.png"/><Relationship Id="rId83" Type="http://schemas.openxmlformats.org/officeDocument/2006/relationships/customXml" Target="../ink/ink42.xml"/><Relationship Id="rId179" Type="http://schemas.openxmlformats.org/officeDocument/2006/relationships/image" Target="../media/image1215.png"/><Relationship Id="rId365" Type="http://schemas.openxmlformats.org/officeDocument/2006/relationships/customXml" Target="../ink/ink186.xml"/><Relationship Id="rId386" Type="http://schemas.openxmlformats.org/officeDocument/2006/relationships/image" Target="../media/image1317.png"/><Relationship Id="rId190" Type="http://schemas.openxmlformats.org/officeDocument/2006/relationships/customXml" Target="../ink/ink97.xml"/><Relationship Id="rId204" Type="http://schemas.openxmlformats.org/officeDocument/2006/relationships/customXml" Target="../ink/ink104.xml"/><Relationship Id="rId225" Type="http://schemas.openxmlformats.org/officeDocument/2006/relationships/image" Target="../media/image1238.png"/><Relationship Id="rId246" Type="http://schemas.openxmlformats.org/officeDocument/2006/relationships/customXml" Target="../ink/ink125.xml"/><Relationship Id="rId267" Type="http://schemas.openxmlformats.org/officeDocument/2006/relationships/image" Target="../media/image1259.png"/><Relationship Id="rId288" Type="http://schemas.openxmlformats.org/officeDocument/2006/relationships/customXml" Target="../ink/ink146.xml"/><Relationship Id="rId411" Type="http://schemas.openxmlformats.org/officeDocument/2006/relationships/customXml" Target="../ink/ink209.xml"/><Relationship Id="rId432" Type="http://schemas.openxmlformats.org/officeDocument/2006/relationships/image" Target="../media/image1340.png"/><Relationship Id="rId453" Type="http://schemas.openxmlformats.org/officeDocument/2006/relationships/customXml" Target="../ink/ink230.xml"/><Relationship Id="rId106" Type="http://schemas.openxmlformats.org/officeDocument/2006/relationships/image" Target="../media/image1181.png"/><Relationship Id="rId127" Type="http://schemas.openxmlformats.org/officeDocument/2006/relationships/customXml" Target="../ink/ink65.xml"/><Relationship Id="rId313" Type="http://schemas.openxmlformats.org/officeDocument/2006/relationships/image" Target="../media/image1281.png"/><Relationship Id="rId10" Type="http://schemas.openxmlformats.org/officeDocument/2006/relationships/customXml" Target="../ink/ink5.xml"/><Relationship Id="rId31" Type="http://schemas.openxmlformats.org/officeDocument/2006/relationships/image" Target="../media/image1146.png"/><Relationship Id="rId52" Type="http://schemas.openxmlformats.org/officeDocument/2006/relationships/image" Target="../media/image1156.png"/><Relationship Id="rId73" Type="http://schemas.openxmlformats.org/officeDocument/2006/relationships/customXml" Target="../ink/ink37.xml"/><Relationship Id="rId94" Type="http://schemas.openxmlformats.org/officeDocument/2006/relationships/image" Target="../media/image1175.png"/><Relationship Id="rId148" Type="http://schemas.openxmlformats.org/officeDocument/2006/relationships/customXml" Target="../ink/ink76.xml"/><Relationship Id="rId169" Type="http://schemas.openxmlformats.org/officeDocument/2006/relationships/image" Target="../media/image1210.png"/><Relationship Id="rId334" Type="http://schemas.openxmlformats.org/officeDocument/2006/relationships/image" Target="../media/image1291.png"/><Relationship Id="rId355" Type="http://schemas.openxmlformats.org/officeDocument/2006/relationships/customXml" Target="../ink/ink181.xml"/><Relationship Id="rId376" Type="http://schemas.openxmlformats.org/officeDocument/2006/relationships/image" Target="../media/image1312.png"/><Relationship Id="rId397" Type="http://schemas.openxmlformats.org/officeDocument/2006/relationships/customXml" Target="../ink/ink202.xml"/><Relationship Id="rId4" Type="http://schemas.openxmlformats.org/officeDocument/2006/relationships/customXml" Target="../ink/ink2.xml"/><Relationship Id="rId180" Type="http://schemas.openxmlformats.org/officeDocument/2006/relationships/customXml" Target="../ink/ink92.xml"/><Relationship Id="rId215" Type="http://schemas.openxmlformats.org/officeDocument/2006/relationships/image" Target="../media/image1233.png"/><Relationship Id="rId236" Type="http://schemas.openxmlformats.org/officeDocument/2006/relationships/customXml" Target="../ink/ink120.xml"/><Relationship Id="rId257" Type="http://schemas.openxmlformats.org/officeDocument/2006/relationships/image" Target="../media/image1254.png"/><Relationship Id="rId278" Type="http://schemas.openxmlformats.org/officeDocument/2006/relationships/customXml" Target="../ink/ink141.xml"/><Relationship Id="rId401" Type="http://schemas.openxmlformats.org/officeDocument/2006/relationships/customXml" Target="../ink/ink204.xml"/><Relationship Id="rId422" Type="http://schemas.openxmlformats.org/officeDocument/2006/relationships/image" Target="../media/image1335.png"/><Relationship Id="rId443" Type="http://schemas.openxmlformats.org/officeDocument/2006/relationships/customXml" Target="../ink/ink225.xml"/><Relationship Id="rId303" Type="http://schemas.openxmlformats.org/officeDocument/2006/relationships/customXml" Target="../ink/ink154.xml"/><Relationship Id="rId42" Type="http://schemas.openxmlformats.org/officeDocument/2006/relationships/image" Target="../media/image1151.png"/><Relationship Id="rId84" Type="http://schemas.openxmlformats.org/officeDocument/2006/relationships/image" Target="../media/image1170.png"/><Relationship Id="rId138" Type="http://schemas.openxmlformats.org/officeDocument/2006/relationships/customXml" Target="../ink/ink71.xml"/><Relationship Id="rId345" Type="http://schemas.openxmlformats.org/officeDocument/2006/relationships/customXml" Target="../ink/ink176.xml"/><Relationship Id="rId387" Type="http://schemas.openxmlformats.org/officeDocument/2006/relationships/customXml" Target="../ink/ink197.xml"/><Relationship Id="rId191" Type="http://schemas.openxmlformats.org/officeDocument/2006/relationships/image" Target="../media/image1221.png"/><Relationship Id="rId205" Type="http://schemas.openxmlformats.org/officeDocument/2006/relationships/image" Target="../media/image1228.png"/><Relationship Id="rId247" Type="http://schemas.openxmlformats.org/officeDocument/2006/relationships/image" Target="../media/image1249.png"/><Relationship Id="rId412" Type="http://schemas.openxmlformats.org/officeDocument/2006/relationships/image" Target="../media/image1330.png"/><Relationship Id="rId107" Type="http://schemas.openxmlformats.org/officeDocument/2006/relationships/customXml" Target="../ink/ink54.xml"/><Relationship Id="rId289" Type="http://schemas.openxmlformats.org/officeDocument/2006/relationships/customXml" Target="../ink/ink147.xml"/><Relationship Id="rId454" Type="http://schemas.openxmlformats.org/officeDocument/2006/relationships/image" Target="../media/image1350.png"/><Relationship Id="rId11" Type="http://schemas.openxmlformats.org/officeDocument/2006/relationships/image" Target="../media/image1138.png"/><Relationship Id="rId53" Type="http://schemas.openxmlformats.org/officeDocument/2006/relationships/customXml" Target="../ink/ink27.xml"/><Relationship Id="rId149" Type="http://schemas.openxmlformats.org/officeDocument/2006/relationships/image" Target="../media/image1201.png"/><Relationship Id="rId314" Type="http://schemas.openxmlformats.org/officeDocument/2006/relationships/customXml" Target="../ink/ink160.xml"/><Relationship Id="rId356" Type="http://schemas.openxmlformats.org/officeDocument/2006/relationships/image" Target="../media/image1302.png"/><Relationship Id="rId398" Type="http://schemas.openxmlformats.org/officeDocument/2006/relationships/image" Target="../media/image1323.png"/><Relationship Id="rId95" Type="http://schemas.openxmlformats.org/officeDocument/2006/relationships/customXml" Target="../ink/ink48.xml"/><Relationship Id="rId160" Type="http://schemas.openxmlformats.org/officeDocument/2006/relationships/customXml" Target="../ink/ink82.xml"/><Relationship Id="rId216" Type="http://schemas.openxmlformats.org/officeDocument/2006/relationships/customXml" Target="../ink/ink110.xml"/><Relationship Id="rId423" Type="http://schemas.openxmlformats.org/officeDocument/2006/relationships/customXml" Target="../ink/ink215.xml"/><Relationship Id="rId258" Type="http://schemas.openxmlformats.org/officeDocument/2006/relationships/customXml" Target="../ink/ink131.xml"/><Relationship Id="rId22" Type="http://schemas.openxmlformats.org/officeDocument/2006/relationships/customXml" Target="../ink/ink11.xml"/><Relationship Id="rId64" Type="http://schemas.openxmlformats.org/officeDocument/2006/relationships/image" Target="../media/image1161.png"/><Relationship Id="rId118" Type="http://schemas.openxmlformats.org/officeDocument/2006/relationships/image" Target="../media/image1186.png"/><Relationship Id="rId325" Type="http://schemas.openxmlformats.org/officeDocument/2006/relationships/image" Target="../media/image1287.png"/><Relationship Id="rId367" Type="http://schemas.openxmlformats.org/officeDocument/2006/relationships/customXml" Target="../ink/ink187.xml"/><Relationship Id="rId171" Type="http://schemas.openxmlformats.org/officeDocument/2006/relationships/image" Target="../media/image1211.png"/><Relationship Id="rId227" Type="http://schemas.openxmlformats.org/officeDocument/2006/relationships/image" Target="../media/image1239.png"/><Relationship Id="rId269" Type="http://schemas.openxmlformats.org/officeDocument/2006/relationships/image" Target="../media/image1260.png"/><Relationship Id="rId434" Type="http://schemas.openxmlformats.org/officeDocument/2006/relationships/image" Target="../media/image1341.png"/><Relationship Id="rId33" Type="http://schemas.openxmlformats.org/officeDocument/2006/relationships/image" Target="../media/image1147.png"/><Relationship Id="rId129" Type="http://schemas.openxmlformats.org/officeDocument/2006/relationships/customXml" Target="../ink/ink66.xml"/><Relationship Id="rId280" Type="http://schemas.openxmlformats.org/officeDocument/2006/relationships/customXml" Target="../ink/ink142.xml"/><Relationship Id="rId336" Type="http://schemas.openxmlformats.org/officeDocument/2006/relationships/image" Target="../media/image1292.png"/><Relationship Id="rId75" Type="http://schemas.openxmlformats.org/officeDocument/2006/relationships/customXml" Target="../ink/ink38.xml"/><Relationship Id="rId140" Type="http://schemas.openxmlformats.org/officeDocument/2006/relationships/customXml" Target="../ink/ink72.xml"/><Relationship Id="rId182" Type="http://schemas.openxmlformats.org/officeDocument/2006/relationships/customXml" Target="../ink/ink93.xml"/><Relationship Id="rId378" Type="http://schemas.openxmlformats.org/officeDocument/2006/relationships/image" Target="../media/image1313.png"/><Relationship Id="rId403" Type="http://schemas.openxmlformats.org/officeDocument/2006/relationships/customXml" Target="../ink/ink20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z="2338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</a:p>
        </p:txBody>
      </p:sp>
      <p:sp>
        <p:nvSpPr>
          <p:cNvPr id="11266" name="Title 4"/>
          <p:cNvSpPr>
            <a:spLocks noGrp="1"/>
          </p:cNvSpPr>
          <p:nvPr>
            <p:ph type="title"/>
          </p:nvPr>
        </p:nvSpPr>
        <p:spPr>
          <a:xfrm>
            <a:off x="1949218" y="3577460"/>
            <a:ext cx="6585034" cy="1143000"/>
          </a:xfrm>
        </p:spPr>
        <p:txBody>
          <a:bodyPr/>
          <a:lstStyle/>
          <a:p>
            <a:pPr algn="ctr"/>
            <a:r>
              <a:rPr lang="en-IN" sz="2598" b="1" dirty="0">
                <a:cs typeface="Times New Roman" pitchFamily="18" charset="0"/>
              </a:rPr>
              <a:t>M Tech(Data Science &amp; Engineering)</a:t>
            </a:r>
            <a:br>
              <a:rPr lang="en-IN" sz="2598" b="1" dirty="0">
                <a:cs typeface="Times New Roman" pitchFamily="18" charset="0"/>
              </a:rPr>
            </a:br>
            <a:r>
              <a:rPr lang="en-IN" sz="2598" b="1" dirty="0">
                <a:cs typeface="Times New Roman" pitchFamily="18" charset="0"/>
              </a:rPr>
              <a:t>Introduction to Statistical Methods  [ISM]</a:t>
            </a:r>
            <a:endParaRPr lang="en-US" altLang="en-US" sz="2598" b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463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1371600"/>
            <a:ext cx="8839200" cy="4907281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Binomial distribution is a discrete probability distribution.</a:t>
            </a:r>
            <a:endParaRPr lang="en-IN" dirty="0" smtClean="0"/>
          </a:p>
          <a:p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Binomial </a:t>
            </a:r>
            <a:r>
              <a:rPr lang="en-US" dirty="0"/>
              <a:t>distribution will be applied under </a:t>
            </a:r>
            <a:r>
              <a:rPr lang="en-US" dirty="0" smtClean="0"/>
              <a:t>the </a:t>
            </a:r>
            <a:r>
              <a:rPr lang="en-US" dirty="0"/>
              <a:t>following experimental conditions</a:t>
            </a:r>
            <a:endParaRPr lang="en-IN" dirty="0"/>
          </a:p>
          <a:p>
            <a:r>
              <a:rPr lang="en-US" dirty="0"/>
              <a:t> </a:t>
            </a:r>
            <a:endParaRPr lang="en-IN" dirty="0"/>
          </a:p>
          <a:p>
            <a:r>
              <a:rPr lang="en-US" dirty="0"/>
              <a:t>1) The number of trails (n) is finite</a:t>
            </a:r>
            <a:endParaRPr lang="en-IN" dirty="0"/>
          </a:p>
          <a:p>
            <a:r>
              <a:rPr lang="en-US" dirty="0"/>
              <a:t> </a:t>
            </a:r>
            <a:endParaRPr lang="en-IN" dirty="0"/>
          </a:p>
          <a:p>
            <a:r>
              <a:rPr lang="en-US" dirty="0"/>
              <a:t>2) The trails are independent of each other</a:t>
            </a:r>
            <a:endParaRPr lang="en-IN" dirty="0"/>
          </a:p>
          <a:p>
            <a:r>
              <a:rPr lang="en-US" dirty="0"/>
              <a:t> </a:t>
            </a:r>
            <a:endParaRPr lang="en-IN" dirty="0"/>
          </a:p>
          <a:p>
            <a:r>
              <a:rPr lang="en-US" dirty="0"/>
              <a:t>3) The probability of success p is constant </a:t>
            </a:r>
            <a:r>
              <a:rPr lang="en-US" dirty="0" smtClean="0"/>
              <a:t>for </a:t>
            </a:r>
            <a:r>
              <a:rPr lang="en-US" dirty="0"/>
              <a:t>each trail</a:t>
            </a:r>
            <a:r>
              <a:rPr lang="en-US" dirty="0" smtClean="0"/>
              <a:t>.</a:t>
            </a:r>
          </a:p>
          <a:p>
            <a:endParaRPr lang="en-IN" dirty="0"/>
          </a:p>
          <a:p>
            <a:r>
              <a:rPr lang="en-US" dirty="0" smtClean="0"/>
              <a:t>4) </a:t>
            </a:r>
            <a:r>
              <a:rPr lang="en-US" dirty="0"/>
              <a:t> Each trail results in two mutually </a:t>
            </a:r>
            <a:r>
              <a:rPr lang="en-US" dirty="0" smtClean="0"/>
              <a:t>exclusive </a:t>
            </a:r>
            <a:r>
              <a:rPr lang="en-US" dirty="0"/>
              <a:t>events known as success and </a:t>
            </a:r>
            <a:r>
              <a:rPr lang="en-US" dirty="0" smtClean="0"/>
              <a:t>failure</a:t>
            </a:r>
            <a:r>
              <a:rPr lang="en-US" dirty="0"/>
              <a:t>.</a:t>
            </a:r>
            <a:endParaRPr lang="en-IN" dirty="0"/>
          </a:p>
          <a:p>
            <a:endParaRPr lang="en-IN" dirty="0"/>
          </a:p>
          <a:p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IN" dirty="0" smtClean="0"/>
              <a:t>Binomial  Distribution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76359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890790" y="1763658"/>
            <a:ext cx="7794412" cy="873553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28361"/>
            <a:r>
              <a:rPr lang="en-GB" altLang="en-US" sz="2338" b="1" dirty="0">
                <a:solidFill>
                  <a:prstClr val="black"/>
                </a:solidFill>
                <a:latin typeface="Helvetica Neue"/>
              </a:rPr>
              <a:t> </a:t>
            </a:r>
            <a:r>
              <a:rPr lang="en-US" sz="2338" b="1" kern="0" dirty="0">
                <a:solidFill>
                  <a:prstClr val="black"/>
                </a:solidFill>
                <a:latin typeface="Helvetica Neue"/>
              </a:rPr>
              <a:t>If a coin is tossed 6 times, what is the probability of getting 2 or fewer heads</a:t>
            </a:r>
            <a:r>
              <a:rPr lang="en-US" sz="2338" b="1" dirty="0">
                <a:solidFill>
                  <a:prstClr val="black"/>
                </a:solidFill>
                <a:latin typeface="Helvetica Neue"/>
              </a:rPr>
              <a:t>?</a:t>
            </a:r>
          </a:p>
        </p:txBody>
      </p:sp>
      <p:sp>
        <p:nvSpPr>
          <p:cNvPr id="8" name="Rectangle 7"/>
          <p:cNvSpPr/>
          <p:nvPr/>
        </p:nvSpPr>
        <p:spPr>
          <a:xfrm>
            <a:off x="451305" y="1763658"/>
            <a:ext cx="439485" cy="873553"/>
          </a:xfrm>
          <a:prstGeom prst="rect">
            <a:avLst/>
          </a:prstGeom>
          <a:solidFill>
            <a:srgbClr val="FF79B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28361"/>
            <a:endParaRPr lang="en-IN" sz="2338" b="1" dirty="0">
              <a:solidFill>
                <a:prstClr val="white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0" name="Round Diagonal Corner Rectangle 9"/>
          <p:cNvSpPr/>
          <p:nvPr/>
        </p:nvSpPr>
        <p:spPr>
          <a:xfrm>
            <a:off x="677000" y="2738193"/>
            <a:ext cx="8278408" cy="873553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28361"/>
            <a:r>
              <a:rPr lang="en-GB" altLang="en-US" sz="2338" b="1" dirty="0">
                <a:solidFill>
                  <a:prstClr val="black"/>
                </a:solidFill>
                <a:latin typeface="Helvetica Neue"/>
              </a:rPr>
              <a:t> </a:t>
            </a:r>
            <a:r>
              <a:rPr lang="en-US" sz="2338" b="1" kern="0" dirty="0">
                <a:solidFill>
                  <a:prstClr val="black"/>
                </a:solidFill>
                <a:latin typeface="Helvetica Neue"/>
              </a:rPr>
              <a:t>P(x ≤ 2) = </a:t>
            </a:r>
            <a:r>
              <a:rPr lang="en-US" sz="2338" b="1" kern="0" dirty="0">
                <a:solidFill>
                  <a:prstClr val="black"/>
                </a:solidFill>
                <a:latin typeface="Helvetica Neue"/>
                <a:cs typeface="Times New Roman"/>
              </a:rPr>
              <a:t>∑p(x) = 0.015625 + 0.09375 + 0.078125 = 0.1875</a:t>
            </a:r>
            <a:endParaRPr lang="en-IN" sz="2338" b="1" dirty="0">
              <a:solidFill>
                <a:prstClr val="black"/>
              </a:solidFill>
              <a:latin typeface="Helvetica Neue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7515" y="2738192"/>
            <a:ext cx="439485" cy="873553"/>
          </a:xfrm>
          <a:prstGeom prst="rect">
            <a:avLst/>
          </a:prstGeom>
          <a:solidFill>
            <a:srgbClr val="FF79B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28361"/>
            <a:endParaRPr lang="en-IN" sz="2338" b="1" dirty="0">
              <a:solidFill>
                <a:prstClr val="white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82368" y="3715772"/>
            <a:ext cx="439485" cy="1892261"/>
          </a:xfrm>
          <a:prstGeom prst="rect">
            <a:avLst/>
          </a:prstGeom>
          <a:solidFill>
            <a:srgbClr val="FF79B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28361"/>
            <a:endParaRPr lang="en-IN" sz="2338" b="1" dirty="0">
              <a:solidFill>
                <a:prstClr val="white"/>
              </a:solidFill>
              <a:latin typeface="Helvetica Neue"/>
              <a:cs typeface="Helvetica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9780" y="3755887"/>
            <a:ext cx="6482971" cy="189911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xmlns="" id="{6DA27BA6-9E2C-4637-9595-A72386F389F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6239" y="193247"/>
            <a:ext cx="6791761" cy="87355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/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        </a:t>
            </a:r>
            <a:r>
              <a:rPr lang="en-US" sz="4400" b="1" dirty="0">
                <a:latin typeface="+mn-lt"/>
                <a:cs typeface="Helvetica" panose="020B0604020202020204" pitchFamily="34" charset="0"/>
              </a:rPr>
              <a:t>Binomial Distribution</a:t>
            </a:r>
            <a: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/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2436271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1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FCC30DD0-C087-A44F-A0DE-44071ED49F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493837"/>
            <a:ext cx="8382000" cy="4525963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IN" sz="2800" dirty="0">
                <a:latin typeface="+mn-lt"/>
              </a:rPr>
              <a:t>The probability that a man aged 60 years will remain alive till 70 is 0.65.</a:t>
            </a: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IN" sz="2800" dirty="0">
                <a:latin typeface="+mn-lt"/>
              </a:rPr>
              <a:t>What is the probability that out of 10 such men at least 7 would be alive at 70?</a:t>
            </a:r>
            <a:endParaRPr lang="en-US" sz="2800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AE2D335-A2E6-F141-BEE9-FDFC14E6D2A9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algn="ctr"/>
            <a:r>
              <a:rPr lang="en-IN" dirty="0"/>
              <a:t>Examp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6025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60AB377-2566-7E4B-A10C-AB56DB9DBB40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57200" y="152400"/>
            <a:ext cx="6172200" cy="1143000"/>
          </a:xfrm>
        </p:spPr>
        <p:txBody>
          <a:bodyPr/>
          <a:lstStyle/>
          <a:p>
            <a:pPr algn="ctr"/>
            <a:r>
              <a:rPr lang="en-IN" dirty="0"/>
              <a:t>Solution </a:t>
            </a:r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1C312BA3-B4AD-844E-ACF7-272FC4AE260F}"/>
              </a:ext>
            </a:extLst>
          </p:cNvPr>
          <p:cNvGrpSpPr/>
          <p:nvPr/>
        </p:nvGrpSpPr>
        <p:grpSpPr>
          <a:xfrm>
            <a:off x="1171782" y="1511207"/>
            <a:ext cx="554400" cy="121680"/>
            <a:chOff x="1171782" y="1511207"/>
            <a:chExt cx="554400" cy="12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xmlns="" id="{5AF17106-118F-5D42-9CA5-79B63E13D19C}"/>
                    </a:ext>
                  </a:extLst>
                </p14:cNvPr>
                <p14:cNvContentPartPr/>
                <p14:nvPr/>
              </p14:nvContentPartPr>
              <p14:xfrm>
                <a:off x="1171782" y="1511207"/>
                <a:ext cx="266040" cy="1216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5AF17106-118F-5D42-9CA5-79B63E13D19C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156302" y="1495727"/>
                  <a:ext cx="2962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xmlns="" id="{735DD83B-7272-6243-998F-C1D46F3F0D0E}"/>
                    </a:ext>
                  </a:extLst>
                </p14:cNvPr>
                <p14:cNvContentPartPr/>
                <p14:nvPr/>
              </p14:nvContentPartPr>
              <p14:xfrm>
                <a:off x="1621782" y="1522727"/>
                <a:ext cx="69480" cy="118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735DD83B-7272-6243-998F-C1D46F3F0D0E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606662" y="150724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xmlns="" id="{6E092BB8-D91E-2946-9759-42DE17364B32}"/>
                    </a:ext>
                  </a:extLst>
                </p14:cNvPr>
                <p14:cNvContentPartPr/>
                <p14:nvPr/>
              </p14:nvContentPartPr>
              <p14:xfrm>
                <a:off x="1662462" y="1568807"/>
                <a:ext cx="63720" cy="176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E092BB8-D91E-2946-9759-42DE17364B3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46982" y="1553687"/>
                  <a:ext cx="9432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A90982DE-38EA-974C-872E-883A5871183C}"/>
              </a:ext>
            </a:extLst>
          </p:cNvPr>
          <p:cNvGrpSpPr/>
          <p:nvPr/>
        </p:nvGrpSpPr>
        <p:grpSpPr>
          <a:xfrm>
            <a:off x="1916262" y="1482407"/>
            <a:ext cx="294840" cy="138960"/>
            <a:chOff x="1916262" y="1482407"/>
            <a:chExt cx="294840" cy="13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xmlns="" id="{49EDD47D-E5A7-FE44-85B0-F9C2DC7488DD}"/>
                    </a:ext>
                  </a:extLst>
                </p14:cNvPr>
                <p14:cNvContentPartPr/>
                <p14:nvPr/>
              </p14:nvContentPartPr>
              <p14:xfrm>
                <a:off x="1916262" y="1499687"/>
                <a:ext cx="40680" cy="1216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49EDD47D-E5A7-FE44-85B0-F9C2DC7488D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901142" y="1484207"/>
                  <a:ext cx="712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xmlns="" id="{957DA37E-CD23-244E-A8E0-BD3A94AE1157}"/>
                    </a:ext>
                  </a:extLst>
                </p14:cNvPr>
                <p14:cNvContentPartPr/>
                <p14:nvPr/>
              </p14:nvContentPartPr>
              <p14:xfrm>
                <a:off x="2031822" y="1482407"/>
                <a:ext cx="179280" cy="1216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57DA37E-CD23-244E-A8E0-BD3A94AE115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016702" y="1466927"/>
                  <a:ext cx="209880" cy="151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xmlns="" id="{8F9990EA-9849-C84F-9B5E-FB81A61AF1A7}"/>
                  </a:ext>
                </a:extLst>
              </p14:cNvPr>
              <p14:cNvContentPartPr/>
              <p14:nvPr/>
            </p14:nvContentPartPr>
            <p14:xfrm>
              <a:off x="2534022" y="1626407"/>
              <a:ext cx="6120" cy="2340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8F9990EA-9849-C84F-9B5E-FB81A61AF1A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518902" y="1611287"/>
                <a:ext cx="36720" cy="54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5F10834C-DF22-7244-A334-293D0D3D08D3}"/>
              </a:ext>
            </a:extLst>
          </p:cNvPr>
          <p:cNvGrpSpPr/>
          <p:nvPr/>
        </p:nvGrpSpPr>
        <p:grpSpPr>
          <a:xfrm>
            <a:off x="2932542" y="1499687"/>
            <a:ext cx="386640" cy="225360"/>
            <a:chOff x="2932542" y="1499687"/>
            <a:chExt cx="38664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xmlns="" id="{BDB8397D-BCD6-154D-B3C7-BAFAC4B749CD}"/>
                    </a:ext>
                  </a:extLst>
                </p14:cNvPr>
                <p14:cNvContentPartPr/>
                <p14:nvPr/>
              </p14:nvContentPartPr>
              <p14:xfrm>
                <a:off x="2944062" y="1499687"/>
                <a:ext cx="29160" cy="225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BDB8397D-BCD6-154D-B3C7-BAFAC4B749C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928582" y="1484207"/>
                  <a:ext cx="597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xmlns="" id="{E2E6BC39-9036-E144-88FC-FD5D93FA8EEF}"/>
                    </a:ext>
                  </a:extLst>
                </p14:cNvPr>
                <p14:cNvContentPartPr/>
                <p14:nvPr/>
              </p14:nvContentPartPr>
              <p14:xfrm>
                <a:off x="2932542" y="1511207"/>
                <a:ext cx="150480" cy="928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2E6BC39-9036-E144-88FC-FD5D93FA8EE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917062" y="1495727"/>
                  <a:ext cx="1810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xmlns="" id="{23B5C8CC-48E6-0C4A-8A42-E0C074C8F06B}"/>
                    </a:ext>
                  </a:extLst>
                </p14:cNvPr>
                <p14:cNvContentPartPr/>
                <p14:nvPr/>
              </p14:nvContentPartPr>
              <p14:xfrm>
                <a:off x="3232422" y="1534247"/>
                <a:ext cx="69480" cy="11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3B5C8CC-48E6-0C4A-8A42-E0C074C8F06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217302" y="151912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xmlns="" id="{EB06E3C3-EFEA-A145-AF8A-F46833DCE20C}"/>
                    </a:ext>
                  </a:extLst>
                </p14:cNvPr>
                <p14:cNvContentPartPr/>
                <p14:nvPr/>
              </p14:nvContentPartPr>
              <p14:xfrm>
                <a:off x="3255462" y="1591847"/>
                <a:ext cx="63720" cy="176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B06E3C3-EFEA-A145-AF8A-F46833DCE20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240342" y="1576727"/>
                  <a:ext cx="9432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E5F1B0EB-908E-C149-805D-F50C597B0AAF}"/>
              </a:ext>
            </a:extLst>
          </p:cNvPr>
          <p:cNvGrpSpPr/>
          <p:nvPr/>
        </p:nvGrpSpPr>
        <p:grpSpPr>
          <a:xfrm>
            <a:off x="3584862" y="1441727"/>
            <a:ext cx="750600" cy="162360"/>
            <a:chOff x="3584862" y="1441727"/>
            <a:chExt cx="750600" cy="16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xmlns="" id="{8C510A6A-4A15-484F-8B48-96A0DE5B50FB}"/>
                    </a:ext>
                  </a:extLst>
                </p14:cNvPr>
                <p14:cNvContentPartPr/>
                <p14:nvPr/>
              </p14:nvContentPartPr>
              <p14:xfrm>
                <a:off x="3584862" y="1482407"/>
                <a:ext cx="138960" cy="1216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C510A6A-4A15-484F-8B48-96A0DE5B50F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569382" y="1466927"/>
                  <a:ext cx="1695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xmlns="" id="{EEBAB1B2-9B44-D942-BF87-1AF29E1FA43D}"/>
                    </a:ext>
                  </a:extLst>
                </p14:cNvPr>
                <p14:cNvContentPartPr/>
                <p14:nvPr/>
              </p14:nvContentPartPr>
              <p14:xfrm>
                <a:off x="3815622" y="1522727"/>
                <a:ext cx="6120" cy="3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EBAB1B2-9B44-D942-BF87-1AF29E1FA43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800502" y="1507247"/>
                  <a:ext cx="367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xmlns="" id="{B2D1BC12-C1DD-5844-8E99-B5DD7CD22A24}"/>
                    </a:ext>
                  </a:extLst>
                </p14:cNvPr>
                <p14:cNvContentPartPr/>
                <p14:nvPr/>
              </p14:nvContentPartPr>
              <p14:xfrm>
                <a:off x="3959982" y="1459007"/>
                <a:ext cx="150480" cy="1389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2D1BC12-C1DD-5844-8E99-B5DD7CD22A2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944502" y="1443887"/>
                  <a:ext cx="1810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xmlns="" id="{D4162FAC-1264-4F41-A458-52EBCAF3B43C}"/>
                    </a:ext>
                  </a:extLst>
                </p14:cNvPr>
                <p14:cNvContentPartPr/>
                <p14:nvPr/>
              </p14:nvContentPartPr>
              <p14:xfrm>
                <a:off x="4190742" y="1459007"/>
                <a:ext cx="121680" cy="1216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D4162FAC-1264-4F41-A458-52EBCAF3B43C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175622" y="1443887"/>
                  <a:ext cx="1519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xmlns="" id="{CC577AD6-C444-CB45-90DB-3B4AA491C2AB}"/>
                    </a:ext>
                  </a:extLst>
                </p14:cNvPr>
                <p14:cNvContentPartPr/>
                <p14:nvPr/>
              </p14:nvContentPartPr>
              <p14:xfrm>
                <a:off x="4225302" y="1441727"/>
                <a:ext cx="110160" cy="61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C577AD6-C444-CB45-90DB-3B4AA491C2A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210182" y="1426607"/>
                  <a:ext cx="140400" cy="3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xmlns="" id="{F4918376-A1B0-CD4E-A19B-DCEBD546F60E}"/>
                  </a:ext>
                </a:extLst>
              </p14:cNvPr>
              <p14:cNvContentPartPr/>
              <p14:nvPr/>
            </p14:nvContentPartPr>
            <p14:xfrm>
              <a:off x="2926422" y="1978847"/>
              <a:ext cx="231120" cy="23112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F4918376-A1B0-CD4E-A19B-DCEBD546F60E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911302" y="1963367"/>
                <a:ext cx="261720" cy="26172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FBB7E891-A9C1-194B-8195-C28DE3C6D6D4}"/>
              </a:ext>
            </a:extLst>
          </p:cNvPr>
          <p:cNvGrpSpPr/>
          <p:nvPr/>
        </p:nvGrpSpPr>
        <p:grpSpPr>
          <a:xfrm>
            <a:off x="3336462" y="2030687"/>
            <a:ext cx="57960" cy="57960"/>
            <a:chOff x="3336462" y="2030687"/>
            <a:chExt cx="5796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xmlns="" id="{DA026271-1382-7A4E-A389-239FD14426F2}"/>
                    </a:ext>
                  </a:extLst>
                </p14:cNvPr>
                <p14:cNvContentPartPr/>
                <p14:nvPr/>
              </p14:nvContentPartPr>
              <p14:xfrm>
                <a:off x="3336462" y="2030687"/>
                <a:ext cx="40680" cy="118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DA026271-1382-7A4E-A389-239FD14426F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321342" y="2015567"/>
                  <a:ext cx="712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xmlns="" id="{408997A8-14BD-1146-A0D9-EC4C3078B7C7}"/>
                    </a:ext>
                  </a:extLst>
                </p14:cNvPr>
                <p14:cNvContentPartPr/>
                <p14:nvPr/>
              </p14:nvContentPartPr>
              <p14:xfrm>
                <a:off x="3359502" y="2076767"/>
                <a:ext cx="34920" cy="118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408997A8-14BD-1146-A0D9-EC4C3078B7C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344382" y="2061647"/>
                  <a:ext cx="655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5571D117-F736-DA40-B731-944754B420F3}"/>
              </a:ext>
            </a:extLst>
          </p:cNvPr>
          <p:cNvGrpSpPr/>
          <p:nvPr/>
        </p:nvGrpSpPr>
        <p:grpSpPr>
          <a:xfrm>
            <a:off x="3677022" y="1943927"/>
            <a:ext cx="208080" cy="162000"/>
            <a:chOff x="3677022" y="1943927"/>
            <a:chExt cx="208080" cy="16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xmlns="" id="{15165DB8-CE7F-B349-9053-FEE2D256E38C}"/>
                    </a:ext>
                  </a:extLst>
                </p14:cNvPr>
                <p14:cNvContentPartPr/>
                <p14:nvPr/>
              </p14:nvContentPartPr>
              <p14:xfrm>
                <a:off x="3677022" y="1943927"/>
                <a:ext cx="23400" cy="1620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15165DB8-CE7F-B349-9053-FEE2D256E38C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661902" y="1928807"/>
                  <a:ext cx="540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xmlns="" id="{B9E7E83C-B73B-C64C-9C1A-DE97290F8B02}"/>
                    </a:ext>
                  </a:extLst>
                </p14:cNvPr>
                <p14:cNvContentPartPr/>
                <p14:nvPr/>
              </p14:nvContentPartPr>
              <p14:xfrm>
                <a:off x="3804102" y="2030687"/>
                <a:ext cx="81000" cy="3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B9E7E83C-B73B-C64C-9C1A-DE97290F8B0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788622" y="2015567"/>
                  <a:ext cx="11160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7C72ABE0-E7A0-0844-BC7D-44BCD54FBD3B}"/>
              </a:ext>
            </a:extLst>
          </p:cNvPr>
          <p:cNvGrpSpPr/>
          <p:nvPr/>
        </p:nvGrpSpPr>
        <p:grpSpPr>
          <a:xfrm>
            <a:off x="4040622" y="1932407"/>
            <a:ext cx="133200" cy="173520"/>
            <a:chOff x="4040622" y="1932407"/>
            <a:chExt cx="133200" cy="17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xmlns="" id="{72277562-CCFA-1A41-B3CB-70FA3632D8FC}"/>
                    </a:ext>
                  </a:extLst>
                </p14:cNvPr>
                <p14:cNvContentPartPr/>
                <p14:nvPr/>
              </p14:nvContentPartPr>
              <p14:xfrm>
                <a:off x="4046382" y="1955447"/>
                <a:ext cx="23400" cy="1504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72277562-CCFA-1A41-B3CB-70FA3632D8F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031262" y="1940327"/>
                  <a:ext cx="5400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xmlns="" id="{47E61C5C-D306-9747-A341-1ED3B261A8DB}"/>
                    </a:ext>
                  </a:extLst>
                </p14:cNvPr>
                <p14:cNvContentPartPr/>
                <p14:nvPr/>
              </p14:nvContentPartPr>
              <p14:xfrm>
                <a:off x="4040622" y="1932407"/>
                <a:ext cx="133200" cy="928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7E61C5C-D306-9747-A341-1ED3B261A8D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025502" y="1917287"/>
                  <a:ext cx="16380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A78A65CE-E62D-644C-B8AA-2AF79760D3F2}"/>
              </a:ext>
            </a:extLst>
          </p:cNvPr>
          <p:cNvGrpSpPr/>
          <p:nvPr/>
        </p:nvGrpSpPr>
        <p:grpSpPr>
          <a:xfrm>
            <a:off x="4375422" y="1949687"/>
            <a:ext cx="69480" cy="69840"/>
            <a:chOff x="4375422" y="1949687"/>
            <a:chExt cx="6948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xmlns="" id="{C2DCF7C9-3A88-FC43-B71E-D01DBA884251}"/>
                    </a:ext>
                  </a:extLst>
                </p14:cNvPr>
                <p14:cNvContentPartPr/>
                <p14:nvPr/>
              </p14:nvContentPartPr>
              <p14:xfrm>
                <a:off x="4375422" y="1949687"/>
                <a:ext cx="52200" cy="11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2DCF7C9-3A88-FC43-B71E-D01DBA884251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360302" y="193456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xmlns="" id="{ED31CA30-EBA3-9843-8A54-E5B1A21EA925}"/>
                    </a:ext>
                  </a:extLst>
                </p14:cNvPr>
                <p14:cNvContentPartPr/>
                <p14:nvPr/>
              </p14:nvContentPartPr>
              <p14:xfrm>
                <a:off x="4398462" y="1996127"/>
                <a:ext cx="46440" cy="234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ED31CA30-EBA3-9843-8A54-E5B1A21EA925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383342" y="1980647"/>
                  <a:ext cx="77040" cy="5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xmlns="" id="{ADF2510E-B2CF-B347-8304-BC479CA51966}"/>
              </a:ext>
            </a:extLst>
          </p:cNvPr>
          <p:cNvGrpSpPr/>
          <p:nvPr/>
        </p:nvGrpSpPr>
        <p:grpSpPr>
          <a:xfrm>
            <a:off x="4698702" y="1880567"/>
            <a:ext cx="675360" cy="144720"/>
            <a:chOff x="4698702" y="1880567"/>
            <a:chExt cx="675360" cy="14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xmlns="" id="{8F2D88D9-8705-F94D-9336-437F0F24A952}"/>
                    </a:ext>
                  </a:extLst>
                </p14:cNvPr>
                <p14:cNvContentPartPr/>
                <p14:nvPr/>
              </p14:nvContentPartPr>
              <p14:xfrm>
                <a:off x="4698702" y="1892087"/>
                <a:ext cx="150480" cy="1044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8F2D88D9-8705-F94D-9336-437F0F24A95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683582" y="1876967"/>
                  <a:ext cx="1810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xmlns="" id="{B4F16F2E-12BB-944B-8398-94D3DA2A413A}"/>
                    </a:ext>
                  </a:extLst>
                </p14:cNvPr>
                <p14:cNvContentPartPr/>
                <p14:nvPr/>
              </p14:nvContentPartPr>
              <p14:xfrm>
                <a:off x="4952862" y="1926647"/>
                <a:ext cx="360" cy="3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B4F16F2E-12BB-944B-8398-94D3DA2A413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937742" y="1911527"/>
                  <a:ext cx="309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xmlns="" id="{96CA1FD5-52D1-7F43-AD34-AB9F9DE54CA3}"/>
                    </a:ext>
                  </a:extLst>
                </p14:cNvPr>
                <p14:cNvContentPartPr/>
                <p14:nvPr/>
              </p14:nvContentPartPr>
              <p14:xfrm>
                <a:off x="5039262" y="1886327"/>
                <a:ext cx="144720" cy="1216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6CA1FD5-52D1-7F43-AD34-AB9F9DE54CA3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024142" y="1871207"/>
                  <a:ext cx="1753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xmlns="" id="{8FE0B5B0-59D3-454E-8F63-635091EA0175}"/>
                    </a:ext>
                  </a:extLst>
                </p14:cNvPr>
                <p14:cNvContentPartPr/>
                <p14:nvPr/>
              </p14:nvContentPartPr>
              <p14:xfrm>
                <a:off x="5224302" y="1880567"/>
                <a:ext cx="149760" cy="1447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FE0B5B0-59D3-454E-8F63-635091EA0175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208822" y="1865447"/>
                  <a:ext cx="1803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xmlns="" id="{A0B86CAD-D1FD-8B42-A4B2-CED722254135}"/>
                    </a:ext>
                  </a:extLst>
                </p14:cNvPr>
                <p14:cNvContentPartPr/>
                <p14:nvPr/>
              </p14:nvContentPartPr>
              <p14:xfrm>
                <a:off x="5224302" y="1880567"/>
                <a:ext cx="104400" cy="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0B86CAD-D1FD-8B42-A4B2-CED722254135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5208822" y="1865447"/>
                  <a:ext cx="13464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xmlns="" id="{D2A84FCE-7676-BD41-A74C-6C13F1D18EDE}"/>
              </a:ext>
            </a:extLst>
          </p:cNvPr>
          <p:cNvGrpSpPr/>
          <p:nvPr/>
        </p:nvGrpSpPr>
        <p:grpSpPr>
          <a:xfrm>
            <a:off x="773262" y="2694527"/>
            <a:ext cx="565920" cy="271800"/>
            <a:chOff x="773262" y="2694527"/>
            <a:chExt cx="565920" cy="27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xmlns="" id="{2144CCC0-DDFF-A347-9AFD-C3ED8BC54303}"/>
                    </a:ext>
                  </a:extLst>
                </p14:cNvPr>
                <p14:cNvContentPartPr/>
                <p14:nvPr/>
              </p14:nvContentPartPr>
              <p14:xfrm>
                <a:off x="773262" y="2746367"/>
                <a:ext cx="17640" cy="1612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2144CCC0-DDFF-A347-9AFD-C3ED8BC54303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58142" y="2731247"/>
                  <a:ext cx="4824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xmlns="" id="{BC50564C-7484-834D-9220-917678EA7B41}"/>
                    </a:ext>
                  </a:extLst>
                </p14:cNvPr>
                <p14:cNvContentPartPr/>
                <p14:nvPr/>
              </p14:nvContentPartPr>
              <p14:xfrm>
                <a:off x="773262" y="2734847"/>
                <a:ext cx="115920" cy="928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BC50564C-7484-834D-9220-917678EA7B41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58142" y="2719727"/>
                  <a:ext cx="146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xmlns="" id="{C34ACD25-B912-F846-96C7-8AD0A8E0F125}"/>
                    </a:ext>
                  </a:extLst>
                </p14:cNvPr>
                <p14:cNvContentPartPr/>
                <p14:nvPr/>
              </p14:nvContentPartPr>
              <p14:xfrm>
                <a:off x="998622" y="2694527"/>
                <a:ext cx="121680" cy="2718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C34ACD25-B912-F846-96C7-8AD0A8E0F125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983142" y="2679407"/>
                  <a:ext cx="15192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xmlns="" id="{CBBAB427-00D3-8147-B976-C665AB38589C}"/>
                    </a:ext>
                  </a:extLst>
                </p14:cNvPr>
                <p14:cNvContentPartPr/>
                <p14:nvPr/>
              </p14:nvContentPartPr>
              <p14:xfrm>
                <a:off x="1171782" y="2815847"/>
                <a:ext cx="98640" cy="986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CBBAB427-00D3-8147-B976-C665AB38589C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156302" y="2800367"/>
                  <a:ext cx="128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xmlns="" id="{31D6EE59-EA76-FA4A-9463-A28FBC647833}"/>
                    </a:ext>
                  </a:extLst>
                </p14:cNvPr>
                <p14:cNvContentPartPr/>
                <p14:nvPr/>
              </p14:nvContentPartPr>
              <p14:xfrm>
                <a:off x="1292742" y="2798567"/>
                <a:ext cx="46440" cy="1159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31D6EE59-EA76-FA4A-9463-A28FBC647833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1277622" y="2783087"/>
                  <a:ext cx="7704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0B0BFC30-8BA6-EF4E-B45A-CC59C33C148F}"/>
              </a:ext>
            </a:extLst>
          </p:cNvPr>
          <p:cNvGrpSpPr/>
          <p:nvPr/>
        </p:nvGrpSpPr>
        <p:grpSpPr>
          <a:xfrm>
            <a:off x="1558422" y="2746367"/>
            <a:ext cx="727560" cy="300600"/>
            <a:chOff x="1558422" y="2746367"/>
            <a:chExt cx="727560" cy="30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xmlns="" id="{A2279807-F2FE-5C4B-A790-4A0FEADE0F8B}"/>
                    </a:ext>
                  </a:extLst>
                </p14:cNvPr>
                <p14:cNvContentPartPr/>
                <p14:nvPr/>
              </p14:nvContentPartPr>
              <p14:xfrm>
                <a:off x="1558422" y="2821607"/>
                <a:ext cx="121680" cy="1159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A2279807-F2FE-5C4B-A790-4A0FEADE0F8B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1543302" y="2806127"/>
                  <a:ext cx="1519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xmlns="" id="{C4F9A797-FBD7-F346-B331-0428FDFF2F0B}"/>
                    </a:ext>
                  </a:extLst>
                </p14:cNvPr>
                <p14:cNvContentPartPr/>
                <p14:nvPr/>
              </p14:nvContentPartPr>
              <p14:xfrm>
                <a:off x="1656702" y="2908007"/>
                <a:ext cx="92880" cy="694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C4F9A797-FBD7-F346-B331-0428FDFF2F0B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1641222" y="2892887"/>
                  <a:ext cx="12312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xmlns="" id="{E2944FBF-98EC-8743-ABB3-5B227CA9F1CE}"/>
                    </a:ext>
                  </a:extLst>
                </p14:cNvPr>
                <p14:cNvContentPartPr/>
                <p14:nvPr/>
              </p14:nvContentPartPr>
              <p14:xfrm>
                <a:off x="1870182" y="2798567"/>
                <a:ext cx="110160" cy="1332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2944FBF-98EC-8743-ABB3-5B227CA9F1CE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1855062" y="2783087"/>
                  <a:ext cx="1404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xmlns="" id="{112AE0CB-8B0B-C74F-86ED-23A3F90F3D59}"/>
                    </a:ext>
                  </a:extLst>
                </p14:cNvPr>
                <p14:cNvContentPartPr/>
                <p14:nvPr/>
              </p14:nvContentPartPr>
              <p14:xfrm>
                <a:off x="1927782" y="2873447"/>
                <a:ext cx="110160" cy="118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112AE0CB-8B0B-C74F-86ED-23A3F90F3D59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1912662" y="2858327"/>
                  <a:ext cx="1404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xmlns="" id="{A686C218-5FF6-8040-B2BA-1C8E6C10C546}"/>
                    </a:ext>
                  </a:extLst>
                </p14:cNvPr>
                <p14:cNvContentPartPr/>
                <p14:nvPr/>
              </p14:nvContentPartPr>
              <p14:xfrm>
                <a:off x="2112462" y="2746367"/>
                <a:ext cx="173520" cy="3006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686C218-5FF6-8040-B2BA-1C8E6C10C546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2097342" y="2731247"/>
                  <a:ext cx="204120" cy="33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xmlns="" id="{B7F822DA-02F9-0642-A3D5-24793797D354}"/>
              </a:ext>
            </a:extLst>
          </p:cNvPr>
          <p:cNvGrpSpPr/>
          <p:nvPr/>
        </p:nvGrpSpPr>
        <p:grpSpPr>
          <a:xfrm>
            <a:off x="2580102" y="2804327"/>
            <a:ext cx="40680" cy="75240"/>
            <a:chOff x="2580102" y="2804327"/>
            <a:chExt cx="4068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xmlns="" id="{B5F71FA7-F116-AD48-BCFC-9BC74FAF7B2F}"/>
                    </a:ext>
                  </a:extLst>
                </p14:cNvPr>
                <p14:cNvContentPartPr/>
                <p14:nvPr/>
              </p14:nvContentPartPr>
              <p14:xfrm>
                <a:off x="2580102" y="2804327"/>
                <a:ext cx="40680" cy="118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B5F71FA7-F116-AD48-BCFC-9BC74FAF7B2F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2564982" y="2788847"/>
                  <a:ext cx="712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xmlns="" id="{6122E350-3C32-DF42-A6DB-A3EF2D67C7C7}"/>
                    </a:ext>
                  </a:extLst>
                </p14:cNvPr>
                <p14:cNvContentPartPr/>
                <p14:nvPr/>
              </p14:nvContentPartPr>
              <p14:xfrm>
                <a:off x="2585862" y="2867687"/>
                <a:ext cx="34920" cy="118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6122E350-3C32-DF42-A6DB-A3EF2D67C7C7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2570742" y="2852567"/>
                  <a:ext cx="655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xmlns="" id="{41A70341-8183-D84B-A910-28943CE520B7}"/>
              </a:ext>
            </a:extLst>
          </p:cNvPr>
          <p:cNvGrpSpPr/>
          <p:nvPr/>
        </p:nvGrpSpPr>
        <p:grpSpPr>
          <a:xfrm>
            <a:off x="2967102" y="2700287"/>
            <a:ext cx="756360" cy="231120"/>
            <a:chOff x="2967102" y="2700287"/>
            <a:chExt cx="756360" cy="23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xmlns="" id="{D65A8C36-8008-CA4A-A887-EB3FCC0F12F0}"/>
                    </a:ext>
                  </a:extLst>
                </p14:cNvPr>
                <p14:cNvContentPartPr/>
                <p14:nvPr/>
              </p14:nvContentPartPr>
              <p14:xfrm>
                <a:off x="2984382" y="2729087"/>
                <a:ext cx="23400" cy="1504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D65A8C36-8008-CA4A-A887-EB3FCC0F12F0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2968902" y="2713967"/>
                  <a:ext cx="5400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xmlns="" id="{11BEE574-2C8C-3845-89D3-D49A8914A8A7}"/>
                    </a:ext>
                  </a:extLst>
                </p14:cNvPr>
                <p14:cNvContentPartPr/>
                <p14:nvPr/>
              </p14:nvContentPartPr>
              <p14:xfrm>
                <a:off x="2967102" y="2717567"/>
                <a:ext cx="138960" cy="986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11BEE574-2C8C-3845-89D3-D49A8914A8A7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2951622" y="2702447"/>
                  <a:ext cx="1695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xmlns="" id="{6CC57106-4418-0042-80F1-1BFEB9A4E583}"/>
                    </a:ext>
                  </a:extLst>
                </p14:cNvPr>
                <p14:cNvContentPartPr/>
                <p14:nvPr/>
              </p14:nvContentPartPr>
              <p14:xfrm>
                <a:off x="3203622" y="2700287"/>
                <a:ext cx="81000" cy="1908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6CC57106-4418-0042-80F1-1BFEB9A4E583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3188502" y="2685167"/>
                  <a:ext cx="1116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xmlns="" id="{C7EB136F-3340-AC40-931A-287B37EA2D67}"/>
                    </a:ext>
                  </a:extLst>
                </p14:cNvPr>
                <p14:cNvContentPartPr/>
                <p14:nvPr/>
              </p14:nvContentPartPr>
              <p14:xfrm>
                <a:off x="3353742" y="2769407"/>
                <a:ext cx="138960" cy="1159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C7EB136F-3340-AC40-931A-287B37EA2D67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3338622" y="2754287"/>
                  <a:ext cx="1695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xmlns="" id="{06AA818E-6837-494E-96E2-4619879E073D}"/>
                    </a:ext>
                  </a:extLst>
                </p14:cNvPr>
                <p14:cNvContentPartPr/>
                <p14:nvPr/>
              </p14:nvContentPartPr>
              <p14:xfrm>
                <a:off x="3572982" y="2723327"/>
                <a:ext cx="150480" cy="2080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06AA818E-6837-494E-96E2-4619879E073D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3557862" y="2708207"/>
                  <a:ext cx="181080" cy="23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xmlns="" id="{C42BC998-D0F9-B041-8643-97DA548AE97A}"/>
              </a:ext>
            </a:extLst>
          </p:cNvPr>
          <p:cNvGrpSpPr/>
          <p:nvPr/>
        </p:nvGrpSpPr>
        <p:grpSpPr>
          <a:xfrm>
            <a:off x="3896262" y="2734847"/>
            <a:ext cx="150480" cy="115920"/>
            <a:chOff x="3896262" y="2734847"/>
            <a:chExt cx="150480" cy="11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xmlns="" id="{DCCA8FF9-37F5-A340-9DEF-5D397390B7D2}"/>
                    </a:ext>
                  </a:extLst>
                </p14:cNvPr>
                <p14:cNvContentPartPr/>
                <p14:nvPr/>
              </p14:nvContentPartPr>
              <p14:xfrm>
                <a:off x="3896262" y="2792807"/>
                <a:ext cx="150480" cy="61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DCCA8FF9-37F5-A340-9DEF-5D397390B7D2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3881142" y="2777327"/>
                  <a:ext cx="181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xmlns="" id="{6A757D29-ED73-DC47-A857-D89A5D136D8C}"/>
                    </a:ext>
                  </a:extLst>
                </p14:cNvPr>
                <p14:cNvContentPartPr/>
                <p14:nvPr/>
              </p14:nvContentPartPr>
              <p14:xfrm>
                <a:off x="3971502" y="2734847"/>
                <a:ext cx="23400" cy="1159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A757D29-ED73-DC47-A857-D89A5D136D8C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3956382" y="2719727"/>
                  <a:ext cx="5400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xmlns="" id="{5D87C1AB-6616-7242-A91C-D0AC85C7929C}"/>
              </a:ext>
            </a:extLst>
          </p:cNvPr>
          <p:cNvGrpSpPr/>
          <p:nvPr/>
        </p:nvGrpSpPr>
        <p:grpSpPr>
          <a:xfrm>
            <a:off x="4265982" y="2631167"/>
            <a:ext cx="999000" cy="254520"/>
            <a:chOff x="4265982" y="2631167"/>
            <a:chExt cx="999000" cy="25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xmlns="" id="{91347C7E-A1DF-8149-A30A-938AB379A4F7}"/>
                    </a:ext>
                  </a:extLst>
                </p14:cNvPr>
                <p14:cNvContentPartPr/>
                <p14:nvPr/>
              </p14:nvContentPartPr>
              <p14:xfrm>
                <a:off x="4271742" y="2700287"/>
                <a:ext cx="17640" cy="1389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91347C7E-A1DF-8149-A30A-938AB379A4F7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4256262" y="2685167"/>
                  <a:ext cx="482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xmlns="" id="{8A5E1512-22A2-D84F-BFD0-017C48AEDEA1}"/>
                    </a:ext>
                  </a:extLst>
                </p14:cNvPr>
                <p14:cNvContentPartPr/>
                <p14:nvPr/>
              </p14:nvContentPartPr>
              <p14:xfrm>
                <a:off x="4265982" y="2677247"/>
                <a:ext cx="115920" cy="928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A5E1512-22A2-D84F-BFD0-017C48AEDEA1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4250502" y="2662127"/>
                  <a:ext cx="146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xmlns="" id="{ECFDB2CA-A823-EC4B-95CE-D73CE577821E}"/>
                    </a:ext>
                  </a:extLst>
                </p14:cNvPr>
                <p14:cNvContentPartPr/>
                <p14:nvPr/>
              </p14:nvContentPartPr>
              <p14:xfrm>
                <a:off x="4496742" y="2642687"/>
                <a:ext cx="81000" cy="1850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ECFDB2CA-A823-EC4B-95CE-D73CE577821E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4481622" y="2627207"/>
                  <a:ext cx="1116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xmlns="" id="{303FC155-10D2-9C43-A94F-12988B99FFA8}"/>
                    </a:ext>
                  </a:extLst>
                </p14:cNvPr>
                <p14:cNvContentPartPr/>
                <p14:nvPr/>
              </p14:nvContentPartPr>
              <p14:xfrm>
                <a:off x="4646862" y="2688767"/>
                <a:ext cx="144720" cy="1274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03FC155-10D2-9C43-A94F-12988B99FFA8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4631742" y="2673647"/>
                  <a:ext cx="1753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xmlns="" id="{53752B38-FCA1-D148-8DD4-91C8EE0BB649}"/>
                    </a:ext>
                  </a:extLst>
                </p14:cNvPr>
                <p14:cNvContentPartPr/>
                <p14:nvPr/>
              </p14:nvContentPartPr>
              <p14:xfrm>
                <a:off x="4814262" y="2631167"/>
                <a:ext cx="167760" cy="2545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3752B38-FCA1-D148-8DD4-91C8EE0BB649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4799142" y="2615687"/>
                  <a:ext cx="19836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xmlns="" id="{232C7D1B-ABCC-6A45-A78E-B50530BCE2CF}"/>
                    </a:ext>
                  </a:extLst>
                </p14:cNvPr>
                <p14:cNvContentPartPr/>
                <p14:nvPr/>
              </p14:nvContentPartPr>
              <p14:xfrm>
                <a:off x="5114502" y="2694527"/>
                <a:ext cx="150480" cy="118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232C7D1B-ABCC-6A45-A78E-B50530BCE2CF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5099382" y="2679407"/>
                  <a:ext cx="181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xmlns="" id="{3B6BCE30-1E0A-AE4E-A22A-F2337D2B0B8D}"/>
                    </a:ext>
                  </a:extLst>
                </p14:cNvPr>
                <p14:cNvContentPartPr/>
                <p14:nvPr/>
              </p14:nvContentPartPr>
              <p14:xfrm>
                <a:off x="5212422" y="2642687"/>
                <a:ext cx="23400" cy="1101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3B6BCE30-1E0A-AE4E-A22A-F2337D2B0B8D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5197302" y="2627207"/>
                  <a:ext cx="54000" cy="14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xmlns="" id="{1F048B82-E922-8E4F-BDAD-289341539558}"/>
              </a:ext>
            </a:extLst>
          </p:cNvPr>
          <p:cNvGrpSpPr/>
          <p:nvPr/>
        </p:nvGrpSpPr>
        <p:grpSpPr>
          <a:xfrm>
            <a:off x="5541462" y="2619647"/>
            <a:ext cx="133200" cy="133200"/>
            <a:chOff x="5541462" y="2619647"/>
            <a:chExt cx="133200" cy="13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xmlns="" id="{97A17CC9-E9EE-CD40-A911-899CD1DAF83D}"/>
                    </a:ext>
                  </a:extLst>
                </p14:cNvPr>
                <p14:cNvContentPartPr/>
                <p14:nvPr/>
              </p14:nvContentPartPr>
              <p14:xfrm>
                <a:off x="5547582" y="2636927"/>
                <a:ext cx="11880" cy="1159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97A17CC9-E9EE-CD40-A911-899CD1DAF83D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5532102" y="2621447"/>
                  <a:ext cx="424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xmlns="" id="{25E0CFA8-D0E0-2642-92F6-E8CD012103F5}"/>
                    </a:ext>
                  </a:extLst>
                </p14:cNvPr>
                <p14:cNvContentPartPr/>
                <p14:nvPr/>
              </p14:nvContentPartPr>
              <p14:xfrm>
                <a:off x="5541462" y="2619647"/>
                <a:ext cx="133200" cy="810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5E0CFA8-D0E0-2642-92F6-E8CD012103F5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5526342" y="2604167"/>
                  <a:ext cx="163800" cy="11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xmlns="" id="{9D74BDE0-0599-BF44-83D9-02FB603A5D82}"/>
              </a:ext>
            </a:extLst>
          </p:cNvPr>
          <p:cNvGrpSpPr/>
          <p:nvPr/>
        </p:nvGrpSpPr>
        <p:grpSpPr>
          <a:xfrm>
            <a:off x="5847462" y="2596247"/>
            <a:ext cx="525960" cy="225360"/>
            <a:chOff x="5847462" y="2596247"/>
            <a:chExt cx="52596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xmlns="" id="{48806F1E-125F-2A49-99DD-2D1F2A85F5E1}"/>
                    </a:ext>
                  </a:extLst>
                </p14:cNvPr>
                <p14:cNvContentPartPr/>
                <p14:nvPr/>
              </p14:nvContentPartPr>
              <p14:xfrm>
                <a:off x="5847462" y="2596247"/>
                <a:ext cx="81000" cy="1850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48806F1E-125F-2A49-99DD-2D1F2A85F5E1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5832342" y="2581127"/>
                  <a:ext cx="1116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xmlns="" id="{8E36A74F-C8E9-8E47-8FAC-6C8589396A48}"/>
                    </a:ext>
                  </a:extLst>
                </p14:cNvPr>
                <p14:cNvContentPartPr/>
                <p14:nvPr/>
              </p14:nvContentPartPr>
              <p14:xfrm>
                <a:off x="6014862" y="2648447"/>
                <a:ext cx="126720" cy="13824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8E36A74F-C8E9-8E47-8FAC-6C8589396A48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5999742" y="2632967"/>
                  <a:ext cx="1573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xmlns="" id="{F6F7488C-062C-0947-8C01-97B77FC443AA}"/>
                    </a:ext>
                  </a:extLst>
                </p14:cNvPr>
                <p14:cNvContentPartPr/>
                <p14:nvPr/>
              </p14:nvContentPartPr>
              <p14:xfrm>
                <a:off x="6217182" y="2596247"/>
                <a:ext cx="156240" cy="2253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F6F7488C-062C-0947-8C01-97B77FC443AA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6201702" y="2581127"/>
                  <a:ext cx="186840" cy="255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xmlns="" id="{75B050E0-5434-A04E-B174-A656B9BFAA77}"/>
              </a:ext>
            </a:extLst>
          </p:cNvPr>
          <p:cNvGrpSpPr/>
          <p:nvPr/>
        </p:nvGrpSpPr>
        <p:grpSpPr>
          <a:xfrm>
            <a:off x="6546222" y="2631167"/>
            <a:ext cx="156240" cy="81000"/>
            <a:chOff x="6546222" y="2631167"/>
            <a:chExt cx="156240" cy="8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xmlns="" id="{15EC1C19-49BB-E044-ADA0-891B0D714259}"/>
                    </a:ext>
                  </a:extLst>
                </p14:cNvPr>
                <p14:cNvContentPartPr/>
                <p14:nvPr/>
              </p14:nvContentPartPr>
              <p14:xfrm>
                <a:off x="6546222" y="2665727"/>
                <a:ext cx="156240" cy="61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15EC1C19-49BB-E044-ADA0-891B0D714259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6530742" y="2650247"/>
                  <a:ext cx="186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xmlns="" id="{DFD660CA-0F44-CC4A-91EC-031256CB4ACD}"/>
                    </a:ext>
                  </a:extLst>
                </p14:cNvPr>
                <p14:cNvContentPartPr/>
                <p14:nvPr/>
              </p14:nvContentPartPr>
              <p14:xfrm>
                <a:off x="6626862" y="2631167"/>
                <a:ext cx="17640" cy="810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FD660CA-0F44-CC4A-91EC-031256CB4ACD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6611742" y="2615687"/>
                  <a:ext cx="48240" cy="11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xmlns="" id="{70F360AF-01CC-FC42-9108-0F4327E4C45F}"/>
              </a:ext>
            </a:extLst>
          </p:cNvPr>
          <p:cNvGrpSpPr/>
          <p:nvPr/>
        </p:nvGrpSpPr>
        <p:grpSpPr>
          <a:xfrm>
            <a:off x="6938622" y="2596247"/>
            <a:ext cx="144720" cy="144720"/>
            <a:chOff x="6938622" y="2596247"/>
            <a:chExt cx="144720" cy="14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xmlns="" id="{B18CC807-6897-3A48-8ED0-AC2A6D7C8A00}"/>
                    </a:ext>
                  </a:extLst>
                </p14:cNvPr>
                <p14:cNvContentPartPr/>
                <p14:nvPr/>
              </p14:nvContentPartPr>
              <p14:xfrm>
                <a:off x="6938622" y="2596247"/>
                <a:ext cx="29160" cy="1447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18CC807-6897-3A48-8ED0-AC2A6D7C8A00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6923502" y="2581127"/>
                  <a:ext cx="597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xmlns="" id="{8069B00B-8C42-F447-8C04-33D478B5D32D}"/>
                    </a:ext>
                  </a:extLst>
                </p14:cNvPr>
                <p14:cNvContentPartPr/>
                <p14:nvPr/>
              </p14:nvContentPartPr>
              <p14:xfrm>
                <a:off x="6955902" y="2596247"/>
                <a:ext cx="127440" cy="752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8069B00B-8C42-F447-8C04-33D478B5D32D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6940782" y="2581127"/>
                  <a:ext cx="157680" cy="10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xmlns="" id="{7FDB3D96-230D-1748-A740-6E6A75AD8CD8}"/>
              </a:ext>
            </a:extLst>
          </p:cNvPr>
          <p:cNvGrpSpPr/>
          <p:nvPr/>
        </p:nvGrpSpPr>
        <p:grpSpPr>
          <a:xfrm>
            <a:off x="7238862" y="2504087"/>
            <a:ext cx="669960" cy="312120"/>
            <a:chOff x="7238862" y="2504087"/>
            <a:chExt cx="669960" cy="31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xmlns="" id="{1FB04864-5724-7744-BB3A-968D916270D7}"/>
                    </a:ext>
                  </a:extLst>
                </p14:cNvPr>
                <p14:cNvContentPartPr/>
                <p14:nvPr/>
              </p14:nvContentPartPr>
              <p14:xfrm>
                <a:off x="7238862" y="2509847"/>
                <a:ext cx="109440" cy="2311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FB04864-5724-7744-BB3A-968D916270D7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7223742" y="2494727"/>
                  <a:ext cx="14004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xmlns="" id="{0180717D-2CAC-5B41-941B-C353232A2CAF}"/>
                    </a:ext>
                  </a:extLst>
                </p14:cNvPr>
                <p14:cNvContentPartPr/>
                <p14:nvPr/>
              </p14:nvContentPartPr>
              <p14:xfrm>
                <a:off x="7446582" y="2590487"/>
                <a:ext cx="34920" cy="1044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0180717D-2CAC-5B41-941B-C353232A2CAF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7431462" y="2575367"/>
                  <a:ext cx="655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xmlns="" id="{C601A8BD-365E-454A-A044-BB715142556C}"/>
                    </a:ext>
                  </a:extLst>
                </p14:cNvPr>
                <p14:cNvContentPartPr/>
                <p14:nvPr/>
              </p14:nvContentPartPr>
              <p14:xfrm>
                <a:off x="7585182" y="2596247"/>
                <a:ext cx="133200" cy="986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C601A8BD-365E-454A-A044-BB715142556C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7570062" y="2581127"/>
                  <a:ext cx="1638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xmlns="" id="{8C470EA5-4C38-B145-990A-7DC7C8FCC4A6}"/>
                    </a:ext>
                  </a:extLst>
                </p14:cNvPr>
                <p14:cNvContentPartPr/>
                <p14:nvPr/>
              </p14:nvContentPartPr>
              <p14:xfrm>
                <a:off x="7735302" y="2504087"/>
                <a:ext cx="173520" cy="3121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8C470EA5-4C38-B145-990A-7DC7C8FCC4A6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7720182" y="2488607"/>
                  <a:ext cx="204120" cy="34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xmlns="" id="{81961829-2F44-AA44-AD37-EE9032C84532}"/>
              </a:ext>
            </a:extLst>
          </p:cNvPr>
          <p:cNvGrpSpPr/>
          <p:nvPr/>
        </p:nvGrpSpPr>
        <p:grpSpPr>
          <a:xfrm>
            <a:off x="2181942" y="3433607"/>
            <a:ext cx="104040" cy="46440"/>
            <a:chOff x="2181942" y="3433607"/>
            <a:chExt cx="104040" cy="4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xmlns="" id="{BECF3F4A-0522-4440-9B9E-FB653E82641D}"/>
                    </a:ext>
                  </a:extLst>
                </p14:cNvPr>
                <p14:cNvContentPartPr/>
                <p14:nvPr/>
              </p14:nvContentPartPr>
              <p14:xfrm>
                <a:off x="2181942" y="3433607"/>
                <a:ext cx="98640" cy="61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BECF3F4A-0522-4440-9B9E-FB653E82641D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2166822" y="3418127"/>
                  <a:ext cx="1288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xmlns="" id="{28312083-4270-3F46-8BB7-6B34388BF99C}"/>
                    </a:ext>
                  </a:extLst>
                </p14:cNvPr>
                <p14:cNvContentPartPr/>
                <p14:nvPr/>
              </p14:nvContentPartPr>
              <p14:xfrm>
                <a:off x="2233782" y="3468167"/>
                <a:ext cx="52200" cy="118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28312083-4270-3F46-8BB7-6B34388BF99C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2218662" y="345268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xmlns="" id="{C5DCFBEB-8697-344A-8CB0-A369A87E18EB}"/>
              </a:ext>
            </a:extLst>
          </p:cNvPr>
          <p:cNvGrpSpPr/>
          <p:nvPr/>
        </p:nvGrpSpPr>
        <p:grpSpPr>
          <a:xfrm>
            <a:off x="2562822" y="3346847"/>
            <a:ext cx="658800" cy="196560"/>
            <a:chOff x="2562822" y="3346847"/>
            <a:chExt cx="658800" cy="19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xmlns="" id="{A9ED1F90-5495-724B-AF3D-12BAF4768D70}"/>
                    </a:ext>
                  </a:extLst>
                </p14:cNvPr>
                <p14:cNvContentPartPr/>
                <p14:nvPr/>
              </p14:nvContentPartPr>
              <p14:xfrm>
                <a:off x="2562822" y="3346847"/>
                <a:ext cx="40680" cy="1332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A9ED1F90-5495-724B-AF3D-12BAF4768D70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2547702" y="3331727"/>
                  <a:ext cx="712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xmlns="" id="{8D6D3F8F-4342-4241-97BB-2AB1CDD62E0F}"/>
                    </a:ext>
                  </a:extLst>
                </p14:cNvPr>
                <p14:cNvContentPartPr/>
                <p14:nvPr/>
              </p14:nvContentPartPr>
              <p14:xfrm>
                <a:off x="2695662" y="3352607"/>
                <a:ext cx="190800" cy="986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8D6D3F8F-4342-4241-97BB-2AB1CDD62E0F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2680542" y="3337487"/>
                  <a:ext cx="221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xmlns="" id="{5661C11F-E378-DF4F-803D-2FCA734591F4}"/>
                    </a:ext>
                  </a:extLst>
                </p14:cNvPr>
                <p14:cNvContentPartPr/>
                <p14:nvPr/>
              </p14:nvContentPartPr>
              <p14:xfrm>
                <a:off x="3013182" y="3346847"/>
                <a:ext cx="57960" cy="810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5661C11F-E378-DF4F-803D-2FCA734591F4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2998062" y="3331727"/>
                  <a:ext cx="885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xmlns="" id="{9A8C6F10-B3B0-5D45-827D-AE71B252B325}"/>
                    </a:ext>
                  </a:extLst>
                </p14:cNvPr>
                <p14:cNvContentPartPr/>
                <p14:nvPr/>
              </p14:nvContentPartPr>
              <p14:xfrm>
                <a:off x="3128742" y="3427487"/>
                <a:ext cx="92880" cy="1159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9A8C6F10-B3B0-5D45-827D-AE71B252B325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3113262" y="3412367"/>
                  <a:ext cx="12312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xmlns="" id="{FC4A16FD-F1C0-3044-91F7-A51C08C95F4D}"/>
              </a:ext>
            </a:extLst>
          </p:cNvPr>
          <p:cNvGrpSpPr/>
          <p:nvPr/>
        </p:nvGrpSpPr>
        <p:grpSpPr>
          <a:xfrm>
            <a:off x="3405582" y="3242807"/>
            <a:ext cx="324000" cy="236880"/>
            <a:chOff x="3405582" y="3242807"/>
            <a:chExt cx="324000" cy="23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xmlns="" id="{C47B06FE-744A-F340-9179-D064701A2F32}"/>
                    </a:ext>
                  </a:extLst>
                </p14:cNvPr>
                <p14:cNvContentPartPr/>
                <p14:nvPr/>
              </p14:nvContentPartPr>
              <p14:xfrm>
                <a:off x="3405582" y="3242807"/>
                <a:ext cx="110160" cy="2368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C47B06FE-744A-F340-9179-D064701A2F32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3390462" y="3227687"/>
                  <a:ext cx="14040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xmlns="" id="{4AFD38DB-51BA-F84A-A37B-97B90222DBDB}"/>
                    </a:ext>
                  </a:extLst>
                </p14:cNvPr>
                <p14:cNvContentPartPr/>
                <p14:nvPr/>
              </p14:nvContentPartPr>
              <p14:xfrm>
                <a:off x="3596382" y="3312287"/>
                <a:ext cx="133200" cy="1101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4AFD38DB-51BA-F84A-A37B-97B90222DBDB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3580902" y="3296807"/>
                  <a:ext cx="163800" cy="14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xmlns="" id="{941A5ED6-AAFE-9641-8343-B2462AFB8010}"/>
              </a:ext>
            </a:extLst>
          </p:cNvPr>
          <p:cNvGrpSpPr/>
          <p:nvPr/>
        </p:nvGrpSpPr>
        <p:grpSpPr>
          <a:xfrm>
            <a:off x="3878982" y="3110327"/>
            <a:ext cx="687600" cy="288720"/>
            <a:chOff x="3878982" y="3110327"/>
            <a:chExt cx="687600" cy="28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xmlns="" id="{1DCF56DC-937E-AE44-88C9-48E8105D0213}"/>
                    </a:ext>
                  </a:extLst>
                </p14:cNvPr>
                <p14:cNvContentPartPr/>
                <p14:nvPr/>
              </p14:nvContentPartPr>
              <p14:xfrm>
                <a:off x="3878982" y="3352607"/>
                <a:ext cx="6120" cy="61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1DCF56DC-937E-AE44-88C9-48E8105D021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863862" y="333748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xmlns="" id="{DBEC232B-F376-5946-BE8E-E9A6BF4B4109}"/>
                    </a:ext>
                  </a:extLst>
                </p14:cNvPr>
                <p14:cNvContentPartPr/>
                <p14:nvPr/>
              </p14:nvContentPartPr>
              <p14:xfrm>
                <a:off x="3988782" y="3260087"/>
                <a:ext cx="115920" cy="1389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DBEC232B-F376-5946-BE8E-E9A6BF4B410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973662" y="3244967"/>
                  <a:ext cx="1461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xmlns="" id="{D56F6E3B-F8D0-E34E-AD22-7ED7025AAC4C}"/>
                    </a:ext>
                  </a:extLst>
                </p14:cNvPr>
                <p14:cNvContentPartPr/>
                <p14:nvPr/>
              </p14:nvContentPartPr>
              <p14:xfrm>
                <a:off x="4173462" y="3260087"/>
                <a:ext cx="156240" cy="1274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D56F6E3B-F8D0-E34E-AD22-7ED7025AAC4C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158342" y="3244967"/>
                  <a:ext cx="18684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xmlns="" id="{B4FCA0CD-C536-BF44-B3C9-652C81ED9840}"/>
                    </a:ext>
                  </a:extLst>
                </p14:cNvPr>
                <p14:cNvContentPartPr/>
                <p14:nvPr/>
              </p14:nvContentPartPr>
              <p14:xfrm>
                <a:off x="4150422" y="3248567"/>
                <a:ext cx="127440" cy="61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B4FCA0CD-C536-BF44-B3C9-652C81ED9840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135302" y="3233447"/>
                  <a:ext cx="1576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xmlns="" id="{42A7A892-94E1-0F41-8862-E0F2E11C17D5}"/>
                    </a:ext>
                  </a:extLst>
                </p14:cNvPr>
                <p14:cNvContentPartPr/>
                <p14:nvPr/>
              </p14:nvContentPartPr>
              <p14:xfrm>
                <a:off x="4323582" y="3202487"/>
                <a:ext cx="156240" cy="1965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42A7A892-94E1-0F41-8862-E0F2E11C17D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308462" y="3187367"/>
                  <a:ext cx="18684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xmlns="" id="{193C8602-B5BF-7042-B340-6F9296D797FF}"/>
                    </a:ext>
                  </a:extLst>
                </p14:cNvPr>
                <p14:cNvContentPartPr/>
                <p14:nvPr/>
              </p14:nvContentPartPr>
              <p14:xfrm>
                <a:off x="4450662" y="3110327"/>
                <a:ext cx="115920" cy="1332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193C8602-B5BF-7042-B340-6F9296D797FF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435182" y="3094847"/>
                  <a:ext cx="14616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xmlns="" id="{77586AA5-B7C5-ED4C-B8C8-2E77E878B8CB}"/>
              </a:ext>
            </a:extLst>
          </p:cNvPr>
          <p:cNvGrpSpPr/>
          <p:nvPr/>
        </p:nvGrpSpPr>
        <p:grpSpPr>
          <a:xfrm>
            <a:off x="4733622" y="3075407"/>
            <a:ext cx="1050840" cy="381600"/>
            <a:chOff x="4733622" y="3075407"/>
            <a:chExt cx="1050840" cy="38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xmlns="" id="{C8903CE1-1AD9-624D-BABF-66071C911CE3}"/>
                    </a:ext>
                  </a:extLst>
                </p14:cNvPr>
                <p14:cNvContentPartPr/>
                <p14:nvPr/>
              </p14:nvContentPartPr>
              <p14:xfrm>
                <a:off x="4733622" y="3225527"/>
                <a:ext cx="81000" cy="2080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C8903CE1-1AD9-624D-BABF-66071C911CE3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718142" y="3210407"/>
                  <a:ext cx="11160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xmlns="" id="{691633FC-A39E-9B48-958F-691A6D59D98F}"/>
                    </a:ext>
                  </a:extLst>
                </p14:cNvPr>
                <p14:cNvContentPartPr/>
                <p14:nvPr/>
              </p14:nvContentPartPr>
              <p14:xfrm>
                <a:off x="4895262" y="3283487"/>
                <a:ext cx="127440" cy="10440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691633FC-A39E-9B48-958F-691A6D59D98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879782" y="3268007"/>
                  <a:ext cx="1576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xmlns="" id="{9EDA01A2-476F-3D47-8181-A3F2A19276C6}"/>
                    </a:ext>
                  </a:extLst>
                </p14:cNvPr>
                <p14:cNvContentPartPr/>
                <p14:nvPr/>
              </p14:nvContentPartPr>
              <p14:xfrm>
                <a:off x="5097222" y="3312287"/>
                <a:ext cx="6120" cy="61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9EDA01A2-476F-3D47-8181-A3F2A19276C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081742" y="329680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xmlns="" id="{5F143F27-A1D4-AD41-86A8-ABD5518A9204}"/>
                    </a:ext>
                  </a:extLst>
                </p14:cNvPr>
                <p14:cNvContentPartPr/>
                <p14:nvPr/>
              </p14:nvContentPartPr>
              <p14:xfrm>
                <a:off x="5195142" y="3266207"/>
                <a:ext cx="104400" cy="1159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5F143F27-A1D4-AD41-86A8-ABD5518A9204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5180022" y="3250727"/>
                  <a:ext cx="1346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xmlns="" id="{DD6CB91D-38CA-0A43-B8C9-0F5FA51BD352}"/>
                    </a:ext>
                  </a:extLst>
                </p14:cNvPr>
                <p14:cNvContentPartPr/>
                <p14:nvPr/>
              </p14:nvContentPartPr>
              <p14:xfrm>
                <a:off x="5374062" y="3260087"/>
                <a:ext cx="144720" cy="1274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DD6CB91D-38CA-0A43-B8C9-0F5FA51BD352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5358942" y="3244967"/>
                  <a:ext cx="1753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xmlns="" id="{96FCFD35-12B9-B145-B5A8-62C25D3FC47B}"/>
                    </a:ext>
                  </a:extLst>
                </p14:cNvPr>
                <p14:cNvContentPartPr/>
                <p14:nvPr/>
              </p14:nvContentPartPr>
              <p14:xfrm>
                <a:off x="5397462" y="3225527"/>
                <a:ext cx="110160" cy="234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96FCFD35-12B9-B145-B5A8-62C25D3FC47B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5381982" y="3210407"/>
                  <a:ext cx="14040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xmlns="" id="{146A05FA-469A-0540-9DA6-BF1DE544D2B3}"/>
                    </a:ext>
                  </a:extLst>
                </p14:cNvPr>
                <p14:cNvContentPartPr/>
                <p14:nvPr/>
              </p14:nvContentPartPr>
              <p14:xfrm>
                <a:off x="5524182" y="3179447"/>
                <a:ext cx="144720" cy="2775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146A05FA-469A-0540-9DA6-BF1DE544D2B3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5509062" y="3164327"/>
                  <a:ext cx="17532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xmlns="" id="{12C1A5C7-B455-3743-A4A4-973791DE181D}"/>
                    </a:ext>
                  </a:extLst>
                </p14:cNvPr>
                <p14:cNvContentPartPr/>
                <p14:nvPr/>
              </p14:nvContentPartPr>
              <p14:xfrm>
                <a:off x="5633982" y="3075407"/>
                <a:ext cx="150480" cy="1332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12C1A5C7-B455-3743-A4A4-973791DE181D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5618862" y="3060287"/>
                  <a:ext cx="18108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xmlns="" id="{FE01074C-E9F2-D84D-A6D6-FE4F9920774F}"/>
              </a:ext>
            </a:extLst>
          </p:cNvPr>
          <p:cNvGrpSpPr/>
          <p:nvPr/>
        </p:nvGrpSpPr>
        <p:grpSpPr>
          <a:xfrm>
            <a:off x="5968782" y="3231287"/>
            <a:ext cx="162000" cy="185040"/>
            <a:chOff x="5968782" y="3231287"/>
            <a:chExt cx="162000" cy="18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xmlns="" id="{CB688E9D-CDA7-154A-936D-DE97C9A7A4A5}"/>
                    </a:ext>
                  </a:extLst>
                </p14:cNvPr>
                <p14:cNvContentPartPr/>
                <p14:nvPr/>
              </p14:nvContentPartPr>
              <p14:xfrm>
                <a:off x="5968782" y="3306527"/>
                <a:ext cx="162000" cy="291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CB688E9D-CDA7-154A-936D-DE97C9A7A4A5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5953662" y="3291047"/>
                  <a:ext cx="19260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xmlns="" id="{6488DE7B-668E-D84B-98B2-A5D7ED56C204}"/>
                    </a:ext>
                  </a:extLst>
                </p14:cNvPr>
                <p14:cNvContentPartPr/>
                <p14:nvPr/>
              </p14:nvContentPartPr>
              <p14:xfrm>
                <a:off x="6026382" y="3231287"/>
                <a:ext cx="17640" cy="1850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6488DE7B-668E-D84B-98B2-A5D7ED56C204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011262" y="3216167"/>
                  <a:ext cx="48240" cy="21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xmlns="" id="{CB65AEAD-5BDD-4645-9FDF-8794EC093B74}"/>
              </a:ext>
            </a:extLst>
          </p:cNvPr>
          <p:cNvGrpSpPr/>
          <p:nvPr/>
        </p:nvGrpSpPr>
        <p:grpSpPr>
          <a:xfrm>
            <a:off x="6349662" y="3208247"/>
            <a:ext cx="289080" cy="144720"/>
            <a:chOff x="6349662" y="3208247"/>
            <a:chExt cx="289080" cy="14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xmlns="" id="{45C86641-5E60-D84B-B175-A38F3B08515F}"/>
                    </a:ext>
                  </a:extLst>
                </p14:cNvPr>
                <p14:cNvContentPartPr/>
                <p14:nvPr/>
              </p14:nvContentPartPr>
              <p14:xfrm>
                <a:off x="6349662" y="3208247"/>
                <a:ext cx="23400" cy="1447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45C86641-5E60-D84B-B175-A38F3B08515F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334542" y="3193127"/>
                  <a:ext cx="540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xmlns="" id="{9B4429AF-43CE-9046-9CB3-ECBE208911D0}"/>
                    </a:ext>
                  </a:extLst>
                </p14:cNvPr>
                <p14:cNvContentPartPr/>
                <p14:nvPr/>
              </p14:nvContentPartPr>
              <p14:xfrm>
                <a:off x="6465222" y="3219767"/>
                <a:ext cx="173520" cy="1044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9B4429AF-43CE-9046-9CB3-ECBE208911D0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6450102" y="3204647"/>
                  <a:ext cx="20412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xmlns="" id="{7DE29B65-D882-794C-A428-84060D6ACC57}"/>
              </a:ext>
            </a:extLst>
          </p:cNvPr>
          <p:cNvGrpSpPr/>
          <p:nvPr/>
        </p:nvGrpSpPr>
        <p:grpSpPr>
          <a:xfrm>
            <a:off x="6788502" y="3185207"/>
            <a:ext cx="294840" cy="214200"/>
            <a:chOff x="6788502" y="3185207"/>
            <a:chExt cx="294840" cy="21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xmlns="" id="{A936EB96-309F-F94F-8978-9575DC5C8976}"/>
                    </a:ext>
                  </a:extLst>
                </p14:cNvPr>
                <p14:cNvContentPartPr/>
                <p14:nvPr/>
              </p14:nvContentPartPr>
              <p14:xfrm>
                <a:off x="6788502" y="3185207"/>
                <a:ext cx="110160" cy="1274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A936EB96-309F-F94F-8978-9575DC5C8976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6773382" y="3170087"/>
                  <a:ext cx="1404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xmlns="" id="{B5E758EA-19E4-A54D-9E27-41567212D286}"/>
                    </a:ext>
                  </a:extLst>
                </p14:cNvPr>
                <p14:cNvContentPartPr/>
                <p14:nvPr/>
              </p14:nvContentPartPr>
              <p14:xfrm>
                <a:off x="6950142" y="3277727"/>
                <a:ext cx="133200" cy="1216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B5E758EA-19E4-A54D-9E27-41567212D286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6935022" y="3262247"/>
                  <a:ext cx="163800" cy="15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xmlns="" id="{15791F8B-E98E-EB4A-844E-BF022FBBF45D}"/>
              </a:ext>
            </a:extLst>
          </p:cNvPr>
          <p:cNvGrpSpPr/>
          <p:nvPr/>
        </p:nvGrpSpPr>
        <p:grpSpPr>
          <a:xfrm>
            <a:off x="7290702" y="2827367"/>
            <a:ext cx="1761120" cy="473400"/>
            <a:chOff x="7290702" y="2827367"/>
            <a:chExt cx="1761120" cy="47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xmlns="" id="{5969E252-45C5-1B47-861E-565F7EEA6AB2}"/>
                    </a:ext>
                  </a:extLst>
                </p14:cNvPr>
                <p14:cNvContentPartPr/>
                <p14:nvPr/>
              </p14:nvContentPartPr>
              <p14:xfrm>
                <a:off x="7290702" y="3069647"/>
                <a:ext cx="104400" cy="2311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5969E252-45C5-1B47-861E-565F7EEA6AB2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275582" y="3054527"/>
                  <a:ext cx="13464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xmlns="" id="{BB0B63F4-F80B-E24D-8D6E-874212ED10C5}"/>
                    </a:ext>
                  </a:extLst>
                </p14:cNvPr>
                <p14:cNvContentPartPr/>
                <p14:nvPr/>
              </p14:nvContentPartPr>
              <p14:xfrm>
                <a:off x="7429302" y="3162167"/>
                <a:ext cx="121680" cy="810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B0B63F4-F80B-E24D-8D6E-874212ED10C5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414182" y="3147047"/>
                  <a:ext cx="1519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xmlns="" id="{9AF8A3FE-69CA-0D47-8EDF-FEE9E4E9FE2F}"/>
                    </a:ext>
                  </a:extLst>
                </p14:cNvPr>
                <p14:cNvContentPartPr/>
                <p14:nvPr/>
              </p14:nvContentPartPr>
              <p14:xfrm>
                <a:off x="7648542" y="3179447"/>
                <a:ext cx="6120" cy="61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9AF8A3FE-69CA-0D47-8EDF-FEE9E4E9FE2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633422" y="316432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xmlns="" id="{7676338E-E602-4843-AAB5-45E3F978F23A}"/>
                    </a:ext>
                  </a:extLst>
                </p14:cNvPr>
                <p14:cNvContentPartPr/>
                <p14:nvPr/>
              </p14:nvContentPartPr>
              <p14:xfrm>
                <a:off x="7712262" y="3133367"/>
                <a:ext cx="115920" cy="986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7676338E-E602-4843-AAB5-45E3F978F23A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696782" y="3117887"/>
                  <a:ext cx="1461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xmlns="" id="{86326ED5-51BB-EC43-ADC5-BC13B0839F88}"/>
                    </a:ext>
                  </a:extLst>
                </p14:cNvPr>
                <p14:cNvContentPartPr/>
                <p14:nvPr/>
              </p14:nvContentPartPr>
              <p14:xfrm>
                <a:off x="7891182" y="3127607"/>
                <a:ext cx="110160" cy="9864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86326ED5-51BB-EC43-ADC5-BC13B0839F88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876062" y="3112127"/>
                  <a:ext cx="140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xmlns="" id="{6A162E5D-2C21-F245-9300-960293DBCD02}"/>
                    </a:ext>
                  </a:extLst>
                </p14:cNvPr>
                <p14:cNvContentPartPr/>
                <p14:nvPr/>
              </p14:nvContentPartPr>
              <p14:xfrm>
                <a:off x="7891182" y="3121847"/>
                <a:ext cx="92880" cy="3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6A162E5D-2C21-F245-9300-960293DBCD02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876062" y="3106367"/>
                  <a:ext cx="1231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xmlns="" id="{666A4DD0-BA51-494D-AC19-4983BEF5CAEF}"/>
                    </a:ext>
                  </a:extLst>
                </p14:cNvPr>
                <p14:cNvContentPartPr/>
                <p14:nvPr/>
              </p14:nvContentPartPr>
              <p14:xfrm>
                <a:off x="7971822" y="3046607"/>
                <a:ext cx="196560" cy="2311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666A4DD0-BA51-494D-AC19-4983BEF5CAEF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956702" y="3031487"/>
                  <a:ext cx="22716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xmlns="" id="{9BD84176-3C22-AB45-B1B6-862D0F3F2E15}"/>
                    </a:ext>
                  </a:extLst>
                </p14:cNvPr>
                <p14:cNvContentPartPr/>
                <p14:nvPr/>
              </p14:nvContentPartPr>
              <p14:xfrm>
                <a:off x="8024382" y="2896487"/>
                <a:ext cx="126720" cy="1159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9BD84176-3C22-AB45-B1B6-862D0F3F2E15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8009262" y="2881367"/>
                  <a:ext cx="1573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xmlns="" id="{18879E02-9298-DB46-AF78-5E4BDE8D6901}"/>
                    </a:ext>
                  </a:extLst>
                </p14:cNvPr>
                <p14:cNvContentPartPr/>
                <p14:nvPr/>
              </p14:nvContentPartPr>
              <p14:xfrm>
                <a:off x="8225982" y="3006287"/>
                <a:ext cx="104400" cy="2311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18879E02-9298-DB46-AF78-5E4BDE8D6901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8210862" y="2991167"/>
                  <a:ext cx="13464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xmlns="" id="{8E653FF9-CA7E-7E45-8EF2-744039245657}"/>
                    </a:ext>
                  </a:extLst>
                </p14:cNvPr>
                <p14:cNvContentPartPr/>
                <p14:nvPr/>
              </p14:nvContentPartPr>
              <p14:xfrm>
                <a:off x="8318142" y="3092687"/>
                <a:ext cx="104400" cy="1044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8E653FF9-CA7E-7E45-8EF2-74403924565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8303022" y="3077567"/>
                  <a:ext cx="1346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xmlns="" id="{05A29F54-6902-154C-8B23-9D44DC07D7C7}"/>
                    </a:ext>
                  </a:extLst>
                </p14:cNvPr>
                <p14:cNvContentPartPr/>
                <p14:nvPr/>
              </p14:nvContentPartPr>
              <p14:xfrm>
                <a:off x="8479782" y="3121847"/>
                <a:ext cx="11880" cy="3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05A29F54-6902-154C-8B23-9D44DC07D7C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8464662" y="3106367"/>
                  <a:ext cx="424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xmlns="" id="{B7B16C2E-9DEC-814B-88A1-DBDB7067F689}"/>
                    </a:ext>
                  </a:extLst>
                </p14:cNvPr>
                <p14:cNvContentPartPr/>
                <p14:nvPr/>
              </p14:nvContentPartPr>
              <p14:xfrm>
                <a:off x="8549262" y="3058127"/>
                <a:ext cx="156240" cy="1044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B7B16C2E-9DEC-814B-88A1-DBDB7067F689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8534142" y="3043007"/>
                  <a:ext cx="1868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xmlns="" id="{E201F587-0113-BD4A-B138-41001949FE17}"/>
                    </a:ext>
                  </a:extLst>
                </p14:cNvPr>
                <p14:cNvContentPartPr/>
                <p14:nvPr/>
              </p14:nvContentPartPr>
              <p14:xfrm>
                <a:off x="8739702" y="3046607"/>
                <a:ext cx="150480" cy="1216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E201F587-0113-BD4A-B138-41001949FE17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724582" y="3031487"/>
                  <a:ext cx="1810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xmlns="" id="{49A96936-0799-6842-99AA-FFC3EB084C89}"/>
                    </a:ext>
                  </a:extLst>
                </p14:cNvPr>
                <p14:cNvContentPartPr/>
                <p14:nvPr/>
              </p14:nvContentPartPr>
              <p14:xfrm>
                <a:off x="8762742" y="3017807"/>
                <a:ext cx="115920" cy="118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49A96936-0799-6842-99AA-FFC3EB084C89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747622" y="3002687"/>
                  <a:ext cx="1461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xmlns="" id="{D3646590-FACF-ED49-B0C9-E9B56BF266CD}"/>
                    </a:ext>
                  </a:extLst>
                </p14:cNvPr>
                <p14:cNvContentPartPr/>
                <p14:nvPr/>
              </p14:nvContentPartPr>
              <p14:xfrm>
                <a:off x="8889822" y="2965967"/>
                <a:ext cx="121680" cy="2602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D3646590-FACF-ED49-B0C9-E9B56BF266CD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874702" y="2950487"/>
                  <a:ext cx="15192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xmlns="" id="{2E093FA3-6BF3-EE4B-9501-B281343E230A}"/>
                    </a:ext>
                  </a:extLst>
                </p14:cNvPr>
                <p14:cNvContentPartPr/>
                <p14:nvPr/>
              </p14:nvContentPartPr>
              <p14:xfrm>
                <a:off x="8941662" y="2827367"/>
                <a:ext cx="110160" cy="928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2E093FA3-6BF3-EE4B-9501-B281343E230A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926542" y="281188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xmlns="" id="{91D7B384-CBF2-C94E-97BB-6B497A5234E7}"/>
              </a:ext>
            </a:extLst>
          </p:cNvPr>
          <p:cNvGrpSpPr/>
          <p:nvPr/>
        </p:nvGrpSpPr>
        <p:grpSpPr>
          <a:xfrm>
            <a:off x="2366622" y="3981887"/>
            <a:ext cx="133200" cy="156240"/>
            <a:chOff x="2366622" y="3981887"/>
            <a:chExt cx="133200" cy="15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xmlns="" id="{E41209F8-F702-3F4D-A599-529D302BB15D}"/>
                    </a:ext>
                  </a:extLst>
                </p14:cNvPr>
                <p14:cNvContentPartPr/>
                <p14:nvPr/>
              </p14:nvContentPartPr>
              <p14:xfrm>
                <a:off x="2366622" y="4039487"/>
                <a:ext cx="133200" cy="118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E41209F8-F702-3F4D-A599-529D302BB15D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351502" y="4024367"/>
                  <a:ext cx="163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xmlns="" id="{FB0A5FCE-55A4-C040-B28B-95C251D48CF0}"/>
                    </a:ext>
                  </a:extLst>
                </p14:cNvPr>
                <p14:cNvContentPartPr/>
                <p14:nvPr/>
              </p14:nvContentPartPr>
              <p14:xfrm>
                <a:off x="2418462" y="3981887"/>
                <a:ext cx="34920" cy="1562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FB0A5FCE-55A4-C040-B28B-95C251D48CF0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2403342" y="3966767"/>
                  <a:ext cx="65520" cy="186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xmlns="" id="{97824223-03B8-484B-AA3A-376709CA1ECD}"/>
              </a:ext>
            </a:extLst>
          </p:cNvPr>
          <p:cNvGrpSpPr/>
          <p:nvPr/>
        </p:nvGrpSpPr>
        <p:grpSpPr>
          <a:xfrm>
            <a:off x="2718702" y="3987647"/>
            <a:ext cx="577800" cy="254520"/>
            <a:chOff x="2718702" y="3987647"/>
            <a:chExt cx="577800" cy="25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xmlns="" id="{8457069C-E470-9842-A836-6BD0E5686E39}"/>
                    </a:ext>
                  </a:extLst>
                </p14:cNvPr>
                <p14:cNvContentPartPr/>
                <p14:nvPr/>
              </p14:nvContentPartPr>
              <p14:xfrm>
                <a:off x="2718702" y="3987647"/>
                <a:ext cx="23400" cy="1216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8457069C-E470-9842-A836-6BD0E5686E39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703582" y="3972527"/>
                  <a:ext cx="540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xmlns="" id="{C11AD718-D8E0-AB45-866E-E476007A00F3}"/>
                    </a:ext>
                  </a:extLst>
                </p14:cNvPr>
                <p14:cNvContentPartPr/>
                <p14:nvPr/>
              </p14:nvContentPartPr>
              <p14:xfrm>
                <a:off x="2816982" y="4010687"/>
                <a:ext cx="115920" cy="986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C11AD718-D8E0-AB45-866E-E476007A00F3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801502" y="3995567"/>
                  <a:ext cx="1461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xmlns="" id="{C56E9ABD-8E99-6842-8176-820B90A500C2}"/>
                    </a:ext>
                  </a:extLst>
                </p14:cNvPr>
                <p14:cNvContentPartPr/>
                <p14:nvPr/>
              </p14:nvContentPartPr>
              <p14:xfrm>
                <a:off x="3047742" y="3999167"/>
                <a:ext cx="115920" cy="986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C56E9ABD-8E99-6842-8176-820B90A500C2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032622" y="3984047"/>
                  <a:ext cx="1461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xmlns="" id="{4F015865-67A9-E54F-8084-92E454D27FDC}"/>
                    </a:ext>
                  </a:extLst>
                </p14:cNvPr>
                <p14:cNvContentPartPr/>
                <p14:nvPr/>
              </p14:nvContentPartPr>
              <p14:xfrm>
                <a:off x="3180582" y="4091687"/>
                <a:ext cx="115920" cy="15048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4F015865-67A9-E54F-8084-92E454D27FDC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165462" y="4076207"/>
                  <a:ext cx="146160" cy="18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xmlns="" id="{E171A06D-B63F-7B4E-A595-0FDAE4B91B2F}"/>
              </a:ext>
            </a:extLst>
          </p:cNvPr>
          <p:cNvGrpSpPr/>
          <p:nvPr/>
        </p:nvGrpSpPr>
        <p:grpSpPr>
          <a:xfrm>
            <a:off x="3498102" y="3947327"/>
            <a:ext cx="392760" cy="242640"/>
            <a:chOff x="3498102" y="3947327"/>
            <a:chExt cx="392760" cy="24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xmlns="" id="{4C9835AE-1DF3-D04C-9E8A-149A440FF0C0}"/>
                    </a:ext>
                  </a:extLst>
                </p14:cNvPr>
                <p14:cNvContentPartPr/>
                <p14:nvPr/>
              </p14:nvContentPartPr>
              <p14:xfrm>
                <a:off x="3498102" y="3947327"/>
                <a:ext cx="115920" cy="2426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4C9835AE-1DF3-D04C-9E8A-149A440FF0C0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482982" y="3931847"/>
                  <a:ext cx="14616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xmlns="" id="{B95568F4-3EDF-6A4F-9598-F98A90DD8321}"/>
                    </a:ext>
                  </a:extLst>
                </p14:cNvPr>
                <p14:cNvContentPartPr/>
                <p14:nvPr/>
              </p14:nvContentPartPr>
              <p14:xfrm>
                <a:off x="3659742" y="4045247"/>
                <a:ext cx="144720" cy="810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B95568F4-3EDF-6A4F-9598-F98A90DD8321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644622" y="4030127"/>
                  <a:ext cx="1753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xmlns="" id="{4E030E2F-61EC-0349-A7BE-3A7947BE7995}"/>
                    </a:ext>
                  </a:extLst>
                </p14:cNvPr>
                <p14:cNvContentPartPr/>
                <p14:nvPr/>
              </p14:nvContentPartPr>
              <p14:xfrm>
                <a:off x="3878982" y="4085927"/>
                <a:ext cx="11880" cy="61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4E030E2F-61EC-0349-A7BE-3A7947BE7995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863862" y="4070447"/>
                  <a:ext cx="4248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xmlns="" id="{1029C71F-C872-4047-93B0-E469DA3EBD33}"/>
              </a:ext>
            </a:extLst>
          </p:cNvPr>
          <p:cNvGrpSpPr/>
          <p:nvPr/>
        </p:nvGrpSpPr>
        <p:grpSpPr>
          <a:xfrm>
            <a:off x="4046382" y="3860567"/>
            <a:ext cx="641160" cy="358560"/>
            <a:chOff x="4046382" y="3860567"/>
            <a:chExt cx="641160" cy="35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xmlns="" id="{A396267B-8313-984F-92A5-A147E78B32F5}"/>
                    </a:ext>
                  </a:extLst>
                </p14:cNvPr>
                <p14:cNvContentPartPr/>
                <p14:nvPr/>
              </p14:nvContentPartPr>
              <p14:xfrm>
                <a:off x="4046382" y="4004927"/>
                <a:ext cx="144720" cy="1159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396267B-8313-984F-92A5-A147E78B32F5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4031262" y="3989807"/>
                  <a:ext cx="1753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xmlns="" id="{FECD25A3-9F71-3445-AA4E-5B71413B8354}"/>
                    </a:ext>
                  </a:extLst>
                </p14:cNvPr>
                <p14:cNvContentPartPr/>
                <p14:nvPr/>
              </p14:nvContentPartPr>
              <p14:xfrm>
                <a:off x="4237182" y="4022207"/>
                <a:ext cx="156240" cy="871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FECD25A3-9F71-3445-AA4E-5B71413B8354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4221702" y="4007087"/>
                  <a:ext cx="1868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xmlns="" id="{D05A129D-AB2B-AD44-B1A7-3693E8FDD933}"/>
                    </a:ext>
                  </a:extLst>
                </p14:cNvPr>
                <p14:cNvContentPartPr/>
                <p14:nvPr/>
              </p14:nvContentPartPr>
              <p14:xfrm>
                <a:off x="4237182" y="3993407"/>
                <a:ext cx="156240" cy="176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D05A129D-AB2B-AD44-B1A7-3693E8FDD933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4221702" y="3978287"/>
                  <a:ext cx="18684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xmlns="" id="{3F439804-EC3B-E749-BC4A-782BDF41DD8E}"/>
                    </a:ext>
                  </a:extLst>
                </p14:cNvPr>
                <p14:cNvContentPartPr/>
                <p14:nvPr/>
              </p14:nvContentPartPr>
              <p14:xfrm>
                <a:off x="4433382" y="3930047"/>
                <a:ext cx="185040" cy="2890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3F439804-EC3B-E749-BC4A-782BDF41DD8E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4417902" y="3914567"/>
                  <a:ext cx="21564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xmlns="" id="{96CAA6E0-AD66-E043-9C68-34E5ECB5D017}"/>
                    </a:ext>
                  </a:extLst>
                </p14:cNvPr>
                <p14:cNvContentPartPr/>
                <p14:nvPr/>
              </p14:nvContentPartPr>
              <p14:xfrm>
                <a:off x="4548582" y="3860567"/>
                <a:ext cx="138960" cy="1677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96CAA6E0-AD66-E043-9C68-34E5ECB5D017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4533462" y="3845447"/>
                  <a:ext cx="169560" cy="19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xmlns="" id="{285BF4E6-28D5-1643-A516-AA644EBE71BF}"/>
              </a:ext>
            </a:extLst>
          </p:cNvPr>
          <p:cNvGrpSpPr/>
          <p:nvPr/>
        </p:nvGrpSpPr>
        <p:grpSpPr>
          <a:xfrm>
            <a:off x="4918302" y="3906647"/>
            <a:ext cx="1351080" cy="317880"/>
            <a:chOff x="4918302" y="3906647"/>
            <a:chExt cx="1351080" cy="31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xmlns="" id="{A0194A2D-E8D4-4D47-BB46-8D4442CCC6BA}"/>
                    </a:ext>
                  </a:extLst>
                </p14:cNvPr>
                <p14:cNvContentPartPr/>
                <p14:nvPr/>
              </p14:nvContentPartPr>
              <p14:xfrm>
                <a:off x="4918302" y="3947327"/>
                <a:ext cx="121680" cy="2023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A0194A2D-E8D4-4D47-BB46-8D4442CCC6BA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4902822" y="3931847"/>
                  <a:ext cx="15192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xmlns="" id="{74264538-7A29-1D45-A1B0-9C5C85189649}"/>
                    </a:ext>
                  </a:extLst>
                </p14:cNvPr>
                <p14:cNvContentPartPr/>
                <p14:nvPr/>
              </p14:nvContentPartPr>
              <p14:xfrm>
                <a:off x="5074182" y="4022207"/>
                <a:ext cx="138960" cy="986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74264538-7A29-1D45-A1B0-9C5C85189649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5058702" y="4007087"/>
                  <a:ext cx="1695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xmlns="" id="{4D144450-68F3-DC48-973E-4988BFE8E988}"/>
                    </a:ext>
                  </a:extLst>
                </p14:cNvPr>
                <p14:cNvContentPartPr/>
                <p14:nvPr/>
              </p14:nvContentPartPr>
              <p14:xfrm>
                <a:off x="5339502" y="4056767"/>
                <a:ext cx="360" cy="61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4D144450-68F3-DC48-973E-4988BFE8E98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324382" y="4041647"/>
                  <a:ext cx="309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xmlns="" id="{C7B4DF16-A7E3-CF4E-86CA-B845EA607900}"/>
                    </a:ext>
                  </a:extLst>
                </p14:cNvPr>
                <p14:cNvContentPartPr/>
                <p14:nvPr/>
              </p14:nvContentPartPr>
              <p14:xfrm>
                <a:off x="5443542" y="4004927"/>
                <a:ext cx="115920" cy="11016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C7B4DF16-A7E3-CF4E-86CA-B845EA607900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5428422" y="3989807"/>
                  <a:ext cx="1461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xmlns="" id="{00623C6C-FF78-6C4B-8164-B9B6556E5ADA}"/>
                    </a:ext>
                  </a:extLst>
                </p14:cNvPr>
                <p14:cNvContentPartPr/>
                <p14:nvPr/>
              </p14:nvContentPartPr>
              <p14:xfrm>
                <a:off x="5668542" y="4010687"/>
                <a:ext cx="127440" cy="1101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00623C6C-FF78-6C4B-8164-B9B6556E5ADA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5653422" y="3995567"/>
                  <a:ext cx="1576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xmlns="" id="{22EF3494-2300-E54E-A842-6833BB076F20}"/>
                    </a:ext>
                  </a:extLst>
                </p14:cNvPr>
                <p14:cNvContentPartPr/>
                <p14:nvPr/>
              </p14:nvContentPartPr>
              <p14:xfrm>
                <a:off x="5691582" y="4004927"/>
                <a:ext cx="87120" cy="612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22EF3494-2300-E54E-A842-6833BB076F20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676462" y="398980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xmlns="" id="{698895FF-07B8-2F4D-A651-3B57CA609F9B}"/>
                    </a:ext>
                  </a:extLst>
                </p14:cNvPr>
                <p14:cNvContentPartPr/>
                <p14:nvPr/>
              </p14:nvContentPartPr>
              <p14:xfrm>
                <a:off x="5807142" y="3906647"/>
                <a:ext cx="190800" cy="3178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98895FF-07B8-2F4D-A651-3B57CA609F9B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792022" y="3891527"/>
                  <a:ext cx="221400" cy="34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xmlns="" id="{2A086593-2FAF-784E-820C-7E402B8C9E37}"/>
                    </a:ext>
                  </a:extLst>
                </p14:cNvPr>
                <p14:cNvContentPartPr/>
                <p14:nvPr/>
              </p14:nvContentPartPr>
              <p14:xfrm>
                <a:off x="6130422" y="4027967"/>
                <a:ext cx="138960" cy="2916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2A086593-2FAF-784E-820C-7E402B8C9E37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115302" y="4012847"/>
                  <a:ext cx="16956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xmlns="" id="{C3DC2D01-31F2-894D-BCD7-707AFA3D22E8}"/>
                    </a:ext>
                  </a:extLst>
                </p14:cNvPr>
                <p14:cNvContentPartPr/>
                <p14:nvPr/>
              </p14:nvContentPartPr>
              <p14:xfrm>
                <a:off x="6176502" y="3987647"/>
                <a:ext cx="40680" cy="1562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C3DC2D01-31F2-894D-BCD7-707AFA3D22E8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161382" y="3972527"/>
                  <a:ext cx="71280" cy="186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xmlns="" id="{13FBA236-F369-7B4E-A665-DD6E80591100}"/>
              </a:ext>
            </a:extLst>
          </p:cNvPr>
          <p:cNvGrpSpPr/>
          <p:nvPr/>
        </p:nvGrpSpPr>
        <p:grpSpPr>
          <a:xfrm>
            <a:off x="6517062" y="3958847"/>
            <a:ext cx="647280" cy="282960"/>
            <a:chOff x="6517062" y="3958847"/>
            <a:chExt cx="647280" cy="28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xmlns="" id="{E4CCE7D8-3AD2-BA44-A3EA-59F6644C6A73}"/>
                    </a:ext>
                  </a:extLst>
                </p14:cNvPr>
                <p14:cNvContentPartPr/>
                <p14:nvPr/>
              </p14:nvContentPartPr>
              <p14:xfrm>
                <a:off x="6517062" y="3958847"/>
                <a:ext cx="11880" cy="11592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E4CCE7D8-3AD2-BA44-A3EA-59F6644C6A73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501942" y="3943367"/>
                  <a:ext cx="424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xmlns="" id="{63302E01-36C8-F94B-83FD-51B6B71AC539}"/>
                    </a:ext>
                  </a:extLst>
                </p14:cNvPr>
                <p14:cNvContentPartPr/>
                <p14:nvPr/>
              </p14:nvContentPartPr>
              <p14:xfrm>
                <a:off x="6603822" y="3993407"/>
                <a:ext cx="150480" cy="928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63302E01-36C8-F94B-83FD-51B6B71AC539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588702" y="3978287"/>
                  <a:ext cx="1810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xmlns="" id="{4A8554B5-921E-A948-8AE9-887281C50F0D}"/>
                    </a:ext>
                  </a:extLst>
                </p14:cNvPr>
                <p14:cNvContentPartPr/>
                <p14:nvPr/>
              </p14:nvContentPartPr>
              <p14:xfrm>
                <a:off x="6852222" y="3993407"/>
                <a:ext cx="127440" cy="11016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4A8554B5-921E-A948-8AE9-887281C50F0D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6836742" y="3978287"/>
                  <a:ext cx="1576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xmlns="" id="{6028D9B0-2F21-E74F-8BB9-005AC46A9F9A}"/>
                    </a:ext>
                  </a:extLst>
                </p14:cNvPr>
                <p14:cNvContentPartPr/>
                <p14:nvPr/>
              </p14:nvContentPartPr>
              <p14:xfrm>
                <a:off x="6967422" y="4143527"/>
                <a:ext cx="23400" cy="871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6028D9B0-2F21-E74F-8BB9-005AC46A9F9A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6952302" y="4128407"/>
                  <a:ext cx="540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xmlns="" id="{70D0C899-A521-FA42-AC83-CB92E6D83741}"/>
                    </a:ext>
                  </a:extLst>
                </p14:cNvPr>
                <p14:cNvContentPartPr/>
                <p14:nvPr/>
              </p14:nvContentPartPr>
              <p14:xfrm>
                <a:off x="7048422" y="4166567"/>
                <a:ext cx="115920" cy="752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70D0C899-A521-FA42-AC83-CB92E6D83741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7032942" y="4151447"/>
                  <a:ext cx="146160" cy="10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xmlns="" id="{A42B9A15-B80F-644D-ABA5-27B582F0F0D5}"/>
              </a:ext>
            </a:extLst>
          </p:cNvPr>
          <p:cNvGrpSpPr/>
          <p:nvPr/>
        </p:nvGrpSpPr>
        <p:grpSpPr>
          <a:xfrm>
            <a:off x="7325262" y="3733487"/>
            <a:ext cx="1738080" cy="387360"/>
            <a:chOff x="7325262" y="3733487"/>
            <a:chExt cx="1738080" cy="38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xmlns="" id="{EDFF90F4-C390-7245-9C14-8F639F3F3E00}"/>
                    </a:ext>
                  </a:extLst>
                </p14:cNvPr>
                <p14:cNvContentPartPr/>
                <p14:nvPr/>
              </p14:nvContentPartPr>
              <p14:xfrm>
                <a:off x="7325262" y="3918527"/>
                <a:ext cx="81000" cy="19656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EDFF90F4-C390-7245-9C14-8F639F3F3E00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7310142" y="3903047"/>
                  <a:ext cx="11160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xmlns="" id="{2170749A-227E-F64A-B4DA-70CB10020BD7}"/>
                    </a:ext>
                  </a:extLst>
                </p14:cNvPr>
                <p14:cNvContentPartPr/>
                <p14:nvPr/>
              </p14:nvContentPartPr>
              <p14:xfrm>
                <a:off x="7429302" y="3981887"/>
                <a:ext cx="127440" cy="810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2170749A-227E-F64A-B4DA-70CB10020BD7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7414182" y="3966767"/>
                  <a:ext cx="1576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xmlns="" id="{E4FB227B-73F3-1449-9437-A6BCEF7E0F89}"/>
                    </a:ext>
                  </a:extLst>
                </p14:cNvPr>
                <p14:cNvContentPartPr/>
                <p14:nvPr/>
              </p14:nvContentPartPr>
              <p14:xfrm>
                <a:off x="7648542" y="3993407"/>
                <a:ext cx="11880" cy="118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E4FB227B-73F3-1449-9437-A6BCEF7E0F89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7633422" y="3978287"/>
                  <a:ext cx="424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xmlns="" id="{A52B5457-2139-F94C-A978-6ED7E3C24CCF}"/>
                    </a:ext>
                  </a:extLst>
                </p14:cNvPr>
                <p14:cNvContentPartPr/>
                <p14:nvPr/>
              </p14:nvContentPartPr>
              <p14:xfrm>
                <a:off x="7746822" y="3964607"/>
                <a:ext cx="115920" cy="1101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A52B5457-2139-F94C-A978-6ED7E3C24CCF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7731702" y="3949127"/>
                  <a:ext cx="1461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xmlns="" id="{7CDB6891-A300-8842-88AA-65356A3CDD79}"/>
                    </a:ext>
                  </a:extLst>
                </p14:cNvPr>
                <p14:cNvContentPartPr/>
                <p14:nvPr/>
              </p14:nvContentPartPr>
              <p14:xfrm>
                <a:off x="7925742" y="3964607"/>
                <a:ext cx="127440" cy="11592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7CDB6891-A300-8842-88AA-65356A3CDD79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7910622" y="3949127"/>
                  <a:ext cx="1576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xmlns="" id="{3004F058-4A84-C041-9371-95F89B107F3F}"/>
                    </a:ext>
                  </a:extLst>
                </p14:cNvPr>
                <p14:cNvContentPartPr/>
                <p14:nvPr/>
              </p14:nvContentPartPr>
              <p14:xfrm>
                <a:off x="7937262" y="3953087"/>
                <a:ext cx="110160" cy="118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3004F058-4A84-C041-9371-95F89B107F3F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7922142" y="3937607"/>
                  <a:ext cx="1404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xmlns="" id="{4344FCD0-8F1F-2245-AC6D-BD2B46CEB11C}"/>
                    </a:ext>
                  </a:extLst>
                </p14:cNvPr>
                <p14:cNvContentPartPr/>
                <p14:nvPr/>
              </p14:nvContentPartPr>
              <p14:xfrm>
                <a:off x="8075862" y="3918527"/>
                <a:ext cx="133200" cy="20232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4344FCD0-8F1F-2245-AC6D-BD2B46CEB11C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8060742" y="3903047"/>
                  <a:ext cx="16380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xmlns="" id="{04C420C4-8789-894D-9A0A-FE8EE616BA1C}"/>
                    </a:ext>
                  </a:extLst>
                </p14:cNvPr>
                <p14:cNvContentPartPr/>
                <p14:nvPr/>
              </p14:nvContentPartPr>
              <p14:xfrm>
                <a:off x="8127702" y="3756887"/>
                <a:ext cx="23400" cy="8712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04C420C4-8789-894D-9A0A-FE8EE616BA1C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8112582" y="3741407"/>
                  <a:ext cx="540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xmlns="" id="{797846DC-DB35-064F-94B0-1283A71F78B5}"/>
                    </a:ext>
                  </a:extLst>
                </p14:cNvPr>
                <p14:cNvContentPartPr/>
                <p14:nvPr/>
              </p14:nvContentPartPr>
              <p14:xfrm>
                <a:off x="8185662" y="3779927"/>
                <a:ext cx="87120" cy="637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797846DC-DB35-064F-94B0-1283A71F78B5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8170182" y="3764447"/>
                  <a:ext cx="11736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xmlns="" id="{3D82F73A-D0D5-974D-97CA-EFD9397E454E}"/>
                    </a:ext>
                  </a:extLst>
                </p14:cNvPr>
                <p14:cNvContentPartPr/>
                <p14:nvPr/>
              </p14:nvContentPartPr>
              <p14:xfrm>
                <a:off x="8393382" y="3918527"/>
                <a:ext cx="69480" cy="1389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3D82F73A-D0D5-974D-97CA-EFD9397E454E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8378262" y="3903047"/>
                  <a:ext cx="1000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xmlns="" id="{062A252A-9839-684F-83BC-C1F892D595FF}"/>
                    </a:ext>
                  </a:extLst>
                </p14:cNvPr>
                <p14:cNvContentPartPr/>
                <p14:nvPr/>
              </p14:nvContentPartPr>
              <p14:xfrm>
                <a:off x="8491662" y="3953087"/>
                <a:ext cx="92880" cy="810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062A252A-9839-684F-83BC-C1F892D595FF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8476182" y="3937607"/>
                  <a:ext cx="1231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xmlns="" id="{BC5D8C69-91E4-C147-8F10-889DDE831356}"/>
                    </a:ext>
                  </a:extLst>
                </p14:cNvPr>
                <p14:cNvContentPartPr/>
                <p14:nvPr/>
              </p14:nvContentPartPr>
              <p14:xfrm>
                <a:off x="8606862" y="3958847"/>
                <a:ext cx="11880" cy="1764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BC5D8C69-91E4-C147-8F10-889DDE831356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8591742" y="3943367"/>
                  <a:ext cx="424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xmlns="" id="{CBE30DCB-7FA2-4C48-8664-EEBEC0C00F1A}"/>
                    </a:ext>
                  </a:extLst>
                </p14:cNvPr>
                <p14:cNvContentPartPr/>
                <p14:nvPr/>
              </p14:nvContentPartPr>
              <p14:xfrm>
                <a:off x="8687862" y="3912407"/>
                <a:ext cx="75240" cy="1044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CBE30DCB-7FA2-4C48-8664-EEBEC0C00F1A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8672382" y="3897287"/>
                  <a:ext cx="1058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xmlns="" id="{87072BF2-AB1D-C24E-963E-55B8D64400E9}"/>
                    </a:ext>
                  </a:extLst>
                </p14:cNvPr>
                <p14:cNvContentPartPr/>
                <p14:nvPr/>
              </p14:nvContentPartPr>
              <p14:xfrm>
                <a:off x="8814942" y="3906647"/>
                <a:ext cx="104400" cy="1159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87072BF2-AB1D-C24E-963E-55B8D64400E9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8799462" y="3891527"/>
                  <a:ext cx="1346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xmlns="" id="{48EBE8AE-191E-E246-BCA2-C17B763428CD}"/>
                    </a:ext>
                  </a:extLst>
                </p14:cNvPr>
                <p14:cNvContentPartPr/>
                <p14:nvPr/>
              </p14:nvContentPartPr>
              <p14:xfrm>
                <a:off x="8849502" y="3895127"/>
                <a:ext cx="57960" cy="61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48EBE8AE-191E-E246-BCA2-C17B763428CD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8834022" y="388000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xmlns="" id="{5E797211-158E-4F4F-A6B0-679DD91FA62E}"/>
                    </a:ext>
                  </a:extLst>
                </p14:cNvPr>
                <p14:cNvContentPartPr/>
                <p14:nvPr/>
              </p14:nvContentPartPr>
              <p14:xfrm>
                <a:off x="8918622" y="3889367"/>
                <a:ext cx="104400" cy="2023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5E797211-158E-4F4F-A6B0-679DD91FA62E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8903502" y="3874247"/>
                  <a:ext cx="13464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xmlns="" id="{7107E65D-C1F1-F24B-BCA6-9AE652C278D2}"/>
                    </a:ext>
                  </a:extLst>
                </p14:cNvPr>
                <p14:cNvContentPartPr/>
                <p14:nvPr/>
              </p14:nvContentPartPr>
              <p14:xfrm>
                <a:off x="8935902" y="3733487"/>
                <a:ext cx="127440" cy="752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7107E65D-C1F1-F24B-BCA6-9AE652C278D2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8920782" y="3718367"/>
                  <a:ext cx="157680" cy="10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" name="Group 205">
            <a:extLst>
              <a:ext uri="{FF2B5EF4-FFF2-40B4-BE49-F238E27FC236}">
                <a16:creationId xmlns:a16="http://schemas.microsoft.com/office/drawing/2014/main" xmlns="" id="{ED463774-B514-7640-8D6B-0FFFD923D54F}"/>
              </a:ext>
            </a:extLst>
          </p:cNvPr>
          <p:cNvGrpSpPr/>
          <p:nvPr/>
        </p:nvGrpSpPr>
        <p:grpSpPr>
          <a:xfrm>
            <a:off x="2077902" y="4795847"/>
            <a:ext cx="104040" cy="63720"/>
            <a:chOff x="2077902" y="4795847"/>
            <a:chExt cx="104040" cy="6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xmlns="" id="{470BE0E2-EA0B-F048-8BF8-B19F2F4AD880}"/>
                    </a:ext>
                  </a:extLst>
                </p14:cNvPr>
                <p14:cNvContentPartPr/>
                <p14:nvPr/>
              </p14:nvContentPartPr>
              <p14:xfrm>
                <a:off x="2077902" y="4795847"/>
                <a:ext cx="63720" cy="61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470BE0E2-EA0B-F048-8BF8-B19F2F4AD880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2062782" y="478072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xmlns="" id="{62FE50C0-007B-5047-9480-9BD4ADF39B30}"/>
                    </a:ext>
                  </a:extLst>
                </p14:cNvPr>
                <p14:cNvContentPartPr/>
                <p14:nvPr/>
              </p14:nvContentPartPr>
              <p14:xfrm>
                <a:off x="2112462" y="4847687"/>
                <a:ext cx="69480" cy="118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62FE50C0-007B-5047-9480-9BD4ADF39B30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2097342" y="483256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xmlns="" id="{C5EB7345-5BCF-C847-86DA-7A9DD7AACAAB}"/>
              </a:ext>
            </a:extLst>
          </p:cNvPr>
          <p:cNvGrpSpPr/>
          <p:nvPr/>
        </p:nvGrpSpPr>
        <p:grpSpPr>
          <a:xfrm>
            <a:off x="2545542" y="4749767"/>
            <a:ext cx="346680" cy="144720"/>
            <a:chOff x="2545542" y="4749767"/>
            <a:chExt cx="346680" cy="14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xmlns="" id="{B3EC64B1-EBB0-0B48-9179-EFF0C60F5F48}"/>
                    </a:ext>
                  </a:extLst>
                </p14:cNvPr>
                <p14:cNvContentPartPr/>
                <p14:nvPr/>
              </p14:nvContentPartPr>
              <p14:xfrm>
                <a:off x="2545542" y="4749767"/>
                <a:ext cx="179280" cy="14472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B3EC64B1-EBB0-0B48-9179-EFF0C60F5F48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2530422" y="4734287"/>
                  <a:ext cx="2098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xmlns="" id="{0061CC5E-402C-4C42-A352-71E670B9472F}"/>
                    </a:ext>
                  </a:extLst>
                </p14:cNvPr>
                <p14:cNvContentPartPr/>
                <p14:nvPr/>
              </p14:nvContentPartPr>
              <p14:xfrm>
                <a:off x="2868822" y="4841927"/>
                <a:ext cx="23400" cy="176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0061CC5E-402C-4C42-A352-71E670B9472F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2853702" y="4826807"/>
                  <a:ext cx="5400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3" name="Group 212">
            <a:extLst>
              <a:ext uri="{FF2B5EF4-FFF2-40B4-BE49-F238E27FC236}">
                <a16:creationId xmlns:a16="http://schemas.microsoft.com/office/drawing/2014/main" xmlns="" id="{C5FEACDF-FD29-4448-9A26-8EF48C22851F}"/>
              </a:ext>
            </a:extLst>
          </p:cNvPr>
          <p:cNvGrpSpPr/>
          <p:nvPr/>
        </p:nvGrpSpPr>
        <p:grpSpPr>
          <a:xfrm>
            <a:off x="3094182" y="4691807"/>
            <a:ext cx="612000" cy="202680"/>
            <a:chOff x="3094182" y="4691807"/>
            <a:chExt cx="612000" cy="20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xmlns="" id="{658CFEAF-E656-D549-B8B0-536194DD5826}"/>
                    </a:ext>
                  </a:extLst>
                </p14:cNvPr>
                <p14:cNvContentPartPr/>
                <p14:nvPr/>
              </p14:nvContentPartPr>
              <p14:xfrm>
                <a:off x="3105702" y="4772807"/>
                <a:ext cx="6120" cy="291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658CFEAF-E656-D549-B8B0-536194DD5826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3090222" y="4757327"/>
                  <a:ext cx="367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xmlns="" id="{A4E24B79-12CE-1F41-952E-25627D16F72D}"/>
                    </a:ext>
                  </a:extLst>
                </p14:cNvPr>
                <p14:cNvContentPartPr/>
                <p14:nvPr/>
              </p14:nvContentPartPr>
              <p14:xfrm>
                <a:off x="3094182" y="4772807"/>
                <a:ext cx="150480" cy="1216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A4E24B79-12CE-1F41-952E-25627D16F72D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3078702" y="4757327"/>
                  <a:ext cx="1810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xmlns="" id="{5932F53E-C732-954E-98BF-9090AC44E526}"/>
                    </a:ext>
                  </a:extLst>
                </p14:cNvPr>
                <p14:cNvContentPartPr/>
                <p14:nvPr/>
              </p14:nvContentPartPr>
              <p14:xfrm>
                <a:off x="3140262" y="4738247"/>
                <a:ext cx="156240" cy="1188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5932F53E-C732-954E-98BF-9090AC44E526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3124782" y="4722767"/>
                  <a:ext cx="1868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xmlns="" id="{663C2EDD-CD10-0F4B-AB5E-E5264C9282A1}"/>
                    </a:ext>
                  </a:extLst>
                </p14:cNvPr>
                <p14:cNvContentPartPr/>
                <p14:nvPr/>
              </p14:nvContentPartPr>
              <p14:xfrm>
                <a:off x="3365262" y="4744007"/>
                <a:ext cx="17640" cy="10440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663C2EDD-CD10-0F4B-AB5E-E5264C9282A1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3350142" y="4728527"/>
                  <a:ext cx="482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xmlns="" id="{597022D9-013A-974B-8168-45241D339D25}"/>
                    </a:ext>
                  </a:extLst>
                </p14:cNvPr>
                <p14:cNvContentPartPr/>
                <p14:nvPr/>
              </p14:nvContentPartPr>
              <p14:xfrm>
                <a:off x="3515382" y="4726367"/>
                <a:ext cx="150480" cy="1447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597022D9-013A-974B-8168-45241D339D25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3500262" y="4711247"/>
                  <a:ext cx="1810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xmlns="" id="{079B6738-89DA-4F4D-A237-27EA31BF8427}"/>
                    </a:ext>
                  </a:extLst>
                </p14:cNvPr>
                <p14:cNvContentPartPr/>
                <p14:nvPr/>
              </p14:nvContentPartPr>
              <p14:xfrm>
                <a:off x="3567222" y="4691807"/>
                <a:ext cx="138960" cy="234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079B6738-89DA-4F4D-A237-27EA31BF8427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3552102" y="4676687"/>
                  <a:ext cx="169560" cy="54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8157182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"/>
          <p:cNvSpPr txBox="1">
            <a:spLocks/>
          </p:cNvSpPr>
          <p:nvPr/>
        </p:nvSpPr>
        <p:spPr>
          <a:xfrm>
            <a:off x="457200" y="1740528"/>
            <a:ext cx="8229600" cy="4584072"/>
          </a:xfrm>
          <a:prstGeom prst="rect">
            <a:avLst/>
          </a:prstGeom>
        </p:spPr>
        <p:txBody>
          <a:bodyPr vert="horz" lIns="59386" tIns="29693" rIns="59386" bIns="29693" rtlCol="0">
            <a:noAutofit/>
          </a:bodyPr>
          <a:lstStyle>
            <a:lvl1pPr marL="396015" indent="-396015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696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1pPr>
            <a:lvl2pPr marL="858033" indent="-330013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3234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2pPr>
            <a:lvl3pPr marL="132005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72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3pPr>
            <a:lvl4pPr marL="184807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4pPr>
            <a:lvl5pPr marL="237609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5pPr>
            <a:lvl6pPr marL="290411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43213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96015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48817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685899">
              <a:buNone/>
            </a:pPr>
            <a:r>
              <a:rPr lang="en-IN" sz="2800" dirty="0">
                <a:solidFill>
                  <a:prstClr val="black"/>
                </a:solidFill>
                <a:latin typeface="+mn-lt"/>
              </a:rPr>
              <a:t>Nationalized bank sanctions short term loan for its customers. The probability of sanctioning loan by the bank is 0.53. If 5 persons are selected at random what is the probability that</a:t>
            </a:r>
            <a:endParaRPr lang="en-US" sz="2800" dirty="0">
              <a:solidFill>
                <a:prstClr val="black"/>
              </a:solidFill>
              <a:latin typeface="+mn-lt"/>
            </a:endParaRPr>
          </a:p>
          <a:p>
            <a:pPr marL="0" indent="0" algn="just" defTabSz="685899">
              <a:buNone/>
            </a:pPr>
            <a:r>
              <a:rPr lang="en-IN" sz="2800" dirty="0">
                <a:solidFill>
                  <a:prstClr val="black"/>
                </a:solidFill>
                <a:latin typeface="+mn-lt"/>
              </a:rPr>
              <a:t>a) none were sanctioned loan?</a:t>
            </a:r>
            <a:endParaRPr lang="en-US" sz="2800" dirty="0">
              <a:solidFill>
                <a:prstClr val="black"/>
              </a:solidFill>
              <a:latin typeface="+mn-lt"/>
            </a:endParaRPr>
          </a:p>
          <a:p>
            <a:pPr marL="0" indent="0" algn="just" defTabSz="685899">
              <a:buNone/>
            </a:pPr>
            <a:r>
              <a:rPr lang="en-IN" sz="2800" dirty="0">
                <a:solidFill>
                  <a:prstClr val="black"/>
                </a:solidFill>
                <a:latin typeface="+mn-lt"/>
              </a:rPr>
              <a:t>b) between 1 to 4 were sanctioned the loan?</a:t>
            </a:r>
            <a:endParaRPr lang="en-US" sz="2800" dirty="0">
              <a:solidFill>
                <a:prstClr val="black"/>
              </a:solidFill>
              <a:latin typeface="+mn-lt"/>
            </a:endParaRPr>
          </a:p>
          <a:p>
            <a:pPr marL="0" indent="0" algn="just" defTabSz="685899">
              <a:buNone/>
            </a:pPr>
            <a:r>
              <a:rPr lang="en-US" sz="2800" dirty="0">
                <a:solidFill>
                  <a:prstClr val="black"/>
                </a:solidFill>
                <a:latin typeface="+mn-lt"/>
              </a:rPr>
              <a:t>c) more than 3 were sanctioned the loan?</a:t>
            </a:r>
            <a:endParaRPr lang="en-IN" sz="2800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855A17D5-516B-459C-B057-870B59BA9930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dirty="0"/>
              <a:t>    </a:t>
            </a:r>
            <a:r>
              <a:rPr lang="en-US" sz="5400" b="1" dirty="0">
                <a:latin typeface="+mn-lt"/>
              </a:rPr>
              <a:t>Example</a:t>
            </a:r>
            <a:endParaRPr lang="x-none" sz="54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84836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7598E9B-C228-C147-A4D6-9DFF7E718DB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/>
              <a:t>Mean &amp; variance</a:t>
            </a:r>
            <a:endParaRPr lang="en-US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7A29F027-121D-3B4D-833D-5D5855AA2C56}"/>
              </a:ext>
            </a:extLst>
          </p:cNvPr>
          <p:cNvGrpSpPr/>
          <p:nvPr/>
        </p:nvGrpSpPr>
        <p:grpSpPr>
          <a:xfrm>
            <a:off x="1142982" y="1476647"/>
            <a:ext cx="1108440" cy="248400"/>
            <a:chOff x="1142982" y="1476647"/>
            <a:chExt cx="1108440" cy="24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xmlns="" id="{4241FF9A-D732-ED44-88B1-58E4EBE52AEC}"/>
                    </a:ext>
                  </a:extLst>
                </p14:cNvPr>
                <p14:cNvContentPartPr/>
                <p14:nvPr/>
              </p14:nvContentPartPr>
              <p14:xfrm>
                <a:off x="1154502" y="1511207"/>
                <a:ext cx="29160" cy="1792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241FF9A-D732-ED44-88B1-58E4EBE52AEC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139022" y="1495727"/>
                  <a:ext cx="5976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xmlns="" id="{0A306E92-394C-0C4D-8BAC-CBE86BDB4A90}"/>
                    </a:ext>
                  </a:extLst>
                </p14:cNvPr>
                <p14:cNvContentPartPr/>
                <p14:nvPr/>
              </p14:nvContentPartPr>
              <p14:xfrm>
                <a:off x="1142982" y="1499687"/>
                <a:ext cx="133200" cy="928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0A306E92-394C-0C4D-8BAC-CBE86BDB4A9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27502" y="1484207"/>
                  <a:ext cx="1638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xmlns="" id="{0FAC518F-43EF-B74F-B2D4-DD5EA7805FEB}"/>
                    </a:ext>
                  </a:extLst>
                </p14:cNvPr>
                <p14:cNvContentPartPr/>
                <p14:nvPr/>
              </p14:nvContentPartPr>
              <p14:xfrm>
                <a:off x="1373742" y="1476647"/>
                <a:ext cx="127440" cy="2023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FAC518F-43EF-B74F-B2D4-DD5EA7805FE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358622" y="1461167"/>
                  <a:ext cx="15768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xmlns="" id="{6C625270-BE72-CE41-8658-419DE93CF229}"/>
                    </a:ext>
                  </a:extLst>
                </p14:cNvPr>
                <p14:cNvContentPartPr/>
                <p14:nvPr/>
              </p14:nvContentPartPr>
              <p14:xfrm>
                <a:off x="1581462" y="1568807"/>
                <a:ext cx="81000" cy="871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C625270-BE72-CE41-8658-419DE93CF22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566342" y="1553687"/>
                  <a:ext cx="1116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xmlns="" id="{3EAC93B3-41F1-8A4B-A4E4-DCF9729B240A}"/>
                    </a:ext>
                  </a:extLst>
                </p14:cNvPr>
                <p14:cNvContentPartPr/>
                <p14:nvPr/>
              </p14:nvContentPartPr>
              <p14:xfrm>
                <a:off x="1668222" y="1545767"/>
                <a:ext cx="98640" cy="986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3EAC93B3-41F1-8A4B-A4E4-DCF9729B240A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652742" y="1530647"/>
                  <a:ext cx="128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xmlns="" id="{1918ABD1-AA09-4B44-8556-90D3529EC52A}"/>
                    </a:ext>
                  </a:extLst>
                </p14:cNvPr>
                <p14:cNvContentPartPr/>
                <p14:nvPr/>
              </p14:nvContentPartPr>
              <p14:xfrm>
                <a:off x="1829862" y="1493927"/>
                <a:ext cx="138960" cy="2311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918ABD1-AA09-4B44-8556-90D3529EC52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814382" y="1478447"/>
                  <a:ext cx="16956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xmlns="" id="{9F02C301-1516-C346-BD73-ECE730165E11}"/>
                    </a:ext>
                  </a:extLst>
                </p14:cNvPr>
                <p14:cNvContentPartPr/>
                <p14:nvPr/>
              </p14:nvContentPartPr>
              <p14:xfrm>
                <a:off x="2147382" y="1545767"/>
                <a:ext cx="75240" cy="61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9F02C301-1516-C346-BD73-ECE730165E1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131902" y="1530647"/>
                  <a:ext cx="105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xmlns="" id="{0F4B070C-ABB7-DC48-B2D7-657D2122CBA5}"/>
                    </a:ext>
                  </a:extLst>
                </p14:cNvPr>
                <p14:cNvContentPartPr/>
                <p14:nvPr/>
              </p14:nvContentPartPr>
              <p14:xfrm>
                <a:off x="2176182" y="1609127"/>
                <a:ext cx="75240" cy="176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F4B070C-ABB7-DC48-B2D7-657D2122CBA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161062" y="1594007"/>
                  <a:ext cx="10584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4B2806F5-336C-3142-8FC8-2B196A715EF7}"/>
              </a:ext>
            </a:extLst>
          </p:cNvPr>
          <p:cNvGrpSpPr/>
          <p:nvPr/>
        </p:nvGrpSpPr>
        <p:grpSpPr>
          <a:xfrm>
            <a:off x="2510982" y="1493927"/>
            <a:ext cx="727560" cy="190440"/>
            <a:chOff x="2510982" y="1493927"/>
            <a:chExt cx="727560" cy="190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xmlns="" id="{2DD4CDC8-5439-A343-B51C-CFBE0ECF34D2}"/>
                    </a:ext>
                  </a:extLst>
                </p14:cNvPr>
                <p14:cNvContentPartPr/>
                <p14:nvPr/>
              </p14:nvContentPartPr>
              <p14:xfrm>
                <a:off x="2510982" y="1511207"/>
                <a:ext cx="248760" cy="986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DD4CDC8-5439-A343-B51C-CFBE0ECF34D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495862" y="1495727"/>
                  <a:ext cx="2790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xmlns="" id="{647203C7-5006-8B44-804E-7C4A0CDDCBE0}"/>
                    </a:ext>
                  </a:extLst>
                </p14:cNvPr>
                <p14:cNvContentPartPr/>
                <p14:nvPr/>
              </p14:nvContentPartPr>
              <p14:xfrm>
                <a:off x="2886102" y="1493927"/>
                <a:ext cx="150480" cy="1216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47203C7-5006-8B44-804E-7C4A0CDDCBE0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870982" y="1478447"/>
                  <a:ext cx="1810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xmlns="" id="{1BC54640-B319-2B4B-A455-DD626C7EDF86}"/>
                    </a:ext>
                  </a:extLst>
                </p14:cNvPr>
                <p14:cNvContentPartPr/>
                <p14:nvPr/>
              </p14:nvContentPartPr>
              <p14:xfrm>
                <a:off x="3094182" y="1603367"/>
                <a:ext cx="63720" cy="810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BC54640-B319-2B4B-A455-DD626C7EDF8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078702" y="1588247"/>
                  <a:ext cx="943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xmlns="" id="{7DDCCB08-775E-DF43-B8A3-259B07C031CD}"/>
                    </a:ext>
                  </a:extLst>
                </p14:cNvPr>
                <p14:cNvContentPartPr/>
                <p14:nvPr/>
              </p14:nvContentPartPr>
              <p14:xfrm>
                <a:off x="3157542" y="1591847"/>
                <a:ext cx="81000" cy="810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7DDCCB08-775E-DF43-B8A3-259B07C031C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142422" y="1576727"/>
                  <a:ext cx="111600" cy="111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xmlns="" id="{FBED536B-A8A4-0348-8A72-D3DB7E604A47}"/>
                  </a:ext>
                </a:extLst>
              </p14:cNvPr>
              <p14:cNvContentPartPr/>
              <p14:nvPr/>
            </p14:nvContentPartPr>
            <p14:xfrm>
              <a:off x="3394062" y="1453247"/>
              <a:ext cx="29160" cy="23076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FBED536B-A8A4-0348-8A72-D3DB7E604A47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378942" y="1438127"/>
                <a:ext cx="59760" cy="2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xmlns="" id="{F66F3FCF-4B71-4641-8517-C617CA76A953}"/>
                  </a:ext>
                </a:extLst>
              </p14:cNvPr>
              <p14:cNvContentPartPr/>
              <p14:nvPr/>
            </p14:nvContentPartPr>
            <p14:xfrm>
              <a:off x="3394062" y="1464767"/>
              <a:ext cx="115920" cy="9288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F66F3FCF-4B71-4641-8517-C617CA76A953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378942" y="1449647"/>
                <a:ext cx="14616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xmlns="" id="{FBC0D608-3B17-1043-B5DD-A96278A3035D}"/>
                  </a:ext>
                </a:extLst>
              </p14:cNvPr>
              <p14:cNvContentPartPr/>
              <p14:nvPr/>
            </p14:nvContentPartPr>
            <p14:xfrm>
              <a:off x="3532662" y="1401407"/>
              <a:ext cx="81000" cy="810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FBC0D608-3B17-1043-B5DD-A96278A3035D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517542" y="1386287"/>
                <a:ext cx="11160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xmlns="" id="{B8354A19-0246-E644-8F8B-A13BB7C2DAF3}"/>
                  </a:ext>
                </a:extLst>
              </p14:cNvPr>
              <p14:cNvContentPartPr/>
              <p14:nvPr/>
            </p14:nvContentPartPr>
            <p14:xfrm>
              <a:off x="3619422" y="1378367"/>
              <a:ext cx="75240" cy="9288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B8354A19-0246-E644-8F8B-A13BB7C2DAF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603942" y="1363247"/>
                <a:ext cx="10584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xmlns="" id="{86CC1064-ECCC-674E-89DD-EB287C92F297}"/>
                  </a:ext>
                </a:extLst>
              </p14:cNvPr>
              <p14:cNvContentPartPr/>
              <p14:nvPr/>
            </p14:nvContentPartPr>
            <p14:xfrm>
              <a:off x="3815622" y="1499687"/>
              <a:ext cx="225360" cy="21960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86CC1064-ECCC-674E-89DD-EB287C92F297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800502" y="1484207"/>
                <a:ext cx="255960" cy="25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xmlns="" id="{E3AFFDB3-1C3D-7B47-B48E-BB1B40CFBEA8}"/>
                  </a:ext>
                </a:extLst>
              </p14:cNvPr>
              <p14:cNvContentPartPr/>
              <p14:nvPr/>
            </p14:nvContentPartPr>
            <p14:xfrm>
              <a:off x="3971502" y="1395647"/>
              <a:ext cx="196560" cy="7524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E3AFFDB3-1C3D-7B47-B48E-BB1B40CFBEA8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956382" y="1380527"/>
                <a:ext cx="22716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xmlns="" id="{9D22D794-5A3F-374E-B548-C9D509A3B93B}"/>
                  </a:ext>
                </a:extLst>
              </p14:cNvPr>
              <p14:cNvContentPartPr/>
              <p14:nvPr/>
            </p14:nvContentPartPr>
            <p14:xfrm>
              <a:off x="4248702" y="1430207"/>
              <a:ext cx="46440" cy="3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9D22D794-5A3F-374E-B548-C9D509A3B93B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233222" y="1415087"/>
                <a:ext cx="7704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xmlns="" id="{2573C885-2832-6444-9A36-512A151681F6}"/>
                  </a:ext>
                </a:extLst>
              </p14:cNvPr>
              <p14:cNvContentPartPr/>
              <p14:nvPr/>
            </p14:nvContentPartPr>
            <p14:xfrm>
              <a:off x="4363902" y="1412927"/>
              <a:ext cx="87120" cy="5796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2573C885-2832-6444-9A36-512A151681F6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348782" y="1397807"/>
                <a:ext cx="11736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xmlns="" id="{457CEFC7-20DD-9C43-8482-F8335A00460C}"/>
                  </a:ext>
                </a:extLst>
              </p14:cNvPr>
              <p14:cNvContentPartPr/>
              <p14:nvPr/>
            </p14:nvContentPartPr>
            <p14:xfrm>
              <a:off x="4444902" y="1384127"/>
              <a:ext cx="127440" cy="9288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457CEFC7-20DD-9C43-8482-F8335A00460C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429422" y="1369007"/>
                <a:ext cx="15768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xmlns="" id="{E9510C0A-8D52-B543-AB81-0E03F2337EED}"/>
                  </a:ext>
                </a:extLst>
              </p14:cNvPr>
              <p14:cNvContentPartPr/>
              <p14:nvPr/>
            </p14:nvContentPartPr>
            <p14:xfrm>
              <a:off x="4791222" y="1632527"/>
              <a:ext cx="23400" cy="7524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E9510C0A-8D52-B543-AB81-0E03F2337EED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776102" y="1617047"/>
                <a:ext cx="5400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xmlns="" id="{39382612-08B1-0C45-8865-20E9881EB317}"/>
                  </a:ext>
                </a:extLst>
              </p14:cNvPr>
              <p14:cNvContentPartPr/>
              <p14:nvPr/>
            </p14:nvContentPartPr>
            <p14:xfrm>
              <a:off x="5091462" y="1511207"/>
              <a:ext cx="121680" cy="928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39382612-08B1-0C45-8865-20E9881EB317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075982" y="1495727"/>
                <a:ext cx="15192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xmlns="" id="{62154B86-A260-7D4D-A013-E40268848E40}"/>
                  </a:ext>
                </a:extLst>
              </p14:cNvPr>
              <p14:cNvContentPartPr/>
              <p14:nvPr/>
            </p14:nvContentPartPr>
            <p14:xfrm>
              <a:off x="5206662" y="1493927"/>
              <a:ext cx="98640" cy="11592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62154B86-A260-7D4D-A013-E40268848E40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191542" y="1478447"/>
                <a:ext cx="12888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xmlns="" id="{160E6CE8-E19A-9847-8157-CDB52BF04EBD}"/>
                  </a:ext>
                </a:extLst>
              </p14:cNvPr>
              <p14:cNvContentPartPr/>
              <p14:nvPr/>
            </p14:nvContentPartPr>
            <p14:xfrm>
              <a:off x="5460822" y="1522727"/>
              <a:ext cx="75240" cy="2340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160E6CE8-E19A-9847-8157-CDB52BF04EBD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5445702" y="1507247"/>
                <a:ext cx="10584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xmlns="" id="{B8969B4C-2109-4247-9CE6-06F3B70FCA86}"/>
                  </a:ext>
                </a:extLst>
              </p14:cNvPr>
              <p14:cNvContentPartPr/>
              <p14:nvPr/>
            </p14:nvContentPartPr>
            <p14:xfrm>
              <a:off x="5495382" y="1586087"/>
              <a:ext cx="52200" cy="1188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B8969B4C-2109-4247-9CE6-06F3B70FCA86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480262" y="1570967"/>
                <a:ext cx="8280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xmlns="" id="{B285872A-B428-DE49-913F-37C09429D11F}"/>
                  </a:ext>
                </a:extLst>
              </p14:cNvPr>
              <p14:cNvContentPartPr/>
              <p14:nvPr/>
            </p14:nvContentPartPr>
            <p14:xfrm>
              <a:off x="5714982" y="1488167"/>
              <a:ext cx="162000" cy="9864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B285872A-B428-DE49-913F-37C09429D11F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699502" y="1472687"/>
                <a:ext cx="19260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xmlns="" id="{DD585712-2EA9-DD48-8C7B-2834B0E4B63C}"/>
                  </a:ext>
                </a:extLst>
              </p14:cNvPr>
              <p14:cNvContentPartPr/>
              <p14:nvPr/>
            </p14:nvContentPartPr>
            <p14:xfrm>
              <a:off x="5945742" y="1591847"/>
              <a:ext cx="17640" cy="5220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DD585712-2EA9-DD48-8C7B-2834B0E4B63C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5930622" y="1576727"/>
                <a:ext cx="48240" cy="8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xmlns="" id="{EDC9E399-1DFB-9045-B38D-ED735367A0A1}"/>
                  </a:ext>
                </a:extLst>
              </p14:cNvPr>
              <p14:cNvContentPartPr/>
              <p14:nvPr/>
            </p14:nvContentPartPr>
            <p14:xfrm>
              <a:off x="6084342" y="1447487"/>
              <a:ext cx="46440" cy="12744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EDC9E399-1DFB-9045-B38D-ED735367A0A1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068862" y="1432367"/>
                <a:ext cx="7704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xmlns="" id="{16933438-9856-2B42-B911-D745E5CA9BC5}"/>
                  </a:ext>
                </a:extLst>
              </p14:cNvPr>
              <p14:cNvContentPartPr/>
              <p14:nvPr/>
            </p14:nvContentPartPr>
            <p14:xfrm>
              <a:off x="6095862" y="1586087"/>
              <a:ext cx="87120" cy="612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16933438-9856-2B42-B911-D745E5CA9BC5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6080742" y="1570967"/>
                <a:ext cx="11736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xmlns="" id="{3BCFB747-1C1F-8D43-A10C-C8CA5EC9600C}"/>
                  </a:ext>
                </a:extLst>
              </p14:cNvPr>
              <p14:cNvContentPartPr/>
              <p14:nvPr/>
            </p14:nvContentPartPr>
            <p14:xfrm>
              <a:off x="6263262" y="1568807"/>
              <a:ext cx="23400" cy="3492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3BCFB747-1C1F-8D43-A10C-C8CA5EC9600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6248142" y="1553687"/>
                <a:ext cx="54000" cy="6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xmlns="" id="{1BC68ED0-06E3-BF4E-8D06-1C7FCEAFE96F}"/>
                  </a:ext>
                </a:extLst>
              </p14:cNvPr>
              <p14:cNvContentPartPr/>
              <p14:nvPr/>
            </p14:nvContentPartPr>
            <p14:xfrm>
              <a:off x="6373062" y="1453247"/>
              <a:ext cx="167760" cy="12744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1BC68ED0-06E3-BF4E-8D06-1C7FCEAFE96F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357582" y="1438127"/>
                <a:ext cx="19836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xmlns="" id="{089D15C1-65EE-4146-8ED9-F1A1F21435DF}"/>
                  </a:ext>
                </a:extLst>
              </p14:cNvPr>
              <p14:cNvContentPartPr/>
              <p14:nvPr/>
            </p14:nvContentPartPr>
            <p14:xfrm>
              <a:off x="6603822" y="1557287"/>
              <a:ext cx="17640" cy="9864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089D15C1-65EE-4146-8ED9-F1A1F21435DF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6588702" y="1542167"/>
                <a:ext cx="48240" cy="128880"/>
              </a:xfrm>
              <a:prstGeom prst="rect">
                <a:avLst/>
              </a:prstGeom>
            </p:spPr>
          </p:pic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xmlns="" id="{137D643B-15E8-BE4F-939A-E0AA2A970CB2}"/>
              </a:ext>
            </a:extLst>
          </p:cNvPr>
          <p:cNvGrpSpPr/>
          <p:nvPr/>
        </p:nvGrpSpPr>
        <p:grpSpPr>
          <a:xfrm>
            <a:off x="6782742" y="1447487"/>
            <a:ext cx="802800" cy="162000"/>
            <a:chOff x="6782742" y="1447487"/>
            <a:chExt cx="802800" cy="162000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xmlns="" id="{01442F29-60CF-C546-9820-6B67966C821C}"/>
                </a:ext>
              </a:extLst>
            </p:cNvPr>
            <p:cNvGrpSpPr/>
            <p:nvPr/>
          </p:nvGrpSpPr>
          <p:grpSpPr>
            <a:xfrm>
              <a:off x="6782742" y="1447487"/>
              <a:ext cx="802800" cy="162000"/>
              <a:chOff x="6782742" y="1447487"/>
              <a:chExt cx="802800" cy="162000"/>
            </a:xfrm>
          </p:grpSpPr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xmlns="" id="{689C50F6-F8A8-584E-B6C1-145A65FC4DD4}"/>
                  </a:ext>
                </a:extLst>
              </p:cNvPr>
              <p:cNvGrpSpPr/>
              <p:nvPr/>
            </p:nvGrpSpPr>
            <p:grpSpPr>
              <a:xfrm>
                <a:off x="6782742" y="1447487"/>
                <a:ext cx="802800" cy="162000"/>
                <a:chOff x="6782742" y="1447487"/>
                <a:chExt cx="802800" cy="162000"/>
              </a:xfrm>
            </p:grpSpPr>
            <mc:AlternateContent xmlns:mc="http://schemas.openxmlformats.org/markup-compatibility/2006" xmlns:p14="http://schemas.microsoft.com/office/powerpoint/2010/main">
              <mc:Choice Requires="p14">
                <p:contentPart p14:bwMode="auto" r:id="rId68">
                  <p14:nvContentPartPr>
                    <p14:cNvPr id="42" name="Ink 41">
                      <a:extLst>
                        <a:ext uri="{FF2B5EF4-FFF2-40B4-BE49-F238E27FC236}">
                          <a16:creationId xmlns:a16="http://schemas.microsoft.com/office/drawing/2014/main" xmlns="" id="{D0B2FF37-7D95-054C-AE8E-FE82A5039500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6782742" y="1534247"/>
                    <a:ext cx="34920" cy="6120"/>
                  </p14:xfrm>
                </p:contentPart>
              </mc:Choice>
              <mc:Fallback xmlns="">
                <p:pic>
                  <p:nvPicPr>
                    <p:cNvPr id="42" name="Ink 41">
                      <a:extLst>
                        <a:ext uri="{FF2B5EF4-FFF2-40B4-BE49-F238E27FC236}">
                          <a16:creationId xmlns:a16="http://schemas.microsoft.com/office/drawing/2014/main" id="{D0B2FF37-7D95-054C-AE8E-FE82A5039500}"/>
                        </a:ext>
                      </a:extLst>
                    </p:cNvPr>
                    <p:cNvPicPr/>
                    <p:nvPr/>
                  </p:nvPicPr>
                  <p:blipFill>
                    <a:blip r:embed="rId69"/>
                    <a:stretch>
                      <a:fillRect/>
                    </a:stretch>
                  </p:blipFill>
                  <p:spPr>
                    <a:xfrm>
                      <a:off x="6767622" y="1519127"/>
                      <a:ext cx="65520" cy="3672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70">
                  <p14:nvContentPartPr>
                    <p14:cNvPr id="43" name="Ink 42">
                      <a:extLst>
                        <a:ext uri="{FF2B5EF4-FFF2-40B4-BE49-F238E27FC236}">
                          <a16:creationId xmlns:a16="http://schemas.microsoft.com/office/drawing/2014/main" xmlns="" id="{22344A84-57D7-7942-A349-5246C54DFA86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6927102" y="1528487"/>
                    <a:ext cx="34920" cy="11880"/>
                  </p14:xfrm>
                </p:contentPart>
              </mc:Choice>
              <mc:Fallback xmlns="">
                <p:pic>
                  <p:nvPicPr>
                    <p:cNvPr id="43" name="Ink 42">
                      <a:extLst>
                        <a:ext uri="{FF2B5EF4-FFF2-40B4-BE49-F238E27FC236}">
                          <a16:creationId xmlns:a16="http://schemas.microsoft.com/office/drawing/2014/main" id="{22344A84-57D7-7942-A349-5246C54DFA86}"/>
                        </a:ext>
                      </a:extLst>
                    </p:cNvPr>
                    <p:cNvPicPr/>
                    <p:nvPr/>
                  </p:nvPicPr>
                  <p:blipFill>
                    <a:blip r:embed="rId71"/>
                    <a:stretch>
                      <a:fillRect/>
                    </a:stretch>
                  </p:blipFill>
                  <p:spPr>
                    <a:xfrm>
                      <a:off x="6911982" y="1513367"/>
                      <a:ext cx="65520" cy="4248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72">
                  <p14:nvContentPartPr>
                    <p14:cNvPr id="44" name="Ink 43">
                      <a:extLst>
                        <a:ext uri="{FF2B5EF4-FFF2-40B4-BE49-F238E27FC236}">
                          <a16:creationId xmlns:a16="http://schemas.microsoft.com/office/drawing/2014/main" xmlns="" id="{A77273CC-1264-C04E-9379-3F01E127F138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7094502" y="1534247"/>
                    <a:ext cx="11880" cy="360"/>
                  </p14:xfrm>
                </p:contentPart>
              </mc:Choice>
              <mc:Fallback xmlns="">
                <p:pic>
                  <p:nvPicPr>
                    <p:cNvPr id="44" name="Ink 43">
                      <a:extLst>
                        <a:ext uri="{FF2B5EF4-FFF2-40B4-BE49-F238E27FC236}">
                          <a16:creationId xmlns:a16="http://schemas.microsoft.com/office/drawing/2014/main" id="{A77273CC-1264-C04E-9379-3F01E127F138}"/>
                        </a:ext>
                      </a:extLst>
                    </p:cNvPr>
                    <p:cNvPicPr/>
                    <p:nvPr/>
                  </p:nvPicPr>
                  <p:blipFill>
                    <a:blip r:embed="rId73"/>
                    <a:stretch>
                      <a:fillRect/>
                    </a:stretch>
                  </p:blipFill>
                  <p:spPr>
                    <a:xfrm>
                      <a:off x="7079382" y="1519127"/>
                      <a:ext cx="42480" cy="3096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74">
                  <p14:nvContentPartPr>
                    <p14:cNvPr id="45" name="Ink 44">
                      <a:extLst>
                        <a:ext uri="{FF2B5EF4-FFF2-40B4-BE49-F238E27FC236}">
                          <a16:creationId xmlns:a16="http://schemas.microsoft.com/office/drawing/2014/main" xmlns="" id="{EDF20D17-A545-A74E-9C99-79AB29C56E39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7210062" y="1499687"/>
                    <a:ext cx="11880" cy="6120"/>
                  </p14:xfrm>
                </p:contentPart>
              </mc:Choice>
              <mc:Fallback xmlns="">
                <p:pic>
                  <p:nvPicPr>
                    <p:cNvPr id="45" name="Ink 44">
                      <a:extLst>
                        <a:ext uri="{FF2B5EF4-FFF2-40B4-BE49-F238E27FC236}">
                          <a16:creationId xmlns:a16="http://schemas.microsoft.com/office/drawing/2014/main" id="{EDF20D17-A545-A74E-9C99-79AB29C56E39}"/>
                        </a:ext>
                      </a:extLst>
                    </p:cNvPr>
                    <p:cNvPicPr/>
                    <p:nvPr/>
                  </p:nvPicPr>
                  <p:blipFill>
                    <a:blip r:embed="rId73"/>
                    <a:stretch>
                      <a:fillRect/>
                    </a:stretch>
                  </p:blipFill>
                  <p:spPr>
                    <a:xfrm>
                      <a:off x="7194582" y="1484207"/>
                      <a:ext cx="42480" cy="3672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75">
                  <p14:nvContentPartPr>
                    <p14:cNvPr id="46" name="Ink 45">
                      <a:extLst>
                        <a:ext uri="{FF2B5EF4-FFF2-40B4-BE49-F238E27FC236}">
                          <a16:creationId xmlns:a16="http://schemas.microsoft.com/office/drawing/2014/main" xmlns="" id="{D9B404F5-4D21-C241-B0E3-8B26194F8FE4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7371702" y="1447487"/>
                    <a:ext cx="213840" cy="162000"/>
                  </p14:xfrm>
                </p:contentPart>
              </mc:Choice>
              <mc:Fallback xmlns="">
                <p:pic>
                  <p:nvPicPr>
                    <p:cNvPr id="46" name="Ink 45">
                      <a:extLst>
                        <a:ext uri="{FF2B5EF4-FFF2-40B4-BE49-F238E27FC236}">
                          <a16:creationId xmlns:a16="http://schemas.microsoft.com/office/drawing/2014/main" id="{D9B404F5-4D21-C241-B0E3-8B26194F8FE4}"/>
                        </a:ext>
                      </a:extLst>
                    </p:cNvPr>
                    <p:cNvPicPr/>
                    <p:nvPr/>
                  </p:nvPicPr>
                  <p:blipFill>
                    <a:blip r:embed="rId76"/>
                    <a:stretch>
                      <a:fillRect/>
                    </a:stretch>
                  </p:blipFill>
                  <p:spPr>
                    <a:xfrm>
                      <a:off x="7356222" y="1432367"/>
                      <a:ext cx="244440" cy="192600"/>
                    </a:xfrm>
                    <a:prstGeom prst="rect">
                      <a:avLst/>
                    </a:prstGeom>
                  </p:spPr>
                </p:pic>
              </mc:Fallback>
            </mc:AlternateContent>
          </p:grpSp>
        </p:grp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xmlns="" id="{99319786-3E9E-A540-9956-3822DB97DBDA}"/>
              </a:ext>
            </a:extLst>
          </p:cNvPr>
          <p:cNvGrpSpPr/>
          <p:nvPr/>
        </p:nvGrpSpPr>
        <p:grpSpPr>
          <a:xfrm>
            <a:off x="611622" y="2094047"/>
            <a:ext cx="947160" cy="185400"/>
            <a:chOff x="611622" y="2094047"/>
            <a:chExt cx="947160" cy="18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xmlns="" id="{A7B6AD66-783F-3B45-839B-FE112E10715F}"/>
                    </a:ext>
                  </a:extLst>
                </p14:cNvPr>
                <p14:cNvContentPartPr/>
                <p14:nvPr/>
              </p14:nvContentPartPr>
              <p14:xfrm>
                <a:off x="611622" y="2094047"/>
                <a:ext cx="29160" cy="1216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7B6AD66-783F-3B45-839B-FE112E10715F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596502" y="2078927"/>
                  <a:ext cx="597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xmlns="" id="{CA6F4282-9343-5B48-8BB5-464A902B32E6}"/>
                    </a:ext>
                  </a:extLst>
                </p14:cNvPr>
                <p14:cNvContentPartPr/>
                <p14:nvPr/>
              </p14:nvContentPartPr>
              <p14:xfrm>
                <a:off x="623142" y="2094047"/>
                <a:ext cx="260280" cy="1332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CA6F4282-9343-5B48-8BB5-464A902B32E6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08022" y="2078927"/>
                  <a:ext cx="2905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xmlns="" id="{82BF451F-A161-C747-8A4B-5E17BED42ED4}"/>
                    </a:ext>
                  </a:extLst>
                </p14:cNvPr>
                <p14:cNvContentPartPr/>
                <p14:nvPr/>
              </p14:nvContentPartPr>
              <p14:xfrm>
                <a:off x="981342" y="2146247"/>
                <a:ext cx="92880" cy="1159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2BF451F-A161-C747-8A4B-5E17BED42ED4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965862" y="2130767"/>
                  <a:ext cx="1231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xmlns="" id="{72AC4CAE-C04A-E24F-B376-B34FE0DF22A5}"/>
                    </a:ext>
                  </a:extLst>
                </p14:cNvPr>
                <p14:cNvContentPartPr/>
                <p14:nvPr/>
              </p14:nvContentPartPr>
              <p14:xfrm>
                <a:off x="1154502" y="2157767"/>
                <a:ext cx="190800" cy="1159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2AC4CAE-C04A-E24F-B376-B34FE0DF22A5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139022" y="2142287"/>
                  <a:ext cx="2214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xmlns="" id="{743B4FBE-BF7F-A04C-9BFC-C6F2D7152F44}"/>
                    </a:ext>
                  </a:extLst>
                </p14:cNvPr>
                <p14:cNvContentPartPr/>
                <p14:nvPr/>
              </p14:nvContentPartPr>
              <p14:xfrm>
                <a:off x="1379502" y="2163527"/>
                <a:ext cx="179280" cy="1159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743B4FBE-BF7F-A04C-9BFC-C6F2D7152F44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364382" y="2148047"/>
                  <a:ext cx="20988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xmlns="" id="{2E3FBAD6-B4E2-4A41-89B1-1F6F77C83E20}"/>
              </a:ext>
            </a:extLst>
          </p:cNvPr>
          <p:cNvGrpSpPr/>
          <p:nvPr/>
        </p:nvGrpSpPr>
        <p:grpSpPr>
          <a:xfrm>
            <a:off x="1777662" y="2135087"/>
            <a:ext cx="474120" cy="299880"/>
            <a:chOff x="1777662" y="2135087"/>
            <a:chExt cx="474120" cy="29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xmlns="" id="{63B0E8D6-7B75-3B45-BA1C-5852148827C6}"/>
                    </a:ext>
                  </a:extLst>
                </p14:cNvPr>
                <p14:cNvContentPartPr/>
                <p14:nvPr/>
              </p14:nvContentPartPr>
              <p14:xfrm>
                <a:off x="1777662" y="2169287"/>
                <a:ext cx="63720" cy="118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63B0E8D6-7B75-3B45-BA1C-5852148827C6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762542" y="215380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xmlns="" id="{714172B5-AAE6-C048-A916-A5B51BB87330}"/>
                    </a:ext>
                  </a:extLst>
                </p14:cNvPr>
                <p14:cNvContentPartPr/>
                <p14:nvPr/>
              </p14:nvContentPartPr>
              <p14:xfrm>
                <a:off x="1801062" y="2221127"/>
                <a:ext cx="52200" cy="118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14172B5-AAE6-C048-A916-A5B51BB87330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785582" y="220600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xmlns="" id="{6E8A4F91-8A3D-5844-9606-419DC2150745}"/>
                    </a:ext>
                  </a:extLst>
                </p14:cNvPr>
                <p14:cNvContentPartPr/>
                <p14:nvPr/>
              </p14:nvContentPartPr>
              <p14:xfrm>
                <a:off x="1951182" y="2135087"/>
                <a:ext cx="300600" cy="2998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6E8A4F91-8A3D-5844-9606-419DC2150745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935702" y="2119967"/>
                  <a:ext cx="331200" cy="33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xmlns="" id="{53C3470D-9E95-944C-A42C-4EF5FDA3D2E3}"/>
              </a:ext>
            </a:extLst>
          </p:cNvPr>
          <p:cNvGrpSpPr/>
          <p:nvPr/>
        </p:nvGrpSpPr>
        <p:grpSpPr>
          <a:xfrm>
            <a:off x="2435742" y="2163527"/>
            <a:ext cx="64080" cy="57960"/>
            <a:chOff x="2435742" y="2163527"/>
            <a:chExt cx="6408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xmlns="" id="{78C58D17-BEBF-E94D-BE06-9F69871ECE02}"/>
                    </a:ext>
                  </a:extLst>
                </p14:cNvPr>
                <p14:cNvContentPartPr/>
                <p14:nvPr/>
              </p14:nvContentPartPr>
              <p14:xfrm>
                <a:off x="2435742" y="2163527"/>
                <a:ext cx="52200" cy="118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8C58D17-BEBF-E94D-BE06-9F69871ECE02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2420622" y="214804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xmlns="" id="{086720A4-4837-2544-8A54-FC8447CE0ABF}"/>
                    </a:ext>
                  </a:extLst>
                </p14:cNvPr>
                <p14:cNvContentPartPr/>
                <p14:nvPr/>
              </p14:nvContentPartPr>
              <p14:xfrm>
                <a:off x="2447622" y="2209607"/>
                <a:ext cx="52200" cy="118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86720A4-4837-2544-8A54-FC8447CE0ABF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2432142" y="219448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xmlns="" id="{7394E2A9-221C-D946-92A7-C10C0A3BB32D}"/>
              </a:ext>
            </a:extLst>
          </p:cNvPr>
          <p:cNvGrpSpPr/>
          <p:nvPr/>
        </p:nvGrpSpPr>
        <p:grpSpPr>
          <a:xfrm>
            <a:off x="2782422" y="2042207"/>
            <a:ext cx="744840" cy="234000"/>
            <a:chOff x="2782422" y="2042207"/>
            <a:chExt cx="744840" cy="23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xmlns="" id="{B271500B-4114-FE49-B3A0-83AA2252A61D}"/>
                    </a:ext>
                  </a:extLst>
                </p14:cNvPr>
                <p14:cNvContentPartPr/>
                <p14:nvPr/>
              </p14:nvContentPartPr>
              <p14:xfrm>
                <a:off x="2782422" y="2082527"/>
                <a:ext cx="133200" cy="1389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B271500B-4114-FE49-B3A0-83AA2252A61D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2766942" y="2067407"/>
                  <a:ext cx="1638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xmlns="" id="{E862AB03-8E1B-334D-BFE0-09446D30ECDF}"/>
                    </a:ext>
                  </a:extLst>
                </p14:cNvPr>
                <p14:cNvContentPartPr/>
                <p14:nvPr/>
              </p14:nvContentPartPr>
              <p14:xfrm>
                <a:off x="2811222" y="2134727"/>
                <a:ext cx="87120" cy="176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E862AB03-8E1B-334D-BFE0-09446D30ECDF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2795742" y="2119247"/>
                  <a:ext cx="1173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xmlns="" id="{9A213E56-1796-174F-9A0F-7D91D6CD81E0}"/>
                    </a:ext>
                  </a:extLst>
                </p14:cNvPr>
                <p14:cNvContentPartPr/>
                <p14:nvPr/>
              </p14:nvContentPartPr>
              <p14:xfrm>
                <a:off x="2811222" y="2071007"/>
                <a:ext cx="121680" cy="61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A213E56-1796-174F-9A0F-7D91D6CD81E0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2795742" y="2055887"/>
                  <a:ext cx="1519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xmlns="" id="{C7D65923-0C80-1B46-ACA3-EAC9C5B31F1E}"/>
                    </a:ext>
                  </a:extLst>
                </p14:cNvPr>
                <p14:cNvContentPartPr/>
                <p14:nvPr/>
              </p14:nvContentPartPr>
              <p14:xfrm>
                <a:off x="3036222" y="2065247"/>
                <a:ext cx="92880" cy="1850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C7D65923-0C80-1B46-ACA3-EAC9C5B31F1E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3021102" y="2050127"/>
                  <a:ext cx="1231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xmlns="" id="{2FB156D4-3C62-7544-AD1D-7CF0178319E2}"/>
                    </a:ext>
                  </a:extLst>
                </p14:cNvPr>
                <p14:cNvContentPartPr/>
                <p14:nvPr/>
              </p14:nvContentPartPr>
              <p14:xfrm>
                <a:off x="3197862" y="2123207"/>
                <a:ext cx="87120" cy="810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2FB156D4-3C62-7544-AD1D-7CF0178319E2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3182742" y="2107727"/>
                  <a:ext cx="1173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xmlns="" id="{D119B7C3-319A-A040-9DBE-C76EEB39B127}"/>
                    </a:ext>
                  </a:extLst>
                </p14:cNvPr>
                <p14:cNvContentPartPr/>
                <p14:nvPr/>
              </p14:nvContentPartPr>
              <p14:xfrm>
                <a:off x="3278862" y="2111327"/>
                <a:ext cx="92880" cy="810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D119B7C3-319A-A040-9DBE-C76EEB39B127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3263382" y="2096207"/>
                  <a:ext cx="1231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xmlns="" id="{77B994D8-5D4C-0746-95DC-B556D33E7920}"/>
                    </a:ext>
                  </a:extLst>
                </p14:cNvPr>
                <p14:cNvContentPartPr/>
                <p14:nvPr/>
              </p14:nvContentPartPr>
              <p14:xfrm>
                <a:off x="3399822" y="2042207"/>
                <a:ext cx="127440" cy="2340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7B994D8-5D4C-0746-95DC-B556D33E7920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3384702" y="2027087"/>
                  <a:ext cx="157680" cy="264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xmlns="" id="{146C856B-F6DE-1F4A-B238-67E3CDB1EDA1}"/>
              </a:ext>
            </a:extLst>
          </p:cNvPr>
          <p:cNvGrpSpPr/>
          <p:nvPr/>
        </p:nvGrpSpPr>
        <p:grpSpPr>
          <a:xfrm>
            <a:off x="3728862" y="2123207"/>
            <a:ext cx="46440" cy="52200"/>
            <a:chOff x="3728862" y="2123207"/>
            <a:chExt cx="46440" cy="5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xmlns="" id="{406FFF5F-0B6E-D841-8B4B-6FC521002BFB}"/>
                    </a:ext>
                  </a:extLst>
                </p14:cNvPr>
                <p14:cNvContentPartPr/>
                <p14:nvPr/>
              </p14:nvContentPartPr>
              <p14:xfrm>
                <a:off x="3728862" y="2123207"/>
                <a:ext cx="46440" cy="61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06FFF5F-0B6E-D841-8B4B-6FC521002BFB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3713742" y="2107727"/>
                  <a:ext cx="770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xmlns="" id="{9E5494EA-5198-8744-9931-2494E6C7FF29}"/>
                    </a:ext>
                  </a:extLst>
                </p14:cNvPr>
                <p14:cNvContentPartPr/>
                <p14:nvPr/>
              </p14:nvContentPartPr>
              <p14:xfrm>
                <a:off x="3746142" y="2152007"/>
                <a:ext cx="23400" cy="234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9E5494EA-5198-8744-9931-2494E6C7FF29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3731022" y="2136527"/>
                  <a:ext cx="54000" cy="54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xmlns="" id="{8F3C78E8-BEBC-5C49-8DDD-253269E3F072}"/>
                  </a:ext>
                </a:extLst>
              </p14:cNvPr>
              <p14:cNvContentPartPr/>
              <p14:nvPr/>
            </p14:nvContentPartPr>
            <p14:xfrm>
              <a:off x="4121622" y="2024927"/>
              <a:ext cx="213840" cy="21960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8F3C78E8-BEBC-5C49-8DDD-253269E3F072}"/>
                  </a:ext>
                </a:extLst>
              </p:cNvPr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4106142" y="2009807"/>
                <a:ext cx="244440" cy="250200"/>
              </a:xfrm>
              <a:prstGeom prst="rect">
                <a:avLst/>
              </a:prstGeom>
            </p:spPr>
          </p:pic>
        </mc:Fallback>
      </mc:AlternateContent>
      <p:grpSp>
        <p:nvGrpSpPr>
          <p:cNvPr id="81" name="Group 80">
            <a:extLst>
              <a:ext uri="{FF2B5EF4-FFF2-40B4-BE49-F238E27FC236}">
                <a16:creationId xmlns:a16="http://schemas.microsoft.com/office/drawing/2014/main" xmlns="" id="{FCC06FE4-DD26-5045-B788-B2B851F162E7}"/>
              </a:ext>
            </a:extLst>
          </p:cNvPr>
          <p:cNvGrpSpPr/>
          <p:nvPr/>
        </p:nvGrpSpPr>
        <p:grpSpPr>
          <a:xfrm>
            <a:off x="4548582" y="2013407"/>
            <a:ext cx="1114560" cy="219600"/>
            <a:chOff x="4548582" y="2013407"/>
            <a:chExt cx="1114560" cy="21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xmlns="" id="{D2677E70-8944-E94A-9FD0-952EA38190EB}"/>
                    </a:ext>
                  </a:extLst>
                </p14:cNvPr>
                <p14:cNvContentPartPr/>
                <p14:nvPr/>
              </p14:nvContentPartPr>
              <p14:xfrm>
                <a:off x="4548582" y="2088287"/>
                <a:ext cx="110160" cy="986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D2677E70-8944-E94A-9FD0-952EA38190EB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4533462" y="2073167"/>
                  <a:ext cx="140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xmlns="" id="{72F9DFE6-6FF6-8246-95B3-D6333FCB90A5}"/>
                    </a:ext>
                  </a:extLst>
                </p14:cNvPr>
                <p14:cNvContentPartPr/>
                <p14:nvPr/>
              </p14:nvContentPartPr>
              <p14:xfrm>
                <a:off x="4652622" y="2099807"/>
                <a:ext cx="115920" cy="810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72F9DFE6-6FF6-8246-95B3-D6333FCB90A5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4637502" y="2084687"/>
                  <a:ext cx="146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xmlns="" id="{DAECDF1B-9FB3-A44A-A12B-4234FEC2D441}"/>
                    </a:ext>
                  </a:extLst>
                </p14:cNvPr>
                <p14:cNvContentPartPr/>
                <p14:nvPr/>
              </p14:nvContentPartPr>
              <p14:xfrm>
                <a:off x="4947102" y="2042207"/>
                <a:ext cx="11880" cy="1850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DAECDF1B-9FB3-A44A-A12B-4234FEC2D441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4931622" y="2027087"/>
                  <a:ext cx="4248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xmlns="" id="{13D8EC87-3A25-6340-8CD8-A9CA25AA0CA0}"/>
                    </a:ext>
                  </a:extLst>
                </p14:cNvPr>
                <p14:cNvContentPartPr/>
                <p14:nvPr/>
              </p14:nvContentPartPr>
              <p14:xfrm>
                <a:off x="4941342" y="2047967"/>
                <a:ext cx="138960" cy="986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13D8EC87-3A25-6340-8CD8-A9CA25AA0CA0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4925862" y="2032847"/>
                  <a:ext cx="1695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xmlns="" id="{02BFA3C9-E1DB-B946-8348-EFB1619CF52B}"/>
                    </a:ext>
                  </a:extLst>
                </p14:cNvPr>
                <p14:cNvContentPartPr/>
                <p14:nvPr/>
              </p14:nvContentPartPr>
              <p14:xfrm>
                <a:off x="5166342" y="2024927"/>
                <a:ext cx="110160" cy="1677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2BFA3C9-E1DB-B946-8348-EFB1619CF52B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5151222" y="2009807"/>
                  <a:ext cx="14040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xmlns="" id="{53B270B4-DE5E-2C42-8F73-09504A31FBFC}"/>
                    </a:ext>
                  </a:extLst>
                </p14:cNvPr>
                <p14:cNvContentPartPr/>
                <p14:nvPr/>
              </p14:nvContentPartPr>
              <p14:xfrm>
                <a:off x="5299182" y="2071007"/>
                <a:ext cx="98640" cy="928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53B270B4-DE5E-2C42-8F73-09504A31FBFC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5284062" y="2055887"/>
                  <a:ext cx="1288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xmlns="" id="{84AEEB7F-201E-5F43-B527-3F84B391E767}"/>
                    </a:ext>
                  </a:extLst>
                </p14:cNvPr>
                <p14:cNvContentPartPr/>
                <p14:nvPr/>
              </p14:nvContentPartPr>
              <p14:xfrm>
                <a:off x="5397462" y="2059487"/>
                <a:ext cx="98640" cy="986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4AEEB7F-201E-5F43-B527-3F84B391E767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5381982" y="2044367"/>
                  <a:ext cx="128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xmlns="" id="{5B237964-6716-3D4D-BE48-97A6631B0A74}"/>
                    </a:ext>
                  </a:extLst>
                </p14:cNvPr>
                <p14:cNvContentPartPr/>
                <p14:nvPr/>
              </p14:nvContentPartPr>
              <p14:xfrm>
                <a:off x="5518422" y="2013407"/>
                <a:ext cx="144720" cy="2196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B237964-6716-3D4D-BE48-97A6631B0A74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5503302" y="1997927"/>
                  <a:ext cx="175320" cy="25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xmlns="" id="{269381D2-EC5D-8443-AA71-71EA2DC339B8}"/>
              </a:ext>
            </a:extLst>
          </p:cNvPr>
          <p:cNvGrpSpPr/>
          <p:nvPr/>
        </p:nvGrpSpPr>
        <p:grpSpPr>
          <a:xfrm>
            <a:off x="1616022" y="2746367"/>
            <a:ext cx="63720" cy="81360"/>
            <a:chOff x="1616022" y="2746367"/>
            <a:chExt cx="63720" cy="8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xmlns="" id="{9D9400DD-777F-C346-AF9B-AB0D9A67A2D4}"/>
                    </a:ext>
                  </a:extLst>
                </p14:cNvPr>
                <p14:cNvContentPartPr/>
                <p14:nvPr/>
              </p14:nvContentPartPr>
              <p14:xfrm>
                <a:off x="1616022" y="2746367"/>
                <a:ext cx="57960" cy="61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D9400DD-777F-C346-AF9B-AB0D9A67A2D4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1600902" y="273124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xmlns="" id="{28563678-EADE-604B-9F63-8B9F24552D0A}"/>
                    </a:ext>
                  </a:extLst>
                </p14:cNvPr>
                <p14:cNvContentPartPr/>
                <p14:nvPr/>
              </p14:nvContentPartPr>
              <p14:xfrm>
                <a:off x="1616022" y="2804327"/>
                <a:ext cx="63720" cy="234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8563678-EADE-604B-9F63-8B9F24552D0A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1600902" y="2788847"/>
                  <a:ext cx="94320" cy="5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xmlns="" id="{2722E5AE-D61E-4C4E-8F3D-331255DC4EF4}"/>
              </a:ext>
            </a:extLst>
          </p:cNvPr>
          <p:cNvGrpSpPr/>
          <p:nvPr/>
        </p:nvGrpSpPr>
        <p:grpSpPr>
          <a:xfrm>
            <a:off x="1974222" y="2688767"/>
            <a:ext cx="571680" cy="202320"/>
            <a:chOff x="1974222" y="2688767"/>
            <a:chExt cx="571680" cy="202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xmlns="" id="{C2D1E155-BF8C-B14E-A337-B5C039259513}"/>
                    </a:ext>
                  </a:extLst>
                </p14:cNvPr>
                <p14:cNvContentPartPr/>
                <p14:nvPr/>
              </p14:nvContentPartPr>
              <p14:xfrm>
                <a:off x="1974222" y="2688767"/>
                <a:ext cx="202320" cy="2023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C2D1E155-BF8C-B14E-A337-B5C039259513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1958742" y="2673647"/>
                  <a:ext cx="23292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xmlns="" id="{64ED88E1-2378-E94D-8E5D-F98D1C9D9B9C}"/>
                    </a:ext>
                  </a:extLst>
                </p14:cNvPr>
                <p14:cNvContentPartPr/>
                <p14:nvPr/>
              </p14:nvContentPartPr>
              <p14:xfrm>
                <a:off x="2314782" y="2757887"/>
                <a:ext cx="87120" cy="1044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64ED88E1-2378-E94D-8E5D-F98D1C9D9B9C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2299302" y="2742767"/>
                  <a:ext cx="1173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xmlns="" id="{CAA776AC-D5F9-094F-93DB-BB33A4287EED}"/>
                    </a:ext>
                  </a:extLst>
                </p14:cNvPr>
                <p14:cNvContentPartPr/>
                <p14:nvPr/>
              </p14:nvContentPartPr>
              <p14:xfrm>
                <a:off x="2412702" y="2729087"/>
                <a:ext cx="133200" cy="1274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CAA776AC-D5F9-094F-93DB-BB33A4287EED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2397582" y="2713967"/>
                  <a:ext cx="163800" cy="15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xmlns="" id="{50D59F9D-4309-844D-AF3B-EB772DB826C9}"/>
              </a:ext>
            </a:extLst>
          </p:cNvPr>
          <p:cNvGrpSpPr/>
          <p:nvPr/>
        </p:nvGrpSpPr>
        <p:grpSpPr>
          <a:xfrm>
            <a:off x="2770902" y="2555927"/>
            <a:ext cx="2093760" cy="398520"/>
            <a:chOff x="2770902" y="2555927"/>
            <a:chExt cx="2093760" cy="39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xmlns="" id="{0EBCF0C0-3D30-1849-9E24-812DF3AF370F}"/>
                    </a:ext>
                  </a:extLst>
                </p14:cNvPr>
                <p14:cNvContentPartPr/>
                <p14:nvPr/>
              </p14:nvContentPartPr>
              <p14:xfrm>
                <a:off x="2770902" y="2717567"/>
                <a:ext cx="289080" cy="1389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0EBCF0C0-3D30-1849-9E24-812DF3AF370F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2755422" y="2702447"/>
                  <a:ext cx="3193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xmlns="" id="{6DCFB2E0-DC05-7147-990D-90DEF8D48370}"/>
                    </a:ext>
                  </a:extLst>
                </p14:cNvPr>
                <p14:cNvContentPartPr/>
                <p14:nvPr/>
              </p14:nvContentPartPr>
              <p14:xfrm>
                <a:off x="3157542" y="2706047"/>
                <a:ext cx="138960" cy="1216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6DCFB2E0-DC05-7147-990D-90DEF8D48370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3142422" y="2690927"/>
                  <a:ext cx="1695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xmlns="" id="{00FD0ED9-5171-8049-BFD9-036187705717}"/>
                    </a:ext>
                  </a:extLst>
                </p14:cNvPr>
                <p14:cNvContentPartPr/>
                <p14:nvPr/>
              </p14:nvContentPartPr>
              <p14:xfrm>
                <a:off x="3330702" y="2827367"/>
                <a:ext cx="87120" cy="871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00FD0ED9-5171-8049-BFD9-036187705717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3315582" y="2811887"/>
                  <a:ext cx="1173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xmlns="" id="{451B1D8A-24C1-4543-945B-BE68B4B5367F}"/>
                    </a:ext>
                  </a:extLst>
                </p14:cNvPr>
                <p14:cNvContentPartPr/>
                <p14:nvPr/>
              </p14:nvContentPartPr>
              <p14:xfrm>
                <a:off x="3417102" y="2815847"/>
                <a:ext cx="110160" cy="928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51B1D8A-24C1-4543-945B-BE68B4B5367F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3401982" y="280036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xmlns="" id="{98CB7A57-6021-A343-AABE-CD4DFC78BF15}"/>
                    </a:ext>
                  </a:extLst>
                </p14:cNvPr>
                <p14:cNvContentPartPr/>
                <p14:nvPr/>
              </p14:nvContentPartPr>
              <p14:xfrm>
                <a:off x="3694302" y="2677247"/>
                <a:ext cx="29160" cy="2253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98CB7A57-6021-A343-AABE-CD4DFC78BF15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3679182" y="2662127"/>
                  <a:ext cx="597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xmlns="" id="{307A66D2-1F1E-B34D-927B-CEAE29098BF8}"/>
                    </a:ext>
                  </a:extLst>
                </p14:cNvPr>
                <p14:cNvContentPartPr/>
                <p14:nvPr/>
              </p14:nvContentPartPr>
              <p14:xfrm>
                <a:off x="3677022" y="2694527"/>
                <a:ext cx="150480" cy="986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307A66D2-1F1E-B34D-927B-CEAE29098BF8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3661902" y="2679407"/>
                  <a:ext cx="1810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xmlns="" id="{8C20D18D-8E2A-C140-A280-9B69CE33B40D}"/>
                    </a:ext>
                  </a:extLst>
                </p14:cNvPr>
                <p14:cNvContentPartPr/>
                <p14:nvPr/>
              </p14:nvContentPartPr>
              <p14:xfrm>
                <a:off x="3821382" y="2596247"/>
                <a:ext cx="86400" cy="7524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8C20D18D-8E2A-C140-A280-9B69CE33B40D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3806262" y="2581127"/>
                  <a:ext cx="1166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xmlns="" id="{D294DFA1-94B0-A24B-BD11-65F9DF2625F4}"/>
                    </a:ext>
                  </a:extLst>
                </p14:cNvPr>
                <p14:cNvContentPartPr/>
                <p14:nvPr/>
              </p14:nvContentPartPr>
              <p14:xfrm>
                <a:off x="3913902" y="2590487"/>
                <a:ext cx="92880" cy="1216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D294DFA1-94B0-A24B-BD11-65F9DF2625F4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3898422" y="2575367"/>
                  <a:ext cx="1231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xmlns="" id="{BC0632CB-CCC7-3142-BB51-C7CE4C74F072}"/>
                    </a:ext>
                  </a:extLst>
                </p14:cNvPr>
                <p14:cNvContentPartPr/>
                <p14:nvPr/>
              </p14:nvContentPartPr>
              <p14:xfrm>
                <a:off x="4121622" y="2729087"/>
                <a:ext cx="213840" cy="2253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BC0632CB-CCC7-3142-BB51-C7CE4C74F072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4106142" y="2713967"/>
                  <a:ext cx="24444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xmlns="" id="{7741D897-5230-3A41-8BD6-8662837D8BB6}"/>
                    </a:ext>
                  </a:extLst>
                </p14:cNvPr>
                <p14:cNvContentPartPr/>
                <p14:nvPr/>
              </p14:nvContentPartPr>
              <p14:xfrm>
                <a:off x="4265982" y="2561687"/>
                <a:ext cx="208080" cy="928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7741D897-5230-3A41-8BD6-8662837D8BB6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4250502" y="2546567"/>
                  <a:ext cx="2386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xmlns="" id="{58A6E1CC-6BBA-8043-9F72-9D6ED5F74FD5}"/>
                    </a:ext>
                  </a:extLst>
                </p14:cNvPr>
                <p14:cNvContentPartPr/>
                <p14:nvPr/>
              </p14:nvContentPartPr>
              <p14:xfrm>
                <a:off x="4531302" y="2613887"/>
                <a:ext cx="75240" cy="3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58A6E1CC-6BBA-8043-9F72-9D6ED5F74FD5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4516182" y="2598407"/>
                  <a:ext cx="1058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xmlns="" id="{3B75703E-4972-8048-975D-A7A387D3813F}"/>
                    </a:ext>
                  </a:extLst>
                </p14:cNvPr>
                <p14:cNvContentPartPr/>
                <p14:nvPr/>
              </p14:nvContentPartPr>
              <p14:xfrm>
                <a:off x="4664142" y="2555927"/>
                <a:ext cx="200520" cy="1274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3B75703E-4972-8048-975D-A7A387D3813F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4649022" y="2540807"/>
                  <a:ext cx="231120" cy="157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xmlns="" id="{A468AA02-A48E-F04B-B8BB-62918E5A2959}"/>
                  </a:ext>
                </a:extLst>
              </p14:cNvPr>
              <p14:cNvContentPartPr/>
              <p14:nvPr/>
            </p14:nvContentPartPr>
            <p14:xfrm>
              <a:off x="5085702" y="2757887"/>
              <a:ext cx="43920" cy="234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A468AA02-A48E-F04B-B8BB-62918E5A2959}"/>
                  </a:ext>
                </a:extLst>
              </p:cNvPr>
              <p:cNvPicPr/>
              <p:nvPr/>
            </p:nvPicPr>
            <p:blipFill>
              <a:blip r:embed="rId168"/>
              <a:stretch>
                <a:fillRect/>
              </a:stretch>
            </p:blipFill>
            <p:spPr>
              <a:xfrm>
                <a:off x="5070222" y="2742767"/>
                <a:ext cx="7452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xmlns="" id="{9A3BA718-082E-FB43-BF9E-DC7E56F87AAA}"/>
                  </a:ext>
                </a:extLst>
              </p14:cNvPr>
              <p14:cNvContentPartPr/>
              <p14:nvPr/>
            </p14:nvContentPartPr>
            <p14:xfrm>
              <a:off x="5091462" y="2804327"/>
              <a:ext cx="40680" cy="1764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9A3BA718-082E-FB43-BF9E-DC7E56F87AAA}"/>
                  </a:ext>
                </a:extLst>
              </p:cNvPr>
              <p:cNvPicPr/>
              <p:nvPr/>
            </p:nvPicPr>
            <p:blipFill>
              <a:blip r:embed="rId170"/>
              <a:stretch>
                <a:fillRect/>
              </a:stretch>
            </p:blipFill>
            <p:spPr>
              <a:xfrm>
                <a:off x="5075982" y="2788847"/>
                <a:ext cx="71280" cy="4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xmlns="" id="{EEE39ADD-74B2-5744-A746-5136CCE47B0D}"/>
                  </a:ext>
                </a:extLst>
              </p14:cNvPr>
              <p14:cNvContentPartPr/>
              <p14:nvPr/>
            </p14:nvContentPartPr>
            <p14:xfrm>
              <a:off x="5414742" y="2625407"/>
              <a:ext cx="156240" cy="23688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EEE39ADD-74B2-5744-A746-5136CCE47B0D}"/>
                  </a:ext>
                </a:extLst>
              </p:cNvPr>
              <p:cNvPicPr/>
              <p:nvPr/>
            </p:nvPicPr>
            <p:blipFill>
              <a:blip r:embed="rId172"/>
              <a:stretch>
                <a:fillRect/>
              </a:stretch>
            </p:blipFill>
            <p:spPr>
              <a:xfrm>
                <a:off x="5399262" y="2609927"/>
                <a:ext cx="186840" cy="26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xmlns="" id="{80221A32-AC3C-E14C-A8FA-303EC85A218A}"/>
                  </a:ext>
                </a:extLst>
              </p14:cNvPr>
              <p14:cNvContentPartPr/>
              <p14:nvPr/>
            </p14:nvContentPartPr>
            <p14:xfrm>
              <a:off x="5720742" y="2700287"/>
              <a:ext cx="104400" cy="8100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80221A32-AC3C-E14C-A8FA-303EC85A218A}"/>
                  </a:ext>
                </a:extLst>
              </p:cNvPr>
              <p:cNvPicPr/>
              <p:nvPr/>
            </p:nvPicPr>
            <p:blipFill>
              <a:blip r:embed="rId174"/>
              <a:stretch>
                <a:fillRect/>
              </a:stretch>
            </p:blipFill>
            <p:spPr>
              <a:xfrm>
                <a:off x="5705262" y="2685167"/>
                <a:ext cx="13464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xmlns="" id="{EE6F8CFA-F95A-A74E-A77A-03D90CA269CC}"/>
                  </a:ext>
                </a:extLst>
              </p14:cNvPr>
              <p14:cNvContentPartPr/>
              <p14:nvPr/>
            </p14:nvContentPartPr>
            <p14:xfrm>
              <a:off x="5853222" y="2683007"/>
              <a:ext cx="81000" cy="9288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EE6F8CFA-F95A-A74E-A77A-03D90CA269CC}"/>
                  </a:ext>
                </a:extLst>
              </p:cNvPr>
              <p:cNvPicPr/>
              <p:nvPr/>
            </p:nvPicPr>
            <p:blipFill>
              <a:blip r:embed="rId176"/>
              <a:stretch>
                <a:fillRect/>
              </a:stretch>
            </p:blipFill>
            <p:spPr>
              <a:xfrm>
                <a:off x="5838102" y="2667887"/>
                <a:ext cx="111600" cy="123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8" name="Group 147">
            <a:extLst>
              <a:ext uri="{FF2B5EF4-FFF2-40B4-BE49-F238E27FC236}">
                <a16:creationId xmlns:a16="http://schemas.microsoft.com/office/drawing/2014/main" xmlns="" id="{31B430CD-8B16-3F4A-AF5C-5A477DC285D1}"/>
              </a:ext>
            </a:extLst>
          </p:cNvPr>
          <p:cNvGrpSpPr/>
          <p:nvPr/>
        </p:nvGrpSpPr>
        <p:grpSpPr>
          <a:xfrm>
            <a:off x="6101622" y="2388527"/>
            <a:ext cx="2511360" cy="716040"/>
            <a:chOff x="6101622" y="2388527"/>
            <a:chExt cx="2511360" cy="71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xmlns="" id="{FE655AB0-6560-A148-BBE9-99AE42B8A1C8}"/>
                    </a:ext>
                  </a:extLst>
                </p14:cNvPr>
                <p14:cNvContentPartPr/>
                <p14:nvPr/>
              </p14:nvContentPartPr>
              <p14:xfrm>
                <a:off x="6378822" y="2434607"/>
                <a:ext cx="236880" cy="810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FE655AB0-6560-A148-BBE9-99AE42B8A1C8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363342" y="2419487"/>
                  <a:ext cx="2674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xmlns="" id="{F2CCC6FB-6689-1141-9A3A-07E1AB1B5289}"/>
                    </a:ext>
                  </a:extLst>
                </p14:cNvPr>
                <p14:cNvContentPartPr/>
                <p14:nvPr/>
              </p14:nvContentPartPr>
              <p14:xfrm>
                <a:off x="6730902" y="2388527"/>
                <a:ext cx="17640" cy="1159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F2CCC6FB-6689-1141-9A3A-07E1AB1B5289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715422" y="2373407"/>
                  <a:ext cx="482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xmlns="" id="{9B5CDBEC-4CF7-3740-AE91-E2B8FA34FD2C}"/>
                    </a:ext>
                  </a:extLst>
                </p14:cNvPr>
                <p14:cNvContentPartPr/>
                <p14:nvPr/>
              </p14:nvContentPartPr>
              <p14:xfrm>
                <a:off x="6736662" y="2538647"/>
                <a:ext cx="17640" cy="169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9B5CDBEC-4CF7-3740-AE91-E2B8FA34FD2C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721182" y="2523527"/>
                  <a:ext cx="4824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xmlns="" id="{863618CF-D7F2-2944-B8F1-09CC1B02B984}"/>
                    </a:ext>
                  </a:extLst>
                </p14:cNvPr>
                <p14:cNvContentPartPr/>
                <p14:nvPr/>
              </p14:nvContentPartPr>
              <p14:xfrm>
                <a:off x="6101622" y="2734847"/>
                <a:ext cx="1016280" cy="234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863618CF-D7F2-2944-B8F1-09CC1B02B984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086502" y="2719727"/>
                  <a:ext cx="10468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xmlns="" id="{C103FFE7-9EB2-C145-B318-A6C34041C8E4}"/>
                    </a:ext>
                  </a:extLst>
                </p14:cNvPr>
                <p14:cNvContentPartPr/>
                <p14:nvPr/>
              </p14:nvContentPartPr>
              <p14:xfrm>
                <a:off x="6113142" y="2977487"/>
                <a:ext cx="104400" cy="694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C103FFE7-9EB2-C145-B318-A6C34041C8E4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6098022" y="2962007"/>
                  <a:ext cx="13464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xmlns="" id="{2EF14310-82DC-9C4B-869A-8E7BC2C34B92}"/>
                    </a:ext>
                  </a:extLst>
                </p14:cNvPr>
                <p14:cNvContentPartPr/>
                <p14:nvPr/>
              </p14:nvContentPartPr>
              <p14:xfrm>
                <a:off x="6217182" y="2954447"/>
                <a:ext cx="87120" cy="928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2EF14310-82DC-9C4B-869A-8E7BC2C34B92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6201702" y="2938967"/>
                  <a:ext cx="1173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xmlns="" id="{02CE62E6-86FF-A340-A9E0-A062DFA1458F}"/>
                    </a:ext>
                  </a:extLst>
                </p14:cNvPr>
                <p14:cNvContentPartPr/>
                <p14:nvPr/>
              </p14:nvContentPartPr>
              <p14:xfrm>
                <a:off x="6396102" y="2913767"/>
                <a:ext cx="17640" cy="871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02CE62E6-86FF-A340-A9E0-A062DFA1458F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6380622" y="2898647"/>
                  <a:ext cx="482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xmlns="" id="{D8BD6EBF-E90C-EA42-91D5-96A5920FC04B}"/>
                    </a:ext>
                  </a:extLst>
                </p14:cNvPr>
                <p14:cNvContentPartPr/>
                <p14:nvPr/>
              </p14:nvContentPartPr>
              <p14:xfrm>
                <a:off x="6413382" y="3098447"/>
                <a:ext cx="23400" cy="61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D8BD6EBF-E90C-EA42-91D5-96A5920FC04B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6397902" y="3083327"/>
                  <a:ext cx="540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xmlns="" id="{45C8FBBE-665E-6845-8FF7-96D8D7F63D6A}"/>
                    </a:ext>
                  </a:extLst>
                </p14:cNvPr>
                <p14:cNvContentPartPr/>
                <p14:nvPr/>
              </p14:nvContentPartPr>
              <p14:xfrm>
                <a:off x="6638382" y="2879207"/>
                <a:ext cx="98640" cy="1792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45C8FBBE-665E-6845-8FF7-96D8D7F63D6A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6623262" y="2864087"/>
                  <a:ext cx="12888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xmlns="" id="{32BFC7D4-F215-AA42-A969-0AC3424777FA}"/>
                    </a:ext>
                  </a:extLst>
                </p14:cNvPr>
                <p14:cNvContentPartPr/>
                <p14:nvPr/>
              </p14:nvContentPartPr>
              <p14:xfrm>
                <a:off x="6730902" y="2919527"/>
                <a:ext cx="190800" cy="871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32BFC7D4-F215-AA42-A969-0AC3424777FA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6715422" y="2904407"/>
                  <a:ext cx="221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xmlns="" id="{6E97F951-93C2-034A-81B1-51E5CCE8662C}"/>
                    </a:ext>
                  </a:extLst>
                </p14:cNvPr>
                <p14:cNvContentPartPr/>
                <p14:nvPr/>
              </p14:nvContentPartPr>
              <p14:xfrm>
                <a:off x="6984702" y="2948687"/>
                <a:ext cx="69480" cy="118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6E97F951-93C2-034A-81B1-51E5CCE8662C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6969582" y="293320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xmlns="" id="{916AEA7F-0E4E-AC43-8261-1F4E1C2A0E04}"/>
                    </a:ext>
                  </a:extLst>
                </p14:cNvPr>
                <p14:cNvContentPartPr/>
                <p14:nvPr/>
              </p14:nvContentPartPr>
              <p14:xfrm>
                <a:off x="7077222" y="2925287"/>
                <a:ext cx="87120" cy="7524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916AEA7F-0E4E-AC43-8261-1F4E1C2A0E04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7062102" y="2910167"/>
                  <a:ext cx="1173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xmlns="" id="{AF50A014-150C-DE4F-8247-FFC174FFF232}"/>
                    </a:ext>
                  </a:extLst>
                </p14:cNvPr>
                <p14:cNvContentPartPr/>
                <p14:nvPr/>
              </p14:nvContentPartPr>
              <p14:xfrm>
                <a:off x="7163622" y="2925287"/>
                <a:ext cx="98640" cy="637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AF50A014-150C-DE4F-8247-FFC174FFF232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7148502" y="2910167"/>
                  <a:ext cx="1288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xmlns="" id="{122689E4-722D-4C42-8DB8-2FE951C06329}"/>
                    </a:ext>
                  </a:extLst>
                </p14:cNvPr>
                <p14:cNvContentPartPr/>
                <p14:nvPr/>
              </p14:nvContentPartPr>
              <p14:xfrm>
                <a:off x="7250382" y="2867687"/>
                <a:ext cx="98640" cy="1677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122689E4-722D-4C42-8DB8-2FE951C06329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7235262" y="2852567"/>
                  <a:ext cx="12888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xmlns="" id="{84EAFA36-A01E-A44C-B179-AE2C0C9C2107}"/>
                    </a:ext>
                  </a:extLst>
                </p14:cNvPr>
                <p14:cNvContentPartPr/>
                <p14:nvPr/>
              </p14:nvContentPartPr>
              <p14:xfrm>
                <a:off x="7440822" y="2833127"/>
                <a:ext cx="17640" cy="1389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84EAFA36-A01E-A44C-B179-AE2C0C9C2107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7425702" y="2817647"/>
                  <a:ext cx="482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xmlns="" id="{3E9B85C2-1B5F-0E44-8665-42F4AD9E47A2}"/>
                    </a:ext>
                  </a:extLst>
                </p14:cNvPr>
                <p14:cNvContentPartPr/>
                <p14:nvPr/>
              </p14:nvContentPartPr>
              <p14:xfrm>
                <a:off x="7469622" y="3058127"/>
                <a:ext cx="23400" cy="176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3E9B85C2-1B5F-0E44-8665-42F4AD9E47A2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7454502" y="3043007"/>
                  <a:ext cx="540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xmlns="" id="{50D42182-3C2A-FF4A-8EA3-51A543D64F5F}"/>
                    </a:ext>
                  </a:extLst>
                </p14:cNvPr>
                <p14:cNvContentPartPr/>
                <p14:nvPr/>
              </p14:nvContentPartPr>
              <p14:xfrm>
                <a:off x="7556382" y="2584727"/>
                <a:ext cx="46440" cy="1159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50D42182-3C2A-FF4A-8EA3-51A543D64F5F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7540902" y="2569607"/>
                  <a:ext cx="770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xmlns="" id="{50320203-4A2E-CE40-9845-1DA68CB818CF}"/>
                    </a:ext>
                  </a:extLst>
                </p14:cNvPr>
                <p14:cNvContentPartPr/>
                <p14:nvPr/>
              </p14:nvContentPartPr>
              <p14:xfrm>
                <a:off x="7573662" y="2573207"/>
                <a:ext cx="115920" cy="752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50320203-4A2E-CE40-9845-1DA68CB818CF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7558542" y="2558087"/>
                  <a:ext cx="1461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xmlns="" id="{1D077D28-4DAE-9546-BAF6-2AD7B3A1A905}"/>
                    </a:ext>
                  </a:extLst>
                </p14:cNvPr>
                <p14:cNvContentPartPr/>
                <p14:nvPr/>
              </p14:nvContentPartPr>
              <p14:xfrm>
                <a:off x="7677702" y="2463767"/>
                <a:ext cx="110160" cy="752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1D077D28-4DAE-9546-BAF6-2AD7B3A1A905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7662222" y="2448287"/>
                  <a:ext cx="1404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xmlns="" id="{96FEFBB7-C87B-E34E-8CA1-8C5E65AA2CCB}"/>
                    </a:ext>
                  </a:extLst>
                </p14:cNvPr>
                <p14:cNvContentPartPr/>
                <p14:nvPr/>
              </p14:nvContentPartPr>
              <p14:xfrm>
                <a:off x="7792902" y="2446127"/>
                <a:ext cx="81000" cy="1101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96FEFBB7-C87B-E34E-8CA1-8C5E65AA2CCB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7777782" y="2431007"/>
                  <a:ext cx="1116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xmlns="" id="{F3BB159D-A0D7-9E43-AC3B-CCAFA2A3A109}"/>
                    </a:ext>
                  </a:extLst>
                </p14:cNvPr>
                <p14:cNvContentPartPr/>
                <p14:nvPr/>
              </p14:nvContentPartPr>
              <p14:xfrm>
                <a:off x="7971822" y="2602007"/>
                <a:ext cx="162000" cy="2253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F3BB159D-A0D7-9E43-AC3B-CCAFA2A3A109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7956702" y="2586887"/>
                  <a:ext cx="19260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xmlns="" id="{7D91C719-9581-734B-AC7D-5FC8E4D032A1}"/>
                    </a:ext>
                  </a:extLst>
                </p14:cNvPr>
                <p14:cNvContentPartPr/>
                <p14:nvPr/>
              </p14:nvContentPartPr>
              <p14:xfrm>
                <a:off x="8081622" y="2428847"/>
                <a:ext cx="190800" cy="921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7D91C719-9581-734B-AC7D-5FC8E4D032A1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8066502" y="2413727"/>
                  <a:ext cx="22140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xmlns="" id="{02812580-EC0F-DF40-88ED-F53EA3175AE5}"/>
                    </a:ext>
                  </a:extLst>
                </p14:cNvPr>
                <p14:cNvContentPartPr/>
                <p14:nvPr/>
              </p14:nvContentPartPr>
              <p14:xfrm>
                <a:off x="8306622" y="2469527"/>
                <a:ext cx="104400" cy="111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02812580-EC0F-DF40-88ED-F53EA3175AE5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8291502" y="2454047"/>
                  <a:ext cx="1346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xmlns="" id="{EBD6D584-0AC6-7D47-BA9B-E6E574F9775D}"/>
                    </a:ext>
                  </a:extLst>
                </p14:cNvPr>
                <p14:cNvContentPartPr/>
                <p14:nvPr/>
              </p14:nvContentPartPr>
              <p14:xfrm>
                <a:off x="8445222" y="2405807"/>
                <a:ext cx="167760" cy="1332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EBD6D584-0AC6-7D47-BA9B-E6E574F9775D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8430102" y="2390687"/>
                  <a:ext cx="19836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xmlns="" id="{72788650-0A02-2C40-8FEF-B02FC08F0DC8}"/>
              </a:ext>
            </a:extLst>
          </p:cNvPr>
          <p:cNvGrpSpPr/>
          <p:nvPr/>
        </p:nvGrpSpPr>
        <p:grpSpPr>
          <a:xfrm>
            <a:off x="917622" y="3589127"/>
            <a:ext cx="81000" cy="75600"/>
            <a:chOff x="917622" y="3589127"/>
            <a:chExt cx="81000" cy="75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xmlns="" id="{AB8C3D70-7C74-DB46-9972-C84B2E529D4E}"/>
                    </a:ext>
                  </a:extLst>
                </p14:cNvPr>
                <p14:cNvContentPartPr/>
                <p14:nvPr/>
              </p14:nvContentPartPr>
              <p14:xfrm>
                <a:off x="934902" y="3589127"/>
                <a:ext cx="38160" cy="176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AB8C3D70-7C74-DB46-9972-C84B2E529D4E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919782" y="3574007"/>
                  <a:ext cx="687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xmlns="" id="{48C0DED0-3DDC-C146-9C9A-AB9DA0FEF1CB}"/>
                    </a:ext>
                  </a:extLst>
                </p14:cNvPr>
                <p14:cNvContentPartPr/>
                <p14:nvPr/>
              </p14:nvContentPartPr>
              <p14:xfrm>
                <a:off x="917622" y="3652847"/>
                <a:ext cx="81000" cy="118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48C0DED0-3DDC-C146-9C9A-AB9DA0FEF1CB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902502" y="3637727"/>
                  <a:ext cx="111600" cy="4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xmlns="" id="{CD5CCE6E-D5CA-BC4E-89FE-185DE6DCF3BA}"/>
                  </a:ext>
                </a:extLst>
              </p14:cNvPr>
              <p14:cNvContentPartPr/>
              <p14:nvPr/>
            </p14:nvContentPartPr>
            <p14:xfrm>
              <a:off x="1425582" y="3485447"/>
              <a:ext cx="219600" cy="24264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CD5CCE6E-D5CA-BC4E-89FE-185DE6DCF3BA}"/>
                  </a:ext>
                </a:extLst>
              </p:cNvPr>
              <p:cNvPicPr/>
              <p:nvPr/>
            </p:nvPicPr>
            <p:blipFill>
              <a:blip r:embed="rId230"/>
              <a:stretch>
                <a:fillRect/>
              </a:stretch>
            </p:blipFill>
            <p:spPr>
              <a:xfrm>
                <a:off x="1410462" y="3469967"/>
                <a:ext cx="250200" cy="2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xmlns="" id="{7D990AF4-2CB2-3D4A-A9DB-9FA5F426EA69}"/>
                  </a:ext>
                </a:extLst>
              </p14:cNvPr>
              <p14:cNvContentPartPr/>
              <p14:nvPr/>
            </p14:nvContentPartPr>
            <p14:xfrm>
              <a:off x="2770902" y="3398687"/>
              <a:ext cx="225360" cy="8712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7D990AF4-2CB2-3D4A-A9DB-9FA5F426EA69}"/>
                  </a:ext>
                </a:extLst>
              </p:cNvPr>
              <p:cNvPicPr/>
              <p:nvPr/>
            </p:nvPicPr>
            <p:blipFill>
              <a:blip r:embed="rId232"/>
              <a:stretch>
                <a:fillRect/>
              </a:stretch>
            </p:blipFill>
            <p:spPr>
              <a:xfrm>
                <a:off x="2755422" y="3383567"/>
                <a:ext cx="25596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xmlns="" id="{144497AD-0290-1F4D-A480-C85415855924}"/>
                  </a:ext>
                </a:extLst>
              </p14:cNvPr>
              <p14:cNvContentPartPr/>
              <p14:nvPr/>
            </p14:nvContentPartPr>
            <p14:xfrm>
              <a:off x="3146022" y="3323807"/>
              <a:ext cx="23400" cy="10440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144497AD-0290-1F4D-A480-C85415855924}"/>
                  </a:ext>
                </a:extLst>
              </p:cNvPr>
              <p:cNvPicPr/>
              <p:nvPr/>
            </p:nvPicPr>
            <p:blipFill>
              <a:blip r:embed="rId234"/>
              <a:stretch>
                <a:fillRect/>
              </a:stretch>
            </p:blipFill>
            <p:spPr>
              <a:xfrm>
                <a:off x="3130542" y="3308687"/>
                <a:ext cx="5400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xmlns="" id="{7F0D0237-0F9F-A34F-9CD4-15A559F023E2}"/>
                  </a:ext>
                </a:extLst>
              </p14:cNvPr>
              <p14:cNvContentPartPr/>
              <p14:nvPr/>
            </p14:nvContentPartPr>
            <p14:xfrm>
              <a:off x="3140262" y="3502727"/>
              <a:ext cx="29160" cy="36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7F0D0237-0F9F-A34F-9CD4-15A559F023E2}"/>
                  </a:ext>
                </a:extLst>
              </p:cNvPr>
              <p:cNvPicPr/>
              <p:nvPr/>
            </p:nvPicPr>
            <p:blipFill>
              <a:blip r:embed="rId236"/>
              <a:stretch>
                <a:fillRect/>
              </a:stretch>
            </p:blipFill>
            <p:spPr>
              <a:xfrm>
                <a:off x="3124782" y="3487607"/>
                <a:ext cx="5976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xmlns="" id="{CFD76370-A431-A744-93D2-7928A2FB74F6}"/>
                  </a:ext>
                </a:extLst>
              </p14:cNvPr>
              <p14:cNvContentPartPr/>
              <p14:nvPr/>
            </p14:nvContentPartPr>
            <p14:xfrm>
              <a:off x="2187702" y="3652847"/>
              <a:ext cx="2044080" cy="3492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CFD76370-A431-A744-93D2-7928A2FB74F6}"/>
                  </a:ext>
                </a:extLst>
              </p:cNvPr>
              <p:cNvPicPr/>
              <p:nvPr/>
            </p:nvPicPr>
            <p:blipFill>
              <a:blip r:embed="rId238"/>
              <a:stretch>
                <a:fillRect/>
              </a:stretch>
            </p:blipFill>
            <p:spPr>
              <a:xfrm>
                <a:off x="2172582" y="3637727"/>
                <a:ext cx="2074320" cy="6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xmlns="" id="{7D8C3AB9-FF91-9043-9E90-83E1EF561576}"/>
                  </a:ext>
                </a:extLst>
              </p14:cNvPr>
              <p14:cNvContentPartPr/>
              <p14:nvPr/>
            </p14:nvContentPartPr>
            <p14:xfrm>
              <a:off x="4519782" y="3543047"/>
              <a:ext cx="11880" cy="15372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7D8C3AB9-FF91-9043-9E90-83E1EF561576}"/>
                  </a:ext>
                </a:extLst>
              </p:cNvPr>
              <p:cNvPicPr/>
              <p:nvPr/>
            </p:nvPicPr>
            <p:blipFill>
              <a:blip r:embed="rId240"/>
              <a:stretch>
                <a:fillRect/>
              </a:stretch>
            </p:blipFill>
            <p:spPr>
              <a:xfrm>
                <a:off x="4504662" y="3527927"/>
                <a:ext cx="42480" cy="18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77" name="Ink 176">
                <a:extLst>
                  <a:ext uri="{FF2B5EF4-FFF2-40B4-BE49-F238E27FC236}">
                    <a16:creationId xmlns:a16="http://schemas.microsoft.com/office/drawing/2014/main" xmlns="" id="{F83E8BE7-0846-AA4E-9437-F1A4EEC18A5C}"/>
                  </a:ext>
                </a:extLst>
              </p14:cNvPr>
              <p14:cNvContentPartPr/>
              <p14:nvPr/>
            </p14:nvContentPartPr>
            <p14:xfrm>
              <a:off x="4519782" y="3537287"/>
              <a:ext cx="127440" cy="69480"/>
            </p14:xfrm>
          </p:contentPart>
        </mc:Choice>
        <mc:Fallback xmlns="">
          <p:pic>
            <p:nvPicPr>
              <p:cNvPr id="177" name="Ink 176">
                <a:extLst>
                  <a:ext uri="{FF2B5EF4-FFF2-40B4-BE49-F238E27FC236}">
                    <a16:creationId xmlns:a16="http://schemas.microsoft.com/office/drawing/2014/main" id="{F83E8BE7-0846-AA4E-9437-F1A4EEC18A5C}"/>
                  </a:ext>
                </a:extLst>
              </p:cNvPr>
              <p:cNvPicPr/>
              <p:nvPr/>
            </p:nvPicPr>
            <p:blipFill>
              <a:blip r:embed="rId242"/>
              <a:stretch>
                <a:fillRect/>
              </a:stretch>
            </p:blipFill>
            <p:spPr>
              <a:xfrm>
                <a:off x="4504662" y="3522167"/>
                <a:ext cx="15768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xmlns="" id="{930AA299-0196-DF4B-89F9-5B0B89B19376}"/>
                  </a:ext>
                </a:extLst>
              </p14:cNvPr>
              <p14:cNvContentPartPr/>
              <p14:nvPr/>
            </p14:nvContentPartPr>
            <p14:xfrm>
              <a:off x="4652622" y="3415967"/>
              <a:ext cx="92880" cy="57960"/>
            </p14:xfrm>
          </p:contentPart>
        </mc:Choice>
        <mc:Fallback xmlns=""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930AA299-0196-DF4B-89F9-5B0B89B19376}"/>
                  </a:ext>
                </a:extLst>
              </p:cNvPr>
              <p:cNvPicPr/>
              <p:nvPr/>
            </p:nvPicPr>
            <p:blipFill>
              <a:blip r:embed="rId244"/>
              <a:stretch>
                <a:fillRect/>
              </a:stretch>
            </p:blipFill>
            <p:spPr>
              <a:xfrm>
                <a:off x="4637502" y="3400847"/>
                <a:ext cx="12312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79" name="Ink 178">
                <a:extLst>
                  <a:ext uri="{FF2B5EF4-FFF2-40B4-BE49-F238E27FC236}">
                    <a16:creationId xmlns:a16="http://schemas.microsoft.com/office/drawing/2014/main" xmlns="" id="{78A6A961-27B8-7143-98EA-05C6959E3401}"/>
                  </a:ext>
                </a:extLst>
              </p14:cNvPr>
              <p14:cNvContentPartPr/>
              <p14:nvPr/>
            </p14:nvContentPartPr>
            <p14:xfrm>
              <a:off x="4739382" y="3404447"/>
              <a:ext cx="81000" cy="75240"/>
            </p14:xfrm>
          </p:contentPart>
        </mc:Choice>
        <mc:Fallback xmlns="">
          <p:pic>
            <p:nvPicPr>
              <p:cNvPr id="179" name="Ink 178">
                <a:extLst>
                  <a:ext uri="{FF2B5EF4-FFF2-40B4-BE49-F238E27FC236}">
                    <a16:creationId xmlns:a16="http://schemas.microsoft.com/office/drawing/2014/main" id="{78A6A961-27B8-7143-98EA-05C6959E3401}"/>
                  </a:ext>
                </a:extLst>
              </p:cNvPr>
              <p:cNvPicPr/>
              <p:nvPr/>
            </p:nvPicPr>
            <p:blipFill>
              <a:blip r:embed="rId246"/>
              <a:stretch>
                <a:fillRect/>
              </a:stretch>
            </p:blipFill>
            <p:spPr>
              <a:xfrm>
                <a:off x="4723902" y="3389327"/>
                <a:ext cx="11160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80" name="Ink 179">
                <a:extLst>
                  <a:ext uri="{FF2B5EF4-FFF2-40B4-BE49-F238E27FC236}">
                    <a16:creationId xmlns:a16="http://schemas.microsoft.com/office/drawing/2014/main" xmlns="" id="{4D2A305F-D04B-4B41-816F-3EFFE75F3060}"/>
                  </a:ext>
                </a:extLst>
              </p14:cNvPr>
              <p14:cNvContentPartPr/>
              <p14:nvPr/>
            </p14:nvContentPartPr>
            <p14:xfrm>
              <a:off x="4947102" y="3571847"/>
              <a:ext cx="202320" cy="190800"/>
            </p14:xfrm>
          </p:contentPart>
        </mc:Choice>
        <mc:Fallback xmlns="">
          <p:pic>
            <p:nvPicPr>
              <p:cNvPr id="180" name="Ink 179">
                <a:extLst>
                  <a:ext uri="{FF2B5EF4-FFF2-40B4-BE49-F238E27FC236}">
                    <a16:creationId xmlns:a16="http://schemas.microsoft.com/office/drawing/2014/main" id="{4D2A305F-D04B-4B41-816F-3EFFE75F3060}"/>
                  </a:ext>
                </a:extLst>
              </p:cNvPr>
              <p:cNvPicPr/>
              <p:nvPr/>
            </p:nvPicPr>
            <p:blipFill>
              <a:blip r:embed="rId248"/>
              <a:stretch>
                <a:fillRect/>
              </a:stretch>
            </p:blipFill>
            <p:spPr>
              <a:xfrm>
                <a:off x="4931622" y="3556727"/>
                <a:ext cx="232920" cy="221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84" name="Group 183">
            <a:extLst>
              <a:ext uri="{FF2B5EF4-FFF2-40B4-BE49-F238E27FC236}">
                <a16:creationId xmlns:a16="http://schemas.microsoft.com/office/drawing/2014/main" xmlns="" id="{15B58757-BF10-A649-A3B8-39EC51E38431}"/>
              </a:ext>
            </a:extLst>
          </p:cNvPr>
          <p:cNvGrpSpPr/>
          <p:nvPr/>
        </p:nvGrpSpPr>
        <p:grpSpPr>
          <a:xfrm>
            <a:off x="5045022" y="3381407"/>
            <a:ext cx="589320" cy="104400"/>
            <a:chOff x="5045022" y="3381407"/>
            <a:chExt cx="589320" cy="10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xmlns="" id="{D37A0364-8493-4F45-88C5-B3CED263E592}"/>
                    </a:ext>
                  </a:extLst>
                </p14:cNvPr>
                <p14:cNvContentPartPr/>
                <p14:nvPr/>
              </p14:nvContentPartPr>
              <p14:xfrm>
                <a:off x="5045022" y="3381407"/>
                <a:ext cx="173520" cy="752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D37A0364-8493-4F45-88C5-B3CED263E592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5029902" y="3366287"/>
                  <a:ext cx="2041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xmlns="" id="{211A05A7-B646-1D45-AB31-4E922B1379BD}"/>
                    </a:ext>
                  </a:extLst>
                </p14:cNvPr>
                <p14:cNvContentPartPr/>
                <p14:nvPr/>
              </p14:nvContentPartPr>
              <p14:xfrm>
                <a:off x="5287662" y="3415967"/>
                <a:ext cx="69480" cy="118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211A05A7-B646-1D45-AB31-4E922B1379BD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5272542" y="340084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xmlns="" id="{0C0C58A5-F333-AD41-BBD6-7AB5550B3CCF}"/>
                    </a:ext>
                  </a:extLst>
                </p14:cNvPr>
                <p14:cNvContentPartPr/>
                <p14:nvPr/>
              </p14:nvContentPartPr>
              <p14:xfrm>
                <a:off x="5414742" y="3387167"/>
                <a:ext cx="219600" cy="986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0C0C58A5-F333-AD41-BBD6-7AB5550B3CCF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5399262" y="3372047"/>
                  <a:ext cx="25020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xmlns="" id="{246CEA23-D91D-6D47-8FDB-5D1352CBB2C6}"/>
              </a:ext>
            </a:extLst>
          </p:cNvPr>
          <p:cNvGrpSpPr/>
          <p:nvPr/>
        </p:nvGrpSpPr>
        <p:grpSpPr>
          <a:xfrm>
            <a:off x="911862" y="4443767"/>
            <a:ext cx="46440" cy="57960"/>
            <a:chOff x="911862" y="4443767"/>
            <a:chExt cx="4644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xmlns="" id="{0967AAB0-4196-054C-B872-BC4B3C112569}"/>
                    </a:ext>
                  </a:extLst>
                </p14:cNvPr>
                <p14:cNvContentPartPr/>
                <p14:nvPr/>
              </p14:nvContentPartPr>
              <p14:xfrm>
                <a:off x="911862" y="4443767"/>
                <a:ext cx="34920" cy="61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0967AAB0-4196-054C-B872-BC4B3C112569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896742" y="4428287"/>
                  <a:ext cx="655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xmlns="" id="{9F70C1AA-7687-5548-BE1F-7A49151E20D5}"/>
                    </a:ext>
                  </a:extLst>
                </p14:cNvPr>
                <p14:cNvContentPartPr/>
                <p14:nvPr/>
              </p14:nvContentPartPr>
              <p14:xfrm>
                <a:off x="917622" y="4489847"/>
                <a:ext cx="40680" cy="118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9F70C1AA-7687-5548-BE1F-7A49151E20D5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902502" y="4474727"/>
                  <a:ext cx="7128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4" name="Group 273">
            <a:extLst>
              <a:ext uri="{FF2B5EF4-FFF2-40B4-BE49-F238E27FC236}">
                <a16:creationId xmlns:a16="http://schemas.microsoft.com/office/drawing/2014/main" xmlns="" id="{5F7DFA72-4392-8D44-9575-947CACE6E989}"/>
              </a:ext>
            </a:extLst>
          </p:cNvPr>
          <p:cNvGrpSpPr/>
          <p:nvPr/>
        </p:nvGrpSpPr>
        <p:grpSpPr>
          <a:xfrm>
            <a:off x="940662" y="5413607"/>
            <a:ext cx="63720" cy="75240"/>
            <a:chOff x="940662" y="5413607"/>
            <a:chExt cx="6372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xmlns="" id="{007A5A32-A51D-6C4C-B7E6-4B6743387A29}"/>
                    </a:ext>
                  </a:extLst>
                </p14:cNvPr>
                <p14:cNvContentPartPr/>
                <p14:nvPr/>
              </p14:nvContentPartPr>
              <p14:xfrm>
                <a:off x="940662" y="5413607"/>
                <a:ext cx="63720" cy="118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007A5A32-A51D-6C4C-B7E6-4B6743387A29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925542" y="539812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xmlns="" id="{5E097816-78C0-084C-B624-6DCCFEA985A6}"/>
                    </a:ext>
                  </a:extLst>
                </p14:cNvPr>
                <p14:cNvContentPartPr/>
                <p14:nvPr/>
              </p14:nvContentPartPr>
              <p14:xfrm>
                <a:off x="946422" y="5488487"/>
                <a:ext cx="46440" cy="36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5E097816-78C0-084C-B624-6DCCFEA985A6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931302" y="5473367"/>
                  <a:ext cx="77040" cy="30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xmlns="" id="{18AD423B-8198-E140-BD10-2EC0D42B6EDF}"/>
                  </a:ext>
                </a:extLst>
              </p14:cNvPr>
              <p14:cNvContentPartPr/>
              <p14:nvPr/>
            </p14:nvContentPartPr>
            <p14:xfrm>
              <a:off x="2309022" y="3889367"/>
              <a:ext cx="92880" cy="8100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18AD423B-8198-E140-BD10-2EC0D42B6EDF}"/>
                  </a:ext>
                </a:extLst>
              </p:cNvPr>
              <p:cNvPicPr/>
              <p:nvPr/>
            </p:nvPicPr>
            <p:blipFill>
              <a:blip r:embed="rId264"/>
              <a:stretch>
                <a:fillRect/>
              </a:stretch>
            </p:blipFill>
            <p:spPr>
              <a:xfrm>
                <a:off x="2293542" y="3874247"/>
                <a:ext cx="12312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xmlns="" id="{1B84E398-2571-F549-B649-BFA7079D48D0}"/>
                  </a:ext>
                </a:extLst>
              </p14:cNvPr>
              <p14:cNvContentPartPr/>
              <p14:nvPr/>
            </p14:nvContentPartPr>
            <p14:xfrm>
              <a:off x="2418462" y="3860567"/>
              <a:ext cx="69480" cy="11016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1B84E398-2571-F549-B649-BFA7079D48D0}"/>
                  </a:ext>
                </a:extLst>
              </p:cNvPr>
              <p:cNvPicPr/>
              <p:nvPr/>
            </p:nvPicPr>
            <p:blipFill>
              <a:blip r:embed="rId266"/>
              <a:stretch>
                <a:fillRect/>
              </a:stretch>
            </p:blipFill>
            <p:spPr>
              <a:xfrm>
                <a:off x="2403342" y="3845447"/>
                <a:ext cx="10008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xmlns="" id="{E2104AAB-FB25-1C4A-BEEE-73E9524FA57F}"/>
                  </a:ext>
                </a:extLst>
              </p14:cNvPr>
              <p14:cNvContentPartPr/>
              <p14:nvPr/>
            </p14:nvContentPartPr>
            <p14:xfrm>
              <a:off x="2568582" y="3930047"/>
              <a:ext cx="75240" cy="612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E2104AAB-FB25-1C4A-BEEE-73E9524FA57F}"/>
                  </a:ext>
                </a:extLst>
              </p:cNvPr>
              <p:cNvPicPr/>
              <p:nvPr/>
            </p:nvPicPr>
            <p:blipFill>
              <a:blip r:embed="rId268"/>
              <a:stretch>
                <a:fillRect/>
              </a:stretch>
            </p:blipFill>
            <p:spPr>
              <a:xfrm>
                <a:off x="2553462" y="3914567"/>
                <a:ext cx="10584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xmlns="" id="{5936155F-4310-FF4F-A3EC-6CF957CEB0D2}"/>
                  </a:ext>
                </a:extLst>
              </p14:cNvPr>
              <p14:cNvContentPartPr/>
              <p14:nvPr/>
            </p14:nvContentPartPr>
            <p14:xfrm>
              <a:off x="2735982" y="3883607"/>
              <a:ext cx="17640" cy="10188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5936155F-4310-FF4F-A3EC-6CF957CEB0D2}"/>
                  </a:ext>
                </a:extLst>
              </p:cNvPr>
              <p:cNvPicPr/>
              <p:nvPr/>
            </p:nvPicPr>
            <p:blipFill>
              <a:blip r:embed="rId270"/>
              <a:stretch>
                <a:fillRect/>
              </a:stretch>
            </p:blipFill>
            <p:spPr>
              <a:xfrm>
                <a:off x="2720862" y="3868487"/>
                <a:ext cx="48240" cy="13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xmlns="" id="{9317C405-AD5E-2D44-BCCF-397C7DE389C9}"/>
                  </a:ext>
                </a:extLst>
              </p14:cNvPr>
              <p14:cNvContentPartPr/>
              <p14:nvPr/>
            </p14:nvContentPartPr>
            <p14:xfrm>
              <a:off x="2822742" y="3837527"/>
              <a:ext cx="127440" cy="17352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9317C405-AD5E-2D44-BCCF-397C7DE389C9}"/>
                  </a:ext>
                </a:extLst>
              </p:cNvPr>
              <p:cNvPicPr/>
              <p:nvPr/>
            </p:nvPicPr>
            <p:blipFill>
              <a:blip r:embed="rId272"/>
              <a:stretch>
                <a:fillRect/>
              </a:stretch>
            </p:blipFill>
            <p:spPr>
              <a:xfrm>
                <a:off x="2807262" y="3822407"/>
                <a:ext cx="157680" cy="2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xmlns="" id="{629FB7E5-A0DB-3544-B93A-D84F0C63981F}"/>
                  </a:ext>
                </a:extLst>
              </p14:cNvPr>
              <p14:cNvContentPartPr/>
              <p14:nvPr/>
            </p14:nvContentPartPr>
            <p14:xfrm>
              <a:off x="2153142" y="3797207"/>
              <a:ext cx="150480" cy="24876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629FB7E5-A0DB-3544-B93A-D84F0C63981F}"/>
                  </a:ext>
                </a:extLst>
              </p:cNvPr>
              <p:cNvPicPr/>
              <p:nvPr/>
            </p:nvPicPr>
            <p:blipFill>
              <a:blip r:embed="rId274"/>
              <a:stretch>
                <a:fillRect/>
              </a:stretch>
            </p:blipFill>
            <p:spPr>
              <a:xfrm>
                <a:off x="2137662" y="3781727"/>
                <a:ext cx="181080" cy="27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xmlns="" id="{A015F870-0D1E-4C49-8892-AF7D37F437A4}"/>
                  </a:ext>
                </a:extLst>
              </p14:cNvPr>
              <p14:cNvContentPartPr/>
              <p14:nvPr/>
            </p14:nvContentPartPr>
            <p14:xfrm>
              <a:off x="3099942" y="3808727"/>
              <a:ext cx="6120" cy="11016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A015F870-0D1E-4C49-8892-AF7D37F437A4}"/>
                  </a:ext>
                </a:extLst>
              </p:cNvPr>
              <p:cNvPicPr/>
              <p:nvPr/>
            </p:nvPicPr>
            <p:blipFill>
              <a:blip r:embed="rId276"/>
              <a:stretch>
                <a:fillRect/>
              </a:stretch>
            </p:blipFill>
            <p:spPr>
              <a:xfrm>
                <a:off x="3084462" y="3793247"/>
                <a:ext cx="3672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xmlns="" id="{34D32490-3B23-4E4F-831B-3EFBEE278F4C}"/>
                  </a:ext>
                </a:extLst>
              </p14:cNvPr>
              <p14:cNvContentPartPr/>
              <p14:nvPr/>
            </p14:nvContentPartPr>
            <p14:xfrm>
              <a:off x="3099942" y="4016447"/>
              <a:ext cx="11880" cy="1188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34D32490-3B23-4E4F-831B-3EFBEE278F4C}"/>
                  </a:ext>
                </a:extLst>
              </p:cNvPr>
              <p:cNvPicPr/>
              <p:nvPr/>
            </p:nvPicPr>
            <p:blipFill>
              <a:blip r:embed="rId278"/>
              <a:stretch>
                <a:fillRect/>
              </a:stretch>
            </p:blipFill>
            <p:spPr>
              <a:xfrm>
                <a:off x="3084462" y="4001327"/>
                <a:ext cx="4248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xmlns="" id="{B7834820-7A44-0747-8CA6-907C70811EE9}"/>
                  </a:ext>
                </a:extLst>
              </p14:cNvPr>
              <p14:cNvContentPartPr/>
              <p14:nvPr/>
            </p14:nvContentPartPr>
            <p14:xfrm>
              <a:off x="3347982" y="3791447"/>
              <a:ext cx="98640" cy="242640"/>
            </p14:xfrm>
          </p:contentPart>
        </mc:Choice>
        <mc:Fallback xmlns=""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B7834820-7A44-0747-8CA6-907C70811EE9}"/>
                  </a:ext>
                </a:extLst>
              </p:cNvPr>
              <p:cNvPicPr/>
              <p:nvPr/>
            </p:nvPicPr>
            <p:blipFill>
              <a:blip r:embed="rId280"/>
              <a:stretch>
                <a:fillRect/>
              </a:stretch>
            </p:blipFill>
            <p:spPr>
              <a:xfrm>
                <a:off x="3332862" y="3775967"/>
                <a:ext cx="128880" cy="2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xmlns="" id="{83CBAE2F-AD30-B54B-BED9-2276D39FB9B5}"/>
                  </a:ext>
                </a:extLst>
              </p14:cNvPr>
              <p14:cNvContentPartPr/>
              <p14:nvPr/>
            </p14:nvContentPartPr>
            <p14:xfrm>
              <a:off x="3469302" y="3889367"/>
              <a:ext cx="185040" cy="6948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83CBAE2F-AD30-B54B-BED9-2276D39FB9B5}"/>
                  </a:ext>
                </a:extLst>
              </p:cNvPr>
              <p:cNvPicPr/>
              <p:nvPr/>
            </p:nvPicPr>
            <p:blipFill>
              <a:blip r:embed="rId282"/>
              <a:stretch>
                <a:fillRect/>
              </a:stretch>
            </p:blipFill>
            <p:spPr>
              <a:xfrm>
                <a:off x="3453822" y="3874247"/>
                <a:ext cx="21564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xmlns="" id="{B6BEA3F4-D972-A946-9788-6976010814BE}"/>
                  </a:ext>
                </a:extLst>
              </p14:cNvPr>
              <p14:cNvContentPartPr/>
              <p14:nvPr/>
            </p14:nvContentPartPr>
            <p14:xfrm>
              <a:off x="3740382" y="3924287"/>
              <a:ext cx="69480" cy="612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B6BEA3F4-D972-A946-9788-6976010814BE}"/>
                  </a:ext>
                </a:extLst>
              </p:cNvPr>
              <p:cNvPicPr/>
              <p:nvPr/>
            </p:nvPicPr>
            <p:blipFill>
              <a:blip r:embed="rId284"/>
              <a:stretch>
                <a:fillRect/>
              </a:stretch>
            </p:blipFill>
            <p:spPr>
              <a:xfrm>
                <a:off x="3725262" y="3908807"/>
                <a:ext cx="10008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xmlns="" id="{500D25E4-3B0E-0E48-9820-C6DCF7CDC231}"/>
                  </a:ext>
                </a:extLst>
              </p14:cNvPr>
              <p14:cNvContentPartPr/>
              <p14:nvPr/>
            </p14:nvContentPartPr>
            <p14:xfrm>
              <a:off x="3867462" y="3906647"/>
              <a:ext cx="103680" cy="6372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500D25E4-3B0E-0E48-9820-C6DCF7CDC231}"/>
                  </a:ext>
                </a:extLst>
              </p:cNvPr>
              <p:cNvPicPr/>
              <p:nvPr/>
            </p:nvPicPr>
            <p:blipFill>
              <a:blip r:embed="rId286"/>
              <a:stretch>
                <a:fillRect/>
              </a:stretch>
            </p:blipFill>
            <p:spPr>
              <a:xfrm>
                <a:off x="3852342" y="3891527"/>
                <a:ext cx="134280" cy="9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xmlns="" id="{FE74188F-46CE-1948-AF17-A95D4278514D}"/>
                  </a:ext>
                </a:extLst>
              </p14:cNvPr>
              <p14:cNvContentPartPr/>
              <p14:nvPr/>
            </p14:nvContentPartPr>
            <p14:xfrm>
              <a:off x="3983022" y="3889367"/>
              <a:ext cx="69480" cy="7524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FE74188F-46CE-1948-AF17-A95D4278514D}"/>
                  </a:ext>
                </a:extLst>
              </p:cNvPr>
              <p:cNvPicPr/>
              <p:nvPr/>
            </p:nvPicPr>
            <p:blipFill>
              <a:blip r:embed="rId288"/>
              <a:stretch>
                <a:fillRect/>
              </a:stretch>
            </p:blipFill>
            <p:spPr>
              <a:xfrm>
                <a:off x="3967902" y="3874247"/>
                <a:ext cx="10008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xmlns="" id="{69AE708E-6F64-0C41-87BF-898FAEE5D664}"/>
                  </a:ext>
                </a:extLst>
              </p14:cNvPr>
              <p14:cNvContentPartPr/>
              <p14:nvPr/>
            </p14:nvContentPartPr>
            <p14:xfrm>
              <a:off x="4075542" y="3797207"/>
              <a:ext cx="144720" cy="22536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69AE708E-6F64-0C41-87BF-898FAEE5D664}"/>
                  </a:ext>
                </a:extLst>
              </p:cNvPr>
              <p:cNvPicPr/>
              <p:nvPr/>
            </p:nvPicPr>
            <p:blipFill>
              <a:blip r:embed="rId290"/>
              <a:stretch>
                <a:fillRect/>
              </a:stretch>
            </p:blipFill>
            <p:spPr>
              <a:xfrm>
                <a:off x="4060062" y="3781727"/>
                <a:ext cx="175320" cy="25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xmlns="" id="{5D20E68B-FBFF-A142-8348-CD571767D15F}"/>
                  </a:ext>
                </a:extLst>
              </p14:cNvPr>
              <p14:cNvContentPartPr/>
              <p14:nvPr/>
            </p14:nvContentPartPr>
            <p14:xfrm>
              <a:off x="4352382" y="3785687"/>
              <a:ext cx="11880" cy="13896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5D20E68B-FBFF-A142-8348-CD571767D15F}"/>
                  </a:ext>
                </a:extLst>
              </p:cNvPr>
              <p:cNvPicPr/>
              <p:nvPr/>
            </p:nvPicPr>
            <p:blipFill>
              <a:blip r:embed="rId292"/>
              <a:stretch>
                <a:fillRect/>
              </a:stretch>
            </p:blipFill>
            <p:spPr>
              <a:xfrm>
                <a:off x="4337262" y="3770207"/>
                <a:ext cx="42480" cy="16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xmlns="" id="{6A3E2802-63B3-744A-8B4F-FDDB549447D6}"/>
                  </a:ext>
                </a:extLst>
              </p14:cNvPr>
              <p14:cNvContentPartPr/>
              <p14:nvPr/>
            </p14:nvContentPartPr>
            <p14:xfrm>
              <a:off x="4352382" y="3987647"/>
              <a:ext cx="17640" cy="28440"/>
            </p14:xfrm>
          </p:contentPart>
        </mc:Choice>
        <mc:Fallback xmlns=""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6A3E2802-63B3-744A-8B4F-FDDB549447D6}"/>
                  </a:ext>
                </a:extLst>
              </p:cNvPr>
              <p:cNvPicPr/>
              <p:nvPr/>
            </p:nvPicPr>
            <p:blipFill>
              <a:blip r:embed="rId294"/>
              <a:stretch>
                <a:fillRect/>
              </a:stretch>
            </p:blipFill>
            <p:spPr>
              <a:xfrm>
                <a:off x="4337262" y="3972527"/>
                <a:ext cx="48240" cy="5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xmlns="" id="{431C6E20-6701-BD4C-B80B-91CF79E2BA5A}"/>
                  </a:ext>
                </a:extLst>
              </p14:cNvPr>
              <p14:cNvContentPartPr/>
              <p14:nvPr/>
            </p14:nvContentPartPr>
            <p14:xfrm>
              <a:off x="1229382" y="4432247"/>
              <a:ext cx="242640" cy="9864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431C6E20-6701-BD4C-B80B-91CF79E2BA5A}"/>
                  </a:ext>
                </a:extLst>
              </p:cNvPr>
              <p:cNvPicPr/>
              <p:nvPr/>
            </p:nvPicPr>
            <p:blipFill>
              <a:blip r:embed="rId296"/>
              <a:stretch>
                <a:fillRect/>
              </a:stretch>
            </p:blipFill>
            <p:spPr>
              <a:xfrm>
                <a:off x="1214262" y="4416767"/>
                <a:ext cx="27324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xmlns="" id="{8984C72E-8E36-9E4E-B5A0-241EC7F6BDFA}"/>
                  </a:ext>
                </a:extLst>
              </p14:cNvPr>
              <p14:cNvContentPartPr/>
              <p14:nvPr/>
            </p14:nvContentPartPr>
            <p14:xfrm>
              <a:off x="1610262" y="4414967"/>
              <a:ext cx="39960" cy="20736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8984C72E-8E36-9E4E-B5A0-241EC7F6BDFA}"/>
                  </a:ext>
                </a:extLst>
              </p:cNvPr>
              <p:cNvPicPr/>
              <p:nvPr/>
            </p:nvPicPr>
            <p:blipFill>
              <a:blip r:embed="rId298"/>
              <a:stretch>
                <a:fillRect/>
              </a:stretch>
            </p:blipFill>
            <p:spPr>
              <a:xfrm>
                <a:off x="1595142" y="4399487"/>
                <a:ext cx="70560" cy="23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xmlns="" id="{DAFC3B4D-2540-E54B-B2C1-DD4572620DC3}"/>
                  </a:ext>
                </a:extLst>
              </p14:cNvPr>
              <p14:cNvContentPartPr/>
              <p14:nvPr/>
            </p14:nvContentPartPr>
            <p14:xfrm>
              <a:off x="1616022" y="4397327"/>
              <a:ext cx="127440" cy="9288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DAFC3B4D-2540-E54B-B2C1-DD4572620DC3}"/>
                  </a:ext>
                </a:extLst>
              </p:cNvPr>
              <p:cNvPicPr/>
              <p:nvPr/>
            </p:nvPicPr>
            <p:blipFill>
              <a:blip r:embed="rId300"/>
              <a:stretch>
                <a:fillRect/>
              </a:stretch>
            </p:blipFill>
            <p:spPr>
              <a:xfrm>
                <a:off x="1600902" y="4382207"/>
                <a:ext cx="15768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193" name="Ink 192">
                <a:extLst>
                  <a:ext uri="{FF2B5EF4-FFF2-40B4-BE49-F238E27FC236}">
                    <a16:creationId xmlns:a16="http://schemas.microsoft.com/office/drawing/2014/main" xmlns="" id="{9A02A5E3-2598-8B4F-B0AC-97E8269E7353}"/>
                  </a:ext>
                </a:extLst>
              </p14:cNvPr>
              <p14:cNvContentPartPr/>
              <p14:nvPr/>
            </p14:nvContentPartPr>
            <p14:xfrm>
              <a:off x="2031822" y="4333967"/>
              <a:ext cx="260280" cy="242640"/>
            </p14:xfrm>
          </p:contentPart>
        </mc:Choice>
        <mc:Fallback xmlns="">
          <p:pic>
            <p:nvPicPr>
              <p:cNvPr id="193" name="Ink 192">
                <a:extLst>
                  <a:ext uri="{FF2B5EF4-FFF2-40B4-BE49-F238E27FC236}">
                    <a16:creationId xmlns:a16="http://schemas.microsoft.com/office/drawing/2014/main" id="{9A02A5E3-2598-8B4F-B0AC-97E8269E7353}"/>
                  </a:ext>
                </a:extLst>
              </p:cNvPr>
              <p:cNvPicPr/>
              <p:nvPr/>
            </p:nvPicPr>
            <p:blipFill>
              <a:blip r:embed="rId302"/>
              <a:stretch>
                <a:fillRect/>
              </a:stretch>
            </p:blipFill>
            <p:spPr>
              <a:xfrm>
                <a:off x="2016702" y="4318847"/>
                <a:ext cx="290520" cy="2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3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xmlns="" id="{B5627BC0-1969-CB4F-B0AE-ADAC0301E244}"/>
                  </a:ext>
                </a:extLst>
              </p14:cNvPr>
              <p14:cNvContentPartPr/>
              <p14:nvPr/>
            </p14:nvContentPartPr>
            <p14:xfrm>
              <a:off x="3134502" y="4270607"/>
              <a:ext cx="329400" cy="9864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B5627BC0-1969-CB4F-B0AE-ADAC0301E244}"/>
                  </a:ext>
                </a:extLst>
              </p:cNvPr>
              <p:cNvPicPr/>
              <p:nvPr/>
            </p:nvPicPr>
            <p:blipFill>
              <a:blip r:embed="rId304"/>
              <a:stretch>
                <a:fillRect/>
              </a:stretch>
            </p:blipFill>
            <p:spPr>
              <a:xfrm>
                <a:off x="3119022" y="4255127"/>
                <a:ext cx="36000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xmlns="" id="{AF0D4F1C-9757-3B4F-BF8F-D55870948DA1}"/>
                  </a:ext>
                </a:extLst>
              </p14:cNvPr>
              <p14:cNvContentPartPr/>
              <p14:nvPr/>
            </p14:nvContentPartPr>
            <p14:xfrm>
              <a:off x="3572982" y="4328207"/>
              <a:ext cx="110160" cy="6120"/>
            </p14:xfrm>
          </p:contentPart>
        </mc:Choice>
        <mc:Fallback xmlns=""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AF0D4F1C-9757-3B4F-BF8F-D55870948DA1}"/>
                  </a:ext>
                </a:extLst>
              </p:cNvPr>
              <p:cNvPicPr/>
              <p:nvPr/>
            </p:nvPicPr>
            <p:blipFill>
              <a:blip r:embed="rId306"/>
              <a:stretch>
                <a:fillRect/>
              </a:stretch>
            </p:blipFill>
            <p:spPr>
              <a:xfrm>
                <a:off x="3557862" y="4313087"/>
                <a:ext cx="14040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xmlns="" id="{A48506DC-1F3E-7040-AB95-21430DCAE2A7}"/>
                  </a:ext>
                </a:extLst>
              </p14:cNvPr>
              <p14:cNvContentPartPr/>
              <p14:nvPr/>
            </p14:nvContentPartPr>
            <p14:xfrm>
              <a:off x="3798342" y="4282127"/>
              <a:ext cx="17640" cy="8712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A48506DC-1F3E-7040-AB95-21430DCAE2A7}"/>
                  </a:ext>
                </a:extLst>
              </p:cNvPr>
              <p:cNvPicPr/>
              <p:nvPr/>
            </p:nvPicPr>
            <p:blipFill>
              <a:blip r:embed="rId308"/>
              <a:stretch>
                <a:fillRect/>
              </a:stretch>
            </p:blipFill>
            <p:spPr>
              <a:xfrm>
                <a:off x="3782862" y="4266647"/>
                <a:ext cx="4824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xmlns="" id="{3864E2DA-5132-9249-8578-3546E9EF0850}"/>
                  </a:ext>
                </a:extLst>
              </p14:cNvPr>
              <p14:cNvContentPartPr/>
              <p14:nvPr/>
            </p14:nvContentPartPr>
            <p14:xfrm>
              <a:off x="3913902" y="4259087"/>
              <a:ext cx="92880" cy="16200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3864E2DA-5132-9249-8578-3546E9EF0850}"/>
                  </a:ext>
                </a:extLst>
              </p:cNvPr>
              <p:cNvPicPr/>
              <p:nvPr/>
            </p:nvPicPr>
            <p:blipFill>
              <a:blip r:embed="rId310"/>
              <a:stretch>
                <a:fillRect/>
              </a:stretch>
            </p:blipFill>
            <p:spPr>
              <a:xfrm>
                <a:off x="3898422" y="4243607"/>
                <a:ext cx="123120" cy="19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1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xmlns="" id="{539193C7-BE56-D744-96CB-BB3A1688A514}"/>
                  </a:ext>
                </a:extLst>
              </p14:cNvPr>
              <p14:cNvContentPartPr/>
              <p14:nvPr/>
            </p14:nvContentPartPr>
            <p14:xfrm>
              <a:off x="3030462" y="4178087"/>
              <a:ext cx="121680" cy="231120"/>
            </p14:xfrm>
          </p:contentPart>
        </mc:Choice>
        <mc:Fallback xmlns=""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539193C7-BE56-D744-96CB-BB3A1688A514}"/>
                  </a:ext>
                </a:extLst>
              </p:cNvPr>
              <p:cNvPicPr/>
              <p:nvPr/>
            </p:nvPicPr>
            <p:blipFill>
              <a:blip r:embed="rId312"/>
              <a:stretch>
                <a:fillRect/>
              </a:stretch>
            </p:blipFill>
            <p:spPr>
              <a:xfrm>
                <a:off x="3015342" y="4162967"/>
                <a:ext cx="151920" cy="26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3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xmlns="" id="{1C1205D6-0898-7F4E-8BA4-66D6EB99892C}"/>
                  </a:ext>
                </a:extLst>
              </p14:cNvPr>
              <p14:cNvContentPartPr/>
              <p14:nvPr/>
            </p14:nvContentPartPr>
            <p14:xfrm>
              <a:off x="4110102" y="4229927"/>
              <a:ext cx="17640" cy="92880"/>
            </p14:xfrm>
          </p:contentPart>
        </mc:Choice>
        <mc:Fallback xmlns=""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1C1205D6-0898-7F4E-8BA4-66D6EB99892C}"/>
                  </a:ext>
                </a:extLst>
              </p:cNvPr>
              <p:cNvPicPr/>
              <p:nvPr/>
            </p:nvPicPr>
            <p:blipFill>
              <a:blip r:embed="rId314"/>
              <a:stretch>
                <a:fillRect/>
              </a:stretch>
            </p:blipFill>
            <p:spPr>
              <a:xfrm>
                <a:off x="4094622" y="4214807"/>
                <a:ext cx="4824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5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xmlns="" id="{FB66CCE1-2A7C-EF44-BB6B-66C5D64D4F81}"/>
                  </a:ext>
                </a:extLst>
              </p14:cNvPr>
              <p14:cNvContentPartPr/>
              <p14:nvPr/>
            </p14:nvContentPartPr>
            <p14:xfrm>
              <a:off x="4133142" y="4403087"/>
              <a:ext cx="23400" cy="1188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FB66CCE1-2A7C-EF44-BB6B-66C5D64D4F81}"/>
                  </a:ext>
                </a:extLst>
              </p:cNvPr>
              <p:cNvPicPr/>
              <p:nvPr/>
            </p:nvPicPr>
            <p:blipFill>
              <a:blip r:embed="rId316"/>
              <a:stretch>
                <a:fillRect/>
              </a:stretch>
            </p:blipFill>
            <p:spPr>
              <a:xfrm>
                <a:off x="4118022" y="4387967"/>
                <a:ext cx="5400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xmlns="" id="{958823A9-C9D1-264E-95DB-966227738CDB}"/>
                  </a:ext>
                </a:extLst>
              </p14:cNvPr>
              <p14:cNvContentPartPr/>
              <p14:nvPr/>
            </p14:nvContentPartPr>
            <p14:xfrm>
              <a:off x="2805462" y="4535927"/>
              <a:ext cx="1561680" cy="2340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958823A9-C9D1-264E-95DB-966227738CDB}"/>
                  </a:ext>
                </a:extLst>
              </p:cNvPr>
              <p:cNvPicPr/>
              <p:nvPr/>
            </p:nvPicPr>
            <p:blipFill>
              <a:blip r:embed="rId318"/>
              <a:stretch>
                <a:fillRect/>
              </a:stretch>
            </p:blipFill>
            <p:spPr>
              <a:xfrm>
                <a:off x="2789982" y="4520807"/>
                <a:ext cx="159192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9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xmlns="" id="{84B0A92E-37DC-9F43-867A-77841FED9F47}"/>
                  </a:ext>
                </a:extLst>
              </p14:cNvPr>
              <p14:cNvContentPartPr/>
              <p14:nvPr/>
            </p14:nvContentPartPr>
            <p14:xfrm>
              <a:off x="2712942" y="4720607"/>
              <a:ext cx="173520" cy="8100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84B0A92E-37DC-9F43-867A-77841FED9F47}"/>
                  </a:ext>
                </a:extLst>
              </p:cNvPr>
              <p:cNvPicPr/>
              <p:nvPr/>
            </p:nvPicPr>
            <p:blipFill>
              <a:blip r:embed="rId320"/>
              <a:stretch>
                <a:fillRect/>
              </a:stretch>
            </p:blipFill>
            <p:spPr>
              <a:xfrm>
                <a:off x="2697822" y="4705487"/>
                <a:ext cx="20412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1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xmlns="" id="{F548A580-C5AE-DD41-8C63-1BA1B9643311}"/>
                  </a:ext>
                </a:extLst>
              </p14:cNvPr>
              <p14:cNvContentPartPr/>
              <p14:nvPr/>
            </p14:nvContentPartPr>
            <p14:xfrm>
              <a:off x="2874582" y="4703327"/>
              <a:ext cx="57960" cy="10440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F548A580-C5AE-DD41-8C63-1BA1B9643311}"/>
                  </a:ext>
                </a:extLst>
              </p:cNvPr>
              <p:cNvPicPr/>
              <p:nvPr/>
            </p:nvPicPr>
            <p:blipFill>
              <a:blip r:embed="rId322"/>
              <a:stretch>
                <a:fillRect/>
              </a:stretch>
            </p:blipFill>
            <p:spPr>
              <a:xfrm>
                <a:off x="2859462" y="4688207"/>
                <a:ext cx="8856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3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xmlns="" id="{14048968-2AD0-7A46-88AE-61B45A2E874E}"/>
                  </a:ext>
                </a:extLst>
              </p14:cNvPr>
              <p14:cNvContentPartPr/>
              <p14:nvPr/>
            </p14:nvContentPartPr>
            <p14:xfrm>
              <a:off x="3030462" y="4761287"/>
              <a:ext cx="87120" cy="6120"/>
            </p14:xfrm>
          </p:contentPart>
        </mc:Choice>
        <mc:Fallback xmlns=""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14048968-2AD0-7A46-88AE-61B45A2E874E}"/>
                  </a:ext>
                </a:extLst>
              </p:cNvPr>
              <p:cNvPicPr/>
              <p:nvPr/>
            </p:nvPicPr>
            <p:blipFill>
              <a:blip r:embed="rId324"/>
              <a:stretch>
                <a:fillRect/>
              </a:stretch>
            </p:blipFill>
            <p:spPr>
              <a:xfrm>
                <a:off x="3015342" y="4745807"/>
                <a:ext cx="11736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5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xmlns="" id="{4FFCF572-9BE4-5340-A52F-2FDDE5759424}"/>
                  </a:ext>
                </a:extLst>
              </p14:cNvPr>
              <p14:cNvContentPartPr/>
              <p14:nvPr/>
            </p14:nvContentPartPr>
            <p14:xfrm>
              <a:off x="3209382" y="4703327"/>
              <a:ext cx="17640" cy="12168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4FFCF572-9BE4-5340-A52F-2FDDE5759424}"/>
                  </a:ext>
                </a:extLst>
              </p:cNvPr>
              <p:cNvPicPr/>
              <p:nvPr/>
            </p:nvPicPr>
            <p:blipFill>
              <a:blip r:embed="rId326"/>
              <a:stretch>
                <a:fillRect/>
              </a:stretch>
            </p:blipFill>
            <p:spPr>
              <a:xfrm>
                <a:off x="3194262" y="4688207"/>
                <a:ext cx="4824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7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xmlns="" id="{F4F82E60-13F8-D349-BBDE-E5008BC4E773}"/>
                  </a:ext>
                </a:extLst>
              </p14:cNvPr>
              <p14:cNvContentPartPr/>
              <p14:nvPr/>
            </p14:nvContentPartPr>
            <p14:xfrm>
              <a:off x="3243942" y="4674527"/>
              <a:ext cx="133200" cy="20232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F4F82E60-13F8-D349-BBDE-E5008BC4E773}"/>
                  </a:ext>
                </a:extLst>
              </p:cNvPr>
              <p:cNvPicPr/>
              <p:nvPr/>
            </p:nvPicPr>
            <p:blipFill>
              <a:blip r:embed="rId328"/>
              <a:stretch>
                <a:fillRect/>
              </a:stretch>
            </p:blipFill>
            <p:spPr>
              <a:xfrm>
                <a:off x="3228822" y="4659407"/>
                <a:ext cx="163800" cy="23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9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xmlns="" id="{C7DF1CC0-9353-CD4F-A3EA-DA0FD07A24CC}"/>
                  </a:ext>
                </a:extLst>
              </p14:cNvPr>
              <p14:cNvContentPartPr/>
              <p14:nvPr/>
            </p14:nvContentPartPr>
            <p14:xfrm>
              <a:off x="2615022" y="4657247"/>
              <a:ext cx="138960" cy="231120"/>
            </p14:xfrm>
          </p:contentPart>
        </mc:Choice>
        <mc:Fallback xmlns=""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C7DF1CC0-9353-CD4F-A3EA-DA0FD07A24CC}"/>
                  </a:ext>
                </a:extLst>
              </p:cNvPr>
              <p:cNvPicPr/>
              <p:nvPr/>
            </p:nvPicPr>
            <p:blipFill>
              <a:blip r:embed="rId330"/>
              <a:stretch>
                <a:fillRect/>
              </a:stretch>
            </p:blipFill>
            <p:spPr>
              <a:xfrm>
                <a:off x="2599542" y="4642127"/>
                <a:ext cx="169560" cy="26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1">
            <p14:nvContentPartPr>
              <p14:cNvPr id="209" name="Ink 208">
                <a:extLst>
                  <a:ext uri="{FF2B5EF4-FFF2-40B4-BE49-F238E27FC236}">
                    <a16:creationId xmlns:a16="http://schemas.microsoft.com/office/drawing/2014/main" xmlns="" id="{82F4ECD6-7CC5-9848-B67A-9AD2BD00D38E}"/>
                  </a:ext>
                </a:extLst>
              </p14:cNvPr>
              <p14:cNvContentPartPr/>
              <p14:nvPr/>
            </p14:nvContentPartPr>
            <p14:xfrm>
              <a:off x="3509622" y="4651487"/>
              <a:ext cx="6120" cy="87120"/>
            </p14:xfrm>
          </p:contentPart>
        </mc:Choice>
        <mc:Fallback xmlns="">
          <p:pic>
            <p:nvPicPr>
              <p:cNvPr id="209" name="Ink 208">
                <a:extLst>
                  <a:ext uri="{FF2B5EF4-FFF2-40B4-BE49-F238E27FC236}">
                    <a16:creationId xmlns:a16="http://schemas.microsoft.com/office/drawing/2014/main" id="{82F4ECD6-7CC5-9848-B67A-9AD2BD00D38E}"/>
                  </a:ext>
                </a:extLst>
              </p:cNvPr>
              <p:cNvPicPr/>
              <p:nvPr/>
            </p:nvPicPr>
            <p:blipFill>
              <a:blip r:embed="rId332"/>
              <a:stretch>
                <a:fillRect/>
              </a:stretch>
            </p:blipFill>
            <p:spPr>
              <a:xfrm>
                <a:off x="3494502" y="4636367"/>
                <a:ext cx="3672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3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xmlns="" id="{3D202828-468E-E345-B719-34E2415217D9}"/>
                  </a:ext>
                </a:extLst>
              </p14:cNvPr>
              <p14:cNvContentPartPr/>
              <p14:nvPr/>
            </p14:nvContentPartPr>
            <p14:xfrm>
              <a:off x="3509622" y="4841927"/>
              <a:ext cx="6120" cy="36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3D202828-468E-E345-B719-34E2415217D9}"/>
                  </a:ext>
                </a:extLst>
              </p:cNvPr>
              <p:cNvPicPr/>
              <p:nvPr/>
            </p:nvPicPr>
            <p:blipFill>
              <a:blip r:embed="rId334"/>
              <a:stretch>
                <a:fillRect/>
              </a:stretch>
            </p:blipFill>
            <p:spPr>
              <a:xfrm>
                <a:off x="3494502" y="4826807"/>
                <a:ext cx="3672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5">
            <p14:nvContentPartPr>
              <p14:cNvPr id="213" name="Ink 212">
                <a:extLst>
                  <a:ext uri="{FF2B5EF4-FFF2-40B4-BE49-F238E27FC236}">
                    <a16:creationId xmlns:a16="http://schemas.microsoft.com/office/drawing/2014/main" xmlns="" id="{3011313A-E6B2-A748-A2BD-21A77BAE72AC}"/>
                  </a:ext>
                </a:extLst>
              </p14:cNvPr>
              <p14:cNvContentPartPr/>
              <p14:nvPr/>
            </p14:nvContentPartPr>
            <p14:xfrm>
              <a:off x="3642462" y="4616927"/>
              <a:ext cx="144720" cy="271800"/>
            </p14:xfrm>
          </p:contentPart>
        </mc:Choice>
        <mc:Fallback xmlns="">
          <p:pic>
            <p:nvPicPr>
              <p:cNvPr id="213" name="Ink 212">
                <a:extLst>
                  <a:ext uri="{FF2B5EF4-FFF2-40B4-BE49-F238E27FC236}">
                    <a16:creationId xmlns:a16="http://schemas.microsoft.com/office/drawing/2014/main" id="{3011313A-E6B2-A748-A2BD-21A77BAE72AC}"/>
                  </a:ext>
                </a:extLst>
              </p:cNvPr>
              <p:cNvPicPr/>
              <p:nvPr/>
            </p:nvPicPr>
            <p:blipFill>
              <a:blip r:embed="rId336"/>
              <a:stretch>
                <a:fillRect/>
              </a:stretch>
            </p:blipFill>
            <p:spPr>
              <a:xfrm>
                <a:off x="3627342" y="4601447"/>
                <a:ext cx="175320" cy="30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7">
            <p14:nvContentPartPr>
              <p14:cNvPr id="214" name="Ink 213">
                <a:extLst>
                  <a:ext uri="{FF2B5EF4-FFF2-40B4-BE49-F238E27FC236}">
                    <a16:creationId xmlns:a16="http://schemas.microsoft.com/office/drawing/2014/main" xmlns="" id="{492DAF87-1C60-0147-809B-93E97889FBD0}"/>
                  </a:ext>
                </a:extLst>
              </p14:cNvPr>
              <p14:cNvContentPartPr/>
              <p14:nvPr/>
            </p14:nvContentPartPr>
            <p14:xfrm>
              <a:off x="3844422" y="4720607"/>
              <a:ext cx="190800" cy="87120"/>
            </p14:xfrm>
          </p:contentPart>
        </mc:Choice>
        <mc:Fallback xmlns="">
          <p:pic>
            <p:nvPicPr>
              <p:cNvPr id="214" name="Ink 213">
                <a:extLst>
                  <a:ext uri="{FF2B5EF4-FFF2-40B4-BE49-F238E27FC236}">
                    <a16:creationId xmlns:a16="http://schemas.microsoft.com/office/drawing/2014/main" id="{492DAF87-1C60-0147-809B-93E97889FBD0}"/>
                  </a:ext>
                </a:extLst>
              </p:cNvPr>
              <p:cNvPicPr/>
              <p:nvPr/>
            </p:nvPicPr>
            <p:blipFill>
              <a:blip r:embed="rId338"/>
              <a:stretch>
                <a:fillRect/>
              </a:stretch>
            </p:blipFill>
            <p:spPr>
              <a:xfrm>
                <a:off x="3829302" y="4705487"/>
                <a:ext cx="22140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9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xmlns="" id="{9E1748D9-B9BA-164C-AB2B-D952B7076A8A}"/>
                  </a:ext>
                </a:extLst>
              </p14:cNvPr>
              <p14:cNvContentPartPr/>
              <p14:nvPr/>
            </p14:nvContentPartPr>
            <p14:xfrm>
              <a:off x="4138902" y="4767047"/>
              <a:ext cx="87120" cy="36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9E1748D9-B9BA-164C-AB2B-D952B7076A8A}"/>
                  </a:ext>
                </a:extLst>
              </p:cNvPr>
              <p:cNvPicPr/>
              <p:nvPr/>
            </p:nvPicPr>
            <p:blipFill>
              <a:blip r:embed="rId340"/>
              <a:stretch>
                <a:fillRect/>
              </a:stretch>
            </p:blipFill>
            <p:spPr>
              <a:xfrm>
                <a:off x="4123782" y="4751567"/>
                <a:ext cx="11736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1">
            <p14:nvContentPartPr>
              <p14:cNvPr id="216" name="Ink 215">
                <a:extLst>
                  <a:ext uri="{FF2B5EF4-FFF2-40B4-BE49-F238E27FC236}">
                    <a16:creationId xmlns:a16="http://schemas.microsoft.com/office/drawing/2014/main" xmlns="" id="{E37731C7-5ABA-A24B-A7E1-5F7A87934C0A}"/>
                  </a:ext>
                </a:extLst>
              </p14:cNvPr>
              <p14:cNvContentPartPr/>
              <p14:nvPr/>
            </p14:nvContentPartPr>
            <p14:xfrm>
              <a:off x="4260222" y="4720607"/>
              <a:ext cx="11880" cy="92880"/>
            </p14:xfrm>
          </p:contentPart>
        </mc:Choice>
        <mc:Fallback xmlns="">
          <p:pic>
            <p:nvPicPr>
              <p:cNvPr id="216" name="Ink 215">
                <a:extLst>
                  <a:ext uri="{FF2B5EF4-FFF2-40B4-BE49-F238E27FC236}">
                    <a16:creationId xmlns:a16="http://schemas.microsoft.com/office/drawing/2014/main" id="{E37731C7-5ABA-A24B-A7E1-5F7A87934C0A}"/>
                  </a:ext>
                </a:extLst>
              </p:cNvPr>
              <p:cNvPicPr/>
              <p:nvPr/>
            </p:nvPicPr>
            <p:blipFill>
              <a:blip r:embed="rId342"/>
              <a:stretch>
                <a:fillRect/>
              </a:stretch>
            </p:blipFill>
            <p:spPr>
              <a:xfrm>
                <a:off x="4244742" y="4705487"/>
                <a:ext cx="4248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3">
            <p14:nvContentPartPr>
              <p14:cNvPr id="217" name="Ink 216">
                <a:extLst>
                  <a:ext uri="{FF2B5EF4-FFF2-40B4-BE49-F238E27FC236}">
                    <a16:creationId xmlns:a16="http://schemas.microsoft.com/office/drawing/2014/main" xmlns="" id="{3E50B238-0CFD-524C-9169-B140D127AB77}"/>
                  </a:ext>
                </a:extLst>
              </p14:cNvPr>
              <p14:cNvContentPartPr/>
              <p14:nvPr/>
            </p14:nvContentPartPr>
            <p14:xfrm>
              <a:off x="4277502" y="4680287"/>
              <a:ext cx="121680" cy="190800"/>
            </p14:xfrm>
          </p:contentPart>
        </mc:Choice>
        <mc:Fallback xmlns="">
          <p:pic>
            <p:nvPicPr>
              <p:cNvPr id="217" name="Ink 216">
                <a:extLst>
                  <a:ext uri="{FF2B5EF4-FFF2-40B4-BE49-F238E27FC236}">
                    <a16:creationId xmlns:a16="http://schemas.microsoft.com/office/drawing/2014/main" id="{3E50B238-0CFD-524C-9169-B140D127AB77}"/>
                  </a:ext>
                </a:extLst>
              </p:cNvPr>
              <p:cNvPicPr/>
              <p:nvPr/>
            </p:nvPicPr>
            <p:blipFill>
              <a:blip r:embed="rId344"/>
              <a:stretch>
                <a:fillRect/>
              </a:stretch>
            </p:blipFill>
            <p:spPr>
              <a:xfrm>
                <a:off x="4262022" y="4665167"/>
                <a:ext cx="151920" cy="22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5">
            <p14:nvContentPartPr>
              <p14:cNvPr id="218" name="Ink 217">
                <a:extLst>
                  <a:ext uri="{FF2B5EF4-FFF2-40B4-BE49-F238E27FC236}">
                    <a16:creationId xmlns:a16="http://schemas.microsoft.com/office/drawing/2014/main" xmlns="" id="{AB63FEAB-A956-4547-891E-B43865855AF9}"/>
                  </a:ext>
                </a:extLst>
              </p14:cNvPr>
              <p14:cNvContentPartPr/>
              <p14:nvPr/>
            </p14:nvContentPartPr>
            <p14:xfrm>
              <a:off x="3786822" y="4651487"/>
              <a:ext cx="98640" cy="185040"/>
            </p14:xfrm>
          </p:contentPart>
        </mc:Choice>
        <mc:Fallback xmlns="">
          <p:pic>
            <p:nvPicPr>
              <p:cNvPr id="218" name="Ink 217">
                <a:extLst>
                  <a:ext uri="{FF2B5EF4-FFF2-40B4-BE49-F238E27FC236}">
                    <a16:creationId xmlns:a16="http://schemas.microsoft.com/office/drawing/2014/main" id="{AB63FEAB-A956-4547-891E-B43865855AF9}"/>
                  </a:ext>
                </a:extLst>
              </p:cNvPr>
              <p:cNvPicPr/>
              <p:nvPr/>
            </p:nvPicPr>
            <p:blipFill>
              <a:blip r:embed="rId346"/>
              <a:stretch>
                <a:fillRect/>
              </a:stretch>
            </p:blipFill>
            <p:spPr>
              <a:xfrm>
                <a:off x="3771342" y="4636367"/>
                <a:ext cx="128880" cy="21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7">
            <p14:nvContentPartPr>
              <p14:cNvPr id="219" name="Ink 218">
                <a:extLst>
                  <a:ext uri="{FF2B5EF4-FFF2-40B4-BE49-F238E27FC236}">
                    <a16:creationId xmlns:a16="http://schemas.microsoft.com/office/drawing/2014/main" xmlns="" id="{32236831-6CEA-7142-9FC3-BB9FA8AF6CF0}"/>
                  </a:ext>
                </a:extLst>
              </p14:cNvPr>
              <p14:cNvContentPartPr/>
              <p14:nvPr/>
            </p14:nvContentPartPr>
            <p14:xfrm>
              <a:off x="4490982" y="4778567"/>
              <a:ext cx="69480" cy="6120"/>
            </p14:xfrm>
          </p:contentPart>
        </mc:Choice>
        <mc:Fallback xmlns="">
          <p:pic>
            <p:nvPicPr>
              <p:cNvPr id="219" name="Ink 218">
                <a:extLst>
                  <a:ext uri="{FF2B5EF4-FFF2-40B4-BE49-F238E27FC236}">
                    <a16:creationId xmlns:a16="http://schemas.microsoft.com/office/drawing/2014/main" id="{32236831-6CEA-7142-9FC3-BB9FA8AF6CF0}"/>
                  </a:ext>
                </a:extLst>
              </p:cNvPr>
              <p:cNvPicPr/>
              <p:nvPr/>
            </p:nvPicPr>
            <p:blipFill>
              <a:blip r:embed="rId348"/>
              <a:stretch>
                <a:fillRect/>
              </a:stretch>
            </p:blipFill>
            <p:spPr>
              <a:xfrm>
                <a:off x="4475862" y="4763087"/>
                <a:ext cx="10008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9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xmlns="" id="{799A22D7-67C9-FC4A-9A54-C6CB05E9B9B1}"/>
                  </a:ext>
                </a:extLst>
              </p14:cNvPr>
              <p14:cNvContentPartPr/>
              <p14:nvPr/>
            </p14:nvContentPartPr>
            <p14:xfrm>
              <a:off x="4652622" y="4651487"/>
              <a:ext cx="87120" cy="17928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799A22D7-67C9-FC4A-9A54-C6CB05E9B9B1}"/>
                  </a:ext>
                </a:extLst>
              </p:cNvPr>
              <p:cNvPicPr/>
              <p:nvPr/>
            </p:nvPicPr>
            <p:blipFill>
              <a:blip r:embed="rId350"/>
              <a:stretch>
                <a:fillRect/>
              </a:stretch>
            </p:blipFill>
            <p:spPr>
              <a:xfrm>
                <a:off x="4637502" y="4636367"/>
                <a:ext cx="117360" cy="20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1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xmlns="" id="{FDA68271-5ACF-894C-891E-325714B6C38A}"/>
                  </a:ext>
                </a:extLst>
              </p14:cNvPr>
              <p14:cNvContentPartPr/>
              <p14:nvPr/>
            </p14:nvContentPartPr>
            <p14:xfrm>
              <a:off x="4739382" y="4714847"/>
              <a:ext cx="75240" cy="75240"/>
            </p14:xfrm>
          </p:contentPart>
        </mc:Choice>
        <mc:Fallback xmlns=""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FDA68271-5ACF-894C-891E-325714B6C38A}"/>
                  </a:ext>
                </a:extLst>
              </p:cNvPr>
              <p:cNvPicPr/>
              <p:nvPr/>
            </p:nvPicPr>
            <p:blipFill>
              <a:blip r:embed="rId352"/>
              <a:stretch>
                <a:fillRect/>
              </a:stretch>
            </p:blipFill>
            <p:spPr>
              <a:xfrm>
                <a:off x="4723902" y="4699727"/>
                <a:ext cx="10584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3">
            <p14:nvContentPartPr>
              <p14:cNvPr id="222" name="Ink 221">
                <a:extLst>
                  <a:ext uri="{FF2B5EF4-FFF2-40B4-BE49-F238E27FC236}">
                    <a16:creationId xmlns:a16="http://schemas.microsoft.com/office/drawing/2014/main" xmlns="" id="{B80C7282-33CB-C643-B07A-018AD0A530FB}"/>
                  </a:ext>
                </a:extLst>
              </p14:cNvPr>
              <p14:cNvContentPartPr/>
              <p14:nvPr/>
            </p14:nvContentPartPr>
            <p14:xfrm>
              <a:off x="4825782" y="4691807"/>
              <a:ext cx="69480" cy="98640"/>
            </p14:xfrm>
          </p:contentPart>
        </mc:Choice>
        <mc:Fallback xmlns="">
          <p:pic>
            <p:nvPicPr>
              <p:cNvPr id="222" name="Ink 221">
                <a:extLst>
                  <a:ext uri="{FF2B5EF4-FFF2-40B4-BE49-F238E27FC236}">
                    <a16:creationId xmlns:a16="http://schemas.microsoft.com/office/drawing/2014/main" id="{B80C7282-33CB-C643-B07A-018AD0A530FB}"/>
                  </a:ext>
                </a:extLst>
              </p:cNvPr>
              <p:cNvPicPr/>
              <p:nvPr/>
            </p:nvPicPr>
            <p:blipFill>
              <a:blip r:embed="rId354"/>
              <a:stretch>
                <a:fillRect/>
              </a:stretch>
            </p:blipFill>
            <p:spPr>
              <a:xfrm>
                <a:off x="4810662" y="4676687"/>
                <a:ext cx="10008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5">
            <p14:nvContentPartPr>
              <p14:cNvPr id="223" name="Ink 222">
                <a:extLst>
                  <a:ext uri="{FF2B5EF4-FFF2-40B4-BE49-F238E27FC236}">
                    <a16:creationId xmlns:a16="http://schemas.microsoft.com/office/drawing/2014/main" xmlns="" id="{55DA9650-94EC-9942-9934-B6F583C3E750}"/>
                  </a:ext>
                </a:extLst>
              </p14:cNvPr>
              <p14:cNvContentPartPr/>
              <p14:nvPr/>
            </p14:nvContentPartPr>
            <p14:xfrm>
              <a:off x="4941342" y="4749767"/>
              <a:ext cx="57960" cy="6120"/>
            </p14:xfrm>
          </p:contentPart>
        </mc:Choice>
        <mc:Fallback xmlns="">
          <p:pic>
            <p:nvPicPr>
              <p:cNvPr id="223" name="Ink 222">
                <a:extLst>
                  <a:ext uri="{FF2B5EF4-FFF2-40B4-BE49-F238E27FC236}">
                    <a16:creationId xmlns:a16="http://schemas.microsoft.com/office/drawing/2014/main" id="{55DA9650-94EC-9942-9934-B6F583C3E750}"/>
                  </a:ext>
                </a:extLst>
              </p:cNvPr>
              <p:cNvPicPr/>
              <p:nvPr/>
            </p:nvPicPr>
            <p:blipFill>
              <a:blip r:embed="rId356"/>
              <a:stretch>
                <a:fillRect/>
              </a:stretch>
            </p:blipFill>
            <p:spPr>
              <a:xfrm>
                <a:off x="4925862" y="4734287"/>
                <a:ext cx="8856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7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xmlns="" id="{0A56A640-9EEE-4247-B834-AE4A8AC3C2FC}"/>
                  </a:ext>
                </a:extLst>
              </p14:cNvPr>
              <p14:cNvContentPartPr/>
              <p14:nvPr/>
            </p14:nvContentPartPr>
            <p14:xfrm>
              <a:off x="5027742" y="4703327"/>
              <a:ext cx="29160" cy="11016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0A56A640-9EEE-4247-B834-AE4A8AC3C2FC}"/>
                  </a:ext>
                </a:extLst>
              </p:cNvPr>
              <p:cNvPicPr/>
              <p:nvPr/>
            </p:nvPicPr>
            <p:blipFill>
              <a:blip r:embed="rId358"/>
              <a:stretch>
                <a:fillRect/>
              </a:stretch>
            </p:blipFill>
            <p:spPr>
              <a:xfrm>
                <a:off x="5012622" y="4688207"/>
                <a:ext cx="5976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9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xmlns="" id="{CC11AB44-7D21-B040-9999-CB47140FD003}"/>
                  </a:ext>
                </a:extLst>
              </p14:cNvPr>
              <p14:cNvContentPartPr/>
              <p14:nvPr/>
            </p14:nvContentPartPr>
            <p14:xfrm>
              <a:off x="5045022" y="4651487"/>
              <a:ext cx="144720" cy="17928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CC11AB44-7D21-B040-9999-CB47140FD003}"/>
                  </a:ext>
                </a:extLst>
              </p:cNvPr>
              <p:cNvPicPr/>
              <p:nvPr/>
            </p:nvPicPr>
            <p:blipFill>
              <a:blip r:embed="rId360"/>
              <a:stretch>
                <a:fillRect/>
              </a:stretch>
            </p:blipFill>
            <p:spPr>
              <a:xfrm>
                <a:off x="5029902" y="4636367"/>
                <a:ext cx="175320" cy="20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1">
            <p14:nvContentPartPr>
              <p14:cNvPr id="226" name="Ink 225">
                <a:extLst>
                  <a:ext uri="{FF2B5EF4-FFF2-40B4-BE49-F238E27FC236}">
                    <a16:creationId xmlns:a16="http://schemas.microsoft.com/office/drawing/2014/main" xmlns="" id="{DB209AA6-F4EE-3B41-803F-6503D7256F3A}"/>
                  </a:ext>
                </a:extLst>
              </p14:cNvPr>
              <p14:cNvContentPartPr/>
              <p14:nvPr/>
            </p14:nvContentPartPr>
            <p14:xfrm>
              <a:off x="5126022" y="4599647"/>
              <a:ext cx="92880" cy="283320"/>
            </p14:xfrm>
          </p:contentPart>
        </mc:Choice>
        <mc:Fallback xmlns="">
          <p:pic>
            <p:nvPicPr>
              <p:cNvPr id="226" name="Ink 225">
                <a:extLst>
                  <a:ext uri="{FF2B5EF4-FFF2-40B4-BE49-F238E27FC236}">
                    <a16:creationId xmlns:a16="http://schemas.microsoft.com/office/drawing/2014/main" id="{DB209AA6-F4EE-3B41-803F-6503D7256F3A}"/>
                  </a:ext>
                </a:extLst>
              </p:cNvPr>
              <p:cNvPicPr/>
              <p:nvPr/>
            </p:nvPicPr>
            <p:blipFill>
              <a:blip r:embed="rId362"/>
              <a:stretch>
                <a:fillRect/>
              </a:stretch>
            </p:blipFill>
            <p:spPr>
              <a:xfrm>
                <a:off x="5110902" y="4584167"/>
                <a:ext cx="123120" cy="31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3">
            <p14:nvContentPartPr>
              <p14:cNvPr id="227" name="Ink 226">
                <a:extLst>
                  <a:ext uri="{FF2B5EF4-FFF2-40B4-BE49-F238E27FC236}">
                    <a16:creationId xmlns:a16="http://schemas.microsoft.com/office/drawing/2014/main" xmlns="" id="{966BCDE5-70C0-A045-8EA3-926DECCCCD39}"/>
                  </a:ext>
                </a:extLst>
              </p14:cNvPr>
              <p14:cNvContentPartPr/>
              <p14:nvPr/>
            </p14:nvContentPartPr>
            <p14:xfrm>
              <a:off x="5333742" y="4611167"/>
              <a:ext cx="11880" cy="104400"/>
            </p14:xfrm>
          </p:contentPart>
        </mc:Choice>
        <mc:Fallback xmlns="">
          <p:pic>
            <p:nvPicPr>
              <p:cNvPr id="227" name="Ink 226">
                <a:extLst>
                  <a:ext uri="{FF2B5EF4-FFF2-40B4-BE49-F238E27FC236}">
                    <a16:creationId xmlns:a16="http://schemas.microsoft.com/office/drawing/2014/main" id="{966BCDE5-70C0-A045-8EA3-926DECCCCD39}"/>
                  </a:ext>
                </a:extLst>
              </p:cNvPr>
              <p:cNvPicPr/>
              <p:nvPr/>
            </p:nvPicPr>
            <p:blipFill>
              <a:blip r:embed="rId364"/>
              <a:stretch>
                <a:fillRect/>
              </a:stretch>
            </p:blipFill>
            <p:spPr>
              <a:xfrm>
                <a:off x="5318622" y="4595687"/>
                <a:ext cx="4248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5">
            <p14:nvContentPartPr>
              <p14:cNvPr id="228" name="Ink 227">
                <a:extLst>
                  <a:ext uri="{FF2B5EF4-FFF2-40B4-BE49-F238E27FC236}">
                    <a16:creationId xmlns:a16="http://schemas.microsoft.com/office/drawing/2014/main" xmlns="" id="{66627F9B-5A11-CB4C-95D0-81580E7324EA}"/>
                  </a:ext>
                </a:extLst>
              </p14:cNvPr>
              <p14:cNvContentPartPr/>
              <p14:nvPr/>
            </p14:nvContentPartPr>
            <p14:xfrm>
              <a:off x="5310702" y="4795847"/>
              <a:ext cx="28440" cy="23400"/>
            </p14:xfrm>
          </p:contentPart>
        </mc:Choice>
        <mc:Fallback xmlns="">
          <p:pic>
            <p:nvPicPr>
              <p:cNvPr id="228" name="Ink 227">
                <a:extLst>
                  <a:ext uri="{FF2B5EF4-FFF2-40B4-BE49-F238E27FC236}">
                    <a16:creationId xmlns:a16="http://schemas.microsoft.com/office/drawing/2014/main" id="{66627F9B-5A11-CB4C-95D0-81580E7324EA}"/>
                  </a:ext>
                </a:extLst>
              </p:cNvPr>
              <p:cNvPicPr/>
              <p:nvPr/>
            </p:nvPicPr>
            <p:blipFill>
              <a:blip r:embed="rId366"/>
              <a:stretch>
                <a:fillRect/>
              </a:stretch>
            </p:blipFill>
            <p:spPr>
              <a:xfrm>
                <a:off x="5295582" y="4780727"/>
                <a:ext cx="5904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7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xmlns="" id="{4FF47CE8-50B9-4F4F-A9B5-65B2AD002CA0}"/>
                  </a:ext>
                </a:extLst>
              </p14:cNvPr>
              <p14:cNvContentPartPr/>
              <p14:nvPr/>
            </p14:nvContentPartPr>
            <p14:xfrm>
              <a:off x="4346622" y="4512887"/>
              <a:ext cx="1027800" cy="1764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4FF47CE8-50B9-4F4F-A9B5-65B2AD002CA0}"/>
                  </a:ext>
                </a:extLst>
              </p:cNvPr>
              <p:cNvPicPr/>
              <p:nvPr/>
            </p:nvPicPr>
            <p:blipFill>
              <a:blip r:embed="rId368"/>
              <a:stretch>
                <a:fillRect/>
              </a:stretch>
            </p:blipFill>
            <p:spPr>
              <a:xfrm>
                <a:off x="4331502" y="4497767"/>
                <a:ext cx="1058400" cy="4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9">
            <p14:nvContentPartPr>
              <p14:cNvPr id="231" name="Ink 230">
                <a:extLst>
                  <a:ext uri="{FF2B5EF4-FFF2-40B4-BE49-F238E27FC236}">
                    <a16:creationId xmlns:a16="http://schemas.microsoft.com/office/drawing/2014/main" xmlns="" id="{3F92B748-3B57-434F-B358-7AB36932CA52}"/>
                  </a:ext>
                </a:extLst>
              </p14:cNvPr>
              <p14:cNvContentPartPr/>
              <p14:nvPr/>
            </p14:nvContentPartPr>
            <p14:xfrm>
              <a:off x="5616702" y="4328207"/>
              <a:ext cx="11880" cy="162000"/>
            </p14:xfrm>
          </p:contentPart>
        </mc:Choice>
        <mc:Fallback xmlns="">
          <p:pic>
            <p:nvPicPr>
              <p:cNvPr id="231" name="Ink 230">
                <a:extLst>
                  <a:ext uri="{FF2B5EF4-FFF2-40B4-BE49-F238E27FC236}">
                    <a16:creationId xmlns:a16="http://schemas.microsoft.com/office/drawing/2014/main" id="{3F92B748-3B57-434F-B358-7AB36932CA52}"/>
                  </a:ext>
                </a:extLst>
              </p:cNvPr>
              <p:cNvPicPr/>
              <p:nvPr/>
            </p:nvPicPr>
            <p:blipFill>
              <a:blip r:embed="rId370"/>
              <a:stretch>
                <a:fillRect/>
              </a:stretch>
            </p:blipFill>
            <p:spPr>
              <a:xfrm>
                <a:off x="5601582" y="4313087"/>
                <a:ext cx="42480" cy="19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1">
            <p14:nvContentPartPr>
              <p14:cNvPr id="232" name="Ink 231">
                <a:extLst>
                  <a:ext uri="{FF2B5EF4-FFF2-40B4-BE49-F238E27FC236}">
                    <a16:creationId xmlns:a16="http://schemas.microsoft.com/office/drawing/2014/main" xmlns="" id="{9C4DA707-DD15-C34E-A5C0-7ACC57C33CC2}"/>
                  </a:ext>
                </a:extLst>
              </p14:cNvPr>
              <p14:cNvContentPartPr/>
              <p14:nvPr/>
            </p14:nvContentPartPr>
            <p14:xfrm>
              <a:off x="5616702" y="4305167"/>
              <a:ext cx="133200" cy="92880"/>
            </p14:xfrm>
          </p:contentPart>
        </mc:Choice>
        <mc:Fallback xmlns="">
          <p:pic>
            <p:nvPicPr>
              <p:cNvPr id="232" name="Ink 231">
                <a:extLst>
                  <a:ext uri="{FF2B5EF4-FFF2-40B4-BE49-F238E27FC236}">
                    <a16:creationId xmlns:a16="http://schemas.microsoft.com/office/drawing/2014/main" id="{9C4DA707-DD15-C34E-A5C0-7ACC57C33CC2}"/>
                  </a:ext>
                </a:extLst>
              </p:cNvPr>
              <p:cNvPicPr/>
              <p:nvPr/>
            </p:nvPicPr>
            <p:blipFill>
              <a:blip r:embed="rId372"/>
              <a:stretch>
                <a:fillRect/>
              </a:stretch>
            </p:blipFill>
            <p:spPr>
              <a:xfrm>
                <a:off x="5601582" y="4290047"/>
                <a:ext cx="16380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3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xmlns="" id="{8AF14697-F39C-E344-9751-7E46DCA564AE}"/>
                  </a:ext>
                </a:extLst>
              </p14:cNvPr>
              <p14:cNvContentPartPr/>
              <p14:nvPr/>
            </p14:nvContentPartPr>
            <p14:xfrm>
              <a:off x="5703102" y="4114727"/>
              <a:ext cx="167760" cy="104400"/>
            </p14:xfrm>
          </p:contentPart>
        </mc:Choice>
        <mc:Fallback xmlns=""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8AF14697-F39C-E344-9751-7E46DCA564AE}"/>
                  </a:ext>
                </a:extLst>
              </p:cNvPr>
              <p:cNvPicPr/>
              <p:nvPr/>
            </p:nvPicPr>
            <p:blipFill>
              <a:blip r:embed="rId374"/>
              <a:stretch>
                <a:fillRect/>
              </a:stretch>
            </p:blipFill>
            <p:spPr>
              <a:xfrm>
                <a:off x="5687982" y="4099247"/>
                <a:ext cx="19836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5">
            <p14:nvContentPartPr>
              <p14:cNvPr id="234" name="Ink 233">
                <a:extLst>
                  <a:ext uri="{FF2B5EF4-FFF2-40B4-BE49-F238E27FC236}">
                    <a16:creationId xmlns:a16="http://schemas.microsoft.com/office/drawing/2014/main" xmlns="" id="{CE972B0C-FC26-4D41-9D92-43783B64B4C2}"/>
                  </a:ext>
                </a:extLst>
              </p14:cNvPr>
              <p14:cNvContentPartPr/>
              <p14:nvPr/>
            </p14:nvContentPartPr>
            <p14:xfrm>
              <a:off x="5928462" y="4160807"/>
              <a:ext cx="75240" cy="11880"/>
            </p14:xfrm>
          </p:contentPart>
        </mc:Choice>
        <mc:Fallback xmlns="">
          <p:pic>
            <p:nvPicPr>
              <p:cNvPr id="234" name="Ink 233">
                <a:extLst>
                  <a:ext uri="{FF2B5EF4-FFF2-40B4-BE49-F238E27FC236}">
                    <a16:creationId xmlns:a16="http://schemas.microsoft.com/office/drawing/2014/main" id="{CE972B0C-FC26-4D41-9D92-43783B64B4C2}"/>
                  </a:ext>
                </a:extLst>
              </p:cNvPr>
              <p:cNvPicPr/>
              <p:nvPr/>
            </p:nvPicPr>
            <p:blipFill>
              <a:blip r:embed="rId376"/>
              <a:stretch>
                <a:fillRect/>
              </a:stretch>
            </p:blipFill>
            <p:spPr>
              <a:xfrm>
                <a:off x="5913342" y="4145687"/>
                <a:ext cx="10584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7">
            <p14:nvContentPartPr>
              <p14:cNvPr id="235" name="Ink 234">
                <a:extLst>
                  <a:ext uri="{FF2B5EF4-FFF2-40B4-BE49-F238E27FC236}">
                    <a16:creationId xmlns:a16="http://schemas.microsoft.com/office/drawing/2014/main" xmlns="" id="{076B0B9B-2DBD-7149-955C-E0E3C9B7EDB3}"/>
                  </a:ext>
                </a:extLst>
              </p14:cNvPr>
              <p14:cNvContentPartPr/>
              <p14:nvPr/>
            </p14:nvContentPartPr>
            <p14:xfrm>
              <a:off x="6078582" y="4108967"/>
              <a:ext cx="11880" cy="121680"/>
            </p14:xfrm>
          </p:contentPart>
        </mc:Choice>
        <mc:Fallback xmlns="">
          <p:pic>
            <p:nvPicPr>
              <p:cNvPr id="235" name="Ink 234">
                <a:extLst>
                  <a:ext uri="{FF2B5EF4-FFF2-40B4-BE49-F238E27FC236}">
                    <a16:creationId xmlns:a16="http://schemas.microsoft.com/office/drawing/2014/main" id="{076B0B9B-2DBD-7149-955C-E0E3C9B7EDB3}"/>
                  </a:ext>
                </a:extLst>
              </p:cNvPr>
              <p:cNvPicPr/>
              <p:nvPr/>
            </p:nvPicPr>
            <p:blipFill>
              <a:blip r:embed="rId378"/>
              <a:stretch>
                <a:fillRect/>
              </a:stretch>
            </p:blipFill>
            <p:spPr>
              <a:xfrm>
                <a:off x="6063102" y="4093487"/>
                <a:ext cx="4248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9">
            <p14:nvContentPartPr>
              <p14:cNvPr id="236" name="Ink 235">
                <a:extLst>
                  <a:ext uri="{FF2B5EF4-FFF2-40B4-BE49-F238E27FC236}">
                    <a16:creationId xmlns:a16="http://schemas.microsoft.com/office/drawing/2014/main" xmlns="" id="{26B74DC5-B700-E34F-8BBB-C00BF3C98CE6}"/>
                  </a:ext>
                </a:extLst>
              </p14:cNvPr>
              <p14:cNvContentPartPr/>
              <p14:nvPr/>
            </p14:nvContentPartPr>
            <p14:xfrm>
              <a:off x="6275502" y="4368527"/>
              <a:ext cx="253800" cy="167760"/>
            </p14:xfrm>
          </p:contentPart>
        </mc:Choice>
        <mc:Fallback xmlns="">
          <p:pic>
            <p:nvPicPr>
              <p:cNvPr id="236" name="Ink 235">
                <a:extLst>
                  <a:ext uri="{FF2B5EF4-FFF2-40B4-BE49-F238E27FC236}">
                    <a16:creationId xmlns:a16="http://schemas.microsoft.com/office/drawing/2014/main" id="{26B74DC5-B700-E34F-8BBB-C00BF3C98CE6}"/>
                  </a:ext>
                </a:extLst>
              </p:cNvPr>
              <p:cNvPicPr/>
              <p:nvPr/>
            </p:nvPicPr>
            <p:blipFill>
              <a:blip r:embed="rId380"/>
              <a:stretch>
                <a:fillRect/>
              </a:stretch>
            </p:blipFill>
            <p:spPr>
              <a:xfrm>
                <a:off x="6260022" y="4353407"/>
                <a:ext cx="284040" cy="1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1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xmlns="" id="{021D6E7E-A186-A74A-BBFB-2CAF4A552502}"/>
                  </a:ext>
                </a:extLst>
              </p14:cNvPr>
              <p14:cNvContentPartPr/>
              <p14:nvPr/>
            </p14:nvContentPartPr>
            <p14:xfrm>
              <a:off x="6442182" y="4056767"/>
              <a:ext cx="87120" cy="167760"/>
            </p14:xfrm>
          </p:contentPart>
        </mc:Choice>
        <mc:Fallback xmlns=""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021D6E7E-A186-A74A-BBFB-2CAF4A552502}"/>
                  </a:ext>
                </a:extLst>
              </p:cNvPr>
              <p:cNvPicPr/>
              <p:nvPr/>
            </p:nvPicPr>
            <p:blipFill>
              <a:blip r:embed="rId382"/>
              <a:stretch>
                <a:fillRect/>
              </a:stretch>
            </p:blipFill>
            <p:spPr>
              <a:xfrm>
                <a:off x="6427062" y="4041647"/>
                <a:ext cx="117360" cy="1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3">
            <p14:nvContentPartPr>
              <p14:cNvPr id="238" name="Ink 237">
                <a:extLst>
                  <a:ext uri="{FF2B5EF4-FFF2-40B4-BE49-F238E27FC236}">
                    <a16:creationId xmlns:a16="http://schemas.microsoft.com/office/drawing/2014/main" xmlns="" id="{B0C52442-8EC4-9E4A-BC09-6A63F55C24AD}"/>
                  </a:ext>
                </a:extLst>
              </p14:cNvPr>
              <p14:cNvContentPartPr/>
              <p14:nvPr/>
            </p14:nvContentPartPr>
            <p14:xfrm>
              <a:off x="6563502" y="4120487"/>
              <a:ext cx="179280" cy="84240"/>
            </p14:xfrm>
          </p:contentPart>
        </mc:Choice>
        <mc:Fallback xmlns="">
          <p:pic>
            <p:nvPicPr>
              <p:cNvPr id="238" name="Ink 237">
                <a:extLst>
                  <a:ext uri="{FF2B5EF4-FFF2-40B4-BE49-F238E27FC236}">
                    <a16:creationId xmlns:a16="http://schemas.microsoft.com/office/drawing/2014/main" id="{B0C52442-8EC4-9E4A-BC09-6A63F55C24AD}"/>
                  </a:ext>
                </a:extLst>
              </p:cNvPr>
              <p:cNvPicPr/>
              <p:nvPr/>
            </p:nvPicPr>
            <p:blipFill>
              <a:blip r:embed="rId384"/>
              <a:stretch>
                <a:fillRect/>
              </a:stretch>
            </p:blipFill>
            <p:spPr>
              <a:xfrm>
                <a:off x="6548022" y="4105007"/>
                <a:ext cx="209880" cy="11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5">
            <p14:nvContentPartPr>
              <p14:cNvPr id="239" name="Ink 238">
                <a:extLst>
                  <a:ext uri="{FF2B5EF4-FFF2-40B4-BE49-F238E27FC236}">
                    <a16:creationId xmlns:a16="http://schemas.microsoft.com/office/drawing/2014/main" xmlns="" id="{C477F7B9-4F1B-5D48-8E1F-95C25C10C75C}"/>
                  </a:ext>
                </a:extLst>
              </p14:cNvPr>
              <p14:cNvContentPartPr/>
              <p14:nvPr/>
            </p14:nvContentPartPr>
            <p14:xfrm>
              <a:off x="6834582" y="4166567"/>
              <a:ext cx="57960" cy="11880"/>
            </p14:xfrm>
          </p:contentPart>
        </mc:Choice>
        <mc:Fallback xmlns="">
          <p:pic>
            <p:nvPicPr>
              <p:cNvPr id="239" name="Ink 238">
                <a:extLst>
                  <a:ext uri="{FF2B5EF4-FFF2-40B4-BE49-F238E27FC236}">
                    <a16:creationId xmlns:a16="http://schemas.microsoft.com/office/drawing/2014/main" id="{C477F7B9-4F1B-5D48-8E1F-95C25C10C75C}"/>
                  </a:ext>
                </a:extLst>
              </p:cNvPr>
              <p:cNvPicPr/>
              <p:nvPr/>
            </p:nvPicPr>
            <p:blipFill>
              <a:blip r:embed="rId386"/>
              <a:stretch>
                <a:fillRect/>
              </a:stretch>
            </p:blipFill>
            <p:spPr>
              <a:xfrm>
                <a:off x="6819462" y="4151447"/>
                <a:ext cx="8856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7">
            <p14:nvContentPartPr>
              <p14:cNvPr id="240" name="Ink 239">
                <a:extLst>
                  <a:ext uri="{FF2B5EF4-FFF2-40B4-BE49-F238E27FC236}">
                    <a16:creationId xmlns:a16="http://schemas.microsoft.com/office/drawing/2014/main" xmlns="" id="{75E74E21-AC34-2249-901B-2924A8C140D7}"/>
                  </a:ext>
                </a:extLst>
              </p14:cNvPr>
              <p14:cNvContentPartPr/>
              <p14:nvPr/>
            </p14:nvContentPartPr>
            <p14:xfrm>
              <a:off x="6990462" y="4126247"/>
              <a:ext cx="6120" cy="87120"/>
            </p14:xfrm>
          </p:contentPart>
        </mc:Choice>
        <mc:Fallback xmlns="">
          <p:pic>
            <p:nvPicPr>
              <p:cNvPr id="240" name="Ink 239">
                <a:extLst>
                  <a:ext uri="{FF2B5EF4-FFF2-40B4-BE49-F238E27FC236}">
                    <a16:creationId xmlns:a16="http://schemas.microsoft.com/office/drawing/2014/main" id="{75E74E21-AC34-2249-901B-2924A8C140D7}"/>
                  </a:ext>
                </a:extLst>
              </p:cNvPr>
              <p:cNvPicPr/>
              <p:nvPr/>
            </p:nvPicPr>
            <p:blipFill>
              <a:blip r:embed="rId388"/>
              <a:stretch>
                <a:fillRect/>
              </a:stretch>
            </p:blipFill>
            <p:spPr>
              <a:xfrm>
                <a:off x="6975342" y="4110767"/>
                <a:ext cx="3672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9">
            <p14:nvContentPartPr>
              <p14:cNvPr id="241" name="Ink 240">
                <a:extLst>
                  <a:ext uri="{FF2B5EF4-FFF2-40B4-BE49-F238E27FC236}">
                    <a16:creationId xmlns:a16="http://schemas.microsoft.com/office/drawing/2014/main" xmlns="" id="{0F224AD8-BD03-B648-B4D2-9488262073CE}"/>
                  </a:ext>
                </a:extLst>
              </p14:cNvPr>
              <p14:cNvContentPartPr/>
              <p14:nvPr/>
            </p14:nvContentPartPr>
            <p14:xfrm>
              <a:off x="7054182" y="4045247"/>
              <a:ext cx="127440" cy="213840"/>
            </p14:xfrm>
          </p:contentPart>
        </mc:Choice>
        <mc:Fallback xmlns="">
          <p:pic>
            <p:nvPicPr>
              <p:cNvPr id="241" name="Ink 240">
                <a:extLst>
                  <a:ext uri="{FF2B5EF4-FFF2-40B4-BE49-F238E27FC236}">
                    <a16:creationId xmlns:a16="http://schemas.microsoft.com/office/drawing/2014/main" id="{0F224AD8-BD03-B648-B4D2-9488262073CE}"/>
                  </a:ext>
                </a:extLst>
              </p:cNvPr>
              <p:cNvPicPr/>
              <p:nvPr/>
            </p:nvPicPr>
            <p:blipFill>
              <a:blip r:embed="rId390"/>
              <a:stretch>
                <a:fillRect/>
              </a:stretch>
            </p:blipFill>
            <p:spPr>
              <a:xfrm>
                <a:off x="7038702" y="4030127"/>
                <a:ext cx="15768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1">
            <p14:nvContentPartPr>
              <p14:cNvPr id="242" name="Ink 241">
                <a:extLst>
                  <a:ext uri="{FF2B5EF4-FFF2-40B4-BE49-F238E27FC236}">
                    <a16:creationId xmlns:a16="http://schemas.microsoft.com/office/drawing/2014/main" xmlns="" id="{10717452-40F8-AE43-ACA9-2985B723BC89}"/>
                  </a:ext>
                </a:extLst>
              </p14:cNvPr>
              <p14:cNvContentPartPr/>
              <p14:nvPr/>
            </p14:nvContentPartPr>
            <p14:xfrm>
              <a:off x="7244622" y="4022207"/>
              <a:ext cx="110160" cy="167760"/>
            </p14:xfrm>
          </p:contentPart>
        </mc:Choice>
        <mc:Fallback xmlns="">
          <p:pic>
            <p:nvPicPr>
              <p:cNvPr id="242" name="Ink 241">
                <a:extLst>
                  <a:ext uri="{FF2B5EF4-FFF2-40B4-BE49-F238E27FC236}">
                    <a16:creationId xmlns:a16="http://schemas.microsoft.com/office/drawing/2014/main" id="{10717452-40F8-AE43-ACA9-2985B723BC89}"/>
                  </a:ext>
                </a:extLst>
              </p:cNvPr>
              <p:cNvPicPr/>
              <p:nvPr/>
            </p:nvPicPr>
            <p:blipFill>
              <a:blip r:embed="rId392"/>
              <a:stretch>
                <a:fillRect/>
              </a:stretch>
            </p:blipFill>
            <p:spPr>
              <a:xfrm>
                <a:off x="7229502" y="4007087"/>
                <a:ext cx="140400" cy="1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3">
            <p14:nvContentPartPr>
              <p14:cNvPr id="243" name="Ink 242">
                <a:extLst>
                  <a:ext uri="{FF2B5EF4-FFF2-40B4-BE49-F238E27FC236}">
                    <a16:creationId xmlns:a16="http://schemas.microsoft.com/office/drawing/2014/main" xmlns="" id="{9375D9E1-7297-004C-81D9-BC720975A390}"/>
                  </a:ext>
                </a:extLst>
              </p14:cNvPr>
              <p14:cNvContentPartPr/>
              <p14:nvPr/>
            </p14:nvContentPartPr>
            <p14:xfrm>
              <a:off x="7152102" y="4132007"/>
              <a:ext cx="92880" cy="360"/>
            </p14:xfrm>
          </p:contentPart>
        </mc:Choice>
        <mc:Fallback xmlns="">
          <p:pic>
            <p:nvPicPr>
              <p:cNvPr id="243" name="Ink 242">
                <a:extLst>
                  <a:ext uri="{FF2B5EF4-FFF2-40B4-BE49-F238E27FC236}">
                    <a16:creationId xmlns:a16="http://schemas.microsoft.com/office/drawing/2014/main" id="{9375D9E1-7297-004C-81D9-BC720975A390}"/>
                  </a:ext>
                </a:extLst>
              </p:cNvPr>
              <p:cNvPicPr/>
              <p:nvPr/>
            </p:nvPicPr>
            <p:blipFill>
              <a:blip r:embed="rId394"/>
              <a:stretch>
                <a:fillRect/>
              </a:stretch>
            </p:blipFill>
            <p:spPr>
              <a:xfrm>
                <a:off x="7136982" y="4116527"/>
                <a:ext cx="12312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5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xmlns="" id="{2D4D0549-BBCC-5B41-86E4-953982255EA5}"/>
                  </a:ext>
                </a:extLst>
              </p14:cNvPr>
              <p14:cNvContentPartPr/>
              <p14:nvPr/>
            </p14:nvContentPartPr>
            <p14:xfrm>
              <a:off x="7342902" y="4080527"/>
              <a:ext cx="144720" cy="92160"/>
            </p14:xfrm>
          </p:contentPart>
        </mc:Choice>
        <mc:Fallback xmlns=""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2D4D0549-BBCC-5B41-86E4-953982255EA5}"/>
                  </a:ext>
                </a:extLst>
              </p:cNvPr>
              <p:cNvPicPr/>
              <p:nvPr/>
            </p:nvPicPr>
            <p:blipFill>
              <a:blip r:embed="rId396"/>
              <a:stretch>
                <a:fillRect/>
              </a:stretch>
            </p:blipFill>
            <p:spPr>
              <a:xfrm>
                <a:off x="7327422" y="4065407"/>
                <a:ext cx="175320" cy="12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7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xmlns="" id="{55BF533D-A502-434C-81EB-6FDFF22AF628}"/>
                  </a:ext>
                </a:extLst>
              </p14:cNvPr>
              <p14:cNvContentPartPr/>
              <p14:nvPr/>
            </p14:nvContentPartPr>
            <p14:xfrm>
              <a:off x="7567902" y="4126247"/>
              <a:ext cx="57960" cy="11880"/>
            </p14:xfrm>
          </p:contentPart>
        </mc:Choice>
        <mc:Fallback xmlns=""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55BF533D-A502-434C-81EB-6FDFF22AF628}"/>
                  </a:ext>
                </a:extLst>
              </p:cNvPr>
              <p:cNvPicPr/>
              <p:nvPr/>
            </p:nvPicPr>
            <p:blipFill>
              <a:blip r:embed="rId398"/>
              <a:stretch>
                <a:fillRect/>
              </a:stretch>
            </p:blipFill>
            <p:spPr>
              <a:xfrm>
                <a:off x="7552782" y="4110767"/>
                <a:ext cx="8856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9">
            <p14:nvContentPartPr>
              <p14:cNvPr id="246" name="Ink 245">
                <a:extLst>
                  <a:ext uri="{FF2B5EF4-FFF2-40B4-BE49-F238E27FC236}">
                    <a16:creationId xmlns:a16="http://schemas.microsoft.com/office/drawing/2014/main" xmlns="" id="{A3B17919-93A0-7C4A-B573-0DD850BC6251}"/>
                  </a:ext>
                </a:extLst>
              </p14:cNvPr>
              <p14:cNvContentPartPr/>
              <p14:nvPr/>
            </p14:nvContentPartPr>
            <p14:xfrm>
              <a:off x="7729542" y="4091687"/>
              <a:ext cx="17640" cy="87120"/>
            </p14:xfrm>
          </p:contentPart>
        </mc:Choice>
        <mc:Fallback xmlns="">
          <p:pic>
            <p:nvPicPr>
              <p:cNvPr id="246" name="Ink 245">
                <a:extLst>
                  <a:ext uri="{FF2B5EF4-FFF2-40B4-BE49-F238E27FC236}">
                    <a16:creationId xmlns:a16="http://schemas.microsoft.com/office/drawing/2014/main" id="{A3B17919-93A0-7C4A-B573-0DD850BC6251}"/>
                  </a:ext>
                </a:extLst>
              </p:cNvPr>
              <p:cNvPicPr/>
              <p:nvPr/>
            </p:nvPicPr>
            <p:blipFill>
              <a:blip r:embed="rId400"/>
              <a:stretch>
                <a:fillRect/>
              </a:stretch>
            </p:blipFill>
            <p:spPr>
              <a:xfrm>
                <a:off x="7714422" y="4076207"/>
                <a:ext cx="4824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1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xmlns="" id="{7A2AEA2C-206B-2A48-AAD7-82DC7BE5621D}"/>
                  </a:ext>
                </a:extLst>
              </p14:cNvPr>
              <p14:cNvContentPartPr/>
              <p14:nvPr/>
            </p14:nvContentPartPr>
            <p14:xfrm>
              <a:off x="7712262" y="3999167"/>
              <a:ext cx="138960" cy="271800"/>
            </p14:xfrm>
          </p:contentPart>
        </mc:Choice>
        <mc:Fallback xmlns=""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7A2AEA2C-206B-2A48-AAD7-82DC7BE5621D}"/>
                  </a:ext>
                </a:extLst>
              </p:cNvPr>
              <p:cNvPicPr/>
              <p:nvPr/>
            </p:nvPicPr>
            <p:blipFill>
              <a:blip r:embed="rId402"/>
              <a:stretch>
                <a:fillRect/>
              </a:stretch>
            </p:blipFill>
            <p:spPr>
              <a:xfrm>
                <a:off x="7696782" y="3984047"/>
                <a:ext cx="169560" cy="30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3">
            <p14:nvContentPartPr>
              <p14:cNvPr id="250" name="Ink 249">
                <a:extLst>
                  <a:ext uri="{FF2B5EF4-FFF2-40B4-BE49-F238E27FC236}">
                    <a16:creationId xmlns:a16="http://schemas.microsoft.com/office/drawing/2014/main" xmlns="" id="{21279728-139C-3840-8EF2-B9EB3AFC9B51}"/>
                  </a:ext>
                </a:extLst>
              </p14:cNvPr>
              <p14:cNvContentPartPr/>
              <p14:nvPr/>
            </p14:nvContentPartPr>
            <p14:xfrm>
              <a:off x="1979982" y="4657247"/>
              <a:ext cx="156240" cy="87120"/>
            </p14:xfrm>
          </p:contentPart>
        </mc:Choice>
        <mc:Fallback xmlns="">
          <p:pic>
            <p:nvPicPr>
              <p:cNvPr id="250" name="Ink 249">
                <a:extLst>
                  <a:ext uri="{FF2B5EF4-FFF2-40B4-BE49-F238E27FC236}">
                    <a16:creationId xmlns:a16="http://schemas.microsoft.com/office/drawing/2014/main" id="{21279728-139C-3840-8EF2-B9EB3AFC9B51}"/>
                  </a:ext>
                </a:extLst>
              </p:cNvPr>
              <p:cNvPicPr/>
              <p:nvPr/>
            </p:nvPicPr>
            <p:blipFill>
              <a:blip r:embed="rId404"/>
              <a:stretch>
                <a:fillRect/>
              </a:stretch>
            </p:blipFill>
            <p:spPr>
              <a:xfrm>
                <a:off x="1964502" y="4642127"/>
                <a:ext cx="18684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5">
            <p14:nvContentPartPr>
              <p14:cNvPr id="251" name="Ink 250">
                <a:extLst>
                  <a:ext uri="{FF2B5EF4-FFF2-40B4-BE49-F238E27FC236}">
                    <a16:creationId xmlns:a16="http://schemas.microsoft.com/office/drawing/2014/main" xmlns="" id="{F41DEB0B-B0F8-6840-92BE-BA1554D4F39D}"/>
                  </a:ext>
                </a:extLst>
              </p14:cNvPr>
              <p14:cNvContentPartPr/>
              <p14:nvPr/>
            </p14:nvContentPartPr>
            <p14:xfrm>
              <a:off x="2193462" y="4663007"/>
              <a:ext cx="11880" cy="6120"/>
            </p14:xfrm>
          </p:contentPart>
        </mc:Choice>
        <mc:Fallback xmlns="">
          <p:pic>
            <p:nvPicPr>
              <p:cNvPr id="251" name="Ink 250">
                <a:extLst>
                  <a:ext uri="{FF2B5EF4-FFF2-40B4-BE49-F238E27FC236}">
                    <a16:creationId xmlns:a16="http://schemas.microsoft.com/office/drawing/2014/main" id="{F41DEB0B-B0F8-6840-92BE-BA1554D4F39D}"/>
                  </a:ext>
                </a:extLst>
              </p:cNvPr>
              <p:cNvPicPr/>
              <p:nvPr/>
            </p:nvPicPr>
            <p:blipFill>
              <a:blip r:embed="rId406"/>
              <a:stretch>
                <a:fillRect/>
              </a:stretch>
            </p:blipFill>
            <p:spPr>
              <a:xfrm>
                <a:off x="2178342" y="4647887"/>
                <a:ext cx="4248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7">
            <p14:nvContentPartPr>
              <p14:cNvPr id="252" name="Ink 251">
                <a:extLst>
                  <a:ext uri="{FF2B5EF4-FFF2-40B4-BE49-F238E27FC236}">
                    <a16:creationId xmlns:a16="http://schemas.microsoft.com/office/drawing/2014/main" xmlns="" id="{34342FA2-E198-B54F-8663-6524DC8213BA}"/>
                  </a:ext>
                </a:extLst>
              </p14:cNvPr>
              <p14:cNvContentPartPr/>
              <p14:nvPr/>
            </p14:nvContentPartPr>
            <p14:xfrm>
              <a:off x="2210742" y="4686047"/>
              <a:ext cx="34920" cy="11880"/>
            </p14:xfrm>
          </p:contentPart>
        </mc:Choice>
        <mc:Fallback xmlns="">
          <p:pic>
            <p:nvPicPr>
              <p:cNvPr id="252" name="Ink 251">
                <a:extLst>
                  <a:ext uri="{FF2B5EF4-FFF2-40B4-BE49-F238E27FC236}">
                    <a16:creationId xmlns:a16="http://schemas.microsoft.com/office/drawing/2014/main" id="{34342FA2-E198-B54F-8663-6524DC8213BA}"/>
                  </a:ext>
                </a:extLst>
              </p:cNvPr>
              <p:cNvPicPr/>
              <p:nvPr/>
            </p:nvPicPr>
            <p:blipFill>
              <a:blip r:embed="rId408"/>
              <a:stretch>
                <a:fillRect/>
              </a:stretch>
            </p:blipFill>
            <p:spPr>
              <a:xfrm>
                <a:off x="2195622" y="4670927"/>
                <a:ext cx="6552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9">
            <p14:nvContentPartPr>
              <p14:cNvPr id="253" name="Ink 252">
                <a:extLst>
                  <a:ext uri="{FF2B5EF4-FFF2-40B4-BE49-F238E27FC236}">
                    <a16:creationId xmlns:a16="http://schemas.microsoft.com/office/drawing/2014/main" xmlns="" id="{1B5D6571-4691-F64A-89F3-1BA171E844B1}"/>
                  </a:ext>
                </a:extLst>
              </p14:cNvPr>
              <p14:cNvContentPartPr/>
              <p14:nvPr/>
            </p14:nvContentPartPr>
            <p14:xfrm>
              <a:off x="2303262" y="4645727"/>
              <a:ext cx="17640" cy="57960"/>
            </p14:xfrm>
          </p:contentPart>
        </mc:Choice>
        <mc:Fallback xmlns="">
          <p:pic>
            <p:nvPicPr>
              <p:cNvPr id="253" name="Ink 252">
                <a:extLst>
                  <a:ext uri="{FF2B5EF4-FFF2-40B4-BE49-F238E27FC236}">
                    <a16:creationId xmlns:a16="http://schemas.microsoft.com/office/drawing/2014/main" id="{1B5D6571-4691-F64A-89F3-1BA171E844B1}"/>
                  </a:ext>
                </a:extLst>
              </p:cNvPr>
              <p:cNvPicPr/>
              <p:nvPr/>
            </p:nvPicPr>
            <p:blipFill>
              <a:blip r:embed="rId410"/>
              <a:stretch>
                <a:fillRect/>
              </a:stretch>
            </p:blipFill>
            <p:spPr>
              <a:xfrm>
                <a:off x="2287782" y="4630607"/>
                <a:ext cx="4824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1">
            <p14:nvContentPartPr>
              <p14:cNvPr id="256" name="Ink 255">
                <a:extLst>
                  <a:ext uri="{FF2B5EF4-FFF2-40B4-BE49-F238E27FC236}">
                    <a16:creationId xmlns:a16="http://schemas.microsoft.com/office/drawing/2014/main" xmlns="" id="{E2D2A673-041F-C347-837F-ADA0AAC6DA4A}"/>
                  </a:ext>
                </a:extLst>
              </p14:cNvPr>
              <p14:cNvContentPartPr/>
              <p14:nvPr/>
            </p14:nvContentPartPr>
            <p14:xfrm>
              <a:off x="1898982" y="4634207"/>
              <a:ext cx="242640" cy="138960"/>
            </p14:xfrm>
          </p:contentPart>
        </mc:Choice>
        <mc:Fallback xmlns="">
          <p:pic>
            <p:nvPicPr>
              <p:cNvPr id="256" name="Ink 255">
                <a:extLst>
                  <a:ext uri="{FF2B5EF4-FFF2-40B4-BE49-F238E27FC236}">
                    <a16:creationId xmlns:a16="http://schemas.microsoft.com/office/drawing/2014/main" id="{E2D2A673-041F-C347-837F-ADA0AAC6DA4A}"/>
                  </a:ext>
                </a:extLst>
              </p:cNvPr>
              <p:cNvPicPr/>
              <p:nvPr/>
            </p:nvPicPr>
            <p:blipFill>
              <a:blip r:embed="rId412"/>
              <a:stretch>
                <a:fillRect/>
              </a:stretch>
            </p:blipFill>
            <p:spPr>
              <a:xfrm>
                <a:off x="1883862" y="4619087"/>
                <a:ext cx="273240" cy="16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3">
            <p14:nvContentPartPr>
              <p14:cNvPr id="257" name="Ink 256">
                <a:extLst>
                  <a:ext uri="{FF2B5EF4-FFF2-40B4-BE49-F238E27FC236}">
                    <a16:creationId xmlns:a16="http://schemas.microsoft.com/office/drawing/2014/main" xmlns="" id="{77B75829-4DC8-FB4C-A29B-426860CCFF99}"/>
                  </a:ext>
                </a:extLst>
              </p14:cNvPr>
              <p14:cNvContentPartPr/>
              <p14:nvPr/>
            </p14:nvContentPartPr>
            <p14:xfrm>
              <a:off x="1979982" y="4178087"/>
              <a:ext cx="173520" cy="110160"/>
            </p14:xfrm>
          </p:contentPart>
        </mc:Choice>
        <mc:Fallback xmlns="">
          <p:pic>
            <p:nvPicPr>
              <p:cNvPr id="257" name="Ink 256">
                <a:extLst>
                  <a:ext uri="{FF2B5EF4-FFF2-40B4-BE49-F238E27FC236}">
                    <a16:creationId xmlns:a16="http://schemas.microsoft.com/office/drawing/2014/main" id="{77B75829-4DC8-FB4C-A29B-426860CCFF99}"/>
                  </a:ext>
                </a:extLst>
              </p:cNvPr>
              <p:cNvPicPr/>
              <p:nvPr/>
            </p:nvPicPr>
            <p:blipFill>
              <a:blip r:embed="rId414"/>
              <a:stretch>
                <a:fillRect/>
              </a:stretch>
            </p:blipFill>
            <p:spPr>
              <a:xfrm>
                <a:off x="1964502" y="4162967"/>
                <a:ext cx="20412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5">
            <p14:nvContentPartPr>
              <p14:cNvPr id="261" name="Ink 260">
                <a:extLst>
                  <a:ext uri="{FF2B5EF4-FFF2-40B4-BE49-F238E27FC236}">
                    <a16:creationId xmlns:a16="http://schemas.microsoft.com/office/drawing/2014/main" xmlns="" id="{D8C78C24-0E75-074A-978A-48E231EA3902}"/>
                  </a:ext>
                </a:extLst>
              </p14:cNvPr>
              <p14:cNvContentPartPr/>
              <p14:nvPr/>
            </p14:nvContentPartPr>
            <p14:xfrm>
              <a:off x="1379502" y="5402087"/>
              <a:ext cx="277560" cy="110160"/>
            </p14:xfrm>
          </p:contentPart>
        </mc:Choice>
        <mc:Fallback xmlns="">
          <p:pic>
            <p:nvPicPr>
              <p:cNvPr id="261" name="Ink 260">
                <a:extLst>
                  <a:ext uri="{FF2B5EF4-FFF2-40B4-BE49-F238E27FC236}">
                    <a16:creationId xmlns:a16="http://schemas.microsoft.com/office/drawing/2014/main" id="{D8C78C24-0E75-074A-978A-48E231EA3902}"/>
                  </a:ext>
                </a:extLst>
              </p:cNvPr>
              <p:cNvPicPr/>
              <p:nvPr/>
            </p:nvPicPr>
            <p:blipFill>
              <a:blip r:embed="rId416"/>
              <a:stretch>
                <a:fillRect/>
              </a:stretch>
            </p:blipFill>
            <p:spPr>
              <a:xfrm>
                <a:off x="1364382" y="5386607"/>
                <a:ext cx="30780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7">
            <p14:nvContentPartPr>
              <p14:cNvPr id="262" name="Ink 261">
                <a:extLst>
                  <a:ext uri="{FF2B5EF4-FFF2-40B4-BE49-F238E27FC236}">
                    <a16:creationId xmlns:a16="http://schemas.microsoft.com/office/drawing/2014/main" xmlns="" id="{934D3D4C-3A6B-584E-8239-AB535E4EA638}"/>
                  </a:ext>
                </a:extLst>
              </p14:cNvPr>
              <p14:cNvContentPartPr/>
              <p14:nvPr/>
            </p14:nvContentPartPr>
            <p14:xfrm>
              <a:off x="1766142" y="5407847"/>
              <a:ext cx="17640" cy="213480"/>
            </p14:xfrm>
          </p:contentPart>
        </mc:Choice>
        <mc:Fallback xmlns="">
          <p:pic>
            <p:nvPicPr>
              <p:cNvPr id="262" name="Ink 261">
                <a:extLst>
                  <a:ext uri="{FF2B5EF4-FFF2-40B4-BE49-F238E27FC236}">
                    <a16:creationId xmlns:a16="http://schemas.microsoft.com/office/drawing/2014/main" id="{934D3D4C-3A6B-584E-8239-AB535E4EA638}"/>
                  </a:ext>
                </a:extLst>
              </p:cNvPr>
              <p:cNvPicPr/>
              <p:nvPr/>
            </p:nvPicPr>
            <p:blipFill>
              <a:blip r:embed="rId418"/>
              <a:stretch>
                <a:fillRect/>
              </a:stretch>
            </p:blipFill>
            <p:spPr>
              <a:xfrm>
                <a:off x="1751022" y="5392367"/>
                <a:ext cx="48240" cy="24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9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xmlns="" id="{A5B08143-8626-FE42-B8A0-836EAE895444}"/>
                  </a:ext>
                </a:extLst>
              </p14:cNvPr>
              <p14:cNvContentPartPr/>
              <p14:nvPr/>
            </p14:nvContentPartPr>
            <p14:xfrm>
              <a:off x="1766142" y="5378687"/>
              <a:ext cx="133200" cy="8712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A5B08143-8626-FE42-B8A0-836EAE895444}"/>
                  </a:ext>
                </a:extLst>
              </p:cNvPr>
              <p:cNvPicPr/>
              <p:nvPr/>
            </p:nvPicPr>
            <p:blipFill>
              <a:blip r:embed="rId420"/>
              <a:stretch>
                <a:fillRect/>
              </a:stretch>
            </p:blipFill>
            <p:spPr>
              <a:xfrm>
                <a:off x="1751022" y="5363567"/>
                <a:ext cx="16380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1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xmlns="" id="{4BCAE8CF-3BA2-CC4A-9F5B-343A48ACB76D}"/>
                  </a:ext>
                </a:extLst>
              </p14:cNvPr>
              <p14:cNvContentPartPr/>
              <p14:nvPr/>
            </p14:nvContentPartPr>
            <p14:xfrm>
              <a:off x="2135862" y="5228927"/>
              <a:ext cx="185040" cy="456480"/>
            </p14:xfrm>
          </p:contentPart>
        </mc:Choice>
        <mc:Fallback xmlns=""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id="{4BCAE8CF-3BA2-CC4A-9F5B-343A48ACB76D}"/>
                  </a:ext>
                </a:extLst>
              </p:cNvPr>
              <p:cNvPicPr/>
              <p:nvPr/>
            </p:nvPicPr>
            <p:blipFill>
              <a:blip r:embed="rId422"/>
              <a:stretch>
                <a:fillRect/>
              </a:stretch>
            </p:blipFill>
            <p:spPr>
              <a:xfrm>
                <a:off x="2120382" y="5213447"/>
                <a:ext cx="215640" cy="48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3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xmlns="" id="{87F01E95-129F-9C4B-91EA-1CE1518FE789}"/>
                  </a:ext>
                </a:extLst>
              </p14:cNvPr>
              <p14:cNvContentPartPr/>
              <p14:nvPr/>
            </p14:nvContentPartPr>
            <p14:xfrm>
              <a:off x="4745142" y="4997807"/>
              <a:ext cx="1403280" cy="22536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87F01E95-129F-9C4B-91EA-1CE1518FE789}"/>
                  </a:ext>
                </a:extLst>
              </p:cNvPr>
              <p:cNvPicPr/>
              <p:nvPr/>
            </p:nvPicPr>
            <p:blipFill>
              <a:blip r:embed="rId424"/>
              <a:stretch>
                <a:fillRect/>
              </a:stretch>
            </p:blipFill>
            <p:spPr>
              <a:xfrm>
                <a:off x="4729662" y="4982687"/>
                <a:ext cx="1433520" cy="25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5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xmlns="" id="{CD3B633B-B2B3-5143-B266-E85E9E4C1F2B}"/>
                  </a:ext>
                </a:extLst>
              </p14:cNvPr>
              <p14:cNvContentPartPr/>
              <p14:nvPr/>
            </p14:nvContentPartPr>
            <p14:xfrm>
              <a:off x="6136182" y="5096087"/>
              <a:ext cx="57960" cy="12744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CD3B633B-B2B3-5143-B266-E85E9E4C1F2B}"/>
                  </a:ext>
                </a:extLst>
              </p:cNvPr>
              <p:cNvPicPr/>
              <p:nvPr/>
            </p:nvPicPr>
            <p:blipFill>
              <a:blip r:embed="rId426"/>
              <a:stretch>
                <a:fillRect/>
              </a:stretch>
            </p:blipFill>
            <p:spPr>
              <a:xfrm>
                <a:off x="6121062" y="5080607"/>
                <a:ext cx="8856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7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xmlns="" id="{21A81706-A551-6641-A50A-B7BBEEC70A4A}"/>
                  </a:ext>
                </a:extLst>
              </p14:cNvPr>
              <p14:cNvContentPartPr/>
              <p14:nvPr/>
            </p14:nvContentPartPr>
            <p14:xfrm>
              <a:off x="6528942" y="4888007"/>
              <a:ext cx="219600" cy="12168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21A81706-A551-6641-A50A-B7BBEEC70A4A}"/>
                  </a:ext>
                </a:extLst>
              </p:cNvPr>
              <p:cNvPicPr/>
              <p:nvPr/>
            </p:nvPicPr>
            <p:blipFill>
              <a:blip r:embed="rId428"/>
              <a:stretch>
                <a:fillRect/>
              </a:stretch>
            </p:blipFill>
            <p:spPr>
              <a:xfrm>
                <a:off x="6513462" y="4872887"/>
                <a:ext cx="25020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9">
            <p14:nvContentPartPr>
              <p14:cNvPr id="278" name="Ink 277">
                <a:extLst>
                  <a:ext uri="{FF2B5EF4-FFF2-40B4-BE49-F238E27FC236}">
                    <a16:creationId xmlns:a16="http://schemas.microsoft.com/office/drawing/2014/main" xmlns="" id="{AE8534E4-AA75-214D-A460-443EB70310B8}"/>
                  </a:ext>
                </a:extLst>
              </p14:cNvPr>
              <p14:cNvContentPartPr/>
              <p14:nvPr/>
            </p14:nvContentPartPr>
            <p14:xfrm>
              <a:off x="6857982" y="4940207"/>
              <a:ext cx="104400" cy="6120"/>
            </p14:xfrm>
          </p:contentPart>
        </mc:Choice>
        <mc:Fallback xmlns="">
          <p:pic>
            <p:nvPicPr>
              <p:cNvPr id="278" name="Ink 277">
                <a:extLst>
                  <a:ext uri="{FF2B5EF4-FFF2-40B4-BE49-F238E27FC236}">
                    <a16:creationId xmlns:a16="http://schemas.microsoft.com/office/drawing/2014/main" id="{AE8534E4-AA75-214D-A460-443EB70310B8}"/>
                  </a:ext>
                </a:extLst>
              </p:cNvPr>
              <p:cNvPicPr/>
              <p:nvPr/>
            </p:nvPicPr>
            <p:blipFill>
              <a:blip r:embed="rId430"/>
              <a:stretch>
                <a:fillRect/>
              </a:stretch>
            </p:blipFill>
            <p:spPr>
              <a:xfrm>
                <a:off x="6842502" y="4924727"/>
                <a:ext cx="13464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1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xmlns="" id="{2432018B-1310-0F45-A2C8-5CB3338CFD59}"/>
                  </a:ext>
                </a:extLst>
              </p14:cNvPr>
              <p14:cNvContentPartPr/>
              <p14:nvPr/>
            </p14:nvContentPartPr>
            <p14:xfrm>
              <a:off x="7054182" y="4876487"/>
              <a:ext cx="11880" cy="150480"/>
            </p14:xfrm>
          </p:contentPart>
        </mc:Choice>
        <mc:Fallback xmlns=""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id="{2432018B-1310-0F45-A2C8-5CB3338CFD59}"/>
                  </a:ext>
                </a:extLst>
              </p:cNvPr>
              <p:cNvPicPr/>
              <p:nvPr/>
            </p:nvPicPr>
            <p:blipFill>
              <a:blip r:embed="rId432"/>
              <a:stretch>
                <a:fillRect/>
              </a:stretch>
            </p:blipFill>
            <p:spPr>
              <a:xfrm>
                <a:off x="7038702" y="4861367"/>
                <a:ext cx="4248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3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xmlns="" id="{B69B2282-1A2D-A84F-9D76-85FC8781421F}"/>
                  </a:ext>
                </a:extLst>
              </p14:cNvPr>
              <p14:cNvContentPartPr/>
              <p14:nvPr/>
            </p14:nvContentPartPr>
            <p14:xfrm>
              <a:off x="7129062" y="4830407"/>
              <a:ext cx="162000" cy="27180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B69B2282-1A2D-A84F-9D76-85FC8781421F}"/>
                  </a:ext>
                </a:extLst>
              </p:cNvPr>
              <p:cNvPicPr/>
              <p:nvPr/>
            </p:nvPicPr>
            <p:blipFill>
              <a:blip r:embed="rId434"/>
              <a:stretch>
                <a:fillRect/>
              </a:stretch>
            </p:blipFill>
            <p:spPr>
              <a:xfrm>
                <a:off x="7113942" y="4815287"/>
                <a:ext cx="192600" cy="30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5">
            <p14:nvContentPartPr>
              <p14:cNvPr id="281" name="Ink 280">
                <a:extLst>
                  <a:ext uri="{FF2B5EF4-FFF2-40B4-BE49-F238E27FC236}">
                    <a16:creationId xmlns:a16="http://schemas.microsoft.com/office/drawing/2014/main" xmlns="" id="{48ABC4E3-7339-764E-B0CB-6B4A7FC6A76C}"/>
                  </a:ext>
                </a:extLst>
              </p14:cNvPr>
              <p14:cNvContentPartPr/>
              <p14:nvPr/>
            </p14:nvContentPartPr>
            <p14:xfrm>
              <a:off x="6378822" y="4784327"/>
              <a:ext cx="156240" cy="294840"/>
            </p14:xfrm>
          </p:contentPart>
        </mc:Choice>
        <mc:Fallback xmlns="">
          <p:pic>
            <p:nvPicPr>
              <p:cNvPr id="281" name="Ink 280">
                <a:extLst>
                  <a:ext uri="{FF2B5EF4-FFF2-40B4-BE49-F238E27FC236}">
                    <a16:creationId xmlns:a16="http://schemas.microsoft.com/office/drawing/2014/main" id="{48ABC4E3-7339-764E-B0CB-6B4A7FC6A76C}"/>
                  </a:ext>
                </a:extLst>
              </p:cNvPr>
              <p:cNvPicPr/>
              <p:nvPr/>
            </p:nvPicPr>
            <p:blipFill>
              <a:blip r:embed="rId436"/>
              <a:stretch>
                <a:fillRect/>
              </a:stretch>
            </p:blipFill>
            <p:spPr>
              <a:xfrm>
                <a:off x="6363342" y="4768847"/>
                <a:ext cx="186840" cy="32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7">
            <p14:nvContentPartPr>
              <p14:cNvPr id="282" name="Ink 281">
                <a:extLst>
                  <a:ext uri="{FF2B5EF4-FFF2-40B4-BE49-F238E27FC236}">
                    <a16:creationId xmlns:a16="http://schemas.microsoft.com/office/drawing/2014/main" xmlns="" id="{FC29A39D-4B27-A340-AB33-5A7BE77849BB}"/>
                  </a:ext>
                </a:extLst>
              </p14:cNvPr>
              <p14:cNvContentPartPr/>
              <p14:nvPr/>
            </p14:nvContentPartPr>
            <p14:xfrm>
              <a:off x="7377462" y="4847687"/>
              <a:ext cx="179280" cy="225360"/>
            </p14:xfrm>
          </p:contentPart>
        </mc:Choice>
        <mc:Fallback xmlns="">
          <p:pic>
            <p:nvPicPr>
              <p:cNvPr id="282" name="Ink 281">
                <a:extLst>
                  <a:ext uri="{FF2B5EF4-FFF2-40B4-BE49-F238E27FC236}">
                    <a16:creationId xmlns:a16="http://schemas.microsoft.com/office/drawing/2014/main" id="{FC29A39D-4B27-A340-AB33-5A7BE77849BB}"/>
                  </a:ext>
                </a:extLst>
              </p:cNvPr>
              <p:cNvPicPr/>
              <p:nvPr/>
            </p:nvPicPr>
            <p:blipFill>
              <a:blip r:embed="rId438"/>
              <a:stretch>
                <a:fillRect/>
              </a:stretch>
            </p:blipFill>
            <p:spPr>
              <a:xfrm>
                <a:off x="7361982" y="4832567"/>
                <a:ext cx="209880" cy="25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9">
            <p14:nvContentPartPr>
              <p14:cNvPr id="283" name="Ink 282">
                <a:extLst>
                  <a:ext uri="{FF2B5EF4-FFF2-40B4-BE49-F238E27FC236}">
                    <a16:creationId xmlns:a16="http://schemas.microsoft.com/office/drawing/2014/main" xmlns="" id="{6909318A-F4CE-B348-B915-26BA2BD7A861}"/>
                  </a:ext>
                </a:extLst>
              </p14:cNvPr>
              <p14:cNvContentPartPr/>
              <p14:nvPr/>
            </p14:nvContentPartPr>
            <p14:xfrm>
              <a:off x="7521822" y="5153687"/>
              <a:ext cx="213840" cy="104400"/>
            </p14:xfrm>
          </p:contentPart>
        </mc:Choice>
        <mc:Fallback xmlns="">
          <p:pic>
            <p:nvPicPr>
              <p:cNvPr id="283" name="Ink 282">
                <a:extLst>
                  <a:ext uri="{FF2B5EF4-FFF2-40B4-BE49-F238E27FC236}">
                    <a16:creationId xmlns:a16="http://schemas.microsoft.com/office/drawing/2014/main" id="{6909318A-F4CE-B348-B915-26BA2BD7A861}"/>
                  </a:ext>
                </a:extLst>
              </p:cNvPr>
              <p:cNvPicPr/>
              <p:nvPr/>
            </p:nvPicPr>
            <p:blipFill>
              <a:blip r:embed="rId440"/>
              <a:stretch>
                <a:fillRect/>
              </a:stretch>
            </p:blipFill>
            <p:spPr>
              <a:xfrm>
                <a:off x="7506342" y="5138567"/>
                <a:ext cx="24444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1">
            <p14:nvContentPartPr>
              <p14:cNvPr id="284" name="Ink 283">
                <a:extLst>
                  <a:ext uri="{FF2B5EF4-FFF2-40B4-BE49-F238E27FC236}">
                    <a16:creationId xmlns:a16="http://schemas.microsoft.com/office/drawing/2014/main" xmlns="" id="{184759E4-ED38-CF40-B25C-D7228BA24E7A}"/>
                  </a:ext>
                </a:extLst>
              </p14:cNvPr>
              <p14:cNvContentPartPr/>
              <p14:nvPr/>
            </p14:nvContentPartPr>
            <p14:xfrm>
              <a:off x="7792902" y="5188247"/>
              <a:ext cx="110160" cy="11880"/>
            </p14:xfrm>
          </p:contentPart>
        </mc:Choice>
        <mc:Fallback xmlns="">
          <p:pic>
            <p:nvPicPr>
              <p:cNvPr id="284" name="Ink 283">
                <a:extLst>
                  <a:ext uri="{FF2B5EF4-FFF2-40B4-BE49-F238E27FC236}">
                    <a16:creationId xmlns:a16="http://schemas.microsoft.com/office/drawing/2014/main" id="{184759E4-ED38-CF40-B25C-D7228BA24E7A}"/>
                  </a:ext>
                </a:extLst>
              </p:cNvPr>
              <p:cNvPicPr/>
              <p:nvPr/>
            </p:nvPicPr>
            <p:blipFill>
              <a:blip r:embed="rId442"/>
              <a:stretch>
                <a:fillRect/>
              </a:stretch>
            </p:blipFill>
            <p:spPr>
              <a:xfrm>
                <a:off x="7777782" y="5173127"/>
                <a:ext cx="14040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3">
            <p14:nvContentPartPr>
              <p14:cNvPr id="285" name="Ink 284">
                <a:extLst>
                  <a:ext uri="{FF2B5EF4-FFF2-40B4-BE49-F238E27FC236}">
                    <a16:creationId xmlns:a16="http://schemas.microsoft.com/office/drawing/2014/main" xmlns="" id="{C2B85E49-29F1-0147-817B-45306080F559}"/>
                  </a:ext>
                </a:extLst>
              </p14:cNvPr>
              <p14:cNvContentPartPr/>
              <p14:nvPr/>
            </p14:nvContentPartPr>
            <p14:xfrm>
              <a:off x="7989102" y="5136407"/>
              <a:ext cx="360" cy="127440"/>
            </p14:xfrm>
          </p:contentPart>
        </mc:Choice>
        <mc:Fallback xmlns="">
          <p:pic>
            <p:nvPicPr>
              <p:cNvPr id="285" name="Ink 284">
                <a:extLst>
                  <a:ext uri="{FF2B5EF4-FFF2-40B4-BE49-F238E27FC236}">
                    <a16:creationId xmlns:a16="http://schemas.microsoft.com/office/drawing/2014/main" id="{C2B85E49-29F1-0147-817B-45306080F559}"/>
                  </a:ext>
                </a:extLst>
              </p:cNvPr>
              <p:cNvPicPr/>
              <p:nvPr/>
            </p:nvPicPr>
            <p:blipFill>
              <a:blip r:embed="rId444"/>
              <a:stretch>
                <a:fillRect/>
              </a:stretch>
            </p:blipFill>
            <p:spPr>
              <a:xfrm>
                <a:off x="7973982" y="5121287"/>
                <a:ext cx="30960" cy="157680"/>
              </a:xfrm>
              <a:prstGeom prst="rect">
                <a:avLst/>
              </a:prstGeom>
            </p:spPr>
          </p:pic>
        </mc:Fallback>
      </mc:AlternateContent>
      <p:grpSp>
        <p:nvGrpSpPr>
          <p:cNvPr id="291" name="Group 290">
            <a:extLst>
              <a:ext uri="{FF2B5EF4-FFF2-40B4-BE49-F238E27FC236}">
                <a16:creationId xmlns:a16="http://schemas.microsoft.com/office/drawing/2014/main" xmlns="" id="{3B0903A6-0E94-B442-8759-4820D2D80981}"/>
              </a:ext>
            </a:extLst>
          </p:cNvPr>
          <p:cNvGrpSpPr/>
          <p:nvPr/>
        </p:nvGrpSpPr>
        <p:grpSpPr>
          <a:xfrm>
            <a:off x="2562822" y="5113367"/>
            <a:ext cx="1362600" cy="566280"/>
            <a:chOff x="2562822" y="5113367"/>
            <a:chExt cx="1362600" cy="566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xmlns="" id="{CEF8441A-438F-4C4F-A58C-E096977E1577}"/>
                    </a:ext>
                  </a:extLst>
                </p14:cNvPr>
                <p14:cNvContentPartPr/>
                <p14:nvPr/>
              </p14:nvContentPartPr>
              <p14:xfrm>
                <a:off x="2562822" y="5378687"/>
                <a:ext cx="196560" cy="20232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CEF8441A-438F-4C4F-A58C-E096977E1577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2547702" y="5363567"/>
                  <a:ext cx="22716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xmlns="" id="{9AFA3D44-1DE1-A047-87D4-7C8F2E4D9386}"/>
                    </a:ext>
                  </a:extLst>
                </p14:cNvPr>
                <p14:cNvContentPartPr/>
                <p14:nvPr/>
              </p14:nvContentPartPr>
              <p14:xfrm>
                <a:off x="2903382" y="5442407"/>
                <a:ext cx="167760" cy="1188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9AFA3D44-1DE1-A047-87D4-7C8F2E4D9386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2888262" y="5426927"/>
                  <a:ext cx="1983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xmlns="" id="{4A8C5E00-23A2-9648-8C97-60DFE2C31EEC}"/>
                    </a:ext>
                  </a:extLst>
                </p14:cNvPr>
                <p14:cNvContentPartPr/>
                <p14:nvPr/>
              </p14:nvContentPartPr>
              <p14:xfrm>
                <a:off x="2978622" y="5396327"/>
                <a:ext cx="23400" cy="13896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4A8C5E00-23A2-9648-8C97-60DFE2C31EEC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2963142" y="5380847"/>
                  <a:ext cx="540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xmlns="" id="{F7CB57EB-7D30-1A44-97A0-98F567F4652A}"/>
                    </a:ext>
                  </a:extLst>
                </p14:cNvPr>
                <p14:cNvContentPartPr/>
                <p14:nvPr/>
              </p14:nvContentPartPr>
              <p14:xfrm>
                <a:off x="3180582" y="5407847"/>
                <a:ext cx="11880" cy="21348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F7CB57EB-7D30-1A44-97A0-98F567F4652A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3165462" y="5392367"/>
                  <a:ext cx="4248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xmlns="" id="{7BDDD56C-F105-2547-9D43-6E5DDC089E60}"/>
                    </a:ext>
                  </a:extLst>
                </p14:cNvPr>
                <p14:cNvContentPartPr/>
                <p14:nvPr/>
              </p14:nvContentPartPr>
              <p14:xfrm>
                <a:off x="3169062" y="5372927"/>
                <a:ext cx="156240" cy="810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7BDDD56C-F105-2547-9D43-6E5DDC089E60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3153942" y="5357807"/>
                  <a:ext cx="1868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xmlns="" id="{355BAFB7-E68E-6549-B8A2-8B824A60F644}"/>
                    </a:ext>
                  </a:extLst>
                </p14:cNvPr>
                <p14:cNvContentPartPr/>
                <p14:nvPr/>
              </p14:nvContentPartPr>
              <p14:xfrm>
                <a:off x="3330702" y="5263487"/>
                <a:ext cx="225360" cy="41616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355BAFB7-E68E-6549-B8A2-8B824A60F644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3315582" y="5248007"/>
                  <a:ext cx="255960" cy="44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xmlns="" id="{71F3EBC3-91BD-624B-9314-92CFBAE6FEAD}"/>
                    </a:ext>
                  </a:extLst>
                </p14:cNvPr>
                <p14:cNvContentPartPr/>
                <p14:nvPr/>
              </p14:nvContentPartPr>
              <p14:xfrm>
                <a:off x="3486582" y="5136407"/>
                <a:ext cx="167760" cy="9864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71F3EBC3-91BD-624B-9314-92CFBAE6FEAD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3471462" y="5121287"/>
                  <a:ext cx="1983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xmlns="" id="{7CA9DFD9-29E2-294D-A8D1-1E720DA60A36}"/>
                    </a:ext>
                  </a:extLst>
                </p14:cNvPr>
                <p14:cNvContentPartPr/>
                <p14:nvPr/>
              </p14:nvContentPartPr>
              <p14:xfrm>
                <a:off x="3728862" y="5234687"/>
                <a:ext cx="34920" cy="612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7CA9DFD9-29E2-294D-A8D1-1E720DA60A36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3713742" y="5219207"/>
                  <a:ext cx="655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xmlns="" id="{534518B1-E97C-1B48-BE1B-30D9D90BEE73}"/>
                    </a:ext>
                  </a:extLst>
                </p14:cNvPr>
                <p14:cNvContentPartPr/>
                <p14:nvPr/>
              </p14:nvContentPartPr>
              <p14:xfrm>
                <a:off x="3728862" y="5222807"/>
                <a:ext cx="11160" cy="1188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534518B1-E97C-1B48-BE1B-30D9D90BEE73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3713742" y="5207687"/>
                  <a:ext cx="417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xmlns="" id="{DD511A07-B995-5F4D-A5C5-B53E2B95E804}"/>
                    </a:ext>
                  </a:extLst>
                </p14:cNvPr>
                <p14:cNvContentPartPr/>
                <p14:nvPr/>
              </p14:nvContentPartPr>
              <p14:xfrm>
                <a:off x="3728862" y="5176727"/>
                <a:ext cx="104400" cy="612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DD511A07-B995-5F4D-A5C5-B53E2B95E804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3713742" y="5161607"/>
                  <a:ext cx="1346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xmlns="" id="{B7BE305B-EB16-374F-A1C8-755703F3AA67}"/>
                    </a:ext>
                  </a:extLst>
                </p14:cNvPr>
                <p14:cNvContentPartPr/>
                <p14:nvPr/>
              </p14:nvContentPartPr>
              <p14:xfrm>
                <a:off x="3896262" y="5113367"/>
                <a:ext cx="29160" cy="16200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B7BE305B-EB16-374F-A1C8-755703F3AA67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3881142" y="5097887"/>
                  <a:ext cx="59760" cy="19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8" name="Group 297">
            <a:extLst>
              <a:ext uri="{FF2B5EF4-FFF2-40B4-BE49-F238E27FC236}">
                <a16:creationId xmlns:a16="http://schemas.microsoft.com/office/drawing/2014/main" xmlns="" id="{B25059F1-53AC-C346-984D-EE33EAD902CF}"/>
              </a:ext>
            </a:extLst>
          </p:cNvPr>
          <p:cNvGrpSpPr/>
          <p:nvPr/>
        </p:nvGrpSpPr>
        <p:grpSpPr>
          <a:xfrm>
            <a:off x="1015902" y="6233327"/>
            <a:ext cx="81000" cy="92520"/>
            <a:chOff x="1015902" y="6233327"/>
            <a:chExt cx="81000" cy="92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xmlns="" id="{5DE59600-A628-0641-9EF4-4A1499AC7251}"/>
                    </a:ext>
                  </a:extLst>
                </p14:cNvPr>
                <p14:cNvContentPartPr/>
                <p14:nvPr/>
              </p14:nvContentPartPr>
              <p14:xfrm>
                <a:off x="1015902" y="6233327"/>
                <a:ext cx="75240" cy="176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5DE59600-A628-0641-9EF4-4A1499AC7251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1000422" y="6217847"/>
                  <a:ext cx="10584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xmlns="" id="{349AF331-7DD6-A74C-A899-741CC6971694}"/>
                    </a:ext>
                  </a:extLst>
                </p14:cNvPr>
                <p14:cNvContentPartPr/>
                <p14:nvPr/>
              </p14:nvContentPartPr>
              <p14:xfrm>
                <a:off x="1050462" y="6319727"/>
                <a:ext cx="46440" cy="612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349AF331-7DD6-A74C-A899-741CC6971694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1035342" y="6304607"/>
                  <a:ext cx="7704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7" name="Group 296">
            <a:extLst>
              <a:ext uri="{FF2B5EF4-FFF2-40B4-BE49-F238E27FC236}">
                <a16:creationId xmlns:a16="http://schemas.microsoft.com/office/drawing/2014/main" xmlns="" id="{493127D5-7F29-3C4E-93AF-E767AE5CE6D2}"/>
              </a:ext>
            </a:extLst>
          </p:cNvPr>
          <p:cNvGrpSpPr/>
          <p:nvPr/>
        </p:nvGrpSpPr>
        <p:grpSpPr>
          <a:xfrm>
            <a:off x="1316142" y="6135047"/>
            <a:ext cx="514080" cy="231120"/>
            <a:chOff x="1316142" y="6135047"/>
            <a:chExt cx="514080" cy="23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xmlns="" id="{DD14FABE-F51C-8142-B53D-6E7C50F0DA07}"/>
                    </a:ext>
                  </a:extLst>
                </p14:cNvPr>
                <p14:cNvContentPartPr/>
                <p14:nvPr/>
              </p14:nvContentPartPr>
              <p14:xfrm>
                <a:off x="1316142" y="6158087"/>
                <a:ext cx="271800" cy="15048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DD14FABE-F51C-8142-B53D-6E7C50F0DA07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1300662" y="6142967"/>
                  <a:ext cx="30204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xmlns="" id="{69705A4B-AEF5-AF44-ACBC-3ADAC5A57BFD}"/>
                    </a:ext>
                  </a:extLst>
                </p14:cNvPr>
                <p14:cNvContentPartPr/>
                <p14:nvPr/>
              </p14:nvContentPartPr>
              <p14:xfrm>
                <a:off x="1679742" y="6146567"/>
                <a:ext cx="29160" cy="21960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69705A4B-AEF5-AF44-ACBC-3ADAC5A57BFD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1664262" y="6131447"/>
                  <a:ext cx="5976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xmlns="" id="{666A1D1A-BC9E-CE4A-AA76-53451312B043}"/>
                    </a:ext>
                  </a:extLst>
                </p14:cNvPr>
                <p14:cNvContentPartPr/>
                <p14:nvPr/>
              </p14:nvContentPartPr>
              <p14:xfrm>
                <a:off x="1691262" y="6135047"/>
                <a:ext cx="138960" cy="11592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666A1D1A-BC9E-CE4A-AA76-53451312B043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1676142" y="6119927"/>
                  <a:ext cx="169560" cy="146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6">
            <p14:nvContentPartPr>
              <p14:cNvPr id="299" name="Ink 298">
                <a:extLst>
                  <a:ext uri="{FF2B5EF4-FFF2-40B4-BE49-F238E27FC236}">
                    <a16:creationId xmlns:a16="http://schemas.microsoft.com/office/drawing/2014/main" xmlns="" id="{9EC5A292-6662-3646-AF84-40E7188B81A4}"/>
                  </a:ext>
                </a:extLst>
              </p14:cNvPr>
              <p14:cNvContentPartPr/>
              <p14:nvPr/>
            </p14:nvContentPartPr>
            <p14:xfrm>
              <a:off x="4883382" y="5471207"/>
              <a:ext cx="156240" cy="173520"/>
            </p14:xfrm>
          </p:contentPart>
        </mc:Choice>
        <mc:Fallback xmlns="">
          <p:pic>
            <p:nvPicPr>
              <p:cNvPr id="299" name="Ink 298">
                <a:extLst>
                  <a:ext uri="{FF2B5EF4-FFF2-40B4-BE49-F238E27FC236}">
                    <a16:creationId xmlns:a16="http://schemas.microsoft.com/office/drawing/2014/main" id="{9EC5A292-6662-3646-AF84-40E7188B81A4}"/>
                  </a:ext>
                </a:extLst>
              </p:cNvPr>
              <p:cNvPicPr/>
              <p:nvPr/>
            </p:nvPicPr>
            <p:blipFill>
              <a:blip r:embed="rId477"/>
              <a:stretch>
                <a:fillRect/>
              </a:stretch>
            </p:blipFill>
            <p:spPr>
              <a:xfrm>
                <a:off x="4868262" y="5456087"/>
                <a:ext cx="186840" cy="2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8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xmlns="" id="{765A81FD-E13D-FC46-AF72-806F9D02FA90}"/>
                  </a:ext>
                </a:extLst>
              </p14:cNvPr>
              <p14:cNvContentPartPr/>
              <p14:nvPr/>
            </p14:nvContentPartPr>
            <p14:xfrm>
              <a:off x="5114502" y="5540327"/>
              <a:ext cx="127440" cy="11880"/>
            </p14:xfrm>
          </p:contentPart>
        </mc:Choice>
        <mc:Fallback xmlns=""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765A81FD-E13D-FC46-AF72-806F9D02FA90}"/>
                  </a:ext>
                </a:extLst>
              </p:cNvPr>
              <p:cNvPicPr/>
              <p:nvPr/>
            </p:nvPicPr>
            <p:blipFill>
              <a:blip r:embed="rId479"/>
              <a:stretch>
                <a:fillRect/>
              </a:stretch>
            </p:blipFill>
            <p:spPr>
              <a:xfrm>
                <a:off x="5099382" y="5525207"/>
                <a:ext cx="15768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0">
            <p14:nvContentPartPr>
              <p14:cNvPr id="301" name="Ink 300">
                <a:extLst>
                  <a:ext uri="{FF2B5EF4-FFF2-40B4-BE49-F238E27FC236}">
                    <a16:creationId xmlns:a16="http://schemas.microsoft.com/office/drawing/2014/main" xmlns="" id="{CCD32EDD-4BD1-BD40-817A-B941D8FFA958}"/>
                  </a:ext>
                </a:extLst>
              </p14:cNvPr>
              <p14:cNvContentPartPr/>
              <p14:nvPr/>
            </p14:nvContentPartPr>
            <p14:xfrm>
              <a:off x="5172102" y="5500007"/>
              <a:ext cx="17640" cy="98640"/>
            </p14:xfrm>
          </p:contentPart>
        </mc:Choice>
        <mc:Fallback xmlns="">
          <p:pic>
            <p:nvPicPr>
              <p:cNvPr id="301" name="Ink 300">
                <a:extLst>
                  <a:ext uri="{FF2B5EF4-FFF2-40B4-BE49-F238E27FC236}">
                    <a16:creationId xmlns:a16="http://schemas.microsoft.com/office/drawing/2014/main" id="{CCD32EDD-4BD1-BD40-817A-B941D8FFA958}"/>
                  </a:ext>
                </a:extLst>
              </p:cNvPr>
              <p:cNvPicPr/>
              <p:nvPr/>
            </p:nvPicPr>
            <p:blipFill>
              <a:blip r:embed="rId481"/>
              <a:stretch>
                <a:fillRect/>
              </a:stretch>
            </p:blipFill>
            <p:spPr>
              <a:xfrm>
                <a:off x="5156982" y="5484887"/>
                <a:ext cx="4824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2">
            <p14:nvContentPartPr>
              <p14:cNvPr id="302" name="Ink 301">
                <a:extLst>
                  <a:ext uri="{FF2B5EF4-FFF2-40B4-BE49-F238E27FC236}">
                    <a16:creationId xmlns:a16="http://schemas.microsoft.com/office/drawing/2014/main" xmlns="" id="{223F7C18-B38A-D249-9626-1E4FEF6B68CA}"/>
                  </a:ext>
                </a:extLst>
              </p14:cNvPr>
              <p14:cNvContentPartPr/>
              <p14:nvPr/>
            </p14:nvContentPartPr>
            <p14:xfrm>
              <a:off x="5339502" y="5471207"/>
              <a:ext cx="17640" cy="144720"/>
            </p14:xfrm>
          </p:contentPart>
        </mc:Choice>
        <mc:Fallback xmlns="">
          <p:pic>
            <p:nvPicPr>
              <p:cNvPr id="302" name="Ink 301">
                <a:extLst>
                  <a:ext uri="{FF2B5EF4-FFF2-40B4-BE49-F238E27FC236}">
                    <a16:creationId xmlns:a16="http://schemas.microsoft.com/office/drawing/2014/main" id="{223F7C18-B38A-D249-9626-1E4FEF6B68CA}"/>
                  </a:ext>
                </a:extLst>
              </p:cNvPr>
              <p:cNvPicPr/>
              <p:nvPr/>
            </p:nvPicPr>
            <p:blipFill>
              <a:blip r:embed="rId483"/>
              <a:stretch>
                <a:fillRect/>
              </a:stretch>
            </p:blipFill>
            <p:spPr>
              <a:xfrm>
                <a:off x="5324382" y="5456087"/>
                <a:ext cx="4824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4">
            <p14:nvContentPartPr>
              <p14:cNvPr id="303" name="Ink 302">
                <a:extLst>
                  <a:ext uri="{FF2B5EF4-FFF2-40B4-BE49-F238E27FC236}">
                    <a16:creationId xmlns:a16="http://schemas.microsoft.com/office/drawing/2014/main" xmlns="" id="{D84DFE6D-E310-3C43-80C5-E4C311572405}"/>
                  </a:ext>
                </a:extLst>
              </p14:cNvPr>
              <p14:cNvContentPartPr/>
              <p14:nvPr/>
            </p14:nvContentPartPr>
            <p14:xfrm>
              <a:off x="5333742" y="5471207"/>
              <a:ext cx="104400" cy="57960"/>
            </p14:xfrm>
          </p:contentPart>
        </mc:Choice>
        <mc:Fallback xmlns="">
          <p:pic>
            <p:nvPicPr>
              <p:cNvPr id="303" name="Ink 302">
                <a:extLst>
                  <a:ext uri="{FF2B5EF4-FFF2-40B4-BE49-F238E27FC236}">
                    <a16:creationId xmlns:a16="http://schemas.microsoft.com/office/drawing/2014/main" id="{D84DFE6D-E310-3C43-80C5-E4C311572405}"/>
                  </a:ext>
                </a:extLst>
              </p:cNvPr>
              <p:cNvPicPr/>
              <p:nvPr/>
            </p:nvPicPr>
            <p:blipFill>
              <a:blip r:embed="rId485"/>
              <a:stretch>
                <a:fillRect/>
              </a:stretch>
            </p:blipFill>
            <p:spPr>
              <a:xfrm>
                <a:off x="5318622" y="5456087"/>
                <a:ext cx="13464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6">
            <p14:nvContentPartPr>
              <p14:cNvPr id="304" name="Ink 303">
                <a:extLst>
                  <a:ext uri="{FF2B5EF4-FFF2-40B4-BE49-F238E27FC236}">
                    <a16:creationId xmlns:a16="http://schemas.microsoft.com/office/drawing/2014/main" xmlns="" id="{DA3F1F74-F0DC-A145-BEB6-9CB5A2CCE933}"/>
                  </a:ext>
                </a:extLst>
              </p14:cNvPr>
              <p14:cNvContentPartPr/>
              <p14:nvPr/>
            </p14:nvContentPartPr>
            <p14:xfrm>
              <a:off x="5443542" y="5448167"/>
              <a:ext cx="127440" cy="231120"/>
            </p14:xfrm>
          </p:contentPart>
        </mc:Choice>
        <mc:Fallback xmlns="">
          <p:pic>
            <p:nvPicPr>
              <p:cNvPr id="304" name="Ink 303">
                <a:extLst>
                  <a:ext uri="{FF2B5EF4-FFF2-40B4-BE49-F238E27FC236}">
                    <a16:creationId xmlns:a16="http://schemas.microsoft.com/office/drawing/2014/main" id="{DA3F1F74-F0DC-A145-BEB6-9CB5A2CCE933}"/>
                  </a:ext>
                </a:extLst>
              </p:cNvPr>
              <p:cNvPicPr/>
              <p:nvPr/>
            </p:nvPicPr>
            <p:blipFill>
              <a:blip r:embed="rId487"/>
              <a:stretch>
                <a:fillRect/>
              </a:stretch>
            </p:blipFill>
            <p:spPr>
              <a:xfrm>
                <a:off x="5428422" y="5433047"/>
                <a:ext cx="157680" cy="26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8">
            <p14:nvContentPartPr>
              <p14:cNvPr id="305" name="Ink 304">
                <a:extLst>
                  <a:ext uri="{FF2B5EF4-FFF2-40B4-BE49-F238E27FC236}">
                    <a16:creationId xmlns:a16="http://schemas.microsoft.com/office/drawing/2014/main" xmlns="" id="{32347240-13EA-B84D-AAD9-00B4D62661DC}"/>
                  </a:ext>
                </a:extLst>
              </p14:cNvPr>
              <p14:cNvContentPartPr/>
              <p14:nvPr/>
            </p14:nvContentPartPr>
            <p14:xfrm>
              <a:off x="4710222" y="5425127"/>
              <a:ext cx="121680" cy="283320"/>
            </p14:xfrm>
          </p:contentPart>
        </mc:Choice>
        <mc:Fallback xmlns="">
          <p:pic>
            <p:nvPicPr>
              <p:cNvPr id="305" name="Ink 304">
                <a:extLst>
                  <a:ext uri="{FF2B5EF4-FFF2-40B4-BE49-F238E27FC236}">
                    <a16:creationId xmlns:a16="http://schemas.microsoft.com/office/drawing/2014/main" id="{32347240-13EA-B84D-AAD9-00B4D62661DC}"/>
                  </a:ext>
                </a:extLst>
              </p:cNvPr>
              <p:cNvPicPr/>
              <p:nvPr/>
            </p:nvPicPr>
            <p:blipFill>
              <a:blip r:embed="rId489"/>
              <a:stretch>
                <a:fillRect/>
              </a:stretch>
            </p:blipFill>
            <p:spPr>
              <a:xfrm>
                <a:off x="4695102" y="5409647"/>
                <a:ext cx="151920" cy="31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0">
            <p14:nvContentPartPr>
              <p14:cNvPr id="306" name="Ink 305">
                <a:extLst>
                  <a:ext uri="{FF2B5EF4-FFF2-40B4-BE49-F238E27FC236}">
                    <a16:creationId xmlns:a16="http://schemas.microsoft.com/office/drawing/2014/main" xmlns="" id="{604B1C46-0DC2-024B-B57A-4D81FDE79CD5}"/>
                  </a:ext>
                </a:extLst>
              </p14:cNvPr>
              <p14:cNvContentPartPr/>
              <p14:nvPr/>
            </p14:nvContentPartPr>
            <p14:xfrm>
              <a:off x="5547582" y="5349887"/>
              <a:ext cx="208080" cy="121680"/>
            </p14:xfrm>
          </p:contentPart>
        </mc:Choice>
        <mc:Fallback xmlns="">
          <p:pic>
            <p:nvPicPr>
              <p:cNvPr id="306" name="Ink 305">
                <a:extLst>
                  <a:ext uri="{FF2B5EF4-FFF2-40B4-BE49-F238E27FC236}">
                    <a16:creationId xmlns:a16="http://schemas.microsoft.com/office/drawing/2014/main" id="{604B1C46-0DC2-024B-B57A-4D81FDE79CD5}"/>
                  </a:ext>
                </a:extLst>
              </p:cNvPr>
              <p:cNvPicPr/>
              <p:nvPr/>
            </p:nvPicPr>
            <p:blipFill>
              <a:blip r:embed="rId491"/>
              <a:stretch>
                <a:fillRect/>
              </a:stretch>
            </p:blipFill>
            <p:spPr>
              <a:xfrm>
                <a:off x="5532102" y="5334767"/>
                <a:ext cx="23868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2">
            <p14:nvContentPartPr>
              <p14:cNvPr id="307" name="Ink 306">
                <a:extLst>
                  <a:ext uri="{FF2B5EF4-FFF2-40B4-BE49-F238E27FC236}">
                    <a16:creationId xmlns:a16="http://schemas.microsoft.com/office/drawing/2014/main" xmlns="" id="{0FF018D3-FF94-224D-B179-0968275370D4}"/>
                  </a:ext>
                </a:extLst>
              </p14:cNvPr>
              <p14:cNvContentPartPr/>
              <p14:nvPr/>
            </p14:nvContentPartPr>
            <p14:xfrm>
              <a:off x="5858982" y="5557967"/>
              <a:ext cx="57960" cy="6120"/>
            </p14:xfrm>
          </p:contentPart>
        </mc:Choice>
        <mc:Fallback xmlns="">
          <p:pic>
            <p:nvPicPr>
              <p:cNvPr id="307" name="Ink 306">
                <a:extLst>
                  <a:ext uri="{FF2B5EF4-FFF2-40B4-BE49-F238E27FC236}">
                    <a16:creationId xmlns:a16="http://schemas.microsoft.com/office/drawing/2014/main" id="{0FF018D3-FF94-224D-B179-0968275370D4}"/>
                  </a:ext>
                </a:extLst>
              </p:cNvPr>
              <p:cNvPicPr/>
              <p:nvPr/>
            </p:nvPicPr>
            <p:blipFill>
              <a:blip r:embed="rId493"/>
              <a:stretch>
                <a:fillRect/>
              </a:stretch>
            </p:blipFill>
            <p:spPr>
              <a:xfrm>
                <a:off x="5843862" y="5542487"/>
                <a:ext cx="8856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4">
            <p14:nvContentPartPr>
              <p14:cNvPr id="308" name="Ink 307">
                <a:extLst>
                  <a:ext uri="{FF2B5EF4-FFF2-40B4-BE49-F238E27FC236}">
                    <a16:creationId xmlns:a16="http://schemas.microsoft.com/office/drawing/2014/main" xmlns="" id="{B569DD8A-D38B-2449-B01A-DEB9CDF03636}"/>
                  </a:ext>
                </a:extLst>
              </p14:cNvPr>
              <p14:cNvContentPartPr/>
              <p14:nvPr/>
            </p14:nvContentPartPr>
            <p14:xfrm>
              <a:off x="5876622" y="5609807"/>
              <a:ext cx="46440" cy="6120"/>
            </p14:xfrm>
          </p:contentPart>
        </mc:Choice>
        <mc:Fallback xmlns="">
          <p:pic>
            <p:nvPicPr>
              <p:cNvPr id="308" name="Ink 307">
                <a:extLst>
                  <a:ext uri="{FF2B5EF4-FFF2-40B4-BE49-F238E27FC236}">
                    <a16:creationId xmlns:a16="http://schemas.microsoft.com/office/drawing/2014/main" id="{B569DD8A-D38B-2449-B01A-DEB9CDF03636}"/>
                  </a:ext>
                </a:extLst>
              </p:cNvPr>
              <p:cNvPicPr/>
              <p:nvPr/>
            </p:nvPicPr>
            <p:blipFill>
              <a:blip r:embed="rId495"/>
              <a:stretch>
                <a:fillRect/>
              </a:stretch>
            </p:blipFill>
            <p:spPr>
              <a:xfrm>
                <a:off x="5861142" y="5594687"/>
                <a:ext cx="77040" cy="36720"/>
              </a:xfrm>
              <a:prstGeom prst="rect">
                <a:avLst/>
              </a:prstGeom>
            </p:spPr>
          </p:pic>
        </mc:Fallback>
      </mc:AlternateContent>
      <p:grpSp>
        <p:nvGrpSpPr>
          <p:cNvPr id="333" name="Group 332">
            <a:extLst>
              <a:ext uri="{FF2B5EF4-FFF2-40B4-BE49-F238E27FC236}">
                <a16:creationId xmlns:a16="http://schemas.microsoft.com/office/drawing/2014/main" xmlns="" id="{0CA919BD-BB55-C844-8682-3F3FFF0F6149}"/>
              </a:ext>
            </a:extLst>
          </p:cNvPr>
          <p:cNvGrpSpPr/>
          <p:nvPr/>
        </p:nvGrpSpPr>
        <p:grpSpPr>
          <a:xfrm>
            <a:off x="6090102" y="5217047"/>
            <a:ext cx="2511720" cy="496800"/>
            <a:chOff x="6090102" y="5217047"/>
            <a:chExt cx="2511720" cy="49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xmlns="" id="{5F611EA5-9ED5-FF40-99CB-A8AFBB8A78B0}"/>
                    </a:ext>
                  </a:extLst>
                </p14:cNvPr>
                <p14:cNvContentPartPr/>
                <p14:nvPr/>
              </p14:nvContentPartPr>
              <p14:xfrm>
                <a:off x="6090102" y="5511527"/>
                <a:ext cx="231120" cy="10440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5F611EA5-9ED5-FF40-99CB-A8AFBB8A78B0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6074622" y="5496407"/>
                  <a:ext cx="2617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xmlns="" id="{F64B2DA9-43F6-3044-BFAB-250BF6811A6E}"/>
                    </a:ext>
                  </a:extLst>
                </p14:cNvPr>
                <p14:cNvContentPartPr/>
                <p14:nvPr/>
              </p14:nvContentPartPr>
              <p14:xfrm>
                <a:off x="6378822" y="5488487"/>
                <a:ext cx="98640" cy="10440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F64B2DA9-43F6-3044-BFAB-250BF6811A6E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6363342" y="5473367"/>
                  <a:ext cx="1288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xmlns="" id="{EC791904-B980-8647-813B-BC4924EDF5A2}"/>
                    </a:ext>
                  </a:extLst>
                </p14:cNvPr>
                <p14:cNvContentPartPr/>
                <p14:nvPr/>
              </p14:nvContentPartPr>
              <p14:xfrm>
                <a:off x="6454422" y="5621327"/>
                <a:ext cx="97920" cy="8100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EC791904-B980-8647-813B-BC4924EDF5A2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6439302" y="5606207"/>
                  <a:ext cx="1285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xmlns="" id="{8BE0D510-9B63-5D4F-814C-D99D3BEE3035}"/>
                    </a:ext>
                  </a:extLst>
                </p14:cNvPr>
                <p14:cNvContentPartPr/>
                <p14:nvPr/>
              </p14:nvContentPartPr>
              <p14:xfrm>
                <a:off x="6621102" y="5459687"/>
                <a:ext cx="121680" cy="19656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8BE0D510-9B63-5D4F-814C-D99D3BEE3035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6605982" y="5444567"/>
                  <a:ext cx="1519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xmlns="" id="{749177C5-35CA-E447-8214-02C2FC4D75B8}"/>
                    </a:ext>
                  </a:extLst>
                </p14:cNvPr>
                <p14:cNvContentPartPr/>
                <p14:nvPr/>
              </p14:nvContentPartPr>
              <p14:xfrm>
                <a:off x="6649902" y="5286527"/>
                <a:ext cx="162000" cy="9288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749177C5-35CA-E447-8214-02C2FC4D75B8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6634782" y="5271407"/>
                  <a:ext cx="1926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xmlns="" id="{C43874FA-32D1-3840-9BEA-42A5F6023544}"/>
                    </a:ext>
                  </a:extLst>
                </p14:cNvPr>
                <p14:cNvContentPartPr/>
                <p14:nvPr/>
              </p14:nvContentPartPr>
              <p14:xfrm>
                <a:off x="6857982" y="5517287"/>
                <a:ext cx="29160" cy="612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C43874FA-32D1-3840-9BEA-42A5F6023544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6842502" y="5502167"/>
                  <a:ext cx="597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xmlns="" id="{771E0453-090A-8B4B-93F0-544AAA0BF2FF}"/>
                    </a:ext>
                  </a:extLst>
                </p14:cNvPr>
                <p14:cNvContentPartPr/>
                <p14:nvPr/>
              </p14:nvContentPartPr>
              <p14:xfrm>
                <a:off x="6938622" y="5482727"/>
                <a:ext cx="17640" cy="13896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771E0453-090A-8B4B-93F0-544AAA0BF2FF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6923502" y="5467607"/>
                  <a:ext cx="482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xmlns="" id="{6B8127B5-95F3-9142-9B73-5B80F99D9692}"/>
                    </a:ext>
                  </a:extLst>
                </p14:cNvPr>
                <p14:cNvContentPartPr/>
                <p14:nvPr/>
              </p14:nvContentPartPr>
              <p14:xfrm>
                <a:off x="6944382" y="5471207"/>
                <a:ext cx="92160" cy="8100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6B8127B5-95F3-9142-9B73-5B80F99D9692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6929262" y="5456087"/>
                  <a:ext cx="1224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xmlns="" id="{AD5C8428-F706-A74C-B4E6-9CA09F332D74}"/>
                    </a:ext>
                  </a:extLst>
                </p14:cNvPr>
                <p14:cNvContentPartPr/>
                <p14:nvPr/>
              </p14:nvContentPartPr>
              <p14:xfrm>
                <a:off x="7042662" y="5355647"/>
                <a:ext cx="115920" cy="8712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AD5C8428-F706-A74C-B4E6-9CA09F332D74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7027182" y="5340527"/>
                  <a:ext cx="1461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xmlns="" id="{DCD0DBEF-3911-9B4A-865E-B037C1C8CB3E}"/>
                    </a:ext>
                  </a:extLst>
                </p14:cNvPr>
                <p14:cNvContentPartPr/>
                <p14:nvPr/>
              </p14:nvContentPartPr>
              <p14:xfrm>
                <a:off x="7221582" y="5581007"/>
                <a:ext cx="173520" cy="2916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DCD0DBEF-3911-9B4A-865E-B037C1C8CB3E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7206102" y="5565527"/>
                  <a:ext cx="2041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xmlns="" id="{AA3BAC52-B1DB-994E-B4E2-C849370C80D1}"/>
                    </a:ext>
                  </a:extLst>
                </p14:cNvPr>
                <p14:cNvContentPartPr/>
                <p14:nvPr/>
              </p14:nvContentPartPr>
              <p14:xfrm>
                <a:off x="7302222" y="5534567"/>
                <a:ext cx="11880" cy="10440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AA3BAC52-B1DB-994E-B4E2-C849370C80D1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7287102" y="5519447"/>
                  <a:ext cx="424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xmlns="" id="{9E176961-6526-354B-B4B4-4FF7AFE2A91D}"/>
                    </a:ext>
                  </a:extLst>
                </p14:cNvPr>
                <p14:cNvContentPartPr/>
                <p14:nvPr/>
              </p14:nvContentPartPr>
              <p14:xfrm>
                <a:off x="7504542" y="5534567"/>
                <a:ext cx="242640" cy="9288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9E176961-6526-354B-B4B4-4FF7AFE2A91D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7489062" y="5519447"/>
                  <a:ext cx="2732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xmlns="" id="{392E9EB3-7E0B-6944-9156-25212DB10048}"/>
                    </a:ext>
                  </a:extLst>
                </p14:cNvPr>
                <p14:cNvContentPartPr/>
                <p14:nvPr/>
              </p14:nvContentPartPr>
              <p14:xfrm>
                <a:off x="7821702" y="5511527"/>
                <a:ext cx="92880" cy="11016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392E9EB3-7E0B-6944-9156-25212DB10048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7806582" y="5496407"/>
                  <a:ext cx="12312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xmlns="" id="{8FC18D0C-7963-7543-B238-F34266D2F542}"/>
                    </a:ext>
                  </a:extLst>
                </p14:cNvPr>
                <p14:cNvContentPartPr/>
                <p14:nvPr/>
              </p14:nvContentPartPr>
              <p14:xfrm>
                <a:off x="7960302" y="5609807"/>
                <a:ext cx="34920" cy="8712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8FC18D0C-7963-7543-B238-F34266D2F542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7945182" y="5594687"/>
                  <a:ext cx="655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xmlns="" id="{005C7E4F-9D91-444F-AA1F-F6A8E008178F}"/>
                    </a:ext>
                  </a:extLst>
                </p14:cNvPr>
                <p14:cNvContentPartPr/>
                <p14:nvPr/>
              </p14:nvContentPartPr>
              <p14:xfrm>
                <a:off x="8162622" y="5494247"/>
                <a:ext cx="23400" cy="15624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005C7E4F-9D91-444F-AA1F-F6A8E008178F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8147142" y="5479127"/>
                  <a:ext cx="5400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xmlns="" id="{227AA0DF-81DF-714D-B3EA-36E06C196CC6}"/>
                    </a:ext>
                  </a:extLst>
                </p14:cNvPr>
                <p14:cNvContentPartPr/>
                <p14:nvPr/>
              </p14:nvContentPartPr>
              <p14:xfrm>
                <a:off x="8150742" y="5471207"/>
                <a:ext cx="121680" cy="7524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227AA0DF-81DF-714D-B3EA-36E06C196CC6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8135622" y="5456087"/>
                  <a:ext cx="1519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xmlns="" id="{436D93CF-DED3-5C4F-A685-B183AD082663}"/>
                    </a:ext>
                  </a:extLst>
                </p14:cNvPr>
                <p14:cNvContentPartPr/>
                <p14:nvPr/>
              </p14:nvContentPartPr>
              <p14:xfrm>
                <a:off x="8214462" y="5309567"/>
                <a:ext cx="173520" cy="9288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436D93CF-DED3-5C4F-A685-B183AD082663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8199342" y="5294447"/>
                  <a:ext cx="2041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xmlns="" id="{F012B352-CC1D-964A-9734-A9ACED573259}"/>
                    </a:ext>
                  </a:extLst>
                </p14:cNvPr>
                <p14:cNvContentPartPr/>
                <p14:nvPr/>
              </p14:nvContentPartPr>
              <p14:xfrm>
                <a:off x="8450982" y="5338367"/>
                <a:ext cx="57960" cy="36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F012B352-CC1D-964A-9734-A9ACED573259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8435862" y="5323247"/>
                  <a:ext cx="885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xmlns="" id="{479E09A0-713C-D740-AD1B-A0A3ACD57BB8}"/>
                    </a:ext>
                  </a:extLst>
                </p14:cNvPr>
                <p14:cNvContentPartPr/>
                <p14:nvPr/>
              </p14:nvContentPartPr>
              <p14:xfrm>
                <a:off x="8560782" y="5217047"/>
                <a:ext cx="17640" cy="15048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479E09A0-713C-D740-AD1B-A0A3ACD57BB8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8545662" y="5201927"/>
                  <a:ext cx="4824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xmlns="" id="{83AF4863-5D5A-794D-8079-224F9A84A96F}"/>
                    </a:ext>
                  </a:extLst>
                </p14:cNvPr>
                <p14:cNvContentPartPr/>
                <p14:nvPr/>
              </p14:nvContentPartPr>
              <p14:xfrm>
                <a:off x="8093142" y="5482727"/>
                <a:ext cx="185040" cy="23112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83AF4863-5D5A-794D-8079-224F9A84A96F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8078022" y="5467607"/>
                  <a:ext cx="21564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xmlns="" id="{1A853D3A-918B-3F4E-B956-0673F68C9326}"/>
                    </a:ext>
                  </a:extLst>
                </p14:cNvPr>
                <p14:cNvContentPartPr/>
                <p14:nvPr/>
              </p14:nvContentPartPr>
              <p14:xfrm>
                <a:off x="8381862" y="5563727"/>
                <a:ext cx="11880" cy="1188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1A853D3A-918B-3F4E-B956-0673F68C9326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8366742" y="5548247"/>
                  <a:ext cx="424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xmlns="" id="{B5D73344-7ABD-0843-BC86-3D452E9B93D2}"/>
                    </a:ext>
                  </a:extLst>
                </p14:cNvPr>
                <p14:cNvContentPartPr/>
                <p14:nvPr/>
              </p14:nvContentPartPr>
              <p14:xfrm>
                <a:off x="8491662" y="5448167"/>
                <a:ext cx="110160" cy="17280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B5D73344-7ABD-0843-BC86-3D452E9B93D2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8476182" y="5433047"/>
                  <a:ext cx="140400" cy="20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1" name="Group 350">
            <a:extLst>
              <a:ext uri="{FF2B5EF4-FFF2-40B4-BE49-F238E27FC236}">
                <a16:creationId xmlns:a16="http://schemas.microsoft.com/office/drawing/2014/main" xmlns="" id="{F0610A19-D9A9-C948-9A43-A15920976298}"/>
              </a:ext>
            </a:extLst>
          </p:cNvPr>
          <p:cNvGrpSpPr/>
          <p:nvPr/>
        </p:nvGrpSpPr>
        <p:grpSpPr>
          <a:xfrm>
            <a:off x="5916942" y="6025247"/>
            <a:ext cx="150480" cy="104400"/>
            <a:chOff x="5916942" y="6025247"/>
            <a:chExt cx="150480" cy="10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xmlns="" id="{975CE1AF-2C53-4245-8368-1692495126FC}"/>
                    </a:ext>
                  </a:extLst>
                </p14:cNvPr>
                <p14:cNvContentPartPr/>
                <p14:nvPr/>
              </p14:nvContentPartPr>
              <p14:xfrm>
                <a:off x="5916942" y="6065927"/>
                <a:ext cx="150480" cy="1764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975CE1AF-2C53-4245-8368-1692495126FC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5901462" y="6050447"/>
                  <a:ext cx="1810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xmlns="" id="{2D78E53A-5F2D-A240-B0BC-7277EC4FDCD4}"/>
                    </a:ext>
                  </a:extLst>
                </p14:cNvPr>
                <p14:cNvContentPartPr/>
                <p14:nvPr/>
              </p14:nvContentPartPr>
              <p14:xfrm>
                <a:off x="6003342" y="6025247"/>
                <a:ext cx="11880" cy="10440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2D78E53A-5F2D-A240-B0BC-7277EC4FDCD4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5988222" y="6010127"/>
                  <a:ext cx="4248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0" name="Group 349">
            <a:extLst>
              <a:ext uri="{FF2B5EF4-FFF2-40B4-BE49-F238E27FC236}">
                <a16:creationId xmlns:a16="http://schemas.microsoft.com/office/drawing/2014/main" xmlns="" id="{F17E9E34-0D34-7E4B-BA08-B42152A412C9}"/>
              </a:ext>
            </a:extLst>
          </p:cNvPr>
          <p:cNvGrpSpPr/>
          <p:nvPr/>
        </p:nvGrpSpPr>
        <p:grpSpPr>
          <a:xfrm>
            <a:off x="6263262" y="6094727"/>
            <a:ext cx="138960" cy="17640"/>
            <a:chOff x="6263262" y="6094727"/>
            <a:chExt cx="138960" cy="1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xmlns="" id="{04CFB6BF-3128-E14D-BEC7-E64D45940315}"/>
                    </a:ext>
                  </a:extLst>
                </p14:cNvPr>
                <p14:cNvContentPartPr/>
                <p14:nvPr/>
              </p14:nvContentPartPr>
              <p14:xfrm>
                <a:off x="6263262" y="6094727"/>
                <a:ext cx="23400" cy="612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04CFB6BF-3128-E14D-BEC7-E64D45940315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6248142" y="6079247"/>
                  <a:ext cx="540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xmlns="" id="{B9D05AA3-C912-AC42-B8FE-93AE7AD2A59C}"/>
                    </a:ext>
                  </a:extLst>
                </p14:cNvPr>
                <p14:cNvContentPartPr/>
                <p14:nvPr/>
              </p14:nvContentPartPr>
              <p14:xfrm>
                <a:off x="6378822" y="6100487"/>
                <a:ext cx="23400" cy="1188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B9D05AA3-C912-AC42-B8FE-93AE7AD2A59C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6363342" y="6085367"/>
                  <a:ext cx="5400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9" name="Group 348">
            <a:extLst>
              <a:ext uri="{FF2B5EF4-FFF2-40B4-BE49-F238E27FC236}">
                <a16:creationId xmlns:a16="http://schemas.microsoft.com/office/drawing/2014/main" xmlns="" id="{2FAB521E-94D0-9E4C-A87A-6CADC27FD141}"/>
              </a:ext>
            </a:extLst>
          </p:cNvPr>
          <p:cNvGrpSpPr/>
          <p:nvPr/>
        </p:nvGrpSpPr>
        <p:grpSpPr>
          <a:xfrm>
            <a:off x="6598062" y="5811767"/>
            <a:ext cx="1720440" cy="375480"/>
            <a:chOff x="6598062" y="5811767"/>
            <a:chExt cx="1720440" cy="37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xmlns="" id="{F8EC0F33-48DF-924E-A5A9-DAF80F2E0BF3}"/>
                    </a:ext>
                  </a:extLst>
                </p14:cNvPr>
                <p14:cNvContentPartPr/>
                <p14:nvPr/>
              </p14:nvContentPartPr>
              <p14:xfrm>
                <a:off x="6598062" y="6117767"/>
                <a:ext cx="17640" cy="612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F8EC0F33-48DF-924E-A5A9-DAF80F2E0BF3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6582942" y="6102647"/>
                  <a:ext cx="482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xmlns="" id="{C3650D53-F5F2-DB45-85FF-C0F65EC547AB}"/>
                    </a:ext>
                  </a:extLst>
                </p14:cNvPr>
                <p14:cNvContentPartPr/>
                <p14:nvPr/>
              </p14:nvContentPartPr>
              <p14:xfrm>
                <a:off x="6742422" y="6094727"/>
                <a:ext cx="144720" cy="612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C3650D53-F5F2-DB45-85FF-C0F65EC547AB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6726942" y="6079247"/>
                  <a:ext cx="175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xmlns="" id="{03B9020A-16C2-CE4A-9992-5CD569645446}"/>
                    </a:ext>
                  </a:extLst>
                </p14:cNvPr>
                <p14:cNvContentPartPr/>
                <p14:nvPr/>
              </p14:nvContentPartPr>
              <p14:xfrm>
                <a:off x="6828822" y="6048647"/>
                <a:ext cx="17640" cy="7524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03B9020A-16C2-CE4A-9992-5CD569645446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6813702" y="6033167"/>
                  <a:ext cx="482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xmlns="" id="{8C261721-5689-1E4D-A20F-95202B010809}"/>
                    </a:ext>
                  </a:extLst>
                </p14:cNvPr>
                <p14:cNvContentPartPr/>
                <p14:nvPr/>
              </p14:nvContentPartPr>
              <p14:xfrm>
                <a:off x="7059942" y="6025247"/>
                <a:ext cx="248760" cy="8100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8C261721-5689-1E4D-A20F-95202B010809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7044462" y="6010127"/>
                  <a:ext cx="2790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xmlns="" id="{B4519745-F301-344B-81ED-1DAAFD7516A7}"/>
                    </a:ext>
                  </a:extLst>
                </p14:cNvPr>
                <p14:cNvContentPartPr/>
                <p14:nvPr/>
              </p14:nvContentPartPr>
              <p14:xfrm>
                <a:off x="7406262" y="5996447"/>
                <a:ext cx="98640" cy="11016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B4519745-F301-344B-81ED-1DAAFD7516A7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7391142" y="5981327"/>
                  <a:ext cx="1288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xmlns="" id="{33837194-1A85-FC4E-BF1D-65B01612DB2C}"/>
                    </a:ext>
                  </a:extLst>
                </p14:cNvPr>
                <p14:cNvContentPartPr/>
                <p14:nvPr/>
              </p14:nvContentPartPr>
              <p14:xfrm>
                <a:off x="7486902" y="6117767"/>
                <a:ext cx="185040" cy="6948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33837194-1A85-FC4E-BF1D-65B01612DB2C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7471782" y="6102647"/>
                  <a:ext cx="21564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xmlns="" id="{66D28076-CD94-0F46-92D2-6958D582285D}"/>
                    </a:ext>
                  </a:extLst>
                </p14:cNvPr>
                <p14:cNvContentPartPr/>
                <p14:nvPr/>
              </p14:nvContentPartPr>
              <p14:xfrm>
                <a:off x="7718022" y="5950367"/>
                <a:ext cx="138960" cy="22536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66D28076-CD94-0F46-92D2-6958D582285D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7702542" y="5935247"/>
                  <a:ext cx="1695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xmlns="" id="{194F71B0-0596-BA46-A20F-8C25575EBC56}"/>
                    </a:ext>
                  </a:extLst>
                </p14:cNvPr>
                <p14:cNvContentPartPr/>
                <p14:nvPr/>
              </p14:nvContentPartPr>
              <p14:xfrm>
                <a:off x="7810182" y="5811767"/>
                <a:ext cx="121680" cy="7524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194F71B0-0596-BA46-A20F-8C25575EBC56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7795062" y="5796647"/>
                  <a:ext cx="1519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xmlns="" id="{1CD5F7FA-3AA9-AB43-A6CE-567D82626794}"/>
                    </a:ext>
                  </a:extLst>
                </p14:cNvPr>
                <p14:cNvContentPartPr/>
                <p14:nvPr/>
              </p14:nvContentPartPr>
              <p14:xfrm>
                <a:off x="8006742" y="5961887"/>
                <a:ext cx="17640" cy="17352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1CD5F7FA-3AA9-AB43-A6CE-567D82626794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7991262" y="5946767"/>
                  <a:ext cx="4824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xmlns="" id="{50F76ADB-039C-6A4B-97C6-8417E16251E0}"/>
                    </a:ext>
                  </a:extLst>
                </p14:cNvPr>
                <p14:cNvContentPartPr/>
                <p14:nvPr/>
              </p14:nvContentPartPr>
              <p14:xfrm>
                <a:off x="7983342" y="5967647"/>
                <a:ext cx="121680" cy="8712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50F76ADB-039C-6A4B-97C6-8417E16251E0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7968222" y="5952527"/>
                  <a:ext cx="1519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xmlns="" id="{33065F0C-6707-2C4F-B75C-4DC1FE8ABEF1}"/>
                    </a:ext>
                  </a:extLst>
                </p14:cNvPr>
                <p14:cNvContentPartPr/>
                <p14:nvPr/>
              </p14:nvContentPartPr>
              <p14:xfrm>
                <a:off x="8144982" y="5910047"/>
                <a:ext cx="173520" cy="15048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33065F0C-6707-2C4F-B75C-4DC1FE8ABEF1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8129862" y="5894567"/>
                  <a:ext cx="204120" cy="1810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9712094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1DE4F690-F1C2-7848-ADF7-13BB16974401}"/>
              </a:ext>
            </a:extLst>
          </p:cNvPr>
          <p:cNvGrpSpPr/>
          <p:nvPr/>
        </p:nvGrpSpPr>
        <p:grpSpPr>
          <a:xfrm>
            <a:off x="507942" y="292967"/>
            <a:ext cx="1356840" cy="150840"/>
            <a:chOff x="507942" y="292967"/>
            <a:chExt cx="1356840" cy="15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xmlns="" id="{6E1503FF-AAC5-344F-999D-0D564DBB9496}"/>
                    </a:ext>
                  </a:extLst>
                </p14:cNvPr>
                <p14:cNvContentPartPr/>
                <p14:nvPr/>
              </p14:nvContentPartPr>
              <p14:xfrm>
                <a:off x="507942" y="316007"/>
                <a:ext cx="52200" cy="928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E1503FF-AAC5-344F-999D-0D564DBB9496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92462" y="300887"/>
                  <a:ext cx="828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xmlns="" id="{ABF23F6E-B67F-664A-86ED-E07E04A6B5CD}"/>
                    </a:ext>
                  </a:extLst>
                </p14:cNvPr>
                <p14:cNvContentPartPr/>
                <p14:nvPr/>
              </p14:nvContentPartPr>
              <p14:xfrm>
                <a:off x="571302" y="304487"/>
                <a:ext cx="57960" cy="1101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ABF23F6E-B67F-664A-86ED-E07E04A6B5CD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56182" y="289367"/>
                  <a:ext cx="885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xmlns="" id="{E0FC4EBD-C621-1448-B6FC-18C2C9DF3FB0}"/>
                    </a:ext>
                  </a:extLst>
                </p14:cNvPr>
                <p14:cNvContentPartPr/>
                <p14:nvPr/>
              </p14:nvContentPartPr>
              <p14:xfrm>
                <a:off x="646542" y="368207"/>
                <a:ext cx="150480" cy="752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0FC4EBD-C621-1448-B6FC-18C2C9DF3FB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31062" y="352727"/>
                  <a:ext cx="1810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xmlns="" id="{8F02F7AF-E82D-FC45-B28B-A4EA4BA381E2}"/>
                    </a:ext>
                  </a:extLst>
                </p14:cNvPr>
                <p14:cNvContentPartPr/>
                <p14:nvPr/>
              </p14:nvContentPartPr>
              <p14:xfrm>
                <a:off x="836982" y="356687"/>
                <a:ext cx="190800" cy="871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F02F7AF-E82D-FC45-B28B-A4EA4BA381E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21502" y="341207"/>
                  <a:ext cx="221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xmlns="" id="{E0817E07-F2E1-BB48-BB65-CE6615C44878}"/>
                    </a:ext>
                  </a:extLst>
                </p14:cNvPr>
                <p14:cNvContentPartPr/>
                <p14:nvPr/>
              </p14:nvContentPartPr>
              <p14:xfrm>
                <a:off x="1090782" y="385487"/>
                <a:ext cx="11880" cy="464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E0817E07-F2E1-BB48-BB65-CE6615C4487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75662" y="370367"/>
                  <a:ext cx="4248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xmlns="" id="{40A27783-6409-C245-99DB-4CB882FAA413}"/>
                    </a:ext>
                  </a:extLst>
                </p14:cNvPr>
                <p14:cNvContentPartPr/>
                <p14:nvPr/>
              </p14:nvContentPartPr>
              <p14:xfrm>
                <a:off x="1085022" y="292967"/>
                <a:ext cx="6120" cy="118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40A27783-6409-C245-99DB-4CB882FAA41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069902" y="277847"/>
                  <a:ext cx="367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xmlns="" id="{51352B58-ABEC-3F4E-9589-4222303823DD}"/>
                    </a:ext>
                  </a:extLst>
                </p14:cNvPr>
                <p14:cNvContentPartPr/>
                <p14:nvPr/>
              </p14:nvContentPartPr>
              <p14:xfrm>
                <a:off x="1194822" y="373967"/>
                <a:ext cx="138960" cy="694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1352B58-ABEC-3F4E-9589-4222303823D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179702" y="358487"/>
                  <a:ext cx="1695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xmlns="" id="{61373FED-4500-5B49-960F-AE8B9BE514DE}"/>
                    </a:ext>
                  </a:extLst>
                </p14:cNvPr>
                <p14:cNvContentPartPr/>
                <p14:nvPr/>
              </p14:nvContentPartPr>
              <p14:xfrm>
                <a:off x="1373742" y="362447"/>
                <a:ext cx="196560" cy="810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1373FED-4500-5B49-960F-AE8B9BE514DE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358622" y="346967"/>
                  <a:ext cx="227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xmlns="" id="{5FB77493-FD62-2C49-AEE0-B7E8E1BC2D0F}"/>
                    </a:ext>
                  </a:extLst>
                </p14:cNvPr>
                <p14:cNvContentPartPr/>
                <p14:nvPr/>
              </p14:nvContentPartPr>
              <p14:xfrm>
                <a:off x="1645182" y="345167"/>
                <a:ext cx="219600" cy="986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5FB77493-FD62-2C49-AEE0-B7E8E1BC2D0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629702" y="329687"/>
                  <a:ext cx="25020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B28513B3-BBA4-2346-BB53-05D9D3D59160}"/>
              </a:ext>
            </a:extLst>
          </p:cNvPr>
          <p:cNvGrpSpPr/>
          <p:nvPr/>
        </p:nvGrpSpPr>
        <p:grpSpPr>
          <a:xfrm>
            <a:off x="2228022" y="264167"/>
            <a:ext cx="427680" cy="161640"/>
            <a:chOff x="2228022" y="264167"/>
            <a:chExt cx="427680" cy="16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xmlns="" id="{DB95838F-AA69-B64E-84A0-A4026C5DBF32}"/>
                    </a:ext>
                  </a:extLst>
                </p14:cNvPr>
                <p14:cNvContentPartPr/>
                <p14:nvPr/>
              </p14:nvContentPartPr>
              <p14:xfrm>
                <a:off x="2228022" y="333647"/>
                <a:ext cx="208080" cy="921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B95838F-AA69-B64E-84A0-A4026C5DBF3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212902" y="318167"/>
                  <a:ext cx="23868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xmlns="" id="{F4E61FD8-D805-504F-A90B-2B9F576CF6E2}"/>
                    </a:ext>
                  </a:extLst>
                </p14:cNvPr>
                <p14:cNvContentPartPr/>
                <p14:nvPr/>
              </p14:nvContentPartPr>
              <p14:xfrm>
                <a:off x="2545542" y="264167"/>
                <a:ext cx="110160" cy="1216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4E61FD8-D805-504F-A90B-2B9F576CF6E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30422" y="249047"/>
                  <a:ext cx="140400" cy="15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75AFA99A-6C4D-0348-B7CD-543DF48FF300}"/>
              </a:ext>
            </a:extLst>
          </p:cNvPr>
          <p:cNvGrpSpPr/>
          <p:nvPr/>
        </p:nvGrpSpPr>
        <p:grpSpPr>
          <a:xfrm>
            <a:off x="2880342" y="362447"/>
            <a:ext cx="46440" cy="57960"/>
            <a:chOff x="2880342" y="362447"/>
            <a:chExt cx="4644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xmlns="" id="{B0978EBB-C1C2-DF41-8E50-FCE11E6F61D8}"/>
                    </a:ext>
                  </a:extLst>
                </p14:cNvPr>
                <p14:cNvContentPartPr/>
                <p14:nvPr/>
              </p14:nvContentPartPr>
              <p14:xfrm>
                <a:off x="2880342" y="362447"/>
                <a:ext cx="40680" cy="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B0978EBB-C1C2-DF41-8E50-FCE11E6F61D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865222" y="346967"/>
                  <a:ext cx="712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xmlns="" id="{15BA132F-A7D5-C844-99A2-FCA00C228FF0}"/>
                    </a:ext>
                  </a:extLst>
                </p14:cNvPr>
                <p14:cNvContentPartPr/>
                <p14:nvPr/>
              </p14:nvContentPartPr>
              <p14:xfrm>
                <a:off x="2897622" y="414287"/>
                <a:ext cx="29160" cy="61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5BA132F-A7D5-C844-99A2-FCA00C228FF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882502" y="399167"/>
                  <a:ext cx="5976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xmlns="" id="{FD285965-FFF4-B04E-87E3-4B144C3D07DD}"/>
              </a:ext>
            </a:extLst>
          </p:cNvPr>
          <p:cNvGrpSpPr/>
          <p:nvPr/>
        </p:nvGrpSpPr>
        <p:grpSpPr>
          <a:xfrm>
            <a:off x="3319182" y="235367"/>
            <a:ext cx="854640" cy="231120"/>
            <a:chOff x="3319182" y="235367"/>
            <a:chExt cx="854640" cy="23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xmlns="" id="{2DC6BCD4-B1B9-4142-A07A-9713CDF70651}"/>
                    </a:ext>
                  </a:extLst>
                </p14:cNvPr>
                <p14:cNvContentPartPr/>
                <p14:nvPr/>
              </p14:nvContentPartPr>
              <p14:xfrm>
                <a:off x="3319182" y="275687"/>
                <a:ext cx="138960" cy="1274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DC6BCD4-B1B9-4142-A07A-9713CDF7065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04062" y="260567"/>
                  <a:ext cx="1695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xmlns="" id="{5F0728CD-0E55-044A-B87E-DDB778238E59}"/>
                    </a:ext>
                  </a:extLst>
                </p14:cNvPr>
                <p14:cNvContentPartPr/>
                <p14:nvPr/>
              </p14:nvContentPartPr>
              <p14:xfrm>
                <a:off x="3336462" y="304487"/>
                <a:ext cx="81000" cy="118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F0728CD-0E55-044A-B87E-DDB778238E5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321342" y="289367"/>
                  <a:ext cx="1116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xmlns="" id="{F713ED90-7DBB-9144-9A6C-3976E7A95D81}"/>
                    </a:ext>
                  </a:extLst>
                </p14:cNvPr>
                <p14:cNvContentPartPr/>
                <p14:nvPr/>
              </p14:nvContentPartPr>
              <p14:xfrm>
                <a:off x="3353742" y="241127"/>
                <a:ext cx="69480" cy="6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F713ED90-7DBB-9144-9A6C-3976E7A95D8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338622" y="22600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xmlns="" id="{AAA970D3-07AD-C341-9856-FF3B8500A2B5}"/>
                    </a:ext>
                  </a:extLst>
                </p14:cNvPr>
                <p14:cNvContentPartPr/>
                <p14:nvPr/>
              </p14:nvContentPartPr>
              <p14:xfrm>
                <a:off x="3561462" y="241127"/>
                <a:ext cx="115920" cy="1965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AA970D3-07AD-C341-9856-FF3B8500A2B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546342" y="226007"/>
                  <a:ext cx="1461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xmlns="" id="{289D980C-3D16-0A44-899C-5721857EE145}"/>
                    </a:ext>
                  </a:extLst>
                </p14:cNvPr>
                <p14:cNvContentPartPr/>
                <p14:nvPr/>
              </p14:nvContentPartPr>
              <p14:xfrm>
                <a:off x="3734622" y="304487"/>
                <a:ext cx="115920" cy="986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89D980C-3D16-0A44-899C-5721857EE14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719502" y="289367"/>
                  <a:ext cx="1461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xmlns="" id="{65BC99F7-AD75-944A-BA86-1C4E7D59B767}"/>
                    </a:ext>
                  </a:extLst>
                </p14:cNvPr>
                <p14:cNvContentPartPr/>
                <p14:nvPr/>
              </p14:nvContentPartPr>
              <p14:xfrm>
                <a:off x="3758022" y="316007"/>
                <a:ext cx="75240" cy="1044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5BC99F7-AD75-944A-BA86-1C4E7D59B76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742542" y="300887"/>
                  <a:ext cx="1058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xmlns="" id="{5A42C6AD-0E70-D24B-8121-938123DF3541}"/>
                    </a:ext>
                  </a:extLst>
                </p14:cNvPr>
                <p14:cNvContentPartPr/>
                <p14:nvPr/>
              </p14:nvContentPartPr>
              <p14:xfrm>
                <a:off x="3896262" y="241127"/>
                <a:ext cx="115920" cy="986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5A42C6AD-0E70-D24B-8121-938123DF3541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881142" y="226007"/>
                  <a:ext cx="1461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xmlns="" id="{036B797E-ED0B-C54A-94C5-F0756BFB67D4}"/>
                    </a:ext>
                  </a:extLst>
                </p14:cNvPr>
                <p14:cNvContentPartPr/>
                <p14:nvPr/>
              </p14:nvContentPartPr>
              <p14:xfrm>
                <a:off x="4040622" y="235367"/>
                <a:ext cx="133200" cy="2311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036B797E-ED0B-C54A-94C5-F0756BFB67D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025502" y="220247"/>
                  <a:ext cx="163800" cy="261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8896E2CF-FEEC-784F-9ABA-1B7986AB5261}"/>
              </a:ext>
            </a:extLst>
          </p:cNvPr>
          <p:cNvGrpSpPr/>
          <p:nvPr/>
        </p:nvGrpSpPr>
        <p:grpSpPr>
          <a:xfrm>
            <a:off x="4346622" y="131327"/>
            <a:ext cx="1345680" cy="369720"/>
            <a:chOff x="4346622" y="131327"/>
            <a:chExt cx="1345680" cy="36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xmlns="" id="{20F0E76F-4795-2246-AF4F-A3094E2DE87C}"/>
                    </a:ext>
                  </a:extLst>
                </p14:cNvPr>
                <p14:cNvContentPartPr/>
                <p14:nvPr/>
              </p14:nvContentPartPr>
              <p14:xfrm>
                <a:off x="4346622" y="327887"/>
                <a:ext cx="87120" cy="6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0F0E76F-4795-2246-AF4F-A3094E2DE87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331502" y="31240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xmlns="" id="{4C4855DD-99EF-4D4B-9961-08A8CA83DB3E}"/>
                    </a:ext>
                  </a:extLst>
                </p14:cNvPr>
                <p14:cNvContentPartPr/>
                <p14:nvPr/>
              </p14:nvContentPartPr>
              <p14:xfrm>
                <a:off x="4698702" y="264167"/>
                <a:ext cx="138960" cy="1101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C4855DD-99EF-4D4B-9961-08A8CA83DB3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683582" y="249047"/>
                  <a:ext cx="1695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xmlns="" id="{849810EC-8270-1C40-B64E-C4CA62E5EA91}"/>
                    </a:ext>
                  </a:extLst>
                </p14:cNvPr>
                <p14:cNvContentPartPr/>
                <p14:nvPr/>
              </p14:nvContentPartPr>
              <p14:xfrm>
                <a:off x="4745142" y="281447"/>
                <a:ext cx="81000" cy="176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849810EC-8270-1C40-B64E-C4CA62E5EA9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729662" y="266327"/>
                  <a:ext cx="1116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xmlns="" id="{1589E3B2-CF40-5A46-B1D5-F3BAD16ADB65}"/>
                    </a:ext>
                  </a:extLst>
                </p14:cNvPr>
                <p14:cNvContentPartPr/>
                <p14:nvPr/>
              </p14:nvContentPartPr>
              <p14:xfrm>
                <a:off x="4759902" y="235367"/>
                <a:ext cx="78120" cy="61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589E3B2-CF40-5A46-B1D5-F3BAD16ADB6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744422" y="220247"/>
                  <a:ext cx="108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xmlns="" id="{79D7A5F6-4067-6B48-AA3F-5C4370AEE9EE}"/>
                    </a:ext>
                  </a:extLst>
                </p14:cNvPr>
                <p14:cNvContentPartPr/>
                <p14:nvPr/>
              </p14:nvContentPartPr>
              <p14:xfrm>
                <a:off x="4970142" y="218087"/>
                <a:ext cx="98640" cy="1908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79D7A5F6-4067-6B48-AA3F-5C4370AEE9EE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955022" y="202607"/>
                  <a:ext cx="12888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xmlns="" id="{D56B9484-8B5D-774E-8CFA-FBC484F3CE2D}"/>
                    </a:ext>
                  </a:extLst>
                </p14:cNvPr>
                <p14:cNvContentPartPr/>
                <p14:nvPr/>
              </p14:nvContentPartPr>
              <p14:xfrm>
                <a:off x="5108742" y="298727"/>
                <a:ext cx="92880" cy="579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56B9484-8B5D-774E-8CFA-FBC484F3CE2D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093262" y="283607"/>
                  <a:ext cx="12312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xmlns="" id="{40D20695-B4A4-0043-BC81-1F95DBB0501F}"/>
                    </a:ext>
                  </a:extLst>
                </p14:cNvPr>
                <p14:cNvContentPartPr/>
                <p14:nvPr/>
              </p14:nvContentPartPr>
              <p14:xfrm>
                <a:off x="5108742" y="269927"/>
                <a:ext cx="81000" cy="1101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40D20695-B4A4-0043-BC81-1F95DBB0501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093262" y="254807"/>
                  <a:ext cx="1116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xmlns="" id="{0B6F9B1D-C313-4A44-B83D-E9B8F48016BC}"/>
                    </a:ext>
                  </a:extLst>
                </p14:cNvPr>
                <p14:cNvContentPartPr/>
                <p14:nvPr/>
              </p14:nvContentPartPr>
              <p14:xfrm>
                <a:off x="5247342" y="235367"/>
                <a:ext cx="98640" cy="1735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0B6F9B1D-C313-4A44-B83D-E9B8F48016B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231862" y="220247"/>
                  <a:ext cx="12888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xmlns="" id="{7AF66925-483F-D04A-98B0-1E15D8A60FB9}"/>
                    </a:ext>
                  </a:extLst>
                </p14:cNvPr>
                <p14:cNvContentPartPr/>
                <p14:nvPr/>
              </p14:nvContentPartPr>
              <p14:xfrm>
                <a:off x="4577742" y="148607"/>
                <a:ext cx="173520" cy="3294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7AF66925-483F-D04A-98B0-1E15D8A60FB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562262" y="133487"/>
                  <a:ext cx="20412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xmlns="" id="{30A947B1-3C81-384F-867D-4623CBC93F55}"/>
                    </a:ext>
                  </a:extLst>
                </p14:cNvPr>
                <p14:cNvContentPartPr/>
                <p14:nvPr/>
              </p14:nvContentPartPr>
              <p14:xfrm>
                <a:off x="5339502" y="131327"/>
                <a:ext cx="121680" cy="3697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0A947B1-3C81-384F-867D-4623CBC93F5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324382" y="116207"/>
                  <a:ext cx="151920" cy="40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xmlns="" id="{14B62F0C-70DF-0042-9C98-77A87AFDD0F8}"/>
                    </a:ext>
                  </a:extLst>
                </p14:cNvPr>
                <p14:cNvContentPartPr/>
                <p14:nvPr/>
              </p14:nvContentPartPr>
              <p14:xfrm>
                <a:off x="5570622" y="137087"/>
                <a:ext cx="121680" cy="1389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14B62F0C-70DF-0042-9C98-77A87AFDD0F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555142" y="121967"/>
                  <a:ext cx="151920" cy="16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xmlns="" id="{8B4FCE87-8876-CD4C-88FA-0B629EE4854D}"/>
              </a:ext>
            </a:extLst>
          </p:cNvPr>
          <p:cNvGrpSpPr/>
          <p:nvPr/>
        </p:nvGrpSpPr>
        <p:grpSpPr>
          <a:xfrm>
            <a:off x="709902" y="824327"/>
            <a:ext cx="854640" cy="300600"/>
            <a:chOff x="709902" y="824327"/>
            <a:chExt cx="854640" cy="30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xmlns="" id="{F6668C2D-912D-ED4B-B9A0-AB38E36AE1AD}"/>
                    </a:ext>
                  </a:extLst>
                </p14:cNvPr>
                <p14:cNvContentPartPr/>
                <p14:nvPr/>
              </p14:nvContentPartPr>
              <p14:xfrm>
                <a:off x="709902" y="916487"/>
                <a:ext cx="106920" cy="1504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6668C2D-912D-ED4B-B9A0-AB38E36AE1A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94782" y="901367"/>
                  <a:ext cx="13716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xmlns="" id="{DCE4CBE6-B3CC-C44B-897E-546728F6CF06}"/>
                    </a:ext>
                  </a:extLst>
                </p14:cNvPr>
                <p14:cNvContentPartPr/>
                <p14:nvPr/>
              </p14:nvContentPartPr>
              <p14:xfrm>
                <a:off x="709902" y="980207"/>
                <a:ext cx="87120" cy="118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DCE4CBE6-B3CC-C44B-897E-546728F6CF06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94782" y="964727"/>
                  <a:ext cx="1173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xmlns="" id="{1E62A9CB-A5E8-0644-994D-8D7AFEF2A62E}"/>
                    </a:ext>
                  </a:extLst>
                </p14:cNvPr>
                <p14:cNvContentPartPr/>
                <p14:nvPr/>
              </p14:nvContentPartPr>
              <p14:xfrm>
                <a:off x="738702" y="893447"/>
                <a:ext cx="87120" cy="61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1E62A9CB-A5E8-0644-994D-8D7AFEF2A62E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23582" y="87832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xmlns="" id="{25BF91B5-17AC-8E40-89C3-50B1088734C5}"/>
                    </a:ext>
                  </a:extLst>
                </p14:cNvPr>
                <p14:cNvContentPartPr/>
                <p14:nvPr/>
              </p14:nvContentPartPr>
              <p14:xfrm>
                <a:off x="917622" y="876167"/>
                <a:ext cx="110160" cy="2426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25BF91B5-17AC-8E40-89C3-50B1088734C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902502" y="861047"/>
                  <a:ext cx="14040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xmlns="" id="{F3BFBF73-93B2-E844-A375-3956783A92AC}"/>
                    </a:ext>
                  </a:extLst>
                </p14:cNvPr>
                <p14:cNvContentPartPr/>
                <p14:nvPr/>
              </p14:nvContentPartPr>
              <p14:xfrm>
                <a:off x="1102302" y="985967"/>
                <a:ext cx="86400" cy="928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3BFBF73-93B2-E844-A375-3956783A92AC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087182" y="970487"/>
                  <a:ext cx="1166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xmlns="" id="{845DC3F0-39F3-8E4C-82AA-B5ECCEDD0D7C}"/>
                    </a:ext>
                  </a:extLst>
                </p14:cNvPr>
                <p14:cNvContentPartPr/>
                <p14:nvPr/>
              </p14:nvContentPartPr>
              <p14:xfrm>
                <a:off x="1177542" y="974087"/>
                <a:ext cx="127440" cy="928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45DC3F0-39F3-8E4C-82AA-B5ECCEDD0D7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162062" y="958967"/>
                  <a:ext cx="1576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xmlns="" id="{D8DF09B3-CF3A-2D46-A1B2-D7F8C5A4620D}"/>
                    </a:ext>
                  </a:extLst>
                </p14:cNvPr>
                <p14:cNvContentPartPr/>
                <p14:nvPr/>
              </p14:nvContentPartPr>
              <p14:xfrm>
                <a:off x="1287702" y="858887"/>
                <a:ext cx="126720" cy="1044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8DF09B3-CF3A-2D46-A1B2-D7F8C5A4620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272582" y="843407"/>
                  <a:ext cx="1573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xmlns="" id="{E3400BB4-2037-974B-91F1-20AD31008455}"/>
                    </a:ext>
                  </a:extLst>
                </p14:cNvPr>
                <p14:cNvContentPartPr/>
                <p14:nvPr/>
              </p14:nvContentPartPr>
              <p14:xfrm>
                <a:off x="1408302" y="824327"/>
                <a:ext cx="156240" cy="3006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E3400BB4-2037-974B-91F1-20AD3100845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393182" y="808847"/>
                  <a:ext cx="186840" cy="33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7DE7D81D-9958-2E41-963D-7B0C8184060D}"/>
              </a:ext>
            </a:extLst>
          </p:cNvPr>
          <p:cNvGrpSpPr/>
          <p:nvPr/>
        </p:nvGrpSpPr>
        <p:grpSpPr>
          <a:xfrm>
            <a:off x="1777662" y="922247"/>
            <a:ext cx="75600" cy="63720"/>
            <a:chOff x="1777662" y="922247"/>
            <a:chExt cx="75600" cy="6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xmlns="" id="{D1BCEBC1-FB0E-0541-BF4D-A27998CEF278}"/>
                    </a:ext>
                  </a:extLst>
                </p14:cNvPr>
                <p14:cNvContentPartPr/>
                <p14:nvPr/>
              </p14:nvContentPartPr>
              <p14:xfrm>
                <a:off x="1777662" y="922247"/>
                <a:ext cx="57960" cy="61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1BCEBC1-FB0E-0541-BF4D-A27998CEF278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762542" y="90712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xmlns="" id="{ACAA4219-368F-7A45-A2CB-9C98BF1ACDA4}"/>
                    </a:ext>
                  </a:extLst>
                </p14:cNvPr>
                <p14:cNvContentPartPr/>
                <p14:nvPr/>
              </p14:nvContentPartPr>
              <p14:xfrm>
                <a:off x="1795302" y="968327"/>
                <a:ext cx="57960" cy="176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CAA4219-368F-7A45-A2CB-9C98BF1ACDA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779822" y="953207"/>
                  <a:ext cx="8856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xmlns="" id="{DB7314BC-F534-C843-A4EA-C709F44A2BF3}"/>
              </a:ext>
            </a:extLst>
          </p:cNvPr>
          <p:cNvGrpSpPr/>
          <p:nvPr/>
        </p:nvGrpSpPr>
        <p:grpSpPr>
          <a:xfrm>
            <a:off x="2090142" y="824327"/>
            <a:ext cx="1489320" cy="300240"/>
            <a:chOff x="2090142" y="824327"/>
            <a:chExt cx="1489320" cy="300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xmlns="" id="{289E6D3B-ECFE-7543-9D9E-AFAFCE45A210}"/>
                    </a:ext>
                  </a:extLst>
                </p14:cNvPr>
                <p14:cNvContentPartPr/>
                <p14:nvPr/>
              </p14:nvContentPartPr>
              <p14:xfrm>
                <a:off x="2090142" y="824327"/>
                <a:ext cx="236520" cy="2833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289E6D3B-ECFE-7543-9D9E-AFAFCE45A210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075022" y="808847"/>
                  <a:ext cx="26676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xmlns="" id="{FF8194EC-EF41-AE40-B79F-83E4723ABCA4}"/>
                    </a:ext>
                  </a:extLst>
                </p14:cNvPr>
                <p14:cNvContentPartPr/>
                <p14:nvPr/>
              </p14:nvContentPartPr>
              <p14:xfrm>
                <a:off x="2429982" y="945287"/>
                <a:ext cx="115920" cy="928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FF8194EC-EF41-AE40-B79F-83E4723ABCA4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414862" y="930167"/>
                  <a:ext cx="146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xmlns="" id="{04CE7637-C3A0-AB43-9A1F-F00789E6736C}"/>
                    </a:ext>
                  </a:extLst>
                </p14:cNvPr>
                <p14:cNvContentPartPr/>
                <p14:nvPr/>
              </p14:nvContentPartPr>
              <p14:xfrm>
                <a:off x="2545542" y="922247"/>
                <a:ext cx="98640" cy="986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4CE7637-C3A0-AB43-9A1F-F00789E6736C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530422" y="907127"/>
                  <a:ext cx="128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xmlns="" id="{E2625645-6860-E442-B0BD-42B394F6B70C}"/>
                    </a:ext>
                  </a:extLst>
                </p14:cNvPr>
                <p14:cNvContentPartPr/>
                <p14:nvPr/>
              </p14:nvContentPartPr>
              <p14:xfrm>
                <a:off x="2656062" y="830087"/>
                <a:ext cx="109440" cy="986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2625645-6860-E442-B0BD-42B394F6B70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640582" y="814607"/>
                  <a:ext cx="1400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xmlns="" id="{DF30B4D2-D945-374E-BD0C-CC055569D174}"/>
                    </a:ext>
                  </a:extLst>
                </p14:cNvPr>
                <p14:cNvContentPartPr/>
                <p14:nvPr/>
              </p14:nvContentPartPr>
              <p14:xfrm>
                <a:off x="2914902" y="939527"/>
                <a:ext cx="17640" cy="1677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DF30B4D2-D945-374E-BD0C-CC055569D17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899782" y="924407"/>
                  <a:ext cx="4824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xmlns="" id="{75C8A1EB-5C89-2545-98CA-2255A2001DB7}"/>
                    </a:ext>
                  </a:extLst>
                </p14:cNvPr>
                <p14:cNvContentPartPr/>
                <p14:nvPr/>
              </p14:nvContentPartPr>
              <p14:xfrm>
                <a:off x="2909142" y="939527"/>
                <a:ext cx="127440" cy="810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5C8A1EB-5C89-2545-98CA-2255A2001DB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894022" y="924407"/>
                  <a:ext cx="1576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xmlns="" id="{0E9EAE66-C7F0-FC4D-B6C5-4808EF3C494C}"/>
                    </a:ext>
                  </a:extLst>
                </p14:cNvPr>
                <p14:cNvContentPartPr/>
                <p14:nvPr/>
              </p14:nvContentPartPr>
              <p14:xfrm>
                <a:off x="3140262" y="904967"/>
                <a:ext cx="104400" cy="1562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E9EAE66-C7F0-FC4D-B6C5-4808EF3C494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124782" y="889847"/>
                  <a:ext cx="13464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xmlns="" id="{981E2A8B-3CE8-FE44-A2E5-4676C5BFB792}"/>
                    </a:ext>
                  </a:extLst>
                </p14:cNvPr>
                <p14:cNvContentPartPr/>
                <p14:nvPr/>
              </p14:nvContentPartPr>
              <p14:xfrm>
                <a:off x="3267342" y="956807"/>
                <a:ext cx="81000" cy="810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981E2A8B-3CE8-FE44-A2E5-4676C5BFB79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251862" y="941687"/>
                  <a:ext cx="1116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xmlns="" id="{AE792CEF-B208-D746-A774-804913D846B3}"/>
                    </a:ext>
                  </a:extLst>
                </p14:cNvPr>
                <p14:cNvContentPartPr/>
                <p14:nvPr/>
              </p14:nvContentPartPr>
              <p14:xfrm>
                <a:off x="3336462" y="951047"/>
                <a:ext cx="81000" cy="928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AE792CEF-B208-D746-A774-804913D846B3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321342" y="935927"/>
                  <a:ext cx="1116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xmlns="" id="{3966D82E-0458-B445-8B02-14F627081534}"/>
                    </a:ext>
                  </a:extLst>
                </p14:cNvPr>
                <p14:cNvContentPartPr/>
                <p14:nvPr/>
              </p14:nvContentPartPr>
              <p14:xfrm>
                <a:off x="3434742" y="887687"/>
                <a:ext cx="144720" cy="2368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3966D82E-0458-B445-8B02-14F627081534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419262" y="872567"/>
                  <a:ext cx="175320" cy="26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xmlns="" id="{C75675DA-C41C-0844-90BF-D1C2180D655A}"/>
              </a:ext>
            </a:extLst>
          </p:cNvPr>
          <p:cNvGrpSpPr/>
          <p:nvPr/>
        </p:nvGrpSpPr>
        <p:grpSpPr>
          <a:xfrm>
            <a:off x="3786822" y="956807"/>
            <a:ext cx="63720" cy="69840"/>
            <a:chOff x="3786822" y="956807"/>
            <a:chExt cx="6372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xmlns="" id="{1A02C5C1-525E-9D43-B07C-7895D454FE8B}"/>
                    </a:ext>
                  </a:extLst>
                </p14:cNvPr>
                <p14:cNvContentPartPr/>
                <p14:nvPr/>
              </p14:nvContentPartPr>
              <p14:xfrm>
                <a:off x="3786822" y="956807"/>
                <a:ext cx="46440" cy="176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1A02C5C1-525E-9D43-B07C-7895D454FE8B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771342" y="941687"/>
                  <a:ext cx="7704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xmlns="" id="{79A98B60-53C8-814E-BAE0-981C06A31F9B}"/>
                    </a:ext>
                  </a:extLst>
                </p14:cNvPr>
                <p14:cNvContentPartPr/>
                <p14:nvPr/>
              </p14:nvContentPartPr>
              <p14:xfrm>
                <a:off x="3809862" y="1014767"/>
                <a:ext cx="40680" cy="118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79A98B60-53C8-814E-BAE0-981C06A31F9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794742" y="999287"/>
                  <a:ext cx="7128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xmlns="" id="{3850DE8F-5833-E140-9CE6-9538EF09B7B5}"/>
              </a:ext>
            </a:extLst>
          </p:cNvPr>
          <p:cNvGrpSpPr/>
          <p:nvPr/>
        </p:nvGrpSpPr>
        <p:grpSpPr>
          <a:xfrm>
            <a:off x="4150422" y="795167"/>
            <a:ext cx="681480" cy="271800"/>
            <a:chOff x="4150422" y="795167"/>
            <a:chExt cx="681480" cy="27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xmlns="" id="{33BB99DC-8551-3947-A011-E48314BC72AB}"/>
                    </a:ext>
                  </a:extLst>
                </p14:cNvPr>
                <p14:cNvContentPartPr/>
                <p14:nvPr/>
              </p14:nvContentPartPr>
              <p14:xfrm>
                <a:off x="4150422" y="795167"/>
                <a:ext cx="173520" cy="2718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3BB99DC-8551-3947-A011-E48314BC72A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135302" y="780047"/>
                  <a:ext cx="20412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xmlns="" id="{469EBA33-47EF-BD49-9824-37ACFFAA7F5E}"/>
                    </a:ext>
                  </a:extLst>
                </p14:cNvPr>
                <p14:cNvContentPartPr/>
                <p14:nvPr/>
              </p14:nvContentPartPr>
              <p14:xfrm>
                <a:off x="4490982" y="939527"/>
                <a:ext cx="110160" cy="871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469EBA33-47EF-BD49-9824-37ACFFAA7F5E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475862" y="924407"/>
                  <a:ext cx="140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xmlns="" id="{A482AE38-EDF9-0C46-8C81-FE394168C8D2}"/>
                    </a:ext>
                  </a:extLst>
                </p14:cNvPr>
                <p14:cNvContentPartPr/>
                <p14:nvPr/>
              </p14:nvContentPartPr>
              <p14:xfrm>
                <a:off x="4595022" y="922247"/>
                <a:ext cx="104400" cy="986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A482AE38-EDF9-0C46-8C81-FE394168C8D2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579542" y="907127"/>
                  <a:ext cx="1346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xmlns="" id="{68CC5481-1D23-004D-A5F9-EC5CDEF98F3B}"/>
                    </a:ext>
                  </a:extLst>
                </p14:cNvPr>
                <p14:cNvContentPartPr/>
                <p14:nvPr/>
              </p14:nvContentPartPr>
              <p14:xfrm>
                <a:off x="4721742" y="800927"/>
                <a:ext cx="110160" cy="1159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68CC5481-1D23-004D-A5F9-EC5CDEF98F3B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706622" y="785807"/>
                  <a:ext cx="14040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xmlns="" id="{1E9A9770-3441-BE45-9ED8-F3070B554869}"/>
              </a:ext>
            </a:extLst>
          </p:cNvPr>
          <p:cNvGrpSpPr/>
          <p:nvPr/>
        </p:nvGrpSpPr>
        <p:grpSpPr>
          <a:xfrm>
            <a:off x="5021982" y="772127"/>
            <a:ext cx="1876680" cy="363960"/>
            <a:chOff x="5021982" y="772127"/>
            <a:chExt cx="1876680" cy="36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xmlns="" id="{704FEF0E-1597-1440-96D5-0A4E060695C0}"/>
                    </a:ext>
                  </a:extLst>
                </p14:cNvPr>
                <p14:cNvContentPartPr/>
                <p14:nvPr/>
              </p14:nvContentPartPr>
              <p14:xfrm>
                <a:off x="5021982" y="916487"/>
                <a:ext cx="208080" cy="986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04FEF0E-1597-1440-96D5-0A4E060695C0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006862" y="901367"/>
                  <a:ext cx="2386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xmlns="" id="{515B352F-2CB6-984D-A6CE-AD0179100B17}"/>
                    </a:ext>
                  </a:extLst>
                </p14:cNvPr>
                <p14:cNvContentPartPr/>
                <p14:nvPr/>
              </p14:nvContentPartPr>
              <p14:xfrm>
                <a:off x="5322222" y="910727"/>
                <a:ext cx="92880" cy="1101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515B352F-2CB6-984D-A6CE-AD0179100B1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5307102" y="895607"/>
                  <a:ext cx="12312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xmlns="" id="{6387B2BA-7B3D-B64B-868E-A4592C217F13}"/>
                    </a:ext>
                  </a:extLst>
                </p14:cNvPr>
                <p14:cNvContentPartPr/>
                <p14:nvPr/>
              </p14:nvContentPartPr>
              <p14:xfrm>
                <a:off x="5437782" y="1014767"/>
                <a:ext cx="185040" cy="986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6387B2BA-7B3D-B64B-868E-A4592C217F1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422302" y="999287"/>
                  <a:ext cx="2156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xmlns="" id="{FC81FA3B-EA31-674C-92B0-090BADB17ABF}"/>
                    </a:ext>
                  </a:extLst>
                </p14:cNvPr>
                <p14:cNvContentPartPr/>
                <p14:nvPr/>
              </p14:nvContentPartPr>
              <p14:xfrm>
                <a:off x="5778342" y="904967"/>
                <a:ext cx="11880" cy="1940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C81FA3B-EA31-674C-92B0-090BADB17ABF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763222" y="889847"/>
                  <a:ext cx="4248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xmlns="" id="{D5365D73-7850-624F-92FC-03305AD0AE97}"/>
                    </a:ext>
                  </a:extLst>
                </p14:cNvPr>
                <p14:cNvContentPartPr/>
                <p14:nvPr/>
              </p14:nvContentPartPr>
              <p14:xfrm>
                <a:off x="5761062" y="893447"/>
                <a:ext cx="110160" cy="871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D5365D73-7850-624F-92FC-03305AD0AE97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745582" y="878327"/>
                  <a:ext cx="140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xmlns="" id="{6519E9EB-D9CE-C842-AAD9-631482904790}"/>
                    </a:ext>
                  </a:extLst>
                </p14:cNvPr>
                <p14:cNvContentPartPr/>
                <p14:nvPr/>
              </p14:nvContentPartPr>
              <p14:xfrm>
                <a:off x="5864742" y="800927"/>
                <a:ext cx="115920" cy="694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6519E9EB-D9CE-C842-AAD9-63148290479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849622" y="785807"/>
                  <a:ext cx="1461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xmlns="" id="{D3358864-59E0-8140-BA6A-2EE281DE88B6}"/>
                    </a:ext>
                  </a:extLst>
                </p14:cNvPr>
                <p14:cNvContentPartPr/>
                <p14:nvPr/>
              </p14:nvContentPartPr>
              <p14:xfrm>
                <a:off x="5980302" y="789407"/>
                <a:ext cx="81000" cy="8712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3358864-59E0-8140-BA6A-2EE281DE88B6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965182" y="774287"/>
                  <a:ext cx="1116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xmlns="" id="{ADC1A9A2-8B56-4448-8930-33DFDFE77475}"/>
                    </a:ext>
                  </a:extLst>
                </p14:cNvPr>
                <p14:cNvContentPartPr/>
                <p14:nvPr/>
              </p14:nvContentPartPr>
              <p14:xfrm>
                <a:off x="6164982" y="939527"/>
                <a:ext cx="167760" cy="1965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ADC1A9A2-8B56-4448-8930-33DFDFE77475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149862" y="924407"/>
                  <a:ext cx="1983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xmlns="" id="{4335CC8E-A0A1-9E40-8D2E-A305EA4B0C8D}"/>
                    </a:ext>
                  </a:extLst>
                </p14:cNvPr>
                <p14:cNvContentPartPr/>
                <p14:nvPr/>
              </p14:nvContentPartPr>
              <p14:xfrm>
                <a:off x="6326622" y="772127"/>
                <a:ext cx="179280" cy="986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4335CC8E-A0A1-9E40-8D2E-A305EA4B0C8D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311502" y="757007"/>
                  <a:ext cx="209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xmlns="" id="{F3196E74-1F1F-5E44-A489-D4BBF387B631}"/>
                    </a:ext>
                  </a:extLst>
                </p14:cNvPr>
                <p14:cNvContentPartPr/>
                <p14:nvPr/>
              </p14:nvContentPartPr>
              <p14:xfrm>
                <a:off x="6575022" y="812447"/>
                <a:ext cx="46440" cy="61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F3196E74-1F1F-5E44-A489-D4BBF387B63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559542" y="797327"/>
                  <a:ext cx="770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xmlns="" id="{4E910A7A-0DF9-9340-BC1C-492B3B02CAA0}"/>
                    </a:ext>
                  </a:extLst>
                </p14:cNvPr>
                <p14:cNvContentPartPr/>
                <p14:nvPr/>
              </p14:nvContentPartPr>
              <p14:xfrm>
                <a:off x="6690582" y="772127"/>
                <a:ext cx="208080" cy="1044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E910A7A-0DF9-9340-BC1C-492B3B02CAA0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675102" y="757007"/>
                  <a:ext cx="23868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xmlns="" id="{6E4B3212-B6C6-8B48-BBEA-C3C091395394}"/>
              </a:ext>
            </a:extLst>
          </p:cNvPr>
          <p:cNvGrpSpPr/>
          <p:nvPr/>
        </p:nvGrpSpPr>
        <p:grpSpPr>
          <a:xfrm>
            <a:off x="831222" y="1603367"/>
            <a:ext cx="69480" cy="69840"/>
            <a:chOff x="831222" y="1603367"/>
            <a:chExt cx="6948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xmlns="" id="{1788685F-A6C0-4245-A11D-78DC8CC633B6}"/>
                    </a:ext>
                  </a:extLst>
                </p14:cNvPr>
                <p14:cNvContentPartPr/>
                <p14:nvPr/>
              </p14:nvContentPartPr>
              <p14:xfrm>
                <a:off x="860022" y="1609127"/>
                <a:ext cx="29160" cy="3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788685F-A6C0-4245-A11D-78DC8CC633B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44542" y="1594007"/>
                  <a:ext cx="597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xmlns="" id="{3DF3DAC7-8E5E-A548-8E6B-B19580980DE6}"/>
                    </a:ext>
                  </a:extLst>
                </p14:cNvPr>
                <p14:cNvContentPartPr/>
                <p14:nvPr/>
              </p14:nvContentPartPr>
              <p14:xfrm>
                <a:off x="836982" y="1603367"/>
                <a:ext cx="52200" cy="3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3DF3DAC7-8E5E-A548-8E6B-B19580980DE6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21502" y="1588247"/>
                  <a:ext cx="828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xmlns="" id="{23592DC5-03AF-8247-9386-132417AF5615}"/>
                    </a:ext>
                  </a:extLst>
                </p14:cNvPr>
                <p14:cNvContentPartPr/>
                <p14:nvPr/>
              </p14:nvContentPartPr>
              <p14:xfrm>
                <a:off x="831222" y="1655567"/>
                <a:ext cx="69480" cy="176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3592DC5-03AF-8247-9386-132417AF5615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15742" y="1640087"/>
                  <a:ext cx="100080" cy="4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xmlns="" id="{077AE81D-0E40-4B4F-9606-BFEC0D4C4B96}"/>
                  </a:ext>
                </a:extLst>
              </p14:cNvPr>
              <p14:cNvContentPartPr/>
              <p14:nvPr/>
            </p14:nvContentPartPr>
            <p14:xfrm>
              <a:off x="1344942" y="1522727"/>
              <a:ext cx="202320" cy="24264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077AE81D-0E40-4B4F-9606-BFEC0D4C4B96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1329462" y="1507247"/>
                <a:ext cx="232920" cy="273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BF9E57B-71AC-6E46-B342-6D91DAEE4196}"/>
              </a:ext>
            </a:extLst>
          </p:cNvPr>
          <p:cNvGrpSpPr/>
          <p:nvPr/>
        </p:nvGrpSpPr>
        <p:grpSpPr>
          <a:xfrm>
            <a:off x="1766142" y="1464767"/>
            <a:ext cx="1357200" cy="375480"/>
            <a:chOff x="1766142" y="1464767"/>
            <a:chExt cx="1357200" cy="37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xmlns="" id="{6BF3B4A7-55C3-B547-BA72-E0DCA6CCFD0F}"/>
                    </a:ext>
                  </a:extLst>
                </p14:cNvPr>
                <p14:cNvContentPartPr/>
                <p14:nvPr/>
              </p14:nvContentPartPr>
              <p14:xfrm>
                <a:off x="1956942" y="1591847"/>
                <a:ext cx="104400" cy="871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6BF3B4A7-55C3-B547-BA72-E0DCA6CCFD0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941462" y="1576727"/>
                  <a:ext cx="1346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xmlns="" id="{2EB7594D-91E3-6E44-BACF-C38446E27471}"/>
                    </a:ext>
                  </a:extLst>
                </p14:cNvPr>
                <p14:cNvContentPartPr/>
                <p14:nvPr/>
              </p14:nvContentPartPr>
              <p14:xfrm>
                <a:off x="2049102" y="1574567"/>
                <a:ext cx="87120" cy="1101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2EB7594D-91E3-6E44-BACF-C38446E2747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033982" y="1559447"/>
                  <a:ext cx="1173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xmlns="" id="{844202D4-1DB1-2243-B55A-7637B2D0585B}"/>
                    </a:ext>
                  </a:extLst>
                </p14:cNvPr>
                <p14:cNvContentPartPr/>
                <p14:nvPr/>
              </p14:nvContentPartPr>
              <p14:xfrm>
                <a:off x="2280222" y="1534247"/>
                <a:ext cx="106920" cy="1735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844202D4-1DB1-2243-B55A-7637B2D0585B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264742" y="1519127"/>
                  <a:ext cx="1371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xmlns="" id="{1C31E8BE-FD8C-2147-A8DE-3D554905F213}"/>
                    </a:ext>
                  </a:extLst>
                </p14:cNvPr>
                <p14:cNvContentPartPr/>
                <p14:nvPr/>
              </p14:nvContentPartPr>
              <p14:xfrm>
                <a:off x="2406942" y="1603367"/>
                <a:ext cx="115920" cy="752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1C31E8BE-FD8C-2147-A8DE-3D554905F213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391822" y="1588247"/>
                  <a:ext cx="1461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xmlns="" id="{C2FED151-4F33-BA47-B517-8BC06EFAF879}"/>
                    </a:ext>
                  </a:extLst>
                </p14:cNvPr>
                <p14:cNvContentPartPr/>
                <p14:nvPr/>
              </p14:nvContentPartPr>
              <p14:xfrm>
                <a:off x="2522502" y="1586087"/>
                <a:ext cx="87120" cy="928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C2FED151-4F33-BA47-B517-8BC06EFAF879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507382" y="1570967"/>
                  <a:ext cx="1173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xmlns="" id="{58A8E3E6-C805-FB40-89CD-9DD6988F0E49}"/>
                    </a:ext>
                  </a:extLst>
                </p14:cNvPr>
                <p14:cNvContentPartPr/>
                <p14:nvPr/>
              </p14:nvContentPartPr>
              <p14:xfrm>
                <a:off x="2707902" y="1626407"/>
                <a:ext cx="86400" cy="3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58A8E3E6-C805-FB40-89CD-9DD6988F0E4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692782" y="1611287"/>
                  <a:ext cx="1166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xmlns="" id="{24368A2A-9094-5047-9D03-C02E39224087}"/>
                    </a:ext>
                  </a:extLst>
                </p14:cNvPr>
                <p14:cNvContentPartPr/>
                <p14:nvPr/>
              </p14:nvContentPartPr>
              <p14:xfrm>
                <a:off x="2914902" y="1574567"/>
                <a:ext cx="17640" cy="1159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24368A2A-9094-5047-9D03-C02E3922408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899782" y="1559447"/>
                  <a:ext cx="482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xmlns="" id="{BE68DA22-0641-B040-88C6-407355420C3D}"/>
                    </a:ext>
                  </a:extLst>
                </p14:cNvPr>
                <p14:cNvContentPartPr/>
                <p14:nvPr/>
              </p14:nvContentPartPr>
              <p14:xfrm>
                <a:off x="2978622" y="1540007"/>
                <a:ext cx="144720" cy="2080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E68DA22-0641-B040-88C6-407355420C3D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963142" y="1524887"/>
                  <a:ext cx="17532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xmlns="" id="{53CF049E-3332-2A45-B0E1-1F7DDF6578DE}"/>
                    </a:ext>
                  </a:extLst>
                </p14:cNvPr>
                <p14:cNvContentPartPr/>
                <p14:nvPr/>
              </p14:nvContentPartPr>
              <p14:xfrm>
                <a:off x="1766142" y="1464767"/>
                <a:ext cx="144720" cy="3754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53CF049E-3332-2A45-B0E1-1F7DDF6578D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751022" y="1449647"/>
                  <a:ext cx="175320" cy="40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xmlns="" id="{C47A8A7F-96F6-2640-B234-9E653034B337}"/>
              </a:ext>
            </a:extLst>
          </p:cNvPr>
          <p:cNvGrpSpPr/>
          <p:nvPr/>
        </p:nvGrpSpPr>
        <p:grpSpPr>
          <a:xfrm>
            <a:off x="3313422" y="1441727"/>
            <a:ext cx="600840" cy="358200"/>
            <a:chOff x="3313422" y="1441727"/>
            <a:chExt cx="600840" cy="35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xmlns="" id="{A25283E9-BE5D-9146-A6A0-B8A4E846DC5D}"/>
                    </a:ext>
                  </a:extLst>
                </p14:cNvPr>
                <p14:cNvContentPartPr/>
                <p14:nvPr/>
              </p14:nvContentPartPr>
              <p14:xfrm>
                <a:off x="3313422" y="1614887"/>
                <a:ext cx="115200" cy="61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A25283E9-BE5D-9146-A6A0-B8A4E846DC5D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297942" y="1599767"/>
                  <a:ext cx="1458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xmlns="" id="{5A60AC75-6329-3F4D-ADA9-396DE9E3737A}"/>
                    </a:ext>
                  </a:extLst>
                </p14:cNvPr>
                <p14:cNvContentPartPr/>
                <p14:nvPr/>
              </p14:nvContentPartPr>
              <p14:xfrm>
                <a:off x="3359502" y="1568807"/>
                <a:ext cx="23400" cy="1216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5A60AC75-6329-3F4D-ADA9-396DE9E3737A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344382" y="1553687"/>
                  <a:ext cx="540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xmlns="" id="{040D760E-F125-334D-8AF0-8558D21C22A4}"/>
                    </a:ext>
                  </a:extLst>
                </p14:cNvPr>
                <p14:cNvContentPartPr/>
                <p14:nvPr/>
              </p14:nvContentPartPr>
              <p14:xfrm>
                <a:off x="3596382" y="1586087"/>
                <a:ext cx="110160" cy="928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040D760E-F125-334D-8AF0-8558D21C22A4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580902" y="157096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xmlns="" id="{9DCEB5EB-C75A-B94D-8452-A97E1EBF9A49}"/>
                    </a:ext>
                  </a:extLst>
                </p14:cNvPr>
                <p14:cNvContentPartPr/>
                <p14:nvPr/>
              </p14:nvContentPartPr>
              <p14:xfrm>
                <a:off x="3705822" y="1586087"/>
                <a:ext cx="87120" cy="928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9DCEB5EB-C75A-B94D-8452-A97E1EBF9A49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690702" y="1570967"/>
                  <a:ext cx="1173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xmlns="" id="{4449AD47-C796-2144-83B5-4D4C74A0A7E6}"/>
                    </a:ext>
                  </a:extLst>
                </p14:cNvPr>
                <p14:cNvContentPartPr/>
                <p14:nvPr/>
              </p14:nvContentPartPr>
              <p14:xfrm>
                <a:off x="3798342" y="1441727"/>
                <a:ext cx="115920" cy="3582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4449AD47-C796-2144-83B5-4D4C74A0A7E6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782862" y="1426607"/>
                  <a:ext cx="146160" cy="38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xmlns="" id="{087FD1FA-9424-0A47-8AD0-DBAD5E67DD4D}"/>
              </a:ext>
            </a:extLst>
          </p:cNvPr>
          <p:cNvGrpSpPr/>
          <p:nvPr/>
        </p:nvGrpSpPr>
        <p:grpSpPr>
          <a:xfrm>
            <a:off x="4110102" y="1412927"/>
            <a:ext cx="1939680" cy="358200"/>
            <a:chOff x="4110102" y="1412927"/>
            <a:chExt cx="1939680" cy="35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xmlns="" id="{C1F0B740-C076-E241-8038-2ED5904E3A57}"/>
                    </a:ext>
                  </a:extLst>
                </p14:cNvPr>
                <p14:cNvContentPartPr/>
                <p14:nvPr/>
              </p14:nvContentPartPr>
              <p14:xfrm>
                <a:off x="4110102" y="1563047"/>
                <a:ext cx="242640" cy="986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C1F0B740-C076-E241-8038-2ED5904E3A5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094622" y="1547927"/>
                  <a:ext cx="2732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xmlns="" id="{65E3376D-EE66-8E4A-B524-A20066E1CF54}"/>
                    </a:ext>
                  </a:extLst>
                </p14:cNvPr>
                <p14:cNvContentPartPr/>
                <p14:nvPr/>
              </p14:nvContentPartPr>
              <p14:xfrm>
                <a:off x="4416102" y="1568807"/>
                <a:ext cx="127440" cy="928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65E3376D-EE66-8E4A-B524-A20066E1CF54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400622" y="1553687"/>
                  <a:ext cx="1576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xmlns="" id="{689DE597-8FA7-C145-80D4-D356A2DF840F}"/>
                    </a:ext>
                  </a:extLst>
                </p14:cNvPr>
                <p14:cNvContentPartPr/>
                <p14:nvPr/>
              </p14:nvContentPartPr>
              <p14:xfrm>
                <a:off x="4583502" y="1655567"/>
                <a:ext cx="185040" cy="986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689DE597-8FA7-C145-80D4-D356A2DF840F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568022" y="1640087"/>
                  <a:ext cx="2156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xmlns="" id="{3A440E3C-3647-5A41-9F24-B91A7918CCAA}"/>
                    </a:ext>
                  </a:extLst>
                </p14:cNvPr>
                <p14:cNvContentPartPr/>
                <p14:nvPr/>
              </p14:nvContentPartPr>
              <p14:xfrm>
                <a:off x="4871862" y="1505447"/>
                <a:ext cx="6120" cy="1965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3A440E3C-3647-5A41-9F24-B91A7918CCAA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856742" y="1489967"/>
                  <a:ext cx="367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xmlns="" id="{9A678BE7-29B0-BE43-8DF8-E35A981C1FBB}"/>
                    </a:ext>
                  </a:extLst>
                </p14:cNvPr>
                <p14:cNvContentPartPr/>
                <p14:nvPr/>
              </p14:nvContentPartPr>
              <p14:xfrm>
                <a:off x="4871862" y="1534247"/>
                <a:ext cx="121680" cy="871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9A678BE7-29B0-BE43-8DF8-E35A981C1FBB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856742" y="1519127"/>
                  <a:ext cx="1519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xmlns="" id="{827C8A70-E623-6048-944F-6C96F509E027}"/>
                    </a:ext>
                  </a:extLst>
                </p14:cNvPr>
                <p14:cNvContentPartPr/>
                <p14:nvPr/>
              </p14:nvContentPartPr>
              <p14:xfrm>
                <a:off x="4987422" y="1418687"/>
                <a:ext cx="167760" cy="810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827C8A70-E623-6048-944F-6C96F509E027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972302" y="1403567"/>
                  <a:ext cx="1983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xmlns="" id="{A1A78ECD-78E1-B54A-9CC9-E97E127DD186}"/>
                    </a:ext>
                  </a:extLst>
                </p14:cNvPr>
                <p14:cNvContentPartPr/>
                <p14:nvPr/>
              </p14:nvContentPartPr>
              <p14:xfrm>
                <a:off x="5299182" y="1563047"/>
                <a:ext cx="190800" cy="2080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A1A78ECD-78E1-B54A-9CC9-E97E127DD186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284062" y="1547927"/>
                  <a:ext cx="22140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xmlns="" id="{E0FA835A-29F5-0A46-B1E3-8A5404FE088C}"/>
                    </a:ext>
                  </a:extLst>
                </p14:cNvPr>
                <p14:cNvContentPartPr/>
                <p14:nvPr/>
              </p14:nvContentPartPr>
              <p14:xfrm>
                <a:off x="5432022" y="1435967"/>
                <a:ext cx="202320" cy="871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E0FA835A-29F5-0A46-B1E3-8A5404FE088C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416542" y="1420847"/>
                  <a:ext cx="2329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xmlns="" id="{331CEBB6-63AC-874E-A619-359C23BE168E}"/>
                    </a:ext>
                  </a:extLst>
                </p14:cNvPr>
                <p14:cNvContentPartPr/>
                <p14:nvPr/>
              </p14:nvContentPartPr>
              <p14:xfrm>
                <a:off x="5732262" y="1464767"/>
                <a:ext cx="52200" cy="118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331CEBB6-63AC-874E-A619-359C23BE168E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716782" y="144964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xmlns="" id="{0D319730-CE7A-3348-B514-30DBC9CEB12E}"/>
                    </a:ext>
                  </a:extLst>
                </p14:cNvPr>
                <p14:cNvContentPartPr/>
                <p14:nvPr/>
              </p14:nvContentPartPr>
              <p14:xfrm>
                <a:off x="5853222" y="1412927"/>
                <a:ext cx="196560" cy="1044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0D319730-CE7A-3348-B514-30DBC9CEB12E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838102" y="1397807"/>
                  <a:ext cx="22716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xmlns="" id="{D6444EF6-EEB2-6549-865E-F5BED621C136}"/>
              </a:ext>
            </a:extLst>
          </p:cNvPr>
          <p:cNvGrpSpPr/>
          <p:nvPr/>
        </p:nvGrpSpPr>
        <p:grpSpPr>
          <a:xfrm>
            <a:off x="784782" y="2238407"/>
            <a:ext cx="57960" cy="69840"/>
            <a:chOff x="784782" y="2238407"/>
            <a:chExt cx="5796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xmlns="" id="{F1DE61B0-C06E-274B-AD72-90507EF25981}"/>
                    </a:ext>
                  </a:extLst>
                </p14:cNvPr>
                <p14:cNvContentPartPr/>
                <p14:nvPr/>
              </p14:nvContentPartPr>
              <p14:xfrm>
                <a:off x="796302" y="2238407"/>
                <a:ext cx="17640" cy="118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F1DE61B0-C06E-274B-AD72-90507EF25981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81182" y="2223287"/>
                  <a:ext cx="482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xmlns="" id="{989BE6F4-E4F9-9A41-93C1-9661C131B594}"/>
                    </a:ext>
                  </a:extLst>
                </p14:cNvPr>
                <p14:cNvContentPartPr/>
                <p14:nvPr/>
              </p14:nvContentPartPr>
              <p14:xfrm>
                <a:off x="784782" y="2290607"/>
                <a:ext cx="57960" cy="176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989BE6F4-E4F9-9A41-93C1-9661C131B594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69662" y="2275127"/>
                  <a:ext cx="88560" cy="4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xmlns="" id="{6521B00D-FFE8-4F43-8C51-62941701A794}"/>
                  </a:ext>
                </a:extLst>
              </p14:cNvPr>
              <p14:cNvContentPartPr/>
              <p14:nvPr/>
            </p14:nvContentPartPr>
            <p14:xfrm>
              <a:off x="1223622" y="2186567"/>
              <a:ext cx="208080" cy="24264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6521B00D-FFE8-4F43-8C51-62941701A794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1208502" y="2171447"/>
                <a:ext cx="238680" cy="273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45" name="Group 144">
            <a:extLst>
              <a:ext uri="{FF2B5EF4-FFF2-40B4-BE49-F238E27FC236}">
                <a16:creationId xmlns:a16="http://schemas.microsoft.com/office/drawing/2014/main" xmlns="" id="{811BF665-44F5-1C4C-9050-F22FB70FBED6}"/>
              </a:ext>
            </a:extLst>
          </p:cNvPr>
          <p:cNvGrpSpPr/>
          <p:nvPr/>
        </p:nvGrpSpPr>
        <p:grpSpPr>
          <a:xfrm>
            <a:off x="1720062" y="2123207"/>
            <a:ext cx="3492720" cy="392760"/>
            <a:chOff x="1720062" y="2123207"/>
            <a:chExt cx="3492720" cy="39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xmlns="" id="{C84AD0D3-1687-F143-AA67-DADF4FA581B8}"/>
                    </a:ext>
                  </a:extLst>
                </p14:cNvPr>
                <p14:cNvContentPartPr/>
                <p14:nvPr/>
              </p14:nvContentPartPr>
              <p14:xfrm>
                <a:off x="1720062" y="2278727"/>
                <a:ext cx="87120" cy="986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C84AD0D3-1687-F143-AA67-DADF4FA581B8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704942" y="2263607"/>
                  <a:ext cx="1173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xmlns="" id="{9760C1E9-AA09-784D-AD90-2CFA956AAA5F}"/>
                    </a:ext>
                  </a:extLst>
                </p14:cNvPr>
                <p14:cNvContentPartPr/>
                <p14:nvPr/>
              </p14:nvContentPartPr>
              <p14:xfrm>
                <a:off x="1818342" y="2261447"/>
                <a:ext cx="104400" cy="1216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9760C1E9-AA09-784D-AD90-2CFA956AAA5F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802862" y="2246327"/>
                  <a:ext cx="13464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xmlns="" id="{3770B854-4632-4E48-A4D4-FEA32735B9BA}"/>
                    </a:ext>
                  </a:extLst>
                </p14:cNvPr>
                <p14:cNvContentPartPr/>
                <p14:nvPr/>
              </p14:nvContentPartPr>
              <p14:xfrm>
                <a:off x="2037582" y="2226887"/>
                <a:ext cx="162000" cy="2196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3770B854-4632-4E48-A4D4-FEA32735B9BA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022462" y="2211767"/>
                  <a:ext cx="19260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xmlns="" id="{4177ED3A-1D47-0F45-9650-12E2241D963B}"/>
                    </a:ext>
                  </a:extLst>
                </p14:cNvPr>
                <p14:cNvContentPartPr/>
                <p14:nvPr/>
              </p14:nvContentPartPr>
              <p14:xfrm>
                <a:off x="2210742" y="2319407"/>
                <a:ext cx="87120" cy="810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4177ED3A-1D47-0F45-9650-12E2241D963B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195622" y="2303927"/>
                  <a:ext cx="1173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xmlns="" id="{6AB2F3F2-252D-2B41-95BB-06B81AF7F10C}"/>
                    </a:ext>
                  </a:extLst>
                </p14:cNvPr>
                <p14:cNvContentPartPr/>
                <p14:nvPr/>
              </p14:nvContentPartPr>
              <p14:xfrm>
                <a:off x="2285982" y="2290967"/>
                <a:ext cx="75240" cy="979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6AB2F3F2-252D-2B41-95BB-06B81AF7F10C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2270502" y="2275847"/>
                  <a:ext cx="10584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xmlns="" id="{C1E06FFE-2798-7346-BD9D-C8606AA56588}"/>
                    </a:ext>
                  </a:extLst>
                </p14:cNvPr>
                <p14:cNvContentPartPr/>
                <p14:nvPr/>
              </p14:nvContentPartPr>
              <p14:xfrm>
                <a:off x="2476422" y="2336687"/>
                <a:ext cx="115920" cy="118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C1E06FFE-2798-7346-BD9D-C8606AA56588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460942" y="2321207"/>
                  <a:ext cx="1461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xmlns="" id="{F283F164-6091-4F4B-8BF7-3DD735742401}"/>
                    </a:ext>
                  </a:extLst>
                </p14:cNvPr>
                <p14:cNvContentPartPr/>
                <p14:nvPr/>
              </p14:nvContentPartPr>
              <p14:xfrm>
                <a:off x="2666862" y="2290607"/>
                <a:ext cx="11880" cy="1216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F283F164-6091-4F4B-8BF7-3DD735742401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651742" y="2275127"/>
                  <a:ext cx="424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xmlns="" id="{85842426-0FE4-F147-A039-3E5C0E3E2EF0}"/>
                    </a:ext>
                  </a:extLst>
                </p14:cNvPr>
                <p14:cNvContentPartPr/>
                <p14:nvPr/>
              </p14:nvContentPartPr>
              <p14:xfrm>
                <a:off x="2735982" y="2221127"/>
                <a:ext cx="190800" cy="2545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85842426-0FE4-F147-A039-3E5C0E3E2EF0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720862" y="2206007"/>
                  <a:ext cx="22140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xmlns="" id="{15AB2C4C-E456-F74D-BCDD-19704FE09564}"/>
                    </a:ext>
                  </a:extLst>
                </p14:cNvPr>
                <p14:cNvContentPartPr/>
                <p14:nvPr/>
              </p14:nvContentPartPr>
              <p14:xfrm>
                <a:off x="3047742" y="2325167"/>
                <a:ext cx="6120" cy="61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15AB2C4C-E456-F74D-BCDD-19704FE09564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032622" y="230968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xmlns="" id="{469257BD-D200-4944-8C03-877D9D0288CA}"/>
                    </a:ext>
                  </a:extLst>
                </p14:cNvPr>
                <p14:cNvContentPartPr/>
                <p14:nvPr/>
              </p14:nvContentPartPr>
              <p14:xfrm>
                <a:off x="3192102" y="2284487"/>
                <a:ext cx="306360" cy="928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469257BD-D200-4944-8C03-877D9D0288CA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176982" y="2269367"/>
                  <a:ext cx="3369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xmlns="" id="{C3A460F6-3B19-0243-A6C6-56506C430031}"/>
                    </a:ext>
                  </a:extLst>
                </p14:cNvPr>
                <p14:cNvContentPartPr/>
                <p14:nvPr/>
              </p14:nvContentPartPr>
              <p14:xfrm>
                <a:off x="3613662" y="2272967"/>
                <a:ext cx="104400" cy="1044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C3A460F6-3B19-0243-A6C6-56506C430031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598182" y="2257847"/>
                  <a:ext cx="1346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xmlns="" id="{E1979B7B-5B66-A143-A207-BC57A8A30C86}"/>
                    </a:ext>
                  </a:extLst>
                </p14:cNvPr>
                <p14:cNvContentPartPr/>
                <p14:nvPr/>
              </p14:nvContentPartPr>
              <p14:xfrm>
                <a:off x="3763782" y="2405807"/>
                <a:ext cx="80640" cy="871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E1979B7B-5B66-A143-A207-BC57A8A30C86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748302" y="2390687"/>
                  <a:ext cx="11088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xmlns="" id="{24B68182-4994-8143-93CF-06EA774BCED7}"/>
                    </a:ext>
                  </a:extLst>
                </p14:cNvPr>
                <p14:cNvContentPartPr/>
                <p14:nvPr/>
              </p14:nvContentPartPr>
              <p14:xfrm>
                <a:off x="3850182" y="2400047"/>
                <a:ext cx="87120" cy="871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24B68182-4994-8143-93CF-06EA774BCED7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835062" y="2384927"/>
                  <a:ext cx="1173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xmlns="" id="{DBB1AFB7-CC16-3647-8002-373B770099BD}"/>
                    </a:ext>
                  </a:extLst>
                </p14:cNvPr>
                <p14:cNvContentPartPr/>
                <p14:nvPr/>
              </p14:nvContentPartPr>
              <p14:xfrm>
                <a:off x="4081302" y="2267207"/>
                <a:ext cx="23400" cy="1792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DBB1AFB7-CC16-3647-8002-373B770099BD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4065822" y="2252087"/>
                  <a:ext cx="5400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xmlns="" id="{38C8F7B6-2009-4E41-8143-3FC31FAFCFA6}"/>
                    </a:ext>
                  </a:extLst>
                </p14:cNvPr>
                <p14:cNvContentPartPr/>
                <p14:nvPr/>
              </p14:nvContentPartPr>
              <p14:xfrm>
                <a:off x="4092822" y="2267207"/>
                <a:ext cx="115920" cy="810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38C8F7B6-2009-4E41-8143-3FC31FAFCFA6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077342" y="2252087"/>
                  <a:ext cx="146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xmlns="" id="{211F32FE-DC81-1445-809F-42EEA89565A7}"/>
                    </a:ext>
                  </a:extLst>
                </p14:cNvPr>
                <p14:cNvContentPartPr/>
                <p14:nvPr/>
              </p14:nvContentPartPr>
              <p14:xfrm>
                <a:off x="4208022" y="2157767"/>
                <a:ext cx="92880" cy="522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211F32FE-DC81-1445-809F-42EEA89565A7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4192902" y="2142287"/>
                  <a:ext cx="12312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xmlns="" id="{516923FB-BB06-614F-B329-FB648FBDF665}"/>
                    </a:ext>
                  </a:extLst>
                </p14:cNvPr>
                <p14:cNvContentPartPr/>
                <p14:nvPr/>
              </p14:nvContentPartPr>
              <p14:xfrm>
                <a:off x="4312062" y="2134727"/>
                <a:ext cx="75240" cy="986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516923FB-BB06-614F-B329-FB648FBDF665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4296942" y="2119247"/>
                  <a:ext cx="1058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xmlns="" id="{54124C57-F77A-A744-ADFD-7BCE206CA9FE}"/>
                    </a:ext>
                  </a:extLst>
                </p14:cNvPr>
                <p14:cNvContentPartPr/>
                <p14:nvPr/>
              </p14:nvContentPartPr>
              <p14:xfrm>
                <a:off x="4496742" y="2296367"/>
                <a:ext cx="208080" cy="2196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54124C57-F77A-A744-ADFD-7BCE206CA9FE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4481622" y="2280887"/>
                  <a:ext cx="2386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xmlns="" id="{08C5ED0F-C538-5645-8B80-7C9FF18705AC}"/>
                    </a:ext>
                  </a:extLst>
                </p14:cNvPr>
                <p14:cNvContentPartPr/>
                <p14:nvPr/>
              </p14:nvContentPartPr>
              <p14:xfrm>
                <a:off x="4618062" y="2140487"/>
                <a:ext cx="213840" cy="810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08C5ED0F-C538-5645-8B80-7C9FF18705AC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4602582" y="2125007"/>
                  <a:ext cx="2444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xmlns="" id="{26A248CE-8012-F344-927D-79A1C1A53672}"/>
                    </a:ext>
                  </a:extLst>
                </p14:cNvPr>
                <p14:cNvContentPartPr/>
                <p14:nvPr/>
              </p14:nvContentPartPr>
              <p14:xfrm>
                <a:off x="4906782" y="2175047"/>
                <a:ext cx="57960" cy="61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26A248CE-8012-F344-927D-79A1C1A53672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4891302" y="215956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xmlns="" id="{128882B1-0D1C-274F-9F21-4DCD60612F28}"/>
                    </a:ext>
                  </a:extLst>
                </p14:cNvPr>
                <p14:cNvContentPartPr/>
                <p14:nvPr/>
              </p14:nvContentPartPr>
              <p14:xfrm>
                <a:off x="5016222" y="2123207"/>
                <a:ext cx="196560" cy="1274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128882B1-0D1C-274F-9F21-4DCD60612F28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5001102" y="2107727"/>
                  <a:ext cx="227160" cy="15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xmlns="" id="{82EEA0F4-73D6-9747-9DD1-A3243C2A9CB6}"/>
              </a:ext>
            </a:extLst>
          </p:cNvPr>
          <p:cNvGrpSpPr/>
          <p:nvPr/>
        </p:nvGrpSpPr>
        <p:grpSpPr>
          <a:xfrm>
            <a:off x="5432022" y="2290607"/>
            <a:ext cx="202320" cy="150480"/>
            <a:chOff x="5432022" y="2290607"/>
            <a:chExt cx="202320" cy="15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xmlns="" id="{93462689-FD95-8747-A30F-7C96A809B161}"/>
                    </a:ext>
                  </a:extLst>
                </p14:cNvPr>
                <p14:cNvContentPartPr/>
                <p14:nvPr/>
              </p14:nvContentPartPr>
              <p14:xfrm>
                <a:off x="5432022" y="2330927"/>
                <a:ext cx="202320" cy="176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93462689-FD95-8747-A30F-7C96A809B161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5416542" y="2315447"/>
                  <a:ext cx="2329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xmlns="" id="{F9169A9E-667F-CB42-B6FB-BAC3501C5FF9}"/>
                    </a:ext>
                  </a:extLst>
                </p14:cNvPr>
                <p14:cNvContentPartPr/>
                <p14:nvPr/>
              </p14:nvContentPartPr>
              <p14:xfrm>
                <a:off x="5559102" y="2290607"/>
                <a:ext cx="34920" cy="1504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F9169A9E-667F-CB42-B6FB-BAC3501C5FF9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543622" y="2275127"/>
                  <a:ext cx="65520" cy="18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xmlns="" id="{146A533F-A91E-214E-8A0B-592B67FA212E}"/>
              </a:ext>
            </a:extLst>
          </p:cNvPr>
          <p:cNvGrpSpPr/>
          <p:nvPr/>
        </p:nvGrpSpPr>
        <p:grpSpPr>
          <a:xfrm>
            <a:off x="5945742" y="2042207"/>
            <a:ext cx="2754000" cy="392760"/>
            <a:chOff x="5945742" y="2042207"/>
            <a:chExt cx="2754000" cy="39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xmlns="" id="{342E90DD-90F0-5242-A3D3-6B3DCB10C86E}"/>
                    </a:ext>
                  </a:extLst>
                </p14:cNvPr>
                <p14:cNvContentPartPr/>
                <p14:nvPr/>
              </p14:nvContentPartPr>
              <p14:xfrm>
                <a:off x="5945742" y="2192327"/>
                <a:ext cx="289080" cy="2426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342E90DD-90F0-5242-A3D3-6B3DCB10C86E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930622" y="2177207"/>
                  <a:ext cx="31932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xmlns="" id="{7A046EDF-55A4-8F49-88EF-B343C6365FEB}"/>
                    </a:ext>
                  </a:extLst>
                </p14:cNvPr>
                <p14:cNvContentPartPr/>
                <p14:nvPr/>
              </p14:nvContentPartPr>
              <p14:xfrm>
                <a:off x="6355422" y="2238407"/>
                <a:ext cx="110160" cy="928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7A046EDF-55A4-8F49-88EF-B343C6365FEB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340302" y="222328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xmlns="" id="{8BC5B3E7-DDBE-FE4D-A2D0-E1B9A11B6F63}"/>
                    </a:ext>
                  </a:extLst>
                </p14:cNvPr>
                <p14:cNvContentPartPr/>
                <p14:nvPr/>
              </p14:nvContentPartPr>
              <p14:xfrm>
                <a:off x="6442182" y="2209607"/>
                <a:ext cx="121680" cy="1159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8BC5B3E7-DDBE-FE4D-A2D0-E1B9A11B6F63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427062" y="2194487"/>
                  <a:ext cx="1519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xmlns="" id="{4A68102D-1547-194F-8089-7A916367F602}"/>
                    </a:ext>
                  </a:extLst>
                </p14:cNvPr>
                <p14:cNvContentPartPr/>
                <p14:nvPr/>
              </p14:nvContentPartPr>
              <p14:xfrm>
                <a:off x="6707862" y="2226887"/>
                <a:ext cx="225360" cy="928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4A68102D-1547-194F-8089-7A916367F602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692382" y="2211767"/>
                  <a:ext cx="2559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xmlns="" id="{216E04F1-64F0-FF46-BB9D-8D52450E3E7D}"/>
                    </a:ext>
                  </a:extLst>
                </p14:cNvPr>
                <p14:cNvContentPartPr/>
                <p14:nvPr/>
              </p14:nvContentPartPr>
              <p14:xfrm>
                <a:off x="7007742" y="2203847"/>
                <a:ext cx="87120" cy="11592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16E04F1-64F0-FF46-BB9D-8D52450E3E7D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992622" y="2188727"/>
                  <a:ext cx="1173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xmlns="" id="{CEA9F5E6-5C1A-994C-B95B-9BAE1F125D6D}"/>
                    </a:ext>
                  </a:extLst>
                </p14:cNvPr>
                <p14:cNvContentPartPr/>
                <p14:nvPr/>
              </p14:nvContentPartPr>
              <p14:xfrm>
                <a:off x="7100262" y="2319407"/>
                <a:ext cx="115920" cy="752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CEA9F5E6-5C1A-994C-B95B-9BAE1F125D6D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7085142" y="2303927"/>
                  <a:ext cx="1461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xmlns="" id="{3B6E921D-186D-9E4A-A260-FBD727E52E59}"/>
                    </a:ext>
                  </a:extLst>
                </p14:cNvPr>
                <p14:cNvContentPartPr/>
                <p14:nvPr/>
              </p14:nvContentPartPr>
              <p14:xfrm>
                <a:off x="7215822" y="2307887"/>
                <a:ext cx="110160" cy="810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3B6E921D-186D-9E4A-A260-FBD727E52E59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200342" y="2292407"/>
                  <a:ext cx="1404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xmlns="" id="{2FB15464-A82B-9E45-A983-D99B7E2E01DC}"/>
                    </a:ext>
                  </a:extLst>
                </p14:cNvPr>
                <p14:cNvContentPartPr/>
                <p14:nvPr/>
              </p14:nvContentPartPr>
              <p14:xfrm>
                <a:off x="7446582" y="2186567"/>
                <a:ext cx="29160" cy="1612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2FB15464-A82B-9E45-A983-D99B7E2E01DC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7431462" y="2171447"/>
                  <a:ext cx="597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xmlns="" id="{1241AB42-359D-C041-A930-5DF7BCAE287A}"/>
                    </a:ext>
                  </a:extLst>
                </p14:cNvPr>
                <p14:cNvContentPartPr/>
                <p14:nvPr/>
              </p14:nvContentPartPr>
              <p14:xfrm>
                <a:off x="7463862" y="2180807"/>
                <a:ext cx="110160" cy="752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1241AB42-359D-C041-A930-5DF7BCAE287A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7448742" y="2165687"/>
                  <a:ext cx="1404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xmlns="" id="{98F795C6-4FD4-CF47-B6DA-635BBF1CBD28}"/>
                    </a:ext>
                  </a:extLst>
                </p14:cNvPr>
                <p14:cNvContentPartPr/>
                <p14:nvPr/>
              </p14:nvContentPartPr>
              <p14:xfrm>
                <a:off x="7562142" y="2099807"/>
                <a:ext cx="109440" cy="579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98F795C6-4FD4-CF47-B6DA-635BBF1CBD28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7547022" y="2084687"/>
                  <a:ext cx="14004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xmlns="" id="{BFAA5D24-63D4-E84D-AE2E-3920FF46B281}"/>
                    </a:ext>
                  </a:extLst>
                </p14:cNvPr>
                <p14:cNvContentPartPr/>
                <p14:nvPr/>
              </p14:nvContentPartPr>
              <p14:xfrm>
                <a:off x="7672302" y="2071007"/>
                <a:ext cx="80640" cy="928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BFAA5D24-63D4-E84D-AE2E-3920FF46B281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7657182" y="2055887"/>
                  <a:ext cx="1108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xmlns="" id="{205733D2-07E3-C646-AF9E-1AC4D1A9DE4E}"/>
                    </a:ext>
                  </a:extLst>
                </p14:cNvPr>
                <p14:cNvContentPartPr/>
                <p14:nvPr/>
              </p14:nvContentPartPr>
              <p14:xfrm>
                <a:off x="7925742" y="2198087"/>
                <a:ext cx="167760" cy="1850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205733D2-07E3-C646-AF9E-1AC4D1A9DE4E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910622" y="2182967"/>
                  <a:ext cx="1983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xmlns="" id="{A85CD2CC-87D2-A346-9201-23726A1F2EF9}"/>
                    </a:ext>
                  </a:extLst>
                </p14:cNvPr>
                <p14:cNvContentPartPr/>
                <p14:nvPr/>
              </p14:nvContentPartPr>
              <p14:xfrm>
                <a:off x="8047062" y="2042207"/>
                <a:ext cx="231120" cy="928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A85CD2CC-87D2-A346-9201-23726A1F2EF9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8031582" y="2027087"/>
                  <a:ext cx="2617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xmlns="" id="{11D81551-5648-7642-9858-636ED71BFA4D}"/>
                    </a:ext>
                  </a:extLst>
                </p14:cNvPr>
                <p14:cNvContentPartPr/>
                <p14:nvPr/>
              </p14:nvContentPartPr>
              <p14:xfrm>
                <a:off x="8330022" y="2082527"/>
                <a:ext cx="69480" cy="61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11D81551-5648-7642-9858-636ED71BFA4D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8314542" y="206740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xmlns="" id="{9F82F977-5003-A44D-B008-D966E2F4229E}"/>
                    </a:ext>
                  </a:extLst>
                </p14:cNvPr>
                <p14:cNvContentPartPr/>
                <p14:nvPr/>
              </p14:nvContentPartPr>
              <p14:xfrm>
                <a:off x="8450982" y="2042207"/>
                <a:ext cx="248760" cy="1101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9F82F977-5003-A44D-B008-D966E2F4229E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8435862" y="2027087"/>
                  <a:ext cx="279000" cy="140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xmlns="" id="{CFF71CB6-F793-0243-9BC1-4FD09AE5C298}"/>
                  </a:ext>
                </a:extLst>
              </p14:cNvPr>
              <p14:cNvContentPartPr/>
              <p14:nvPr/>
            </p14:nvContentPartPr>
            <p14:xfrm>
              <a:off x="6649902" y="1909367"/>
              <a:ext cx="2147760" cy="64692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CFF71CB6-F793-0243-9BC1-4FD09AE5C298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6634782" y="1894247"/>
                <a:ext cx="2178360" cy="677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87" name="Group 186">
            <a:extLst>
              <a:ext uri="{FF2B5EF4-FFF2-40B4-BE49-F238E27FC236}">
                <a16:creationId xmlns:a16="http://schemas.microsoft.com/office/drawing/2014/main" xmlns="" id="{80AB0C10-0823-3A48-A758-1F89ABC73EB6}"/>
              </a:ext>
            </a:extLst>
          </p:cNvPr>
          <p:cNvGrpSpPr/>
          <p:nvPr/>
        </p:nvGrpSpPr>
        <p:grpSpPr>
          <a:xfrm>
            <a:off x="6904062" y="1095407"/>
            <a:ext cx="1841760" cy="612360"/>
            <a:chOff x="6904062" y="1095407"/>
            <a:chExt cx="1841760" cy="61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xmlns="" id="{984F089A-7ABD-E24E-B9BD-8BEF7400CC48}"/>
                    </a:ext>
                  </a:extLst>
                </p14:cNvPr>
                <p14:cNvContentPartPr/>
                <p14:nvPr/>
              </p14:nvContentPartPr>
              <p14:xfrm>
                <a:off x="6904062" y="1557287"/>
                <a:ext cx="150480" cy="1504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984F089A-7ABD-E24E-B9BD-8BEF7400CC48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888582" y="1542167"/>
                  <a:ext cx="1810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xmlns="" id="{779037D4-FBBA-9B4C-9703-35C65B5EC857}"/>
                    </a:ext>
                  </a:extLst>
                </p14:cNvPr>
                <p14:cNvContentPartPr/>
                <p14:nvPr/>
              </p14:nvContentPartPr>
              <p14:xfrm>
                <a:off x="7129062" y="1586087"/>
                <a:ext cx="110160" cy="928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779037D4-FBBA-9B4C-9703-35C65B5EC857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7113942" y="157096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xmlns="" id="{40188313-219C-E148-9199-260B95CAC24D}"/>
                    </a:ext>
                  </a:extLst>
                </p14:cNvPr>
                <p14:cNvContentPartPr/>
                <p14:nvPr/>
              </p14:nvContentPartPr>
              <p14:xfrm>
                <a:off x="7256142" y="1574567"/>
                <a:ext cx="92160" cy="810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40188313-219C-E148-9199-260B95CAC24D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7241022" y="1559447"/>
                  <a:ext cx="1224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xmlns="" id="{F4A09ADC-0B64-944E-96ED-D4B13BA74F07}"/>
                    </a:ext>
                  </a:extLst>
                </p14:cNvPr>
                <p14:cNvContentPartPr/>
                <p14:nvPr/>
              </p14:nvContentPartPr>
              <p14:xfrm>
                <a:off x="7440822" y="1568807"/>
                <a:ext cx="29160" cy="1389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F4A09ADC-0B64-944E-96ED-D4B13BA74F07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7425702" y="1553687"/>
                  <a:ext cx="597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xmlns="" id="{D63DE694-019C-8943-865F-B5E754772448}"/>
                    </a:ext>
                  </a:extLst>
                </p14:cNvPr>
                <p14:cNvContentPartPr/>
                <p14:nvPr/>
              </p14:nvContentPartPr>
              <p14:xfrm>
                <a:off x="7446582" y="1545767"/>
                <a:ext cx="109440" cy="9864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D63DE694-019C-8943-865F-B5E754772448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7431462" y="1530647"/>
                  <a:ext cx="1400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xmlns="" id="{F6AD61B8-F109-9D4D-92B7-F990F9F20C05}"/>
                    </a:ext>
                  </a:extLst>
                </p14:cNvPr>
                <p14:cNvContentPartPr/>
                <p14:nvPr/>
              </p14:nvContentPartPr>
              <p14:xfrm>
                <a:off x="7602462" y="1522727"/>
                <a:ext cx="52200" cy="1274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F6AD61B8-F109-9D4D-92B7-F990F9F20C05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7587342" y="1507247"/>
                  <a:ext cx="828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xmlns="" id="{D0464D1F-D6E4-9142-B79F-F3543BB4EDE5}"/>
                    </a:ext>
                  </a:extLst>
                </p14:cNvPr>
                <p14:cNvContentPartPr/>
                <p14:nvPr/>
              </p14:nvContentPartPr>
              <p14:xfrm>
                <a:off x="7683462" y="1551527"/>
                <a:ext cx="162000" cy="694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D0464D1F-D6E4-9142-B79F-F3543BB4EDE5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667982" y="1536407"/>
                  <a:ext cx="1926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xmlns="" id="{EE53BB49-A573-904F-8DF4-FEF5618D481E}"/>
                    </a:ext>
                  </a:extLst>
                </p14:cNvPr>
                <p14:cNvContentPartPr/>
                <p14:nvPr/>
              </p14:nvContentPartPr>
              <p14:xfrm>
                <a:off x="7850862" y="1493927"/>
                <a:ext cx="127440" cy="1908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EE53BB49-A573-904F-8DF4-FEF5618D481E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835382" y="1478447"/>
                  <a:ext cx="15768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xmlns="" id="{FC98967A-25CA-8E4A-B655-CAEE7A576124}"/>
                    </a:ext>
                  </a:extLst>
                </p14:cNvPr>
                <p14:cNvContentPartPr/>
                <p14:nvPr/>
              </p14:nvContentPartPr>
              <p14:xfrm>
                <a:off x="7706502" y="1216727"/>
                <a:ext cx="242640" cy="1735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FC98967A-25CA-8E4A-B655-CAEE7A576124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691022" y="1201607"/>
                  <a:ext cx="27324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xmlns="" id="{C29C8028-96C4-0549-98E2-6511D8CBF4B0}"/>
                    </a:ext>
                  </a:extLst>
                </p14:cNvPr>
                <p14:cNvContentPartPr/>
                <p14:nvPr/>
              </p14:nvContentPartPr>
              <p14:xfrm>
                <a:off x="7891182" y="1170647"/>
                <a:ext cx="144720" cy="1422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29C8028-96C4-0549-98E2-6511D8CBF4B0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7876062" y="1155167"/>
                  <a:ext cx="1753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xmlns="" id="{64785B75-621B-BC48-BD3D-4D82EC71BE69}"/>
                    </a:ext>
                  </a:extLst>
                </p14:cNvPr>
                <p14:cNvContentPartPr/>
                <p14:nvPr/>
              </p14:nvContentPartPr>
              <p14:xfrm>
                <a:off x="8133462" y="1101167"/>
                <a:ext cx="190800" cy="986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64785B75-621B-BC48-BD3D-4D82EC71BE69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118342" y="1086047"/>
                  <a:ext cx="221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xmlns="" id="{86228D27-7A7D-0543-AEA7-BAB698656FD0}"/>
                    </a:ext>
                  </a:extLst>
                </p14:cNvPr>
                <p14:cNvContentPartPr/>
                <p14:nvPr/>
              </p14:nvContentPartPr>
              <p14:xfrm>
                <a:off x="8370342" y="1112687"/>
                <a:ext cx="69480" cy="694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86228D27-7A7D-0543-AEA7-BAB698656FD0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8354862" y="1097567"/>
                  <a:ext cx="1000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xmlns="" id="{7F93063E-E3DE-CE42-8177-427751837BCB}"/>
                    </a:ext>
                  </a:extLst>
                </p14:cNvPr>
                <p14:cNvContentPartPr/>
                <p14:nvPr/>
              </p14:nvContentPartPr>
              <p14:xfrm>
                <a:off x="8474022" y="1095407"/>
                <a:ext cx="271800" cy="1044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7F93063E-E3DE-CE42-8177-427751837BCB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8458902" y="1080287"/>
                  <a:ext cx="30204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xmlns="" id="{C203A950-F750-6A44-AEA8-44348057B763}"/>
              </a:ext>
            </a:extLst>
          </p:cNvPr>
          <p:cNvGrpSpPr/>
          <p:nvPr/>
        </p:nvGrpSpPr>
        <p:grpSpPr>
          <a:xfrm>
            <a:off x="8321382" y="1285847"/>
            <a:ext cx="476640" cy="184320"/>
            <a:chOff x="8321382" y="1285847"/>
            <a:chExt cx="476640" cy="18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xmlns="" id="{86904FD4-ED57-9149-8D02-D899AE52A8FE}"/>
                    </a:ext>
                  </a:extLst>
                </p14:cNvPr>
                <p14:cNvContentPartPr/>
                <p14:nvPr/>
              </p14:nvContentPartPr>
              <p14:xfrm>
                <a:off x="8321382" y="1343807"/>
                <a:ext cx="31680" cy="61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86904FD4-ED57-9149-8D02-D899AE52A8FE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8306262" y="1328327"/>
                  <a:ext cx="622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xmlns="" id="{27DC3606-0981-2E4E-A77B-20C3E3ACE6CC}"/>
                    </a:ext>
                  </a:extLst>
                </p14:cNvPr>
                <p14:cNvContentPartPr/>
                <p14:nvPr/>
              </p14:nvContentPartPr>
              <p14:xfrm>
                <a:off x="8347302" y="1378367"/>
                <a:ext cx="17640" cy="61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27DC3606-0981-2E4E-A77B-20C3E3ACE6CC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8331822" y="1363247"/>
                  <a:ext cx="482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xmlns="" id="{DA03436E-383A-7743-9ABF-9643F08D5052}"/>
                    </a:ext>
                  </a:extLst>
                </p14:cNvPr>
                <p14:cNvContentPartPr/>
                <p14:nvPr/>
              </p14:nvContentPartPr>
              <p14:xfrm>
                <a:off x="8439462" y="1309247"/>
                <a:ext cx="162000" cy="6948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DA03436E-383A-7743-9ABF-9643F08D5052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424342" y="1293767"/>
                  <a:ext cx="1926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xmlns="" id="{F48AA2C9-7E15-A148-81A5-28A81328F936}"/>
                    </a:ext>
                  </a:extLst>
                </p14:cNvPr>
                <p14:cNvContentPartPr/>
                <p14:nvPr/>
              </p14:nvContentPartPr>
              <p14:xfrm>
                <a:off x="8664822" y="1285847"/>
                <a:ext cx="133200" cy="18432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F48AA2C9-7E15-A148-81A5-28A81328F936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8649342" y="1270727"/>
                  <a:ext cx="163800" cy="21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xmlns="" id="{3C3F273F-0F2B-EE44-8B38-D1ED938255C6}"/>
              </a:ext>
            </a:extLst>
          </p:cNvPr>
          <p:cNvGrpSpPr/>
          <p:nvPr/>
        </p:nvGrpSpPr>
        <p:grpSpPr>
          <a:xfrm>
            <a:off x="865782" y="3000527"/>
            <a:ext cx="69480" cy="75240"/>
            <a:chOff x="865782" y="3000527"/>
            <a:chExt cx="6948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xmlns="" id="{E8284167-39AD-A545-9BF6-1193FEEAE702}"/>
                    </a:ext>
                  </a:extLst>
                </p14:cNvPr>
                <p14:cNvContentPartPr/>
                <p14:nvPr/>
              </p14:nvContentPartPr>
              <p14:xfrm>
                <a:off x="865782" y="3000527"/>
                <a:ext cx="57960" cy="118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E8284167-39AD-A545-9BF6-1193FEEAE702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850302" y="2985407"/>
                  <a:ext cx="885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xmlns="" id="{C8439B7B-2155-C747-B743-10BE1A072791}"/>
                    </a:ext>
                  </a:extLst>
                </p14:cNvPr>
                <p14:cNvContentPartPr/>
                <p14:nvPr/>
              </p14:nvContentPartPr>
              <p14:xfrm>
                <a:off x="888822" y="3052367"/>
                <a:ext cx="46440" cy="234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C8439B7B-2155-C747-B743-10BE1A072791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873702" y="3037247"/>
                  <a:ext cx="77040" cy="54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xmlns="" id="{0FEFB9CF-8E33-2A43-9D06-6BF03E7E7012}"/>
                  </a:ext>
                </a:extLst>
              </p14:cNvPr>
              <p14:cNvContentPartPr/>
              <p14:nvPr/>
            </p14:nvContentPartPr>
            <p14:xfrm>
              <a:off x="1373742" y="2925287"/>
              <a:ext cx="208080" cy="24264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0FEFB9CF-8E33-2A43-9D06-6BF03E7E7012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1358622" y="2910167"/>
                <a:ext cx="238680" cy="273240"/>
              </a:xfrm>
              <a:prstGeom prst="rect">
                <a:avLst/>
              </a:prstGeom>
            </p:spPr>
          </p:pic>
        </mc:Fallback>
      </mc:AlternateContent>
      <p:grpSp>
        <p:nvGrpSpPr>
          <p:cNvPr id="237" name="Group 236">
            <a:extLst>
              <a:ext uri="{FF2B5EF4-FFF2-40B4-BE49-F238E27FC236}">
                <a16:creationId xmlns:a16="http://schemas.microsoft.com/office/drawing/2014/main" xmlns="" id="{8085ADA1-804B-4340-833C-EE8F524D9DB9}"/>
              </a:ext>
            </a:extLst>
          </p:cNvPr>
          <p:cNvGrpSpPr/>
          <p:nvPr/>
        </p:nvGrpSpPr>
        <p:grpSpPr>
          <a:xfrm>
            <a:off x="883062" y="3797207"/>
            <a:ext cx="81000" cy="63720"/>
            <a:chOff x="883062" y="3797207"/>
            <a:chExt cx="81000" cy="6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xmlns="" id="{26AB616F-8B7A-FC4D-B348-BCBBFAF6EFEB}"/>
                    </a:ext>
                  </a:extLst>
                </p14:cNvPr>
                <p14:cNvContentPartPr/>
                <p14:nvPr/>
              </p14:nvContentPartPr>
              <p14:xfrm>
                <a:off x="883062" y="3797207"/>
                <a:ext cx="57600" cy="61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26AB616F-8B7A-FC4D-B348-BCBBFAF6EFEB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867942" y="3781727"/>
                  <a:ext cx="87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xmlns="" id="{D5B64F52-D963-7648-B361-3BF6ABB0A4B9}"/>
                    </a:ext>
                  </a:extLst>
                </p14:cNvPr>
                <p14:cNvContentPartPr/>
                <p14:nvPr/>
              </p14:nvContentPartPr>
              <p14:xfrm>
                <a:off x="906102" y="3843287"/>
                <a:ext cx="57960" cy="176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D5B64F52-D963-7648-B361-3BF6ABB0A4B9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890982" y="3828167"/>
                  <a:ext cx="88560" cy="4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xmlns="" id="{9F24AD48-5490-6640-B4A7-1096DE918326}"/>
                  </a:ext>
                </a:extLst>
              </p14:cNvPr>
              <p14:cNvContentPartPr/>
              <p14:nvPr/>
            </p14:nvContentPartPr>
            <p14:xfrm>
              <a:off x="5224302" y="3906647"/>
              <a:ext cx="1027800" cy="4644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9F24AD48-5490-6640-B4A7-1096DE918326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5208822" y="3891527"/>
                <a:ext cx="1058400" cy="77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00" name="Group 199">
            <a:extLst>
              <a:ext uri="{FF2B5EF4-FFF2-40B4-BE49-F238E27FC236}">
                <a16:creationId xmlns:a16="http://schemas.microsoft.com/office/drawing/2014/main" xmlns="" id="{B186EE21-70D6-D24C-83DF-81FEF6962375}"/>
              </a:ext>
            </a:extLst>
          </p:cNvPr>
          <p:cNvGrpSpPr/>
          <p:nvPr/>
        </p:nvGrpSpPr>
        <p:grpSpPr>
          <a:xfrm>
            <a:off x="1933542" y="2815847"/>
            <a:ext cx="1120320" cy="196560"/>
            <a:chOff x="1933542" y="2815847"/>
            <a:chExt cx="1120320" cy="19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xmlns="" id="{2D06A667-E5A0-164C-A839-719A5C430D3D}"/>
                    </a:ext>
                  </a:extLst>
                </p14:cNvPr>
                <p14:cNvContentPartPr/>
                <p14:nvPr/>
              </p14:nvContentPartPr>
              <p14:xfrm>
                <a:off x="1933542" y="2884967"/>
                <a:ext cx="63720" cy="871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2D06A667-E5A0-164C-A839-719A5C430D3D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1918422" y="2869847"/>
                  <a:ext cx="943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xmlns="" id="{18AF5089-7203-CF46-81F0-E2389488FA6D}"/>
                    </a:ext>
                  </a:extLst>
                </p14:cNvPr>
                <p14:cNvContentPartPr/>
                <p14:nvPr/>
              </p14:nvContentPartPr>
              <p14:xfrm>
                <a:off x="2003022" y="2856167"/>
                <a:ext cx="87120" cy="1159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18AF5089-7203-CF46-81F0-E2389488FA6D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1987542" y="2841047"/>
                  <a:ext cx="1173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xmlns="" id="{74C7CA7F-E3F3-274F-8419-A976C207D826}"/>
                    </a:ext>
                  </a:extLst>
                </p14:cNvPr>
                <p14:cNvContentPartPr/>
                <p14:nvPr/>
              </p14:nvContentPartPr>
              <p14:xfrm>
                <a:off x="2239542" y="2827367"/>
                <a:ext cx="81000" cy="1620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74C7CA7F-E3F3-274F-8419-A976C207D826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2224422" y="2811887"/>
                  <a:ext cx="1116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xmlns="" id="{3676F534-8081-A14A-9CD0-D881A6AFF1D4}"/>
                    </a:ext>
                  </a:extLst>
                </p14:cNvPr>
                <p14:cNvContentPartPr/>
                <p14:nvPr/>
              </p14:nvContentPartPr>
              <p14:xfrm>
                <a:off x="2355102" y="2879207"/>
                <a:ext cx="144720" cy="871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3676F534-8081-A14A-9CD0-D881A6AFF1D4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2339982" y="2864087"/>
                  <a:ext cx="1753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xmlns="" id="{9CEE9C5D-C8D5-8148-87FC-7F9A1585C4EA}"/>
                    </a:ext>
                  </a:extLst>
                </p14:cNvPr>
                <p14:cNvContentPartPr/>
                <p14:nvPr/>
              </p14:nvContentPartPr>
              <p14:xfrm>
                <a:off x="2493702" y="2879207"/>
                <a:ext cx="69480" cy="694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9CEE9C5D-C8D5-8148-87FC-7F9A1585C4EA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2478222" y="2864087"/>
                  <a:ext cx="1000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xmlns="" id="{3DE7877D-984A-734D-8709-366582F068A5}"/>
                    </a:ext>
                  </a:extLst>
                </p14:cNvPr>
                <p14:cNvContentPartPr/>
                <p14:nvPr/>
              </p14:nvContentPartPr>
              <p14:xfrm>
                <a:off x="2661102" y="2902247"/>
                <a:ext cx="92880" cy="61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3DE7877D-984A-734D-8709-366582F068A5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2645622" y="2887127"/>
                  <a:ext cx="1231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xmlns="" id="{BAF2842D-4C9A-0D42-9B92-797478B0BBDA}"/>
                    </a:ext>
                  </a:extLst>
                </p14:cNvPr>
                <p14:cNvContentPartPr/>
                <p14:nvPr/>
              </p14:nvContentPartPr>
              <p14:xfrm>
                <a:off x="2840022" y="2850407"/>
                <a:ext cx="23400" cy="12168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BAF2842D-4C9A-0D42-9B92-797478B0BBDA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2824902" y="2835287"/>
                  <a:ext cx="540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xmlns="" id="{7CAE8F77-2D7A-CD4F-A2C5-7F17AE81D6A6}"/>
                    </a:ext>
                  </a:extLst>
                </p14:cNvPr>
                <p14:cNvContentPartPr/>
                <p14:nvPr/>
              </p14:nvContentPartPr>
              <p14:xfrm>
                <a:off x="2868822" y="2815847"/>
                <a:ext cx="185040" cy="1965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7CAE8F77-2D7A-CD4F-A2C5-7F17AE81D6A6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2853702" y="2800367"/>
                  <a:ext cx="215640" cy="22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xmlns="" id="{2353BBAD-DAA5-6D45-A2ED-D824F3B5F77C}"/>
              </a:ext>
            </a:extLst>
          </p:cNvPr>
          <p:cNvGrpSpPr/>
          <p:nvPr/>
        </p:nvGrpSpPr>
        <p:grpSpPr>
          <a:xfrm>
            <a:off x="3561462" y="2723327"/>
            <a:ext cx="1715040" cy="352440"/>
            <a:chOff x="3561462" y="2723327"/>
            <a:chExt cx="1715040" cy="35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xmlns="" id="{DD5757AE-811D-674D-A174-BC93E067357F}"/>
                    </a:ext>
                  </a:extLst>
                </p14:cNvPr>
                <p14:cNvContentPartPr/>
                <p14:nvPr/>
              </p14:nvContentPartPr>
              <p14:xfrm>
                <a:off x="4057902" y="2821607"/>
                <a:ext cx="260280" cy="1044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DD5757AE-811D-674D-A174-BC93E067357F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4042782" y="2806127"/>
                  <a:ext cx="2905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xmlns="" id="{F88BAC42-02D9-2444-B56C-C602F1C69B9E}"/>
                    </a:ext>
                  </a:extLst>
                </p14:cNvPr>
                <p14:cNvContentPartPr/>
                <p14:nvPr/>
              </p14:nvContentPartPr>
              <p14:xfrm>
                <a:off x="4467942" y="2723327"/>
                <a:ext cx="17640" cy="1447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F88BAC42-02D9-2444-B56C-C602F1C69B9E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4452822" y="2708207"/>
                  <a:ext cx="482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xmlns="" id="{0A13E600-4C46-E341-A71B-0C104F082ECB}"/>
                    </a:ext>
                  </a:extLst>
                </p14:cNvPr>
                <p14:cNvContentPartPr/>
                <p14:nvPr/>
              </p14:nvContentPartPr>
              <p14:xfrm>
                <a:off x="4450662" y="2954447"/>
                <a:ext cx="34920" cy="2916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0A13E600-4C46-E341-A71B-0C104F082ECB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4435182" y="2938967"/>
                  <a:ext cx="655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xmlns="" id="{AF14FD14-DF3E-2E4D-A037-29AA33E8F2B9}"/>
                    </a:ext>
                  </a:extLst>
                </p14:cNvPr>
                <p14:cNvContentPartPr/>
                <p14:nvPr/>
              </p14:nvContentPartPr>
              <p14:xfrm>
                <a:off x="3561462" y="3052367"/>
                <a:ext cx="1715040" cy="2340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AF14FD14-DF3E-2E4D-A037-29AA33E8F2B9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3546342" y="3037247"/>
                  <a:ext cx="1745280" cy="5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xmlns="" id="{4ADBE914-FCB1-8449-A286-7C7204E9151F}"/>
              </a:ext>
            </a:extLst>
          </p:cNvPr>
          <p:cNvGrpSpPr/>
          <p:nvPr/>
        </p:nvGrpSpPr>
        <p:grpSpPr>
          <a:xfrm>
            <a:off x="3677022" y="3242807"/>
            <a:ext cx="381240" cy="196560"/>
            <a:chOff x="3677022" y="3242807"/>
            <a:chExt cx="381240" cy="19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xmlns="" id="{8A599642-135A-BD46-9CE8-5E23050D7699}"/>
                    </a:ext>
                  </a:extLst>
                </p14:cNvPr>
                <p14:cNvContentPartPr/>
                <p14:nvPr/>
              </p14:nvContentPartPr>
              <p14:xfrm>
                <a:off x="3677022" y="3306527"/>
                <a:ext cx="138960" cy="871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8A599642-135A-BD46-9CE8-5E23050D7699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3661902" y="3291047"/>
                  <a:ext cx="1695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xmlns="" id="{2BFD7FB7-29C3-5648-ABDF-3E335113502F}"/>
                    </a:ext>
                  </a:extLst>
                </p14:cNvPr>
                <p14:cNvContentPartPr/>
                <p14:nvPr/>
              </p14:nvContentPartPr>
              <p14:xfrm>
                <a:off x="3815622" y="3300767"/>
                <a:ext cx="92880" cy="810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2BFD7FB7-29C3-5648-ABDF-3E335113502F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3800502" y="3285287"/>
                  <a:ext cx="1231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xmlns="" id="{EC4E425E-169E-1B4A-B139-2A8BBA93F41B}"/>
                    </a:ext>
                  </a:extLst>
                </p14:cNvPr>
                <p14:cNvContentPartPr/>
                <p14:nvPr/>
              </p14:nvContentPartPr>
              <p14:xfrm>
                <a:off x="4034862" y="3242807"/>
                <a:ext cx="11880" cy="1044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EC4E425E-169E-1B4A-B139-2A8BBA93F41B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4019742" y="3227687"/>
                  <a:ext cx="424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xmlns="" id="{67F2044A-9409-5042-A510-8FA7DA19C254}"/>
                    </a:ext>
                  </a:extLst>
                </p14:cNvPr>
                <p14:cNvContentPartPr/>
                <p14:nvPr/>
              </p14:nvContentPartPr>
              <p14:xfrm>
                <a:off x="4046382" y="3421727"/>
                <a:ext cx="11880" cy="1764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67F2044A-9409-5042-A510-8FA7DA19C254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4031262" y="3406607"/>
                  <a:ext cx="4248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xmlns="" id="{7A8021F5-6B2C-FD4D-9DE7-7B8F03E40E4E}"/>
              </a:ext>
            </a:extLst>
          </p:cNvPr>
          <p:cNvGrpSpPr/>
          <p:nvPr/>
        </p:nvGrpSpPr>
        <p:grpSpPr>
          <a:xfrm>
            <a:off x="4340862" y="3196727"/>
            <a:ext cx="1062720" cy="219600"/>
            <a:chOff x="4340862" y="3196727"/>
            <a:chExt cx="1062720" cy="21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xmlns="" id="{96B82F7E-258A-8F44-9AE9-7E678DC8EBE4}"/>
                    </a:ext>
                  </a:extLst>
                </p14:cNvPr>
                <p14:cNvContentPartPr/>
                <p14:nvPr/>
              </p14:nvContentPartPr>
              <p14:xfrm>
                <a:off x="4340862" y="3214007"/>
                <a:ext cx="98640" cy="2023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96B82F7E-258A-8F44-9AE9-7E678DC8EBE4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4325742" y="3198887"/>
                  <a:ext cx="12888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xmlns="" id="{93798E1E-38B8-1544-8863-A77B7BA11DF2}"/>
                    </a:ext>
                  </a:extLst>
                </p14:cNvPr>
                <p14:cNvContentPartPr/>
                <p14:nvPr/>
              </p14:nvContentPartPr>
              <p14:xfrm>
                <a:off x="4502502" y="3271967"/>
                <a:ext cx="242640" cy="10440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93798E1E-38B8-1544-8863-A77B7BA11DF2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4487382" y="3256487"/>
                  <a:ext cx="2732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xmlns="" id="{9EC27154-019D-6B4B-85FF-74DC9405A3A2}"/>
                    </a:ext>
                  </a:extLst>
                </p14:cNvPr>
                <p14:cNvContentPartPr/>
                <p14:nvPr/>
              </p14:nvContentPartPr>
              <p14:xfrm>
                <a:off x="4831542" y="3318047"/>
                <a:ext cx="104400" cy="61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9EC27154-019D-6B4B-85FF-74DC9405A3A2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4816422" y="3302567"/>
                  <a:ext cx="1346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xmlns="" id="{D3B296CF-C15A-E04F-B7B6-E3F5B044B282}"/>
                    </a:ext>
                  </a:extLst>
                </p14:cNvPr>
                <p14:cNvContentPartPr/>
                <p14:nvPr/>
              </p14:nvContentPartPr>
              <p14:xfrm>
                <a:off x="4975902" y="3295007"/>
                <a:ext cx="81000" cy="7524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D3B296CF-C15A-E04F-B7B6-E3F5B044B282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4960782" y="3279527"/>
                  <a:ext cx="1116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xmlns="" id="{34299BA5-C41E-384B-8527-0609EF3DCDF0}"/>
                    </a:ext>
                  </a:extLst>
                </p14:cNvPr>
                <p14:cNvContentPartPr/>
                <p14:nvPr/>
              </p14:nvContentPartPr>
              <p14:xfrm>
                <a:off x="5068422" y="3283487"/>
                <a:ext cx="75240" cy="810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34299BA5-C41E-384B-8527-0609EF3DCDF0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5052942" y="3268007"/>
                  <a:ext cx="1058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xmlns="" id="{C1CC3653-77BA-FF44-A7B3-D6D17301AC91}"/>
                    </a:ext>
                  </a:extLst>
                </p14:cNvPr>
                <p14:cNvContentPartPr/>
                <p14:nvPr/>
              </p14:nvContentPartPr>
              <p14:xfrm>
                <a:off x="5131782" y="3208247"/>
                <a:ext cx="133200" cy="1908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C1CC3653-77BA-FF44-A7B3-D6D17301AC91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5116662" y="3193127"/>
                  <a:ext cx="1638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xmlns="" id="{A60DF9A3-547A-F944-AFEB-2E18657677EE}"/>
                    </a:ext>
                  </a:extLst>
                </p14:cNvPr>
                <p14:cNvContentPartPr/>
                <p14:nvPr/>
              </p14:nvContentPartPr>
              <p14:xfrm>
                <a:off x="5362542" y="3196727"/>
                <a:ext cx="34920" cy="12744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A60DF9A3-547A-F944-AFEB-2E18657677EE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5347422" y="3181607"/>
                  <a:ext cx="655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xmlns="" id="{D6B98F97-C2F7-F441-9560-D722D6B68A30}"/>
                    </a:ext>
                  </a:extLst>
                </p14:cNvPr>
                <p14:cNvContentPartPr/>
                <p14:nvPr/>
              </p14:nvContentPartPr>
              <p14:xfrm>
                <a:off x="5385942" y="3387167"/>
                <a:ext cx="17640" cy="291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D6B98F97-C2F7-F441-9560-D722D6B68A30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5370462" y="3372047"/>
                  <a:ext cx="48240" cy="5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xmlns="" id="{83CD6C49-5FC1-9A49-82B0-AADD67F6CDF8}"/>
              </a:ext>
            </a:extLst>
          </p:cNvPr>
          <p:cNvGrpSpPr/>
          <p:nvPr/>
        </p:nvGrpSpPr>
        <p:grpSpPr>
          <a:xfrm>
            <a:off x="5587902" y="2781287"/>
            <a:ext cx="1103040" cy="392760"/>
            <a:chOff x="5587902" y="2781287"/>
            <a:chExt cx="1103040" cy="39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xmlns="" id="{435D3858-2E54-4B4C-90AD-922FBA6EE522}"/>
                    </a:ext>
                  </a:extLst>
                </p14:cNvPr>
                <p14:cNvContentPartPr/>
                <p14:nvPr/>
              </p14:nvContentPartPr>
              <p14:xfrm>
                <a:off x="5605182" y="2948687"/>
                <a:ext cx="17640" cy="19080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435D3858-2E54-4B4C-90AD-922FBA6EE522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5590062" y="2933207"/>
                  <a:ext cx="4824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xmlns="" id="{FF7769AA-6763-FD4F-B1D5-17E6AFF45AB9}"/>
                    </a:ext>
                  </a:extLst>
                </p14:cNvPr>
                <p14:cNvContentPartPr/>
                <p14:nvPr/>
              </p14:nvContentPartPr>
              <p14:xfrm>
                <a:off x="5587902" y="2936807"/>
                <a:ext cx="133200" cy="871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FF7769AA-6763-FD4F-B1D5-17E6AFF45AB9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5572422" y="2921687"/>
                  <a:ext cx="1638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xmlns="" id="{CD197396-0548-7D47-9E90-2A9D9D136CFE}"/>
                    </a:ext>
                  </a:extLst>
                </p14:cNvPr>
                <p14:cNvContentPartPr/>
                <p14:nvPr/>
              </p14:nvContentPartPr>
              <p14:xfrm>
                <a:off x="5703102" y="2821607"/>
                <a:ext cx="213840" cy="9864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CD197396-0548-7D47-9E90-2A9D9D136CFE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5687982" y="2806127"/>
                  <a:ext cx="2444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xmlns="" id="{4A29CB7E-0E66-8644-BDD8-55F18C66AD5B}"/>
                    </a:ext>
                  </a:extLst>
                </p14:cNvPr>
                <p14:cNvContentPartPr/>
                <p14:nvPr/>
              </p14:nvContentPartPr>
              <p14:xfrm>
                <a:off x="6026382" y="2954447"/>
                <a:ext cx="208080" cy="2196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4A29CB7E-0E66-8644-BDD8-55F18C66AD5B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6011262" y="2938967"/>
                  <a:ext cx="2386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xmlns="" id="{B41BF9ED-F2D2-F74A-BB57-801B7ACB3FFF}"/>
                    </a:ext>
                  </a:extLst>
                </p14:cNvPr>
                <p14:cNvContentPartPr/>
                <p14:nvPr/>
              </p14:nvContentPartPr>
              <p14:xfrm>
                <a:off x="6130422" y="2787047"/>
                <a:ext cx="213840" cy="928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B41BF9ED-F2D2-F74A-BB57-801B7ACB3FFF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6115302" y="2771567"/>
                  <a:ext cx="2444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xmlns="" id="{E989F43A-8441-3F48-BCB9-BBBB4E662DC1}"/>
                    </a:ext>
                  </a:extLst>
                </p14:cNvPr>
                <p14:cNvContentPartPr/>
                <p14:nvPr/>
              </p14:nvContentPartPr>
              <p14:xfrm>
                <a:off x="6424902" y="2827367"/>
                <a:ext cx="69480" cy="1188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E989F43A-8441-3F48-BCB9-BBBB4E662DC1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6409782" y="281188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xmlns="" id="{628B0D5C-5D56-8648-BA83-09D4AE736369}"/>
                    </a:ext>
                  </a:extLst>
                </p14:cNvPr>
                <p14:cNvContentPartPr/>
                <p14:nvPr/>
              </p14:nvContentPartPr>
              <p14:xfrm>
                <a:off x="6534702" y="2781287"/>
                <a:ext cx="156240" cy="12168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628B0D5C-5D56-8648-BA83-09D4AE736369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6519222" y="2765807"/>
                  <a:ext cx="186840" cy="15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4" name="Group 233">
            <a:extLst>
              <a:ext uri="{FF2B5EF4-FFF2-40B4-BE49-F238E27FC236}">
                <a16:creationId xmlns:a16="http://schemas.microsoft.com/office/drawing/2014/main" xmlns="" id="{166D968D-ED51-8B42-98A1-F9CE20082DA3}"/>
              </a:ext>
            </a:extLst>
          </p:cNvPr>
          <p:cNvGrpSpPr/>
          <p:nvPr/>
        </p:nvGrpSpPr>
        <p:grpSpPr>
          <a:xfrm>
            <a:off x="6978942" y="3017807"/>
            <a:ext cx="185040" cy="182520"/>
            <a:chOff x="6978942" y="3017807"/>
            <a:chExt cx="185040" cy="182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xmlns="" id="{116352D5-464A-A242-85F8-4224B4730010}"/>
                    </a:ext>
                  </a:extLst>
                </p14:cNvPr>
                <p14:cNvContentPartPr/>
                <p14:nvPr/>
              </p14:nvContentPartPr>
              <p14:xfrm>
                <a:off x="6978942" y="3086927"/>
                <a:ext cx="185040" cy="2340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116352D5-464A-A242-85F8-4224B4730010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6963822" y="3071807"/>
                  <a:ext cx="2156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xmlns="" id="{15C5ED81-BB0B-FE46-8A33-FA65059DDA8C}"/>
                    </a:ext>
                  </a:extLst>
                </p14:cNvPr>
                <p14:cNvContentPartPr/>
                <p14:nvPr/>
              </p14:nvContentPartPr>
              <p14:xfrm>
                <a:off x="7082982" y="3017807"/>
                <a:ext cx="23400" cy="1825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15C5ED81-BB0B-FE46-8A33-FA65059DDA8C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7067862" y="3002687"/>
                  <a:ext cx="54000" cy="21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3" name="Group 232">
            <a:extLst>
              <a:ext uri="{FF2B5EF4-FFF2-40B4-BE49-F238E27FC236}">
                <a16:creationId xmlns:a16="http://schemas.microsoft.com/office/drawing/2014/main" xmlns="" id="{0888B62D-F6A1-3E4C-8298-9515421A0BAD}"/>
              </a:ext>
            </a:extLst>
          </p:cNvPr>
          <p:cNvGrpSpPr/>
          <p:nvPr/>
        </p:nvGrpSpPr>
        <p:grpSpPr>
          <a:xfrm>
            <a:off x="7400502" y="2989007"/>
            <a:ext cx="473760" cy="271800"/>
            <a:chOff x="7400502" y="2989007"/>
            <a:chExt cx="473760" cy="27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xmlns="" id="{FD125BF4-0229-A749-AB11-0685ABF1C306}"/>
                    </a:ext>
                  </a:extLst>
                </p14:cNvPr>
                <p14:cNvContentPartPr/>
                <p14:nvPr/>
              </p14:nvContentPartPr>
              <p14:xfrm>
                <a:off x="7400502" y="3035087"/>
                <a:ext cx="236880" cy="10440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FD125BF4-0229-A749-AB11-0685ABF1C306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7385382" y="3019967"/>
                  <a:ext cx="2674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xmlns="" id="{04665A62-FE42-E94D-ABB9-43C057F06841}"/>
                    </a:ext>
                  </a:extLst>
                </p14:cNvPr>
                <p14:cNvContentPartPr/>
                <p14:nvPr/>
              </p14:nvContentPartPr>
              <p14:xfrm>
                <a:off x="7718022" y="3000527"/>
                <a:ext cx="57960" cy="2602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04665A62-FE42-E94D-ABB9-43C057F06841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7702542" y="2985407"/>
                  <a:ext cx="8856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xmlns="" id="{ADC151E6-D6FA-BD4A-BD8A-F7183F8EA43C}"/>
                    </a:ext>
                  </a:extLst>
                </p14:cNvPr>
                <p14:cNvContentPartPr/>
                <p14:nvPr/>
              </p14:nvContentPartPr>
              <p14:xfrm>
                <a:off x="7712262" y="2989007"/>
                <a:ext cx="162000" cy="11592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ADC151E6-D6FA-BD4A-BD8A-F7183F8EA43C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7696782" y="2973527"/>
                  <a:ext cx="19260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5" name="Group 264">
            <a:extLst>
              <a:ext uri="{FF2B5EF4-FFF2-40B4-BE49-F238E27FC236}">
                <a16:creationId xmlns:a16="http://schemas.microsoft.com/office/drawing/2014/main" xmlns="" id="{8094A620-D773-F047-BC8C-0E435D3BE9BF}"/>
              </a:ext>
            </a:extLst>
          </p:cNvPr>
          <p:cNvGrpSpPr/>
          <p:nvPr/>
        </p:nvGrpSpPr>
        <p:grpSpPr>
          <a:xfrm>
            <a:off x="2886102" y="3935807"/>
            <a:ext cx="3325320" cy="358200"/>
            <a:chOff x="2886102" y="3935807"/>
            <a:chExt cx="3325320" cy="35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xmlns="" id="{E44102D8-5F66-D846-8E1E-D8AB127C8932}"/>
                    </a:ext>
                  </a:extLst>
                </p14:cNvPr>
                <p14:cNvContentPartPr/>
                <p14:nvPr/>
              </p14:nvContentPartPr>
              <p14:xfrm>
                <a:off x="2886102" y="3935807"/>
                <a:ext cx="2384640" cy="234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E44102D8-5F66-D846-8E1E-D8AB127C8932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2870982" y="3920327"/>
                  <a:ext cx="24148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xmlns="" id="{DA57A5CE-4ABF-9443-A031-A80BA0F7EF44}"/>
                    </a:ext>
                  </a:extLst>
                </p14:cNvPr>
                <p14:cNvContentPartPr/>
                <p14:nvPr/>
              </p14:nvContentPartPr>
              <p14:xfrm>
                <a:off x="3047742" y="4114727"/>
                <a:ext cx="120240" cy="637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DA57A5CE-4ABF-9443-A031-A80BA0F7EF44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3032622" y="4099247"/>
                  <a:ext cx="15084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xmlns="" id="{77F1DB70-3005-3C4D-97B2-BA4E5C7DF996}"/>
                    </a:ext>
                  </a:extLst>
                </p14:cNvPr>
                <p14:cNvContentPartPr/>
                <p14:nvPr/>
              </p14:nvContentPartPr>
              <p14:xfrm>
                <a:off x="3174822" y="4097447"/>
                <a:ext cx="63720" cy="9288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77F1DB70-3005-3C4D-97B2-BA4E5C7DF996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3159702" y="4081967"/>
                  <a:ext cx="943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xmlns="" id="{C5A7E7EC-8FD0-0E4B-AE43-F73689E8AD49}"/>
                    </a:ext>
                  </a:extLst>
                </p14:cNvPr>
                <p14:cNvContentPartPr/>
                <p14:nvPr/>
              </p14:nvContentPartPr>
              <p14:xfrm>
                <a:off x="3307662" y="4137767"/>
                <a:ext cx="63720" cy="1188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C5A7E7EC-8FD0-0E4B-AE43-F73689E8AD49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3292182" y="412228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xmlns="" id="{686A3E79-9BD6-CD4E-B4F9-A68E10C9AB14}"/>
                    </a:ext>
                  </a:extLst>
                </p14:cNvPr>
                <p14:cNvContentPartPr/>
                <p14:nvPr/>
              </p14:nvContentPartPr>
              <p14:xfrm>
                <a:off x="3463542" y="4103207"/>
                <a:ext cx="133200" cy="9864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686A3E79-9BD6-CD4E-B4F9-A68E10C9AB14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3448062" y="4087727"/>
                  <a:ext cx="1638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xmlns="" id="{05D2FB2B-64B1-BF4B-AEDE-3A230773B667}"/>
                    </a:ext>
                  </a:extLst>
                </p14:cNvPr>
                <p14:cNvContentPartPr/>
                <p14:nvPr/>
              </p14:nvContentPartPr>
              <p14:xfrm>
                <a:off x="3596382" y="4068287"/>
                <a:ext cx="138960" cy="1620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05D2FB2B-64B1-BF4B-AEDE-3A230773B667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3580902" y="4053167"/>
                  <a:ext cx="16956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xmlns="" id="{0AF6E94F-9277-304F-BB48-66BF2B6BF36C}"/>
                    </a:ext>
                  </a:extLst>
                </p14:cNvPr>
                <p14:cNvContentPartPr/>
                <p14:nvPr/>
              </p14:nvContentPartPr>
              <p14:xfrm>
                <a:off x="2972862" y="4062527"/>
                <a:ext cx="190800" cy="19656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0AF6E94F-9277-304F-BB48-66BF2B6BF36C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2957382" y="4047407"/>
                  <a:ext cx="22140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xmlns="" id="{E2CCEC5D-8E35-524E-B8A4-F16589ECA3AC}"/>
                    </a:ext>
                  </a:extLst>
                </p14:cNvPr>
                <p14:cNvContentPartPr/>
                <p14:nvPr/>
              </p14:nvContentPartPr>
              <p14:xfrm>
                <a:off x="3821382" y="4033727"/>
                <a:ext cx="23400" cy="1274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E2CCEC5D-8E35-524E-B8A4-F16589ECA3AC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3806262" y="4018607"/>
                  <a:ext cx="540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xmlns="" id="{FE9E83F8-5556-784A-A000-33E03CB87017}"/>
                    </a:ext>
                  </a:extLst>
                </p14:cNvPr>
                <p14:cNvContentPartPr/>
                <p14:nvPr/>
              </p14:nvContentPartPr>
              <p14:xfrm>
                <a:off x="3844422" y="4235687"/>
                <a:ext cx="23400" cy="2916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FE9E83F8-5556-784A-A000-33E03CB87017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3829302" y="4220567"/>
                  <a:ext cx="5400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xmlns="" id="{56603612-403D-3D41-9BF5-6FC37FD605EF}"/>
                    </a:ext>
                  </a:extLst>
                </p14:cNvPr>
                <p14:cNvContentPartPr/>
                <p14:nvPr/>
              </p14:nvContentPartPr>
              <p14:xfrm>
                <a:off x="3954222" y="3999167"/>
                <a:ext cx="127440" cy="2948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56603612-403D-3D41-9BF5-6FC37FD605EF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3938742" y="3984047"/>
                  <a:ext cx="15768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xmlns="" id="{1144080E-8807-F045-9EF1-5ED5CDC38E2F}"/>
                    </a:ext>
                  </a:extLst>
                </p14:cNvPr>
                <p14:cNvContentPartPr/>
                <p14:nvPr/>
              </p14:nvContentPartPr>
              <p14:xfrm>
                <a:off x="4150422" y="4114727"/>
                <a:ext cx="167760" cy="9288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1144080E-8807-F045-9EF1-5ED5CDC38E2F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4135302" y="4099247"/>
                  <a:ext cx="1983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xmlns="" id="{1E4D8937-A23A-CD4E-997A-465236C39B18}"/>
                    </a:ext>
                  </a:extLst>
                </p14:cNvPr>
                <p14:cNvContentPartPr/>
                <p14:nvPr/>
              </p14:nvContentPartPr>
              <p14:xfrm>
                <a:off x="4392702" y="4160807"/>
                <a:ext cx="92880" cy="118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1E4D8937-A23A-CD4E-997A-465236C39B18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4377582" y="4145687"/>
                  <a:ext cx="1231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xmlns="" id="{70883809-60FB-844B-B9B2-79B03459DF5A}"/>
                    </a:ext>
                  </a:extLst>
                </p14:cNvPr>
                <p14:cNvContentPartPr/>
                <p14:nvPr/>
              </p14:nvContentPartPr>
              <p14:xfrm>
                <a:off x="4537062" y="4108967"/>
                <a:ext cx="150480" cy="10116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70883809-60FB-844B-B9B2-79B03459DF5A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4521942" y="4093487"/>
                  <a:ext cx="1810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xmlns="" id="{3EE1BFB4-528E-6B44-9963-8C4659C0B5A5}"/>
                    </a:ext>
                  </a:extLst>
                </p14:cNvPr>
                <p14:cNvContentPartPr/>
                <p14:nvPr/>
              </p14:nvContentPartPr>
              <p14:xfrm>
                <a:off x="4698702" y="4074047"/>
                <a:ext cx="133200" cy="18504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3EE1BFB4-528E-6B44-9963-8C4659C0B5A5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4683582" y="4058927"/>
                  <a:ext cx="1638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xmlns="" id="{89125AB6-6268-CA40-A3D1-549144307691}"/>
                    </a:ext>
                  </a:extLst>
                </p14:cNvPr>
                <p14:cNvContentPartPr/>
                <p14:nvPr/>
              </p14:nvContentPartPr>
              <p14:xfrm>
                <a:off x="4098582" y="4033727"/>
                <a:ext cx="98640" cy="20808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89125AB6-6268-CA40-A3D1-549144307691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4083102" y="4018607"/>
                  <a:ext cx="12888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xmlns="" id="{B5D485AD-E755-BB4F-8640-A35AC3060305}"/>
                    </a:ext>
                  </a:extLst>
                </p14:cNvPr>
                <p14:cNvContentPartPr/>
                <p14:nvPr/>
              </p14:nvContentPartPr>
              <p14:xfrm>
                <a:off x="4901022" y="4149287"/>
                <a:ext cx="121680" cy="612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B5D485AD-E755-BB4F-8640-A35AC3060305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4885542" y="4134167"/>
                  <a:ext cx="1519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xmlns="" id="{BAE8D67F-5940-C044-B96B-6C11994957F7}"/>
                    </a:ext>
                  </a:extLst>
                </p14:cNvPr>
                <p14:cNvContentPartPr/>
                <p14:nvPr/>
              </p14:nvContentPartPr>
              <p14:xfrm>
                <a:off x="5166342" y="4045247"/>
                <a:ext cx="63720" cy="16200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BAE8D67F-5940-C044-B96B-6C11994957F7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5151222" y="4030127"/>
                  <a:ext cx="943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xmlns="" id="{7C976FE9-8C4E-554E-9AB8-22BBD409504F}"/>
                    </a:ext>
                  </a:extLst>
                </p14:cNvPr>
                <p14:cNvContentPartPr/>
                <p14:nvPr/>
              </p14:nvContentPartPr>
              <p14:xfrm>
                <a:off x="5281902" y="4114727"/>
                <a:ext cx="87120" cy="6948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7C976FE9-8C4E-554E-9AB8-22BBD409504F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5266782" y="4099247"/>
                  <a:ext cx="1173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xmlns="" id="{E1978E9B-2410-0345-AED9-D014BFD9F57B}"/>
                    </a:ext>
                  </a:extLst>
                </p14:cNvPr>
                <p14:cNvContentPartPr/>
                <p14:nvPr/>
              </p14:nvContentPartPr>
              <p14:xfrm>
                <a:off x="5374062" y="4103207"/>
                <a:ext cx="75240" cy="7524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E1978E9B-2410-0345-AED9-D014BFD9F57B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5358942" y="4087727"/>
                  <a:ext cx="1058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xmlns="" id="{01E3E6BA-F8E6-2B45-AF0D-ED42E2BA75DB}"/>
                    </a:ext>
                  </a:extLst>
                </p14:cNvPr>
                <p14:cNvContentPartPr/>
                <p14:nvPr/>
              </p14:nvContentPartPr>
              <p14:xfrm>
                <a:off x="5524182" y="4137767"/>
                <a:ext cx="57960" cy="61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01E3E6BA-F8E6-2B45-AF0D-ED42E2BA75DB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5509062" y="412228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xmlns="" id="{B37AAEC2-C34D-B945-9785-9D6FD0272675}"/>
                    </a:ext>
                  </a:extLst>
                </p14:cNvPr>
                <p14:cNvContentPartPr/>
                <p14:nvPr/>
              </p14:nvContentPartPr>
              <p14:xfrm>
                <a:off x="5662782" y="4091687"/>
                <a:ext cx="138960" cy="9864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B37AAEC2-C34D-B945-9785-9D6FD0272675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5647662" y="4076207"/>
                  <a:ext cx="1695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xmlns="" id="{EF08A5AE-37ED-FC4F-9F76-BAFE39844A71}"/>
                    </a:ext>
                  </a:extLst>
                </p14:cNvPr>
                <p14:cNvContentPartPr/>
                <p14:nvPr/>
              </p14:nvContentPartPr>
              <p14:xfrm>
                <a:off x="5778342" y="4056767"/>
                <a:ext cx="133200" cy="16200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EF08A5AE-37ED-FC4F-9F76-BAFE39844A71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5763222" y="4041647"/>
                  <a:ext cx="1638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xmlns="" id="{44BFE4B1-51E0-3C4A-A57F-F2BC4364F319}"/>
                    </a:ext>
                  </a:extLst>
                </p14:cNvPr>
                <p14:cNvContentPartPr/>
                <p14:nvPr/>
              </p14:nvContentPartPr>
              <p14:xfrm>
                <a:off x="5847462" y="3993407"/>
                <a:ext cx="185040" cy="26604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44BFE4B1-51E0-3C4A-A57F-F2BC4364F319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5832342" y="3978287"/>
                  <a:ext cx="21564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xmlns="" id="{206BAA83-FE8F-F449-A0EC-C79B6E0F230C}"/>
                    </a:ext>
                  </a:extLst>
                </p14:cNvPr>
                <p14:cNvContentPartPr/>
                <p14:nvPr/>
              </p14:nvContentPartPr>
              <p14:xfrm>
                <a:off x="6164982" y="4033727"/>
                <a:ext cx="34920" cy="15048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206BAA83-FE8F-F449-A0EC-C79B6E0F230C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6149862" y="4018607"/>
                  <a:ext cx="6552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xmlns="" id="{7A36127E-2F1A-8A46-987D-16231B27D8F3}"/>
                    </a:ext>
                  </a:extLst>
                </p14:cNvPr>
                <p14:cNvContentPartPr/>
                <p14:nvPr/>
              </p14:nvContentPartPr>
              <p14:xfrm>
                <a:off x="6193782" y="4264847"/>
                <a:ext cx="17640" cy="61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7A36127E-2F1A-8A46-987D-16231B27D8F3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6178662" y="4249367"/>
                  <a:ext cx="4824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1" name="Group 280">
            <a:extLst>
              <a:ext uri="{FF2B5EF4-FFF2-40B4-BE49-F238E27FC236}">
                <a16:creationId xmlns:a16="http://schemas.microsoft.com/office/drawing/2014/main" xmlns="" id="{D48CFD27-C278-9E4B-8CAD-274916D82F90}"/>
              </a:ext>
            </a:extLst>
          </p:cNvPr>
          <p:cNvGrpSpPr/>
          <p:nvPr/>
        </p:nvGrpSpPr>
        <p:grpSpPr>
          <a:xfrm>
            <a:off x="3036222" y="3589127"/>
            <a:ext cx="1126080" cy="225360"/>
            <a:chOff x="3036222" y="3589127"/>
            <a:chExt cx="112608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xmlns="" id="{A2BB36F7-531D-6547-8CEE-FA5D8AC0939D}"/>
                    </a:ext>
                  </a:extLst>
                </p14:cNvPr>
                <p14:cNvContentPartPr/>
                <p14:nvPr/>
              </p14:nvContentPartPr>
              <p14:xfrm>
                <a:off x="3036222" y="3675887"/>
                <a:ext cx="208080" cy="9288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A2BB36F7-531D-6547-8CEE-FA5D8AC0939D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3021102" y="3660767"/>
                  <a:ext cx="2386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xmlns="" id="{633C011F-FE69-9541-BDC6-CD413B09E11B}"/>
                    </a:ext>
                  </a:extLst>
                </p14:cNvPr>
                <p14:cNvContentPartPr/>
                <p14:nvPr/>
              </p14:nvContentPartPr>
              <p14:xfrm>
                <a:off x="3411342" y="3589127"/>
                <a:ext cx="98640" cy="22536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633C011F-FE69-9541-BDC6-CD413B09E11B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3396222" y="3574007"/>
                  <a:ext cx="12888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xmlns="" id="{97F92B58-D2F5-574D-8CE4-C349901E5B98}"/>
                    </a:ext>
                  </a:extLst>
                </p14:cNvPr>
                <p14:cNvContentPartPr/>
                <p14:nvPr/>
              </p14:nvContentPartPr>
              <p14:xfrm>
                <a:off x="3509622" y="3693167"/>
                <a:ext cx="196560" cy="810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97F92B58-D2F5-574D-8CE4-C349901E5B98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3494502" y="3678047"/>
                  <a:ext cx="227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xmlns="" id="{63046499-8E92-3149-A009-6C4B8CA2FE86}"/>
                    </a:ext>
                  </a:extLst>
                </p14:cNvPr>
                <p14:cNvContentPartPr/>
                <p14:nvPr/>
              </p14:nvContentPartPr>
              <p14:xfrm>
                <a:off x="3793302" y="3716207"/>
                <a:ext cx="80640" cy="61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63046499-8E92-3149-A009-6C4B8CA2FE86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3777822" y="3701087"/>
                  <a:ext cx="1108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xmlns="" id="{02C04332-E52B-2D43-BBCE-666759E9DCD4}"/>
                    </a:ext>
                  </a:extLst>
                </p14:cNvPr>
                <p14:cNvContentPartPr/>
                <p14:nvPr/>
              </p14:nvContentPartPr>
              <p14:xfrm>
                <a:off x="3959982" y="3664367"/>
                <a:ext cx="34920" cy="11592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02C04332-E52B-2D43-BBCE-666759E9DCD4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3944502" y="3649247"/>
                  <a:ext cx="655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xmlns="" id="{F0F52346-129B-3A41-BF5B-96F5078B95BA}"/>
                    </a:ext>
                  </a:extLst>
                </p14:cNvPr>
                <p14:cNvContentPartPr/>
                <p14:nvPr/>
              </p14:nvContentPartPr>
              <p14:xfrm>
                <a:off x="3994542" y="3595247"/>
                <a:ext cx="167760" cy="20808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F0F52346-129B-3A41-BF5B-96F5078B95BA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3979422" y="3579767"/>
                  <a:ext cx="198360" cy="23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0" name="Group 279">
            <a:extLst>
              <a:ext uri="{FF2B5EF4-FFF2-40B4-BE49-F238E27FC236}">
                <a16:creationId xmlns:a16="http://schemas.microsoft.com/office/drawing/2014/main" xmlns="" id="{7A0D70E3-CA8C-884B-B8FF-DED5D3E9E18C}"/>
              </a:ext>
            </a:extLst>
          </p:cNvPr>
          <p:cNvGrpSpPr/>
          <p:nvPr/>
        </p:nvGrpSpPr>
        <p:grpSpPr>
          <a:xfrm>
            <a:off x="4398462" y="3532247"/>
            <a:ext cx="1143360" cy="311400"/>
            <a:chOff x="4398462" y="3532247"/>
            <a:chExt cx="1143360" cy="31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xmlns="" id="{1D5691DF-510B-FC42-9382-1F4032C4F9CF}"/>
                    </a:ext>
                  </a:extLst>
                </p14:cNvPr>
                <p14:cNvContentPartPr/>
                <p14:nvPr/>
              </p14:nvContentPartPr>
              <p14:xfrm>
                <a:off x="4502502" y="3670127"/>
                <a:ext cx="242640" cy="9288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1D5691DF-510B-FC42-9382-1F4032C4F9CF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4487382" y="3655007"/>
                  <a:ext cx="2732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xmlns="" id="{BA30839A-E0AF-9048-BA04-28AEC2A932E3}"/>
                    </a:ext>
                  </a:extLst>
                </p14:cNvPr>
                <p14:cNvContentPartPr/>
                <p14:nvPr/>
              </p14:nvContentPartPr>
              <p14:xfrm>
                <a:off x="4843062" y="3698927"/>
                <a:ext cx="98640" cy="1188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BA30839A-E0AF-9048-BA04-28AEC2A932E3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4827942" y="3683807"/>
                  <a:ext cx="1288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xmlns="" id="{BE5F9E90-50DC-2142-A354-27D609C8652D}"/>
                    </a:ext>
                  </a:extLst>
                </p14:cNvPr>
                <p14:cNvContentPartPr/>
                <p14:nvPr/>
              </p14:nvContentPartPr>
              <p14:xfrm>
                <a:off x="5062662" y="3635567"/>
                <a:ext cx="133200" cy="11592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BE5F9E90-50DC-2142-A354-27D609C8652D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5047182" y="3620087"/>
                  <a:ext cx="1638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xmlns="" id="{C11275A2-DCAE-754A-B76C-58934C740AE7}"/>
                    </a:ext>
                  </a:extLst>
                </p14:cNvPr>
                <p14:cNvContentPartPr/>
                <p14:nvPr/>
              </p14:nvContentPartPr>
              <p14:xfrm>
                <a:off x="5264622" y="3612527"/>
                <a:ext cx="115920" cy="22536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C11275A2-DCAE-754A-B76C-58934C740AE7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5249142" y="3597047"/>
                  <a:ext cx="1461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xmlns="" id="{F1C8844C-1CDB-764D-9B44-E46F8E796C79}"/>
                    </a:ext>
                  </a:extLst>
                </p14:cNvPr>
                <p14:cNvContentPartPr/>
                <p14:nvPr/>
              </p14:nvContentPartPr>
              <p14:xfrm>
                <a:off x="4398462" y="3566087"/>
                <a:ext cx="121680" cy="27756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F1C8844C-1CDB-764D-9B44-E46F8E796C79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4383342" y="3550967"/>
                  <a:ext cx="15192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xmlns="" id="{59FD3002-9137-E24C-A80C-1C37082BEF2E}"/>
                    </a:ext>
                  </a:extLst>
                </p14:cNvPr>
                <p14:cNvContentPartPr/>
                <p14:nvPr/>
              </p14:nvContentPartPr>
              <p14:xfrm>
                <a:off x="5501142" y="3532247"/>
                <a:ext cx="17640" cy="1382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59FD3002-9137-E24C-A80C-1C37082BEF2E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5486022" y="3517127"/>
                  <a:ext cx="4824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xmlns="" id="{C7177C33-82CA-A64F-9F90-4967F240C749}"/>
                    </a:ext>
                  </a:extLst>
                </p14:cNvPr>
                <p14:cNvContentPartPr/>
                <p14:nvPr/>
              </p14:nvContentPartPr>
              <p14:xfrm>
                <a:off x="5495382" y="3756887"/>
                <a:ext cx="46440" cy="2916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C7177C33-82CA-A64F-9F90-4967F240C749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5480262" y="3741407"/>
                  <a:ext cx="77040" cy="5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xmlns="" id="{82BE1655-E184-E048-85CE-551BAF684359}"/>
              </a:ext>
            </a:extLst>
          </p:cNvPr>
          <p:cNvGrpSpPr/>
          <p:nvPr/>
        </p:nvGrpSpPr>
        <p:grpSpPr>
          <a:xfrm>
            <a:off x="6332382" y="3508487"/>
            <a:ext cx="629640" cy="398520"/>
            <a:chOff x="6332382" y="3508487"/>
            <a:chExt cx="629640" cy="39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xmlns="" id="{9B19596C-19B4-E74E-9F5D-1181994CF3BC}"/>
                    </a:ext>
                  </a:extLst>
                </p14:cNvPr>
                <p14:cNvContentPartPr/>
                <p14:nvPr/>
              </p14:nvContentPartPr>
              <p14:xfrm>
                <a:off x="6338142" y="3716207"/>
                <a:ext cx="34920" cy="19080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9B19596C-19B4-E74E-9F5D-1181994CF3BC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6323022" y="3701087"/>
                  <a:ext cx="655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xmlns="" id="{31E2B80E-EDCD-AE42-A482-93C563842E4A}"/>
                    </a:ext>
                  </a:extLst>
                </p14:cNvPr>
                <p14:cNvContentPartPr/>
                <p14:nvPr/>
              </p14:nvContentPartPr>
              <p14:xfrm>
                <a:off x="6332382" y="3721967"/>
                <a:ext cx="104400" cy="6948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31E2B80E-EDCD-AE42-A482-93C563842E4A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6317262" y="3706847"/>
                  <a:ext cx="13464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xmlns="" id="{98FBAAB2-52D4-BC48-B6C9-062EDFC29DA5}"/>
                    </a:ext>
                  </a:extLst>
                </p14:cNvPr>
                <p14:cNvContentPartPr/>
                <p14:nvPr/>
              </p14:nvContentPartPr>
              <p14:xfrm>
                <a:off x="6430662" y="3554567"/>
                <a:ext cx="127440" cy="7488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98FBAAB2-52D4-BC48-B6C9-062EDFC29DA5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6415542" y="3539447"/>
                  <a:ext cx="15768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xmlns="" id="{AC4A2324-F494-A642-98A0-E828A97F1941}"/>
                    </a:ext>
                  </a:extLst>
                </p14:cNvPr>
                <p14:cNvContentPartPr/>
                <p14:nvPr/>
              </p14:nvContentPartPr>
              <p14:xfrm>
                <a:off x="6534702" y="3560327"/>
                <a:ext cx="57960" cy="7524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AC4A2324-F494-A642-98A0-E828A97F1941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6519222" y="3545207"/>
                  <a:ext cx="885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xmlns="" id="{2FDAD897-8823-BF4C-ACF8-761449BF5228}"/>
                    </a:ext>
                  </a:extLst>
                </p14:cNvPr>
                <p14:cNvContentPartPr/>
                <p14:nvPr/>
              </p14:nvContentPartPr>
              <p14:xfrm>
                <a:off x="6621102" y="3595247"/>
                <a:ext cx="81000" cy="3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2FDAD897-8823-BF4C-ACF8-761449BF5228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6605982" y="3579767"/>
                  <a:ext cx="1116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xmlns="" id="{0634A77C-B466-1241-BA46-00392DE225D7}"/>
                    </a:ext>
                  </a:extLst>
                </p14:cNvPr>
                <p14:cNvContentPartPr/>
                <p14:nvPr/>
              </p14:nvContentPartPr>
              <p14:xfrm>
                <a:off x="6736662" y="3554567"/>
                <a:ext cx="115920" cy="7488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0634A77C-B466-1241-BA46-00392DE225D7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6721182" y="3539447"/>
                  <a:ext cx="14616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xmlns="" id="{E4CEE13C-20A9-5046-BC75-21D2EB7E2986}"/>
                    </a:ext>
                  </a:extLst>
                </p14:cNvPr>
                <p14:cNvContentPartPr/>
                <p14:nvPr/>
              </p14:nvContentPartPr>
              <p14:xfrm>
                <a:off x="6892542" y="3531527"/>
                <a:ext cx="69480" cy="14472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E4CEE13C-20A9-5046-BC75-21D2EB7E2986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6877062" y="3516407"/>
                  <a:ext cx="1000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xmlns="" id="{DF64B022-B86B-704E-8CAE-A1B5AE208B00}"/>
                    </a:ext>
                  </a:extLst>
                </p14:cNvPr>
                <p14:cNvContentPartPr/>
                <p14:nvPr/>
              </p14:nvContentPartPr>
              <p14:xfrm>
                <a:off x="6367302" y="3508487"/>
                <a:ext cx="110160" cy="19080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DF64B022-B86B-704E-8CAE-A1B5AE208B00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6351822" y="3493367"/>
                  <a:ext cx="140400" cy="221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0">
            <p14:nvContentPartPr>
              <p14:cNvPr id="291" name="Ink 290">
                <a:extLst>
                  <a:ext uri="{FF2B5EF4-FFF2-40B4-BE49-F238E27FC236}">
                    <a16:creationId xmlns:a16="http://schemas.microsoft.com/office/drawing/2014/main" xmlns="" id="{1F2DA5C2-EEC2-C048-8CD2-E7831C9F4E03}"/>
                  </a:ext>
                </a:extLst>
              </p14:cNvPr>
              <p14:cNvContentPartPr/>
              <p14:nvPr/>
            </p14:nvContentPartPr>
            <p14:xfrm>
              <a:off x="6055542" y="3716207"/>
              <a:ext cx="22680" cy="6120"/>
            </p14:xfrm>
          </p:contentPart>
        </mc:Choice>
        <mc:Fallback xmlns="">
          <p:pic>
            <p:nvPicPr>
              <p:cNvPr id="291" name="Ink 290">
                <a:extLst>
                  <a:ext uri="{FF2B5EF4-FFF2-40B4-BE49-F238E27FC236}">
                    <a16:creationId xmlns:a16="http://schemas.microsoft.com/office/drawing/2014/main" id="{1F2DA5C2-EEC2-C048-8CD2-E7831C9F4E03}"/>
                  </a:ext>
                </a:extLst>
              </p:cNvPr>
              <p:cNvPicPr/>
              <p:nvPr/>
            </p:nvPicPr>
            <p:blipFill>
              <a:blip r:embed="rId491"/>
              <a:stretch>
                <a:fillRect/>
              </a:stretch>
            </p:blipFill>
            <p:spPr>
              <a:xfrm>
                <a:off x="6040062" y="3701087"/>
                <a:ext cx="5328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2">
            <p14:nvContentPartPr>
              <p14:cNvPr id="292" name="Ink 291">
                <a:extLst>
                  <a:ext uri="{FF2B5EF4-FFF2-40B4-BE49-F238E27FC236}">
                    <a16:creationId xmlns:a16="http://schemas.microsoft.com/office/drawing/2014/main" xmlns="" id="{538CF780-20DB-5849-80A9-D3CC6C4F5737}"/>
                  </a:ext>
                </a:extLst>
              </p14:cNvPr>
              <p14:cNvContentPartPr/>
              <p14:nvPr/>
            </p14:nvContentPartPr>
            <p14:xfrm>
              <a:off x="6032142" y="3698927"/>
              <a:ext cx="63720" cy="138240"/>
            </p14:xfrm>
          </p:contentPart>
        </mc:Choice>
        <mc:Fallback xmlns="">
          <p:pic>
            <p:nvPicPr>
              <p:cNvPr id="292" name="Ink 291">
                <a:extLst>
                  <a:ext uri="{FF2B5EF4-FFF2-40B4-BE49-F238E27FC236}">
                    <a16:creationId xmlns:a16="http://schemas.microsoft.com/office/drawing/2014/main" id="{538CF780-20DB-5849-80A9-D3CC6C4F5737}"/>
                  </a:ext>
                </a:extLst>
              </p:cNvPr>
              <p:cNvPicPr/>
              <p:nvPr/>
            </p:nvPicPr>
            <p:blipFill>
              <a:blip r:embed="rId493"/>
              <a:stretch>
                <a:fillRect/>
              </a:stretch>
            </p:blipFill>
            <p:spPr>
              <a:xfrm>
                <a:off x="6017022" y="3683807"/>
                <a:ext cx="94320" cy="16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4">
            <p14:nvContentPartPr>
              <p14:cNvPr id="293" name="Ink 292">
                <a:extLst>
                  <a:ext uri="{FF2B5EF4-FFF2-40B4-BE49-F238E27FC236}">
                    <a16:creationId xmlns:a16="http://schemas.microsoft.com/office/drawing/2014/main" xmlns="" id="{25D498B4-946B-754E-A2BA-84249C712446}"/>
                  </a:ext>
                </a:extLst>
              </p14:cNvPr>
              <p14:cNvContentPartPr/>
              <p14:nvPr/>
            </p14:nvContentPartPr>
            <p14:xfrm>
              <a:off x="6072822" y="3577607"/>
              <a:ext cx="162000" cy="75240"/>
            </p14:xfrm>
          </p:contentPart>
        </mc:Choice>
        <mc:Fallback xmlns="">
          <p:pic>
            <p:nvPicPr>
              <p:cNvPr id="293" name="Ink 292">
                <a:extLst>
                  <a:ext uri="{FF2B5EF4-FFF2-40B4-BE49-F238E27FC236}">
                    <a16:creationId xmlns:a16="http://schemas.microsoft.com/office/drawing/2014/main" id="{25D498B4-946B-754E-A2BA-84249C712446}"/>
                  </a:ext>
                </a:extLst>
              </p:cNvPr>
              <p:cNvPicPr/>
              <p:nvPr/>
            </p:nvPicPr>
            <p:blipFill>
              <a:blip r:embed="rId495"/>
              <a:stretch>
                <a:fillRect/>
              </a:stretch>
            </p:blipFill>
            <p:spPr>
              <a:xfrm>
                <a:off x="6057342" y="3562487"/>
                <a:ext cx="19260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6">
            <p14:nvContentPartPr>
              <p14:cNvPr id="294" name="Ink 293">
                <a:extLst>
                  <a:ext uri="{FF2B5EF4-FFF2-40B4-BE49-F238E27FC236}">
                    <a16:creationId xmlns:a16="http://schemas.microsoft.com/office/drawing/2014/main" xmlns="" id="{4A32B1C7-8F5E-4046-91E4-23C776E51BD2}"/>
                  </a:ext>
                </a:extLst>
              </p14:cNvPr>
              <p14:cNvContentPartPr/>
              <p14:nvPr/>
            </p14:nvContentPartPr>
            <p14:xfrm>
              <a:off x="6846102" y="3854807"/>
              <a:ext cx="17640" cy="360"/>
            </p14:xfrm>
          </p:contentPart>
        </mc:Choice>
        <mc:Fallback xmlns="">
          <p:pic>
            <p:nvPicPr>
              <p:cNvPr id="294" name="Ink 293">
                <a:extLst>
                  <a:ext uri="{FF2B5EF4-FFF2-40B4-BE49-F238E27FC236}">
                    <a16:creationId xmlns:a16="http://schemas.microsoft.com/office/drawing/2014/main" id="{4A32B1C7-8F5E-4046-91E4-23C776E51BD2}"/>
                  </a:ext>
                </a:extLst>
              </p:cNvPr>
              <p:cNvPicPr/>
              <p:nvPr/>
            </p:nvPicPr>
            <p:blipFill>
              <a:blip r:embed="rId497"/>
              <a:stretch>
                <a:fillRect/>
              </a:stretch>
            </p:blipFill>
            <p:spPr>
              <a:xfrm>
                <a:off x="6830982" y="3839687"/>
                <a:ext cx="48240" cy="30960"/>
              </a:xfrm>
              <a:prstGeom prst="rect">
                <a:avLst/>
              </a:prstGeom>
            </p:spPr>
          </p:pic>
        </mc:Fallback>
      </mc:AlternateContent>
      <p:grpSp>
        <p:nvGrpSpPr>
          <p:cNvPr id="317" name="Group 316">
            <a:extLst>
              <a:ext uri="{FF2B5EF4-FFF2-40B4-BE49-F238E27FC236}">
                <a16:creationId xmlns:a16="http://schemas.microsoft.com/office/drawing/2014/main" xmlns="" id="{3A86E679-6DEE-1C44-A8C9-374CA547966A}"/>
              </a:ext>
            </a:extLst>
          </p:cNvPr>
          <p:cNvGrpSpPr/>
          <p:nvPr/>
        </p:nvGrpSpPr>
        <p:grpSpPr>
          <a:xfrm>
            <a:off x="7117542" y="3473927"/>
            <a:ext cx="1386000" cy="485280"/>
            <a:chOff x="7117542" y="3473927"/>
            <a:chExt cx="1386000" cy="48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xmlns="" id="{5FC99841-6D08-D04F-AB43-DC1A6067CD0E}"/>
                    </a:ext>
                  </a:extLst>
                </p14:cNvPr>
                <p14:cNvContentPartPr/>
                <p14:nvPr/>
              </p14:nvContentPartPr>
              <p14:xfrm>
                <a:off x="7117542" y="3774167"/>
                <a:ext cx="162000" cy="18504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5FC99841-6D08-D04F-AB43-DC1A6067CD0E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7102422" y="3758687"/>
                  <a:ext cx="1926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xmlns="" id="{2BDC097D-B4D3-1347-B10F-F3A65271C7E4}"/>
                    </a:ext>
                  </a:extLst>
                </p14:cNvPr>
                <p14:cNvContentPartPr/>
                <p14:nvPr/>
              </p14:nvContentPartPr>
              <p14:xfrm>
                <a:off x="7187022" y="3571847"/>
                <a:ext cx="173520" cy="8712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2BDC097D-B4D3-1347-B10F-F3A65271C7E4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7171542" y="3556727"/>
                  <a:ext cx="2041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xmlns="" id="{8B7858B6-51F0-5040-A867-9CCBBC3D9440}"/>
                    </a:ext>
                  </a:extLst>
                </p14:cNvPr>
                <p14:cNvContentPartPr/>
                <p14:nvPr/>
              </p14:nvContentPartPr>
              <p14:xfrm>
                <a:off x="7406262" y="3612527"/>
                <a:ext cx="69480" cy="612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8B7858B6-51F0-5040-A867-9CCBBC3D9440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7391142" y="359704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xmlns="" id="{B8C1FD3B-C7C0-0D44-A5FD-C4223E6C763B}"/>
                    </a:ext>
                  </a:extLst>
                </p14:cNvPr>
                <p14:cNvContentPartPr/>
                <p14:nvPr/>
              </p14:nvContentPartPr>
              <p14:xfrm>
                <a:off x="7510302" y="3560327"/>
                <a:ext cx="133200" cy="10368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B8C1FD3B-C7C0-0D44-A5FD-C4223E6C763B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7494822" y="3545207"/>
                  <a:ext cx="16380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xmlns="" id="{E7C0DF5A-EEBF-624A-B7BB-8DA8D3249DD9}"/>
                    </a:ext>
                  </a:extLst>
                </p14:cNvPr>
                <p14:cNvContentPartPr/>
                <p14:nvPr/>
              </p14:nvContentPartPr>
              <p14:xfrm>
                <a:off x="7642782" y="3531527"/>
                <a:ext cx="92880" cy="16200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E7C0DF5A-EEBF-624A-B7BB-8DA8D3249DD9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7627662" y="3516407"/>
                  <a:ext cx="1231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xmlns="" id="{D6E2DF16-76B5-264C-B31B-EC62623CFA60}"/>
                    </a:ext>
                  </a:extLst>
                </p14:cNvPr>
                <p14:cNvContentPartPr/>
                <p14:nvPr/>
              </p14:nvContentPartPr>
              <p14:xfrm>
                <a:off x="7134822" y="3496967"/>
                <a:ext cx="75240" cy="19080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D6E2DF16-76B5-264C-B31B-EC62623CFA60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7119702" y="3481847"/>
                  <a:ext cx="10584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xmlns="" id="{9A7B18C3-A2E4-0449-9DB5-CB4CD3C0FC63}"/>
                    </a:ext>
                  </a:extLst>
                </p14:cNvPr>
                <p14:cNvContentPartPr/>
                <p14:nvPr/>
              </p14:nvContentPartPr>
              <p14:xfrm>
                <a:off x="7781382" y="3601007"/>
                <a:ext cx="69480" cy="1764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9A7B18C3-A2E4-0449-9DB5-CB4CD3C0FC63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7766262" y="3585527"/>
                  <a:ext cx="1000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xmlns="" id="{C7A1D0E0-CD01-3D43-AA70-07B8B63CAE82}"/>
                    </a:ext>
                  </a:extLst>
                </p14:cNvPr>
                <p14:cNvContentPartPr/>
                <p14:nvPr/>
              </p14:nvContentPartPr>
              <p14:xfrm>
                <a:off x="7937262" y="3525767"/>
                <a:ext cx="69480" cy="15624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C7A1D0E0-CD01-3D43-AA70-07B8B63CAE82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7922142" y="3510647"/>
                  <a:ext cx="10008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xmlns="" id="{7CAA79B6-6BF4-6145-811A-A789C1F52755}"/>
                    </a:ext>
                  </a:extLst>
                </p14:cNvPr>
                <p14:cNvContentPartPr/>
                <p14:nvPr/>
              </p14:nvContentPartPr>
              <p14:xfrm>
                <a:off x="8012502" y="3583367"/>
                <a:ext cx="103680" cy="6948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7CAA79B6-6BF4-6145-811A-A789C1F52755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7997022" y="3568247"/>
                  <a:ext cx="1342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xmlns="" id="{1BB9C78C-EAF1-FC46-8649-39BE8A58188A}"/>
                    </a:ext>
                  </a:extLst>
                </p14:cNvPr>
                <p14:cNvContentPartPr/>
                <p14:nvPr/>
              </p14:nvContentPartPr>
              <p14:xfrm>
                <a:off x="8104662" y="3571847"/>
                <a:ext cx="52200" cy="7524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1BB9C78C-EAF1-FC46-8649-39BE8A58188A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8089542" y="3556727"/>
                  <a:ext cx="828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xmlns="" id="{FCCA1432-4380-174E-B390-2A145DAFEE84}"/>
                    </a:ext>
                  </a:extLst>
                </p14:cNvPr>
                <p14:cNvContentPartPr/>
                <p14:nvPr/>
              </p14:nvContentPartPr>
              <p14:xfrm>
                <a:off x="8202942" y="3595247"/>
                <a:ext cx="57960" cy="36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FCCA1432-4380-174E-B390-2A145DAFEE84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8187462" y="3579767"/>
                  <a:ext cx="885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xmlns="" id="{1E5DE87E-EB3B-2948-B573-B311E620A484}"/>
                    </a:ext>
                  </a:extLst>
                </p14:cNvPr>
                <p14:cNvContentPartPr/>
                <p14:nvPr/>
              </p14:nvContentPartPr>
              <p14:xfrm>
                <a:off x="8300862" y="3548807"/>
                <a:ext cx="110160" cy="8712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1E5DE87E-EB3B-2948-B573-B311E620A484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8285742" y="3533687"/>
                  <a:ext cx="140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xmlns="" id="{72914238-B7F1-964E-9825-15FEC1E1D8E4}"/>
                    </a:ext>
                  </a:extLst>
                </p14:cNvPr>
                <p14:cNvContentPartPr/>
                <p14:nvPr/>
              </p14:nvContentPartPr>
              <p14:xfrm>
                <a:off x="8404902" y="3473927"/>
                <a:ext cx="98640" cy="24876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72914238-B7F1-964E-9825-15FEC1E1D8E4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8389782" y="3458447"/>
                  <a:ext cx="128880" cy="27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6" name="Group 315">
            <a:extLst>
              <a:ext uri="{FF2B5EF4-FFF2-40B4-BE49-F238E27FC236}">
                <a16:creationId xmlns:a16="http://schemas.microsoft.com/office/drawing/2014/main" xmlns="" id="{0825C34C-7F1F-3A4B-B0FF-8D8F2456F323}"/>
              </a:ext>
            </a:extLst>
          </p:cNvPr>
          <p:cNvGrpSpPr/>
          <p:nvPr/>
        </p:nvGrpSpPr>
        <p:grpSpPr>
          <a:xfrm>
            <a:off x="8468262" y="3826007"/>
            <a:ext cx="543240" cy="185040"/>
            <a:chOff x="8468262" y="3826007"/>
            <a:chExt cx="543240" cy="18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xmlns="" id="{6ED0A030-57B5-C946-BD9D-B35590A25A67}"/>
                    </a:ext>
                  </a:extLst>
                </p14:cNvPr>
                <p14:cNvContentPartPr/>
                <p14:nvPr/>
              </p14:nvContentPartPr>
              <p14:xfrm>
                <a:off x="8468262" y="3924287"/>
                <a:ext cx="127440" cy="612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6ED0A030-57B5-C946-BD9D-B35590A25A67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8453142" y="3908807"/>
                  <a:ext cx="1576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xmlns="" id="{056E5072-55AA-B142-AF7C-7969DA847DF7}"/>
                    </a:ext>
                  </a:extLst>
                </p14:cNvPr>
                <p14:cNvContentPartPr/>
                <p14:nvPr/>
              </p14:nvContentPartPr>
              <p14:xfrm>
                <a:off x="8543502" y="3895127"/>
                <a:ext cx="6120" cy="10440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056E5072-55AA-B142-AF7C-7969DA847DF7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8528382" y="3880007"/>
                  <a:ext cx="367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xmlns="" id="{3AD1601B-8716-6B4E-9C76-2D2BE06B43BE}"/>
                    </a:ext>
                  </a:extLst>
                </p14:cNvPr>
                <p14:cNvContentPartPr/>
                <p14:nvPr/>
              </p14:nvContentPartPr>
              <p14:xfrm>
                <a:off x="8693622" y="3872087"/>
                <a:ext cx="190800" cy="6948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3AD1601B-8716-6B4E-9C76-2D2BE06B43BE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8678142" y="3856967"/>
                  <a:ext cx="2214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xmlns="" id="{5032FCEC-9652-F841-8A30-62F10BBBF202}"/>
                    </a:ext>
                  </a:extLst>
                </p14:cNvPr>
                <p14:cNvContentPartPr/>
                <p14:nvPr/>
              </p14:nvContentPartPr>
              <p14:xfrm>
                <a:off x="8935902" y="3849047"/>
                <a:ext cx="17640" cy="16200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5032FCEC-9652-F841-8A30-62F10BBBF202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8920782" y="3833927"/>
                  <a:ext cx="4824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xmlns="" id="{F9942B4B-C3FD-A747-8858-50B8BB8F4DAB}"/>
                    </a:ext>
                  </a:extLst>
                </p14:cNvPr>
                <p14:cNvContentPartPr/>
                <p14:nvPr/>
              </p14:nvContentPartPr>
              <p14:xfrm>
                <a:off x="8901342" y="3826007"/>
                <a:ext cx="110160" cy="8712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F9942B4B-C3FD-A747-8858-50B8BB8F4DAB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8886222" y="3810887"/>
                  <a:ext cx="140400" cy="11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0" name="Group 319">
            <a:extLst>
              <a:ext uri="{FF2B5EF4-FFF2-40B4-BE49-F238E27FC236}">
                <a16:creationId xmlns:a16="http://schemas.microsoft.com/office/drawing/2014/main" xmlns="" id="{F85D93F2-9C3B-AC49-B94A-7096496EBE7E}"/>
              </a:ext>
            </a:extLst>
          </p:cNvPr>
          <p:cNvGrpSpPr/>
          <p:nvPr/>
        </p:nvGrpSpPr>
        <p:grpSpPr>
          <a:xfrm>
            <a:off x="1910502" y="3710447"/>
            <a:ext cx="404280" cy="358200"/>
            <a:chOff x="1910502" y="3710447"/>
            <a:chExt cx="404280" cy="35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xmlns="" id="{B7AEF6FE-8E6B-654B-BBC2-6101390CA61B}"/>
                    </a:ext>
                  </a:extLst>
                </p14:cNvPr>
                <p14:cNvContentPartPr/>
                <p14:nvPr/>
              </p14:nvContentPartPr>
              <p14:xfrm>
                <a:off x="2060622" y="3721967"/>
                <a:ext cx="106920" cy="1188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B7AEF6FE-8E6B-654B-BBC2-6101390CA61B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2045502" y="3706847"/>
                  <a:ext cx="1371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xmlns="" id="{19C79CEF-003D-D34B-8B1F-C3814FF94484}"/>
                    </a:ext>
                  </a:extLst>
                </p14:cNvPr>
                <p14:cNvContentPartPr/>
                <p14:nvPr/>
              </p14:nvContentPartPr>
              <p14:xfrm>
                <a:off x="1910502" y="3710447"/>
                <a:ext cx="404280" cy="35820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19C79CEF-003D-D34B-8B1F-C3814FF94484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1895382" y="3695327"/>
                  <a:ext cx="434880" cy="38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xmlns="" id="{8565503B-8470-D34C-9ACA-E6CA7464F0F4}"/>
              </a:ext>
            </a:extLst>
          </p:cNvPr>
          <p:cNvGrpSpPr/>
          <p:nvPr/>
        </p:nvGrpSpPr>
        <p:grpSpPr>
          <a:xfrm>
            <a:off x="854262" y="4824647"/>
            <a:ext cx="104400" cy="75240"/>
            <a:chOff x="854262" y="4824647"/>
            <a:chExt cx="10440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xmlns="" id="{DE2600B0-B024-0A40-9D99-E4364E8B507F}"/>
                    </a:ext>
                  </a:extLst>
                </p14:cNvPr>
                <p14:cNvContentPartPr/>
                <p14:nvPr/>
              </p14:nvContentPartPr>
              <p14:xfrm>
                <a:off x="854262" y="4824647"/>
                <a:ext cx="92880" cy="612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DE2600B0-B024-0A40-9D99-E4364E8B507F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838782" y="4809527"/>
                  <a:ext cx="1231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xmlns="" id="{4E2F9804-B286-7348-B66C-616AEEFB53CA}"/>
                    </a:ext>
                  </a:extLst>
                </p14:cNvPr>
                <p14:cNvContentPartPr/>
                <p14:nvPr/>
              </p14:nvContentPartPr>
              <p14:xfrm>
                <a:off x="871542" y="4893767"/>
                <a:ext cx="87120" cy="612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4E2F9804-B286-7348-B66C-616AEEFB53CA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856422" y="487864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4" name="Group 333">
            <a:extLst>
              <a:ext uri="{FF2B5EF4-FFF2-40B4-BE49-F238E27FC236}">
                <a16:creationId xmlns:a16="http://schemas.microsoft.com/office/drawing/2014/main" xmlns="" id="{3C0F0B86-7716-D14B-9A63-589ABBB7786D}"/>
              </a:ext>
            </a:extLst>
          </p:cNvPr>
          <p:cNvGrpSpPr/>
          <p:nvPr/>
        </p:nvGrpSpPr>
        <p:grpSpPr>
          <a:xfrm>
            <a:off x="1286982" y="4593887"/>
            <a:ext cx="1899720" cy="340560"/>
            <a:chOff x="1286982" y="4593887"/>
            <a:chExt cx="1899720" cy="340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xmlns="" id="{611DA7E8-3422-894C-B972-C651CB8C8B02}"/>
                    </a:ext>
                  </a:extLst>
                </p14:cNvPr>
                <p14:cNvContentPartPr/>
                <p14:nvPr/>
              </p14:nvContentPartPr>
              <p14:xfrm>
                <a:off x="1286982" y="4790087"/>
                <a:ext cx="190800" cy="9864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611DA7E8-3422-894C-B972-C651CB8C8B02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1271862" y="4774607"/>
                  <a:ext cx="221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xmlns="" id="{F774A3D0-4157-D241-AD3D-14242425E7BB}"/>
                    </a:ext>
                  </a:extLst>
                </p14:cNvPr>
                <p14:cNvContentPartPr/>
                <p14:nvPr/>
              </p14:nvContentPartPr>
              <p14:xfrm>
                <a:off x="1621782" y="4691807"/>
                <a:ext cx="144720" cy="24264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F774A3D0-4157-D241-AD3D-14242425E7BB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1606662" y="4676687"/>
                  <a:ext cx="17532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xmlns="" id="{35148FDC-4712-9F4B-AB05-553E05A9FC1E}"/>
                    </a:ext>
                  </a:extLst>
                </p14:cNvPr>
                <p14:cNvContentPartPr/>
                <p14:nvPr/>
              </p14:nvContentPartPr>
              <p14:xfrm>
                <a:off x="1743102" y="4790087"/>
                <a:ext cx="185040" cy="9288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35148FDC-4712-9F4B-AB05-553E05A9FC1E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1727982" y="4774607"/>
                  <a:ext cx="2156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xmlns="" id="{E1FB387D-B881-5049-B75D-486F2FF69709}"/>
                    </a:ext>
                  </a:extLst>
                </p14:cNvPr>
                <p14:cNvContentPartPr/>
                <p14:nvPr/>
              </p14:nvContentPartPr>
              <p14:xfrm>
                <a:off x="2031822" y="4824647"/>
                <a:ext cx="81000" cy="612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E1FB387D-B881-5049-B75D-486F2FF69709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2016702" y="4809527"/>
                  <a:ext cx="1116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xmlns="" id="{5750D4A5-D632-E34D-80FC-73FED402974D}"/>
                    </a:ext>
                  </a:extLst>
                </p14:cNvPr>
                <p14:cNvContentPartPr/>
                <p14:nvPr/>
              </p14:nvContentPartPr>
              <p14:xfrm>
                <a:off x="2216502" y="4795847"/>
                <a:ext cx="11880" cy="9864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5750D4A5-D632-E34D-80FC-73FED402974D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2201382" y="4780727"/>
                  <a:ext cx="424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xmlns="" id="{8E2D349C-2265-0740-BE20-C415854B009D}"/>
                    </a:ext>
                  </a:extLst>
                </p14:cNvPr>
                <p14:cNvContentPartPr/>
                <p14:nvPr/>
              </p14:nvContentPartPr>
              <p14:xfrm>
                <a:off x="2268342" y="4709087"/>
                <a:ext cx="138960" cy="21384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8E2D349C-2265-0740-BE20-C415854B009D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2253222" y="4693967"/>
                  <a:ext cx="16956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xmlns="" id="{9A68F277-68C7-6140-AAE4-33410768CAF3}"/>
                    </a:ext>
                  </a:extLst>
                </p14:cNvPr>
                <p14:cNvContentPartPr/>
                <p14:nvPr/>
              </p14:nvContentPartPr>
              <p14:xfrm>
                <a:off x="2539782" y="4720607"/>
                <a:ext cx="11880" cy="19404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9A68F277-68C7-6140-AAE4-33410768CAF3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2524662" y="4705487"/>
                  <a:ext cx="4248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xmlns="" id="{D36A984B-9F47-1145-B23D-3B6EFAC827B7}"/>
                    </a:ext>
                  </a:extLst>
                </p14:cNvPr>
                <p14:cNvContentPartPr/>
                <p14:nvPr/>
              </p14:nvContentPartPr>
              <p14:xfrm>
                <a:off x="2557062" y="4703327"/>
                <a:ext cx="92880" cy="9288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D36A984B-9F47-1145-B23D-3B6EFAC827B7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2541942" y="4688207"/>
                  <a:ext cx="1231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xmlns="" id="{B57B5A7E-6B4C-8942-9510-71A93D3C7A9C}"/>
                    </a:ext>
                  </a:extLst>
                </p14:cNvPr>
                <p14:cNvContentPartPr/>
                <p14:nvPr/>
              </p14:nvContentPartPr>
              <p14:xfrm>
                <a:off x="2678382" y="4593887"/>
                <a:ext cx="92880" cy="12744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B57B5A7E-6B4C-8942-9510-71A93D3C7A9C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2663262" y="4578407"/>
                  <a:ext cx="1231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xmlns="" id="{ED32E18E-37F0-754B-B455-B5F311D4A976}"/>
                    </a:ext>
                  </a:extLst>
                </p14:cNvPr>
                <p14:cNvContentPartPr/>
                <p14:nvPr/>
              </p14:nvContentPartPr>
              <p14:xfrm>
                <a:off x="2955582" y="4639967"/>
                <a:ext cx="231120" cy="26604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ED32E18E-37F0-754B-B455-B5F311D4A976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2940102" y="4624847"/>
                  <a:ext cx="261720" cy="29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6" name="Group 345">
            <a:extLst>
              <a:ext uri="{FF2B5EF4-FFF2-40B4-BE49-F238E27FC236}">
                <a16:creationId xmlns:a16="http://schemas.microsoft.com/office/drawing/2014/main" xmlns="" id="{3DD0A077-6FE4-E744-9FEE-337D1C96A291}"/>
              </a:ext>
            </a:extLst>
          </p:cNvPr>
          <p:cNvGrpSpPr/>
          <p:nvPr/>
        </p:nvGrpSpPr>
        <p:grpSpPr>
          <a:xfrm>
            <a:off x="3301902" y="4588127"/>
            <a:ext cx="1778400" cy="392760"/>
            <a:chOff x="3301902" y="4588127"/>
            <a:chExt cx="1778400" cy="39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xmlns="" id="{55484345-76C3-E34B-A9F6-92F65A477F9A}"/>
                    </a:ext>
                  </a:extLst>
                </p14:cNvPr>
                <p14:cNvContentPartPr/>
                <p14:nvPr/>
              </p14:nvContentPartPr>
              <p14:xfrm>
                <a:off x="3417102" y="4663007"/>
                <a:ext cx="225360" cy="11016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55484345-76C3-E34B-A9F6-92F65A477F9A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3401982" y="4647887"/>
                  <a:ext cx="2559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xmlns="" id="{DF3EDD02-0A40-D141-8FDE-2B58AFEBF5EB}"/>
                    </a:ext>
                  </a:extLst>
                </p14:cNvPr>
                <p14:cNvContentPartPr/>
                <p14:nvPr/>
              </p14:nvContentPartPr>
              <p14:xfrm>
                <a:off x="3711582" y="4720607"/>
                <a:ext cx="69480" cy="36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DF3EDD02-0A40-D141-8FDE-2B58AFEBF5EB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3696462" y="4705487"/>
                  <a:ext cx="1000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xmlns="" id="{4CF7C054-9360-2F4A-A7FF-B510A5C24FCF}"/>
                    </a:ext>
                  </a:extLst>
                </p14:cNvPr>
                <p14:cNvContentPartPr/>
                <p14:nvPr/>
              </p14:nvContentPartPr>
              <p14:xfrm>
                <a:off x="3931542" y="4668767"/>
                <a:ext cx="144000" cy="9864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4CF7C054-9360-2F4A-A7FF-B510A5C24FCF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3916422" y="4653647"/>
                  <a:ext cx="1746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xmlns="" id="{324F1FB6-287B-EC4A-9924-8CABA962DAE4}"/>
                    </a:ext>
                  </a:extLst>
                </p14:cNvPr>
                <p14:cNvContentPartPr/>
                <p14:nvPr/>
              </p14:nvContentPartPr>
              <p14:xfrm>
                <a:off x="4121622" y="4645727"/>
                <a:ext cx="81000" cy="19080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324F1FB6-287B-EC4A-9924-8CABA962DAE4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4106142" y="4630607"/>
                  <a:ext cx="1116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xmlns="" id="{E50FECF6-A127-2844-8EE3-9B98381845D9}"/>
                    </a:ext>
                  </a:extLst>
                </p14:cNvPr>
                <p14:cNvContentPartPr/>
                <p14:nvPr/>
              </p14:nvContentPartPr>
              <p14:xfrm>
                <a:off x="3301902" y="4588127"/>
                <a:ext cx="138960" cy="27180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E50FECF6-A127-2844-8EE3-9B98381845D9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3286422" y="4572647"/>
                  <a:ext cx="16956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xmlns="" id="{57F3240A-E6C2-8743-A04E-4E80DFAF8EA9}"/>
                    </a:ext>
                  </a:extLst>
                </p14:cNvPr>
                <p14:cNvContentPartPr/>
                <p14:nvPr/>
              </p14:nvContentPartPr>
              <p14:xfrm>
                <a:off x="4363902" y="4703327"/>
                <a:ext cx="150480" cy="15048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57F3240A-E6C2-8743-A04E-4E80DFAF8EA9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4348782" y="4688207"/>
                  <a:ext cx="1810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xmlns="" id="{869A74B3-736A-094A-9BD0-4B81F79BCE94}"/>
                    </a:ext>
                  </a:extLst>
                </p14:cNvPr>
                <p14:cNvContentPartPr/>
                <p14:nvPr/>
              </p14:nvContentPartPr>
              <p14:xfrm>
                <a:off x="4525542" y="4882247"/>
                <a:ext cx="208080" cy="8100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869A74B3-736A-094A-9BD0-4B81F79BCE94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4510422" y="4867127"/>
                  <a:ext cx="2386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xmlns="" id="{813481C2-A1BF-7E42-BF2B-5F15C4FA6EE6}"/>
                    </a:ext>
                  </a:extLst>
                </p14:cNvPr>
                <p14:cNvContentPartPr/>
                <p14:nvPr/>
              </p14:nvContentPartPr>
              <p14:xfrm>
                <a:off x="4820022" y="4899887"/>
                <a:ext cx="11880" cy="1188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813481C2-A1BF-7E42-BF2B-5F15C4FA6EE6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4804902" y="4884407"/>
                  <a:ext cx="424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xmlns="" id="{774665A1-6341-E044-BF95-D353A7CDC2E7}"/>
                    </a:ext>
                  </a:extLst>
                </p14:cNvPr>
                <p14:cNvContentPartPr/>
                <p14:nvPr/>
              </p14:nvContentPartPr>
              <p14:xfrm>
                <a:off x="4929822" y="4859207"/>
                <a:ext cx="150480" cy="12168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774665A1-6341-E044-BF95-D353A7CDC2E7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4914342" y="4844087"/>
                  <a:ext cx="1810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xmlns="" id="{E5308F9D-C965-714B-A730-8123D5D51279}"/>
                    </a:ext>
                  </a:extLst>
                </p14:cNvPr>
                <p14:cNvContentPartPr/>
                <p14:nvPr/>
              </p14:nvContentPartPr>
              <p14:xfrm>
                <a:off x="4779702" y="4905647"/>
                <a:ext cx="72720" cy="1188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E5308F9D-C965-714B-A730-8123D5D51279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4764222" y="4890167"/>
                  <a:ext cx="1033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2" name="Group 351">
            <a:extLst>
              <a:ext uri="{FF2B5EF4-FFF2-40B4-BE49-F238E27FC236}">
                <a16:creationId xmlns:a16="http://schemas.microsoft.com/office/drawing/2014/main" xmlns="" id="{9545109B-9618-234E-8B4C-024DC79CE811}"/>
              </a:ext>
            </a:extLst>
          </p:cNvPr>
          <p:cNvGrpSpPr/>
          <p:nvPr/>
        </p:nvGrpSpPr>
        <p:grpSpPr>
          <a:xfrm>
            <a:off x="5241582" y="4466807"/>
            <a:ext cx="595080" cy="333360"/>
            <a:chOff x="5241582" y="4466807"/>
            <a:chExt cx="595080" cy="33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xmlns="" id="{0AE37EDC-B10A-DC4E-A942-079E0F4F0F98}"/>
                    </a:ext>
                  </a:extLst>
                </p14:cNvPr>
                <p14:cNvContentPartPr/>
                <p14:nvPr/>
              </p14:nvContentPartPr>
              <p14:xfrm>
                <a:off x="5241582" y="4634207"/>
                <a:ext cx="17640" cy="16596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0AE37EDC-B10A-DC4E-A942-079E0F4F0F98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5226102" y="4619087"/>
                  <a:ext cx="4824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xmlns="" id="{B061B024-5A63-CD46-8D46-5826F182CE4C}"/>
                    </a:ext>
                  </a:extLst>
                </p14:cNvPr>
                <p14:cNvContentPartPr/>
                <p14:nvPr/>
              </p14:nvContentPartPr>
              <p14:xfrm>
                <a:off x="5247342" y="4611167"/>
                <a:ext cx="126720" cy="8712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B061B024-5A63-CD46-8D46-5826F182CE4C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5231862" y="4595687"/>
                  <a:ext cx="1573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xmlns="" id="{A6B0092D-C1FD-5642-8C29-FA863A9BFCD3}"/>
                    </a:ext>
                  </a:extLst>
                </p14:cNvPr>
                <p14:cNvContentPartPr/>
                <p14:nvPr/>
              </p14:nvContentPartPr>
              <p14:xfrm>
                <a:off x="5356782" y="4478327"/>
                <a:ext cx="138960" cy="8100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A6B0092D-C1FD-5642-8C29-FA863A9BFCD3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5341662" y="4463207"/>
                  <a:ext cx="1695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xmlns="" id="{BDB764D3-9BFE-FC4B-AB5C-81975356F848}"/>
                    </a:ext>
                  </a:extLst>
                </p14:cNvPr>
                <p14:cNvContentPartPr/>
                <p14:nvPr/>
              </p14:nvContentPartPr>
              <p14:xfrm>
                <a:off x="5541462" y="4512887"/>
                <a:ext cx="57960" cy="612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BDB764D3-9BFE-FC4B-AB5C-81975356F848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5526342" y="449776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xmlns="" id="{F746CE6D-033F-DD42-8005-75B1073A511E}"/>
                    </a:ext>
                  </a:extLst>
                </p14:cNvPr>
                <p14:cNvContentPartPr/>
                <p14:nvPr/>
              </p14:nvContentPartPr>
              <p14:xfrm>
                <a:off x="5709222" y="4466807"/>
                <a:ext cx="127440" cy="9864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F746CE6D-033F-DD42-8005-75B1073A511E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5693742" y="4451687"/>
                  <a:ext cx="157680" cy="12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92">
            <p14:nvContentPartPr>
              <p14:cNvPr id="353" name="Ink 352">
                <a:extLst>
                  <a:ext uri="{FF2B5EF4-FFF2-40B4-BE49-F238E27FC236}">
                    <a16:creationId xmlns:a16="http://schemas.microsoft.com/office/drawing/2014/main" xmlns="" id="{5FB9A987-2B74-884D-B37F-0650789C8FD0}"/>
                  </a:ext>
                </a:extLst>
              </p14:cNvPr>
              <p14:cNvContentPartPr/>
              <p14:nvPr/>
            </p14:nvContentPartPr>
            <p14:xfrm>
              <a:off x="5963022" y="4668767"/>
              <a:ext cx="219600" cy="196560"/>
            </p14:xfrm>
          </p:contentPart>
        </mc:Choice>
        <mc:Fallback xmlns="">
          <p:pic>
            <p:nvPicPr>
              <p:cNvPr id="353" name="Ink 352">
                <a:extLst>
                  <a:ext uri="{FF2B5EF4-FFF2-40B4-BE49-F238E27FC236}">
                    <a16:creationId xmlns:a16="http://schemas.microsoft.com/office/drawing/2014/main" id="{5FB9A987-2B74-884D-B37F-0650789C8FD0}"/>
                  </a:ext>
                </a:extLst>
              </p:cNvPr>
              <p:cNvPicPr/>
              <p:nvPr/>
            </p:nvPicPr>
            <p:blipFill>
              <a:blip r:embed="rId593"/>
              <a:stretch>
                <a:fillRect/>
              </a:stretch>
            </p:blipFill>
            <p:spPr>
              <a:xfrm>
                <a:off x="5947902" y="4653647"/>
                <a:ext cx="250200" cy="227160"/>
              </a:xfrm>
              <a:prstGeom prst="rect">
                <a:avLst/>
              </a:prstGeom>
            </p:spPr>
          </p:pic>
        </mc:Fallback>
      </mc:AlternateContent>
      <p:grpSp>
        <p:nvGrpSpPr>
          <p:cNvPr id="363" name="Group 362">
            <a:extLst>
              <a:ext uri="{FF2B5EF4-FFF2-40B4-BE49-F238E27FC236}">
                <a16:creationId xmlns:a16="http://schemas.microsoft.com/office/drawing/2014/main" xmlns="" id="{D3A0108D-F59D-C34F-9EBC-3B63BD1E5912}"/>
              </a:ext>
            </a:extLst>
          </p:cNvPr>
          <p:cNvGrpSpPr/>
          <p:nvPr/>
        </p:nvGrpSpPr>
        <p:grpSpPr>
          <a:xfrm>
            <a:off x="6170742" y="4438007"/>
            <a:ext cx="525600" cy="115920"/>
            <a:chOff x="6170742" y="4438007"/>
            <a:chExt cx="525600" cy="11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xmlns="" id="{120EE620-6264-AA46-99BF-C80316068534}"/>
                    </a:ext>
                  </a:extLst>
                </p14:cNvPr>
                <p14:cNvContentPartPr/>
                <p14:nvPr/>
              </p14:nvContentPartPr>
              <p14:xfrm>
                <a:off x="6170742" y="4472567"/>
                <a:ext cx="179280" cy="8100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120EE620-6264-AA46-99BF-C80316068534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6155622" y="4457447"/>
                  <a:ext cx="2098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xmlns="" id="{330A6D0C-959B-EA49-A9EF-19599FD33752}"/>
                    </a:ext>
                  </a:extLst>
                </p14:cNvPr>
                <p14:cNvContentPartPr/>
                <p14:nvPr/>
              </p14:nvContentPartPr>
              <p14:xfrm>
                <a:off x="6401862" y="4501367"/>
                <a:ext cx="57960" cy="612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330A6D0C-959B-EA49-A9EF-19599FD33752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6386382" y="448624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xmlns="" id="{19ADD1E6-E493-1641-9ACD-FF3787BD264E}"/>
                    </a:ext>
                  </a:extLst>
                </p14:cNvPr>
                <p14:cNvContentPartPr/>
                <p14:nvPr/>
              </p14:nvContentPartPr>
              <p14:xfrm>
                <a:off x="6517062" y="4438007"/>
                <a:ext cx="179280" cy="11592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19ADD1E6-E493-1641-9ACD-FF3787BD264E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6501942" y="4422527"/>
                  <a:ext cx="20988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2" name="Group 361">
            <a:extLst>
              <a:ext uri="{FF2B5EF4-FFF2-40B4-BE49-F238E27FC236}">
                <a16:creationId xmlns:a16="http://schemas.microsoft.com/office/drawing/2014/main" xmlns="" id="{7ADED75E-9E3C-C74D-BA42-DE1762C6AB45}"/>
              </a:ext>
            </a:extLst>
          </p:cNvPr>
          <p:cNvGrpSpPr/>
          <p:nvPr/>
        </p:nvGrpSpPr>
        <p:grpSpPr>
          <a:xfrm>
            <a:off x="6996222" y="4622687"/>
            <a:ext cx="855000" cy="219600"/>
            <a:chOff x="6996222" y="4622687"/>
            <a:chExt cx="855000" cy="21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xmlns="" id="{8661BB4B-EE3F-8C41-BFE8-B2DA4E64C0CB}"/>
                    </a:ext>
                  </a:extLst>
                </p14:cNvPr>
                <p14:cNvContentPartPr/>
                <p14:nvPr/>
              </p14:nvContentPartPr>
              <p14:xfrm>
                <a:off x="6996222" y="4744007"/>
                <a:ext cx="213480" cy="1188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8661BB4B-EE3F-8C41-BFE8-B2DA4E64C0CB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6981102" y="4728527"/>
                  <a:ext cx="2437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xmlns="" id="{8E801E9B-4437-E14A-A1E2-8F01CD9A21D5}"/>
                    </a:ext>
                  </a:extLst>
                </p14:cNvPr>
                <p14:cNvContentPartPr/>
                <p14:nvPr/>
              </p14:nvContentPartPr>
              <p14:xfrm>
                <a:off x="7082982" y="4657247"/>
                <a:ext cx="17640" cy="15624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8E801E9B-4437-E14A-A1E2-8F01CD9A21D5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7067862" y="4642127"/>
                  <a:ext cx="4824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xmlns="" id="{86042DF3-84BD-2B4F-A784-E6A43749BAD8}"/>
                    </a:ext>
                  </a:extLst>
                </p14:cNvPr>
                <p14:cNvContentPartPr/>
                <p14:nvPr/>
              </p14:nvContentPartPr>
              <p14:xfrm>
                <a:off x="7371702" y="4668767"/>
                <a:ext cx="219600" cy="8712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86042DF3-84BD-2B4F-A784-E6A43749BAD8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7356222" y="4653647"/>
                  <a:ext cx="2502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xmlns="" id="{BB297B2E-A38B-5D41-B5EB-E62B1F546B30}"/>
                    </a:ext>
                  </a:extLst>
                </p14:cNvPr>
                <p14:cNvContentPartPr/>
                <p14:nvPr/>
              </p14:nvContentPartPr>
              <p14:xfrm>
                <a:off x="7677702" y="4639967"/>
                <a:ext cx="23400" cy="20232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BB297B2E-A38B-5D41-B5EB-E62B1F546B30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7662222" y="4624847"/>
                  <a:ext cx="5400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xmlns="" id="{1A372117-D286-0C4B-960C-CDA3C360E3A6}"/>
                    </a:ext>
                  </a:extLst>
                </p14:cNvPr>
                <p14:cNvContentPartPr/>
                <p14:nvPr/>
              </p14:nvContentPartPr>
              <p14:xfrm>
                <a:off x="7671942" y="4622687"/>
                <a:ext cx="179280" cy="11592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1A372117-D286-0C4B-960C-CDA3C360E3A6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7656462" y="4607207"/>
                  <a:ext cx="20988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1" name="Group 380">
            <a:extLst>
              <a:ext uri="{FF2B5EF4-FFF2-40B4-BE49-F238E27FC236}">
                <a16:creationId xmlns:a16="http://schemas.microsoft.com/office/drawing/2014/main" xmlns="" id="{972863A1-8F5D-E84D-9C9E-50747F5CCD8F}"/>
              </a:ext>
            </a:extLst>
          </p:cNvPr>
          <p:cNvGrpSpPr/>
          <p:nvPr/>
        </p:nvGrpSpPr>
        <p:grpSpPr>
          <a:xfrm>
            <a:off x="946422" y="5286527"/>
            <a:ext cx="104400" cy="57960"/>
            <a:chOff x="946422" y="5286527"/>
            <a:chExt cx="10440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xmlns="" id="{07B42386-C8D0-9542-9DF2-57B534A657AB}"/>
                    </a:ext>
                  </a:extLst>
                </p14:cNvPr>
                <p14:cNvContentPartPr/>
                <p14:nvPr/>
              </p14:nvContentPartPr>
              <p14:xfrm>
                <a:off x="946422" y="5286527"/>
                <a:ext cx="63720" cy="1188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07B42386-C8D0-9542-9DF2-57B534A657AB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931302" y="527140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xmlns="" id="{C8DE3A24-9D68-C945-9037-8FD8A3A764BC}"/>
                    </a:ext>
                  </a:extLst>
                </p14:cNvPr>
                <p14:cNvContentPartPr/>
                <p14:nvPr/>
              </p14:nvContentPartPr>
              <p14:xfrm>
                <a:off x="963702" y="5338367"/>
                <a:ext cx="87120" cy="612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C8DE3A24-9D68-C945-9037-8FD8A3A764BC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948582" y="532324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0" name="Group 379">
            <a:extLst>
              <a:ext uri="{FF2B5EF4-FFF2-40B4-BE49-F238E27FC236}">
                <a16:creationId xmlns:a16="http://schemas.microsoft.com/office/drawing/2014/main" xmlns="" id="{ADCC112B-3631-8949-A757-71A623C7E869}"/>
              </a:ext>
            </a:extLst>
          </p:cNvPr>
          <p:cNvGrpSpPr/>
          <p:nvPr/>
        </p:nvGrpSpPr>
        <p:grpSpPr>
          <a:xfrm>
            <a:off x="1419822" y="5147927"/>
            <a:ext cx="2765520" cy="306360"/>
            <a:chOff x="1419822" y="5147927"/>
            <a:chExt cx="2765520" cy="30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xmlns="" id="{E2F55362-7410-CF45-892C-EF21FBF7BF6C}"/>
                    </a:ext>
                  </a:extLst>
                </p14:cNvPr>
                <p14:cNvContentPartPr/>
                <p14:nvPr/>
              </p14:nvContentPartPr>
              <p14:xfrm>
                <a:off x="1419822" y="5269247"/>
                <a:ext cx="248760" cy="9288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E2F55362-7410-CF45-892C-EF21FBF7BF6C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1404702" y="5253767"/>
                  <a:ext cx="2790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xmlns="" id="{8A8CEC79-2EFD-AB4C-BFE0-9FC933A8F357}"/>
                    </a:ext>
                  </a:extLst>
                </p14:cNvPr>
                <p14:cNvContentPartPr/>
                <p14:nvPr/>
              </p14:nvContentPartPr>
              <p14:xfrm>
                <a:off x="1829862" y="5211287"/>
                <a:ext cx="144720" cy="20808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8A8CEC79-2EFD-AB4C-BFE0-9FC933A8F357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1814382" y="5196167"/>
                  <a:ext cx="17532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xmlns="" id="{37577951-9A5A-BF45-AD0D-2C57A201CE61}"/>
                    </a:ext>
                  </a:extLst>
                </p14:cNvPr>
                <p14:cNvContentPartPr/>
                <p14:nvPr/>
              </p14:nvContentPartPr>
              <p14:xfrm>
                <a:off x="1985742" y="5303807"/>
                <a:ext cx="248760" cy="8712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37577951-9A5A-BF45-AD0D-2C57A201CE61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1970262" y="5288687"/>
                  <a:ext cx="2790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xmlns="" id="{E38444E3-6019-2B4A-8FC7-231455CE0E7A}"/>
                    </a:ext>
                  </a:extLst>
                </p14:cNvPr>
                <p14:cNvContentPartPr/>
                <p14:nvPr/>
              </p14:nvContentPartPr>
              <p14:xfrm>
                <a:off x="2349342" y="5338367"/>
                <a:ext cx="110160" cy="612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E38444E3-6019-2B4A-8FC7-231455CE0E7A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2334222" y="5323247"/>
                  <a:ext cx="1404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2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xmlns="" id="{F6583BD5-AE9C-E44F-A732-DA50E36167BD}"/>
                    </a:ext>
                  </a:extLst>
                </p14:cNvPr>
                <p14:cNvContentPartPr/>
                <p14:nvPr/>
              </p14:nvContentPartPr>
              <p14:xfrm>
                <a:off x="2574342" y="5280767"/>
                <a:ext cx="6120" cy="10440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F6583BD5-AE9C-E44F-A732-DA50E36167BD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2559222" y="5265287"/>
                  <a:ext cx="367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4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xmlns="" id="{19C9FC00-E7B4-E143-91B9-0C1499B865C3}"/>
                    </a:ext>
                  </a:extLst>
                </p14:cNvPr>
                <p14:cNvContentPartPr/>
                <p14:nvPr/>
              </p14:nvContentPartPr>
              <p14:xfrm>
                <a:off x="2591622" y="5211287"/>
                <a:ext cx="179280" cy="20232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19C9FC00-E7B4-E143-91B9-0C1499B865C3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2576502" y="5196167"/>
                  <a:ext cx="20988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6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xmlns="" id="{745A9E7E-D8B7-3E40-B012-80206F2EFD9D}"/>
                    </a:ext>
                  </a:extLst>
                </p14:cNvPr>
                <p14:cNvContentPartPr/>
                <p14:nvPr/>
              </p14:nvContentPartPr>
              <p14:xfrm>
                <a:off x="2891862" y="5263487"/>
                <a:ext cx="39960" cy="16524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745A9E7E-D8B7-3E40-B012-80206F2EFD9D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2876742" y="5248007"/>
                  <a:ext cx="705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xmlns="" id="{F9694139-692D-FB40-B4FA-1FA78CDF83E4}"/>
                    </a:ext>
                  </a:extLst>
                </p14:cNvPr>
                <p14:cNvContentPartPr/>
                <p14:nvPr/>
              </p14:nvContentPartPr>
              <p14:xfrm>
                <a:off x="2868822" y="5240447"/>
                <a:ext cx="115920" cy="6372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F9694139-692D-FB40-B4FA-1FA78CDF83E4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2853702" y="5224967"/>
                  <a:ext cx="14616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xmlns="" id="{E8EEFA7C-FDC1-1346-B5DF-DA2C67C7E0B5}"/>
                    </a:ext>
                  </a:extLst>
                </p14:cNvPr>
                <p14:cNvContentPartPr/>
                <p14:nvPr/>
              </p14:nvContentPartPr>
              <p14:xfrm>
                <a:off x="2984382" y="5147927"/>
                <a:ext cx="119160" cy="7524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E8EEFA7C-FDC1-1346-B5DF-DA2C67C7E0B5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2968902" y="5132807"/>
                  <a:ext cx="1494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xmlns="" id="{CA6B6E37-8452-8E46-B3B0-6F11997FC232}"/>
                    </a:ext>
                  </a:extLst>
                </p14:cNvPr>
                <p14:cNvContentPartPr/>
                <p14:nvPr/>
              </p14:nvContentPartPr>
              <p14:xfrm>
                <a:off x="3261582" y="5344127"/>
                <a:ext cx="271800" cy="36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CA6B6E37-8452-8E46-B3B0-6F11997FC232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3246102" y="5329007"/>
                  <a:ext cx="3020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xmlns="" id="{0A1F44CB-863E-2540-A134-4622BBCBCAEC}"/>
                    </a:ext>
                  </a:extLst>
                </p14:cNvPr>
                <p14:cNvContentPartPr/>
                <p14:nvPr/>
              </p14:nvContentPartPr>
              <p14:xfrm>
                <a:off x="3405582" y="5275007"/>
                <a:ext cx="46440" cy="13896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0A1F44CB-863E-2540-A134-4622BBCBCAEC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3390462" y="5259527"/>
                  <a:ext cx="770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6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xmlns="" id="{D92E1D9B-5FC7-C044-893F-DCB5A840BB7D}"/>
                    </a:ext>
                  </a:extLst>
                </p14:cNvPr>
                <p14:cNvContentPartPr/>
                <p14:nvPr/>
              </p14:nvContentPartPr>
              <p14:xfrm>
                <a:off x="3700062" y="5303807"/>
                <a:ext cx="277560" cy="9000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D92E1D9B-5FC7-C044-893F-DCB5A840BB7D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3684942" y="5288687"/>
                  <a:ext cx="30780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xmlns="" id="{7F7CA68C-96EB-B74F-8063-38072277E4F4}"/>
                    </a:ext>
                  </a:extLst>
                </p14:cNvPr>
                <p14:cNvContentPartPr/>
                <p14:nvPr/>
              </p14:nvContentPartPr>
              <p14:xfrm>
                <a:off x="4034862" y="5269247"/>
                <a:ext cx="23400" cy="18504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7F7CA68C-96EB-B74F-8063-38072277E4F4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4019742" y="5253767"/>
                  <a:ext cx="540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xmlns="" id="{1F2FB817-4594-6F41-AA87-78DF21F64109}"/>
                    </a:ext>
                  </a:extLst>
                </p14:cNvPr>
                <p14:cNvContentPartPr/>
                <p14:nvPr/>
              </p14:nvContentPartPr>
              <p14:xfrm>
                <a:off x="4023342" y="5246207"/>
                <a:ext cx="162000" cy="6948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1F2FB817-4594-6F41-AA87-78DF21F64109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4008222" y="5230727"/>
                  <a:ext cx="192600" cy="100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1" name="Group 400">
            <a:extLst>
              <a:ext uri="{FF2B5EF4-FFF2-40B4-BE49-F238E27FC236}">
                <a16:creationId xmlns:a16="http://schemas.microsoft.com/office/drawing/2014/main" xmlns="" id="{41136669-53D1-EF4E-9AEC-90206C32D376}"/>
              </a:ext>
            </a:extLst>
          </p:cNvPr>
          <p:cNvGrpSpPr/>
          <p:nvPr/>
        </p:nvGrpSpPr>
        <p:grpSpPr>
          <a:xfrm>
            <a:off x="686862" y="5673167"/>
            <a:ext cx="1547280" cy="145080"/>
            <a:chOff x="686862" y="5673167"/>
            <a:chExt cx="1547280" cy="14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xmlns="" id="{6A1B2604-97BB-E849-8045-47F6E7149157}"/>
                    </a:ext>
                  </a:extLst>
                </p14:cNvPr>
                <p14:cNvContentPartPr/>
                <p14:nvPr/>
              </p14:nvContentPartPr>
              <p14:xfrm>
                <a:off x="686862" y="5701967"/>
                <a:ext cx="121680" cy="11016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6A1B2604-97BB-E849-8045-47F6E7149157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671382" y="5686847"/>
                  <a:ext cx="15192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4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xmlns="" id="{8828D288-C304-4247-81DC-16A6E71CFBCE}"/>
                    </a:ext>
                  </a:extLst>
                </p14:cNvPr>
                <p14:cNvContentPartPr/>
                <p14:nvPr/>
              </p14:nvContentPartPr>
              <p14:xfrm>
                <a:off x="831222" y="5678927"/>
                <a:ext cx="57960" cy="9288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8828D288-C304-4247-81DC-16A6E71CFBCE}"/>
                    </a:ext>
                  </a:extLst>
                </p:cNvPr>
                <p:cNvPicPr/>
                <p:nvPr/>
              </p:nvPicPr>
              <p:blipFill>
                <a:blip r:embed="rId645"/>
                <a:stretch>
                  <a:fillRect/>
                </a:stretch>
              </p:blipFill>
              <p:spPr>
                <a:xfrm>
                  <a:off x="815742" y="5663807"/>
                  <a:ext cx="885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6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xmlns="" id="{B8ADD769-5F2F-6F4C-9D3F-77C467CB1818}"/>
                    </a:ext>
                  </a:extLst>
                </p14:cNvPr>
                <p14:cNvContentPartPr/>
                <p14:nvPr/>
              </p14:nvContentPartPr>
              <p14:xfrm>
                <a:off x="929142" y="5765687"/>
                <a:ext cx="150480" cy="5220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B8ADD769-5F2F-6F4C-9D3F-77C467CB1818}"/>
                    </a:ext>
                  </a:extLst>
                </p:cNvPr>
                <p:cNvPicPr/>
                <p:nvPr/>
              </p:nvPicPr>
              <p:blipFill>
                <a:blip r:embed="rId647"/>
                <a:stretch>
                  <a:fillRect/>
                </a:stretch>
              </p:blipFill>
              <p:spPr>
                <a:xfrm>
                  <a:off x="914022" y="5750207"/>
                  <a:ext cx="18108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8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xmlns="" id="{8C06594E-3594-2B49-B698-453A8E6DFEF4}"/>
                    </a:ext>
                  </a:extLst>
                </p14:cNvPr>
                <p14:cNvContentPartPr/>
                <p14:nvPr/>
              </p14:nvContentPartPr>
              <p14:xfrm>
                <a:off x="1148742" y="5736887"/>
                <a:ext cx="173520" cy="7524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8C06594E-3594-2B49-B698-453A8E6DFEF4}"/>
                    </a:ext>
                  </a:extLst>
                </p:cNvPr>
                <p:cNvPicPr/>
                <p:nvPr/>
              </p:nvPicPr>
              <p:blipFill>
                <a:blip r:embed="rId649"/>
                <a:stretch>
                  <a:fillRect/>
                </a:stretch>
              </p:blipFill>
              <p:spPr>
                <a:xfrm>
                  <a:off x="1133262" y="5721407"/>
                  <a:ext cx="2041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0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xmlns="" id="{B36CE04D-CE75-474A-B98A-74DB6F37D7BC}"/>
                    </a:ext>
                  </a:extLst>
                </p14:cNvPr>
                <p14:cNvContentPartPr/>
                <p14:nvPr/>
              </p14:nvContentPartPr>
              <p14:xfrm>
                <a:off x="1414062" y="5748407"/>
                <a:ext cx="6120" cy="6372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B36CE04D-CE75-474A-B98A-74DB6F37D7BC}"/>
                    </a:ext>
                  </a:extLst>
                </p:cNvPr>
                <p:cNvPicPr/>
                <p:nvPr/>
              </p:nvPicPr>
              <p:blipFill>
                <a:blip r:embed="rId651"/>
                <a:stretch>
                  <a:fillRect/>
                </a:stretch>
              </p:blipFill>
              <p:spPr>
                <a:xfrm>
                  <a:off x="1398942" y="5732927"/>
                  <a:ext cx="367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2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xmlns="" id="{A661DC35-F4F2-5945-99E2-A1B2BAD9456A}"/>
                    </a:ext>
                  </a:extLst>
                </p14:cNvPr>
                <p14:cNvContentPartPr/>
                <p14:nvPr/>
              </p14:nvContentPartPr>
              <p14:xfrm>
                <a:off x="1425582" y="5673167"/>
                <a:ext cx="360" cy="612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A661DC35-F4F2-5945-99E2-A1B2BAD9456A}"/>
                    </a:ext>
                  </a:extLst>
                </p:cNvPr>
                <p:cNvPicPr/>
                <p:nvPr/>
              </p:nvPicPr>
              <p:blipFill>
                <a:blip r:embed="rId653"/>
                <a:stretch>
                  <a:fillRect/>
                </a:stretch>
              </p:blipFill>
              <p:spPr>
                <a:xfrm>
                  <a:off x="1410462" y="5658047"/>
                  <a:ext cx="309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4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xmlns="" id="{DC031119-E10A-914F-991A-EEBBCA150132}"/>
                    </a:ext>
                  </a:extLst>
                </p14:cNvPr>
                <p14:cNvContentPartPr/>
                <p14:nvPr/>
              </p14:nvContentPartPr>
              <p14:xfrm>
                <a:off x="1535382" y="5759927"/>
                <a:ext cx="110160" cy="5220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DC031119-E10A-914F-991A-EEBBCA150132}"/>
                    </a:ext>
                  </a:extLst>
                </p:cNvPr>
                <p:cNvPicPr/>
                <p:nvPr/>
              </p:nvPicPr>
              <p:blipFill>
                <a:blip r:embed="rId655"/>
                <a:stretch>
                  <a:fillRect/>
                </a:stretch>
              </p:blipFill>
              <p:spPr>
                <a:xfrm>
                  <a:off x="1520262" y="5744447"/>
                  <a:ext cx="1404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6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xmlns="" id="{1F56B659-2B29-7842-AF65-A6CA3ADB1CE0}"/>
                    </a:ext>
                  </a:extLst>
                </p14:cNvPr>
                <p14:cNvContentPartPr/>
                <p14:nvPr/>
              </p14:nvContentPartPr>
              <p14:xfrm>
                <a:off x="1714302" y="5742647"/>
                <a:ext cx="156240" cy="6948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1F56B659-2B29-7842-AF65-A6CA3ADB1CE0}"/>
                    </a:ext>
                  </a:extLst>
                </p:cNvPr>
                <p:cNvPicPr/>
                <p:nvPr/>
              </p:nvPicPr>
              <p:blipFill>
                <a:blip r:embed="rId657"/>
                <a:stretch>
                  <a:fillRect/>
                </a:stretch>
              </p:blipFill>
              <p:spPr>
                <a:xfrm>
                  <a:off x="1699182" y="5727167"/>
                  <a:ext cx="18684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8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xmlns="" id="{3C8C3997-D284-3647-8D70-32CBEE750A0F}"/>
                    </a:ext>
                  </a:extLst>
                </p14:cNvPr>
                <p14:cNvContentPartPr/>
                <p14:nvPr/>
              </p14:nvContentPartPr>
              <p14:xfrm>
                <a:off x="1962702" y="5719607"/>
                <a:ext cx="98640" cy="8712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3C8C3997-D284-3647-8D70-32CBEE750A0F}"/>
                    </a:ext>
                  </a:extLst>
                </p:cNvPr>
                <p:cNvPicPr/>
                <p:nvPr/>
              </p:nvPicPr>
              <p:blipFill>
                <a:blip r:embed="rId659"/>
                <a:stretch>
                  <a:fillRect/>
                </a:stretch>
              </p:blipFill>
              <p:spPr>
                <a:xfrm>
                  <a:off x="1947222" y="5704127"/>
                  <a:ext cx="12888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0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xmlns="" id="{8D04B238-BD65-364B-BCAE-C20BAE0699E0}"/>
                    </a:ext>
                  </a:extLst>
                </p14:cNvPr>
                <p14:cNvContentPartPr/>
                <p14:nvPr/>
              </p14:nvContentPartPr>
              <p14:xfrm>
                <a:off x="2106702" y="5725367"/>
                <a:ext cx="127440" cy="9288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8D04B238-BD65-364B-BCAE-C20BAE0699E0}"/>
                    </a:ext>
                  </a:extLst>
                </p:cNvPr>
                <p:cNvPicPr/>
                <p:nvPr/>
              </p:nvPicPr>
              <p:blipFill>
                <a:blip r:embed="rId661"/>
                <a:stretch>
                  <a:fillRect/>
                </a:stretch>
              </p:blipFill>
              <p:spPr>
                <a:xfrm>
                  <a:off x="2091582" y="5709887"/>
                  <a:ext cx="15768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4" name="Group 473">
            <a:extLst>
              <a:ext uri="{FF2B5EF4-FFF2-40B4-BE49-F238E27FC236}">
                <a16:creationId xmlns:a16="http://schemas.microsoft.com/office/drawing/2014/main" xmlns="" id="{D5B49502-9DAA-9248-AC1F-B39E876C9579}"/>
              </a:ext>
            </a:extLst>
          </p:cNvPr>
          <p:cNvGrpSpPr/>
          <p:nvPr/>
        </p:nvGrpSpPr>
        <p:grpSpPr>
          <a:xfrm>
            <a:off x="2482182" y="5436647"/>
            <a:ext cx="5409360" cy="1264320"/>
            <a:chOff x="2482182" y="5436647"/>
            <a:chExt cx="5409360" cy="126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2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xmlns="" id="{A5524345-BAB2-3C47-A92F-B4420140E800}"/>
                    </a:ext>
                  </a:extLst>
                </p14:cNvPr>
                <p14:cNvContentPartPr/>
                <p14:nvPr/>
              </p14:nvContentPartPr>
              <p14:xfrm>
                <a:off x="2482182" y="5742647"/>
                <a:ext cx="57960" cy="1764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A5524345-BAB2-3C47-A92F-B4420140E800}"/>
                    </a:ext>
                  </a:extLst>
                </p:cNvPr>
                <p:cNvPicPr/>
                <p:nvPr/>
              </p:nvPicPr>
              <p:blipFill>
                <a:blip r:embed="rId663"/>
                <a:stretch>
                  <a:fillRect/>
                </a:stretch>
              </p:blipFill>
              <p:spPr>
                <a:xfrm>
                  <a:off x="2466702" y="5727167"/>
                  <a:ext cx="885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4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xmlns="" id="{E4E7758E-517E-B64F-9AFC-186FE04F15E4}"/>
                    </a:ext>
                  </a:extLst>
                </p14:cNvPr>
                <p14:cNvContentPartPr/>
                <p14:nvPr/>
              </p14:nvContentPartPr>
              <p14:xfrm>
                <a:off x="2510982" y="5800247"/>
                <a:ext cx="52200" cy="1764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E4E7758E-517E-B64F-9AFC-186FE04F15E4}"/>
                    </a:ext>
                  </a:extLst>
                </p:cNvPr>
                <p:cNvPicPr/>
                <p:nvPr/>
              </p:nvPicPr>
              <p:blipFill>
                <a:blip r:embed="rId665"/>
                <a:stretch>
                  <a:fillRect/>
                </a:stretch>
              </p:blipFill>
              <p:spPr>
                <a:xfrm>
                  <a:off x="2495862" y="5785127"/>
                  <a:ext cx="828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6">
              <p14:nvContentPartPr>
                <p14:cNvPr id="425" name="Ink 424">
                  <a:extLst>
                    <a:ext uri="{FF2B5EF4-FFF2-40B4-BE49-F238E27FC236}">
                      <a16:creationId xmlns:a16="http://schemas.microsoft.com/office/drawing/2014/main" xmlns="" id="{373259C6-396B-FB4E-A9CE-F772CA148754}"/>
                    </a:ext>
                  </a:extLst>
                </p14:cNvPr>
                <p14:cNvContentPartPr/>
                <p14:nvPr/>
              </p14:nvContentPartPr>
              <p14:xfrm>
                <a:off x="2562822" y="6060167"/>
                <a:ext cx="69480" cy="11880"/>
              </p14:xfrm>
            </p:contentPart>
          </mc:Choice>
          <mc:Fallback xmlns="">
            <p:pic>
              <p:nvPicPr>
                <p:cNvPr id="425" name="Ink 424">
                  <a:extLst>
                    <a:ext uri="{FF2B5EF4-FFF2-40B4-BE49-F238E27FC236}">
                      <a16:creationId xmlns:a16="http://schemas.microsoft.com/office/drawing/2014/main" id="{373259C6-396B-FB4E-A9CE-F772CA148754}"/>
                    </a:ext>
                  </a:extLst>
                </p:cNvPr>
                <p:cNvPicPr/>
                <p:nvPr/>
              </p:nvPicPr>
              <p:blipFill>
                <a:blip r:embed="rId667"/>
                <a:stretch>
                  <a:fillRect/>
                </a:stretch>
              </p:blipFill>
              <p:spPr>
                <a:xfrm>
                  <a:off x="2547702" y="604468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8">
              <p14:nvContentPartPr>
                <p14:cNvPr id="426" name="Ink 425">
                  <a:extLst>
                    <a:ext uri="{FF2B5EF4-FFF2-40B4-BE49-F238E27FC236}">
                      <a16:creationId xmlns:a16="http://schemas.microsoft.com/office/drawing/2014/main" xmlns="" id="{01739055-80EF-A64E-8F19-69873E9028F5}"/>
                    </a:ext>
                  </a:extLst>
                </p14:cNvPr>
                <p14:cNvContentPartPr/>
                <p14:nvPr/>
              </p14:nvContentPartPr>
              <p14:xfrm>
                <a:off x="2591622" y="6117767"/>
                <a:ext cx="52200" cy="17640"/>
              </p14:xfrm>
            </p:contentPart>
          </mc:Choice>
          <mc:Fallback xmlns="">
            <p:pic>
              <p:nvPicPr>
                <p:cNvPr id="426" name="Ink 425">
                  <a:extLst>
                    <a:ext uri="{FF2B5EF4-FFF2-40B4-BE49-F238E27FC236}">
                      <a16:creationId xmlns:a16="http://schemas.microsoft.com/office/drawing/2014/main" id="{01739055-80EF-A64E-8F19-69873E9028F5}"/>
                    </a:ext>
                  </a:extLst>
                </p:cNvPr>
                <p:cNvPicPr/>
                <p:nvPr/>
              </p:nvPicPr>
              <p:blipFill>
                <a:blip r:embed="rId669"/>
                <a:stretch>
                  <a:fillRect/>
                </a:stretch>
              </p:blipFill>
              <p:spPr>
                <a:xfrm>
                  <a:off x="2576502" y="6102647"/>
                  <a:ext cx="828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0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xmlns="" id="{FBED4D0F-32C1-A340-AB0C-E7BD955B583D}"/>
                    </a:ext>
                  </a:extLst>
                </p14:cNvPr>
                <p14:cNvContentPartPr/>
                <p14:nvPr/>
              </p14:nvContentPartPr>
              <p14:xfrm>
                <a:off x="2857302" y="5731127"/>
                <a:ext cx="225360" cy="9288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FBED4D0F-32C1-A340-AB0C-E7BD955B583D}"/>
                    </a:ext>
                  </a:extLst>
                </p:cNvPr>
                <p:cNvPicPr/>
                <p:nvPr/>
              </p:nvPicPr>
              <p:blipFill>
                <a:blip r:embed="rId671"/>
                <a:stretch>
                  <a:fillRect/>
                </a:stretch>
              </p:blipFill>
              <p:spPr>
                <a:xfrm>
                  <a:off x="2842182" y="5715647"/>
                  <a:ext cx="2559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2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xmlns="" id="{60946CE1-2C18-7F4C-83A8-C327AF794454}"/>
                    </a:ext>
                  </a:extLst>
                </p14:cNvPr>
                <p14:cNvContentPartPr/>
                <p14:nvPr/>
              </p14:nvContentPartPr>
              <p14:xfrm>
                <a:off x="3215142" y="5638607"/>
                <a:ext cx="115920" cy="12168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60946CE1-2C18-7F4C-83A8-C327AF794454}"/>
                    </a:ext>
                  </a:extLst>
                </p:cNvPr>
                <p:cNvPicPr/>
                <p:nvPr/>
              </p:nvPicPr>
              <p:blipFill>
                <a:blip r:embed="rId673"/>
                <a:stretch>
                  <a:fillRect/>
                </a:stretch>
              </p:blipFill>
              <p:spPr>
                <a:xfrm>
                  <a:off x="3200022" y="5623487"/>
                  <a:ext cx="1461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4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xmlns="" id="{EA2BB966-DD74-D540-930A-932765777DAB}"/>
                    </a:ext>
                  </a:extLst>
                </p14:cNvPr>
                <p14:cNvContentPartPr/>
                <p14:nvPr/>
              </p14:nvContentPartPr>
              <p14:xfrm>
                <a:off x="3533382" y="5748407"/>
                <a:ext cx="86400" cy="2916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EA2BB966-DD74-D540-930A-932765777DAB}"/>
                    </a:ext>
                  </a:extLst>
                </p:cNvPr>
                <p:cNvPicPr/>
                <p:nvPr/>
              </p:nvPicPr>
              <p:blipFill>
                <a:blip r:embed="rId675"/>
                <a:stretch>
                  <a:fillRect/>
                </a:stretch>
              </p:blipFill>
              <p:spPr>
                <a:xfrm>
                  <a:off x="3518262" y="5732927"/>
                  <a:ext cx="11664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6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xmlns="" id="{B35BB174-DFCC-364C-86BB-589FEA0FB572}"/>
                    </a:ext>
                  </a:extLst>
                </p14:cNvPr>
                <p14:cNvContentPartPr/>
                <p14:nvPr/>
              </p14:nvContentPartPr>
              <p14:xfrm>
                <a:off x="3549942" y="5823287"/>
                <a:ext cx="87120" cy="1764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B35BB174-DFCC-364C-86BB-589FEA0FB572}"/>
                    </a:ext>
                  </a:extLst>
                </p:cNvPr>
                <p:cNvPicPr/>
                <p:nvPr/>
              </p:nvPicPr>
              <p:blipFill>
                <a:blip r:embed="rId677"/>
                <a:stretch>
                  <a:fillRect/>
                </a:stretch>
              </p:blipFill>
              <p:spPr>
                <a:xfrm>
                  <a:off x="3534822" y="5808167"/>
                  <a:ext cx="1173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8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xmlns="" id="{2C96BC59-6AD6-9A42-9424-D2DDECF2B6EE}"/>
                    </a:ext>
                  </a:extLst>
                </p14:cNvPr>
                <p14:cNvContentPartPr/>
                <p14:nvPr/>
              </p14:nvContentPartPr>
              <p14:xfrm>
                <a:off x="4006062" y="5707727"/>
                <a:ext cx="242640" cy="7524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2C96BC59-6AD6-9A42-9424-D2DDECF2B6EE}"/>
                    </a:ext>
                  </a:extLst>
                </p:cNvPr>
                <p:cNvPicPr/>
                <p:nvPr/>
              </p:nvPicPr>
              <p:blipFill>
                <a:blip r:embed="rId679"/>
                <a:stretch>
                  <a:fillRect/>
                </a:stretch>
              </p:blipFill>
              <p:spPr>
                <a:xfrm>
                  <a:off x="3990942" y="5692607"/>
                  <a:ext cx="2732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0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xmlns="" id="{71D263F8-0760-2240-9F6D-505421DBB347}"/>
                    </a:ext>
                  </a:extLst>
                </p14:cNvPr>
                <p14:cNvContentPartPr/>
                <p14:nvPr/>
              </p14:nvContentPartPr>
              <p14:xfrm>
                <a:off x="4416102" y="5621327"/>
                <a:ext cx="138960" cy="21960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71D263F8-0760-2240-9F6D-505421DBB347}"/>
                    </a:ext>
                  </a:extLst>
                </p:cNvPr>
                <p:cNvPicPr/>
                <p:nvPr/>
              </p:nvPicPr>
              <p:blipFill>
                <a:blip r:embed="rId681"/>
                <a:stretch>
                  <a:fillRect/>
                </a:stretch>
              </p:blipFill>
              <p:spPr>
                <a:xfrm>
                  <a:off x="4400622" y="5606207"/>
                  <a:ext cx="16956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2">
              <p14:nvContentPartPr>
                <p14:cNvPr id="404" name="Ink 403">
                  <a:extLst>
                    <a:ext uri="{FF2B5EF4-FFF2-40B4-BE49-F238E27FC236}">
                      <a16:creationId xmlns:a16="http://schemas.microsoft.com/office/drawing/2014/main" xmlns="" id="{843A9B34-44A9-7E47-91BD-DC619532F9D0}"/>
                    </a:ext>
                  </a:extLst>
                </p14:cNvPr>
                <p14:cNvContentPartPr/>
                <p14:nvPr/>
              </p14:nvContentPartPr>
              <p14:xfrm>
                <a:off x="4589262" y="5678927"/>
                <a:ext cx="248760" cy="87120"/>
              </p14:xfrm>
            </p:contentPart>
          </mc:Choice>
          <mc:Fallback xmlns="">
            <p:pic>
              <p:nvPicPr>
                <p:cNvPr id="404" name="Ink 403">
                  <a:extLst>
                    <a:ext uri="{FF2B5EF4-FFF2-40B4-BE49-F238E27FC236}">
                      <a16:creationId xmlns:a16="http://schemas.microsoft.com/office/drawing/2014/main" id="{843A9B34-44A9-7E47-91BD-DC619532F9D0}"/>
                    </a:ext>
                  </a:extLst>
                </p:cNvPr>
                <p:cNvPicPr/>
                <p:nvPr/>
              </p:nvPicPr>
              <p:blipFill>
                <a:blip r:embed="rId683"/>
                <a:stretch>
                  <a:fillRect/>
                </a:stretch>
              </p:blipFill>
              <p:spPr>
                <a:xfrm>
                  <a:off x="4573782" y="5663807"/>
                  <a:ext cx="2790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4">
              <p14:nvContentPartPr>
                <p14:cNvPr id="405" name="Ink 404">
                  <a:extLst>
                    <a:ext uri="{FF2B5EF4-FFF2-40B4-BE49-F238E27FC236}">
                      <a16:creationId xmlns:a16="http://schemas.microsoft.com/office/drawing/2014/main" xmlns="" id="{D8E89DBD-5F1E-404E-BF4E-9A363FFE03EA}"/>
                    </a:ext>
                  </a:extLst>
                </p14:cNvPr>
                <p14:cNvContentPartPr/>
                <p14:nvPr/>
              </p14:nvContentPartPr>
              <p14:xfrm>
                <a:off x="4952862" y="5719607"/>
                <a:ext cx="104400" cy="6120"/>
              </p14:xfrm>
            </p:contentPart>
          </mc:Choice>
          <mc:Fallback xmlns="">
            <p:pic>
              <p:nvPicPr>
                <p:cNvPr id="405" name="Ink 404">
                  <a:extLst>
                    <a:ext uri="{FF2B5EF4-FFF2-40B4-BE49-F238E27FC236}">
                      <a16:creationId xmlns:a16="http://schemas.microsoft.com/office/drawing/2014/main" id="{D8E89DBD-5F1E-404E-BF4E-9A363FFE03EA}"/>
                    </a:ext>
                  </a:extLst>
                </p:cNvPr>
                <p:cNvPicPr/>
                <p:nvPr/>
              </p:nvPicPr>
              <p:blipFill>
                <a:blip r:embed="rId685"/>
                <a:stretch>
                  <a:fillRect/>
                </a:stretch>
              </p:blipFill>
              <p:spPr>
                <a:xfrm>
                  <a:off x="4937742" y="5704127"/>
                  <a:ext cx="1346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6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xmlns="" id="{BDD63A6F-6D0A-3D4B-8574-68B5F8DFDBC8}"/>
                    </a:ext>
                  </a:extLst>
                </p14:cNvPr>
                <p14:cNvContentPartPr/>
                <p14:nvPr/>
              </p14:nvContentPartPr>
              <p14:xfrm>
                <a:off x="5189382" y="5661647"/>
                <a:ext cx="17640" cy="98640"/>
              </p14:xfrm>
            </p:contentPart>
          </mc:Choice>
          <mc:Fallback xmlns=""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BDD63A6F-6D0A-3D4B-8574-68B5F8DFDBC8}"/>
                    </a:ext>
                  </a:extLst>
                </p:cNvPr>
                <p:cNvPicPr/>
                <p:nvPr/>
              </p:nvPicPr>
              <p:blipFill>
                <a:blip r:embed="rId687"/>
                <a:stretch>
                  <a:fillRect/>
                </a:stretch>
              </p:blipFill>
              <p:spPr>
                <a:xfrm>
                  <a:off x="5174262" y="5646527"/>
                  <a:ext cx="482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8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xmlns="" id="{5A9EAE67-05D7-B746-AB64-AE2F973DE640}"/>
                    </a:ext>
                  </a:extLst>
                </p14:cNvPr>
                <p14:cNvContentPartPr/>
                <p14:nvPr/>
              </p14:nvContentPartPr>
              <p14:xfrm>
                <a:off x="5241582" y="5586767"/>
                <a:ext cx="167760" cy="22536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5A9EAE67-05D7-B746-AB64-AE2F973DE640}"/>
                    </a:ext>
                  </a:extLst>
                </p:cNvPr>
                <p:cNvPicPr/>
                <p:nvPr/>
              </p:nvPicPr>
              <p:blipFill>
                <a:blip r:embed="rId689"/>
                <a:stretch>
                  <a:fillRect/>
                </a:stretch>
              </p:blipFill>
              <p:spPr>
                <a:xfrm>
                  <a:off x="5226102" y="5571287"/>
                  <a:ext cx="1983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0">
              <p14:nvContentPartPr>
                <p14:cNvPr id="408" name="Ink 407">
                  <a:extLst>
                    <a:ext uri="{FF2B5EF4-FFF2-40B4-BE49-F238E27FC236}">
                      <a16:creationId xmlns:a16="http://schemas.microsoft.com/office/drawing/2014/main" xmlns="" id="{A14EF39E-1DE3-784C-B097-7FE70D7F58B9}"/>
                    </a:ext>
                  </a:extLst>
                </p14:cNvPr>
                <p14:cNvContentPartPr/>
                <p14:nvPr/>
              </p14:nvContentPartPr>
              <p14:xfrm>
                <a:off x="5564862" y="5650127"/>
                <a:ext cx="17640" cy="144720"/>
              </p14:xfrm>
            </p:contentPart>
          </mc:Choice>
          <mc:Fallback xmlns="">
            <p:pic>
              <p:nvPicPr>
                <p:cNvPr id="408" name="Ink 407">
                  <a:extLst>
                    <a:ext uri="{FF2B5EF4-FFF2-40B4-BE49-F238E27FC236}">
                      <a16:creationId xmlns:a16="http://schemas.microsoft.com/office/drawing/2014/main" id="{A14EF39E-1DE3-784C-B097-7FE70D7F58B9}"/>
                    </a:ext>
                  </a:extLst>
                </p:cNvPr>
                <p:cNvPicPr/>
                <p:nvPr/>
              </p:nvPicPr>
              <p:blipFill>
                <a:blip r:embed="rId691"/>
                <a:stretch>
                  <a:fillRect/>
                </a:stretch>
              </p:blipFill>
              <p:spPr>
                <a:xfrm>
                  <a:off x="5549382" y="5635007"/>
                  <a:ext cx="482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2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xmlns="" id="{09C28A8B-0C8C-A447-970E-5710D381CD14}"/>
                    </a:ext>
                  </a:extLst>
                </p14:cNvPr>
                <p14:cNvContentPartPr/>
                <p14:nvPr/>
              </p14:nvContentPartPr>
              <p14:xfrm>
                <a:off x="5587902" y="5638607"/>
                <a:ext cx="92880" cy="8712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09C28A8B-0C8C-A447-970E-5710D381CD14}"/>
                    </a:ext>
                  </a:extLst>
                </p:cNvPr>
                <p:cNvPicPr/>
                <p:nvPr/>
              </p:nvPicPr>
              <p:blipFill>
                <a:blip r:embed="rId693"/>
                <a:stretch>
                  <a:fillRect/>
                </a:stretch>
              </p:blipFill>
              <p:spPr>
                <a:xfrm>
                  <a:off x="5572422" y="5623487"/>
                  <a:ext cx="1231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4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xmlns="" id="{30D90667-35FF-A94B-9166-814783D431B0}"/>
                    </a:ext>
                  </a:extLst>
                </p14:cNvPr>
                <p14:cNvContentPartPr/>
                <p14:nvPr/>
              </p14:nvContentPartPr>
              <p14:xfrm>
                <a:off x="5738022" y="5546087"/>
                <a:ext cx="98640" cy="6372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30D90667-35FF-A94B-9166-814783D431B0}"/>
                    </a:ext>
                  </a:extLst>
                </p:cNvPr>
                <p:cNvPicPr/>
                <p:nvPr/>
              </p:nvPicPr>
              <p:blipFill>
                <a:blip r:embed="rId695"/>
                <a:stretch>
                  <a:fillRect/>
                </a:stretch>
              </p:blipFill>
              <p:spPr>
                <a:xfrm>
                  <a:off x="5722542" y="5530967"/>
                  <a:ext cx="1288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6">
              <p14:nvContentPartPr>
                <p14:cNvPr id="411" name="Ink 410">
                  <a:extLst>
                    <a:ext uri="{FF2B5EF4-FFF2-40B4-BE49-F238E27FC236}">
                      <a16:creationId xmlns:a16="http://schemas.microsoft.com/office/drawing/2014/main" xmlns="" id="{84AC3B7C-F193-A84E-97DF-925667C06B3B}"/>
                    </a:ext>
                  </a:extLst>
                </p14:cNvPr>
                <p14:cNvContentPartPr/>
                <p14:nvPr/>
              </p14:nvContentPartPr>
              <p14:xfrm>
                <a:off x="5951502" y="5667407"/>
                <a:ext cx="210600" cy="17640"/>
              </p14:xfrm>
            </p:contentPart>
          </mc:Choice>
          <mc:Fallback xmlns="">
            <p:pic>
              <p:nvPicPr>
                <p:cNvPr id="411" name="Ink 410">
                  <a:extLst>
                    <a:ext uri="{FF2B5EF4-FFF2-40B4-BE49-F238E27FC236}">
                      <a16:creationId xmlns:a16="http://schemas.microsoft.com/office/drawing/2014/main" id="{84AC3B7C-F193-A84E-97DF-925667C06B3B}"/>
                    </a:ext>
                  </a:extLst>
                </p:cNvPr>
                <p:cNvPicPr/>
                <p:nvPr/>
              </p:nvPicPr>
              <p:blipFill>
                <a:blip r:embed="rId697"/>
                <a:stretch>
                  <a:fillRect/>
                </a:stretch>
              </p:blipFill>
              <p:spPr>
                <a:xfrm>
                  <a:off x="5936382" y="5652287"/>
                  <a:ext cx="2412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8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xmlns="" id="{F3689D58-CCA3-E642-BC98-32A3BB794168}"/>
                    </a:ext>
                  </a:extLst>
                </p14:cNvPr>
                <p14:cNvContentPartPr/>
                <p14:nvPr/>
              </p14:nvContentPartPr>
              <p14:xfrm>
                <a:off x="6067062" y="5604047"/>
                <a:ext cx="11880" cy="150480"/>
              </p14:xfrm>
            </p:contentPart>
          </mc:Choice>
          <mc:Fallback xmlns=""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F3689D58-CCA3-E642-BC98-32A3BB794168}"/>
                    </a:ext>
                  </a:extLst>
                </p:cNvPr>
                <p:cNvPicPr/>
                <p:nvPr/>
              </p:nvPicPr>
              <p:blipFill>
                <a:blip r:embed="rId699"/>
                <a:stretch>
                  <a:fillRect/>
                </a:stretch>
              </p:blipFill>
              <p:spPr>
                <a:xfrm>
                  <a:off x="6051582" y="5588567"/>
                  <a:ext cx="424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0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xmlns="" id="{824F501F-3603-3448-98CA-5094A99E5078}"/>
                    </a:ext>
                  </a:extLst>
                </p14:cNvPr>
                <p14:cNvContentPartPr/>
                <p14:nvPr/>
              </p14:nvContentPartPr>
              <p14:xfrm>
                <a:off x="6315102" y="5621327"/>
                <a:ext cx="260280" cy="98640"/>
              </p14:xfrm>
            </p:contentPart>
          </mc:Choice>
          <mc:Fallback xmlns=""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824F501F-3603-3448-98CA-5094A99E5078}"/>
                    </a:ext>
                  </a:extLst>
                </p:cNvPr>
                <p:cNvPicPr/>
                <p:nvPr/>
              </p:nvPicPr>
              <p:blipFill>
                <a:blip r:embed="rId701"/>
                <a:stretch>
                  <a:fillRect/>
                </a:stretch>
              </p:blipFill>
              <p:spPr>
                <a:xfrm>
                  <a:off x="6299982" y="5606207"/>
                  <a:ext cx="2905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2">
              <p14:nvContentPartPr>
                <p14:cNvPr id="414" name="Ink 413">
                  <a:extLst>
                    <a:ext uri="{FF2B5EF4-FFF2-40B4-BE49-F238E27FC236}">
                      <a16:creationId xmlns:a16="http://schemas.microsoft.com/office/drawing/2014/main" xmlns="" id="{F3976E12-2401-ED42-8752-5FAF19C48C50}"/>
                    </a:ext>
                  </a:extLst>
                </p14:cNvPr>
                <p14:cNvContentPartPr/>
                <p14:nvPr/>
              </p14:nvContentPartPr>
              <p14:xfrm>
                <a:off x="6644142" y="5598287"/>
                <a:ext cx="17640" cy="179280"/>
              </p14:xfrm>
            </p:contentPart>
          </mc:Choice>
          <mc:Fallback xmlns="">
            <p:pic>
              <p:nvPicPr>
                <p:cNvPr id="414" name="Ink 413">
                  <a:extLst>
                    <a:ext uri="{FF2B5EF4-FFF2-40B4-BE49-F238E27FC236}">
                      <a16:creationId xmlns:a16="http://schemas.microsoft.com/office/drawing/2014/main" id="{F3976E12-2401-ED42-8752-5FAF19C48C50}"/>
                    </a:ext>
                  </a:extLst>
                </p:cNvPr>
                <p:cNvPicPr/>
                <p:nvPr/>
              </p:nvPicPr>
              <p:blipFill>
                <a:blip r:embed="rId703"/>
                <a:stretch>
                  <a:fillRect/>
                </a:stretch>
              </p:blipFill>
              <p:spPr>
                <a:xfrm>
                  <a:off x="6629022" y="5582807"/>
                  <a:ext cx="482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4">
              <p14:nvContentPartPr>
                <p14:cNvPr id="415" name="Ink 414">
                  <a:extLst>
                    <a:ext uri="{FF2B5EF4-FFF2-40B4-BE49-F238E27FC236}">
                      <a16:creationId xmlns:a16="http://schemas.microsoft.com/office/drawing/2014/main" xmlns="" id="{13F43912-AF5F-C84B-9E19-AE8775FD1B1D}"/>
                    </a:ext>
                  </a:extLst>
                </p14:cNvPr>
                <p14:cNvContentPartPr/>
                <p14:nvPr/>
              </p14:nvContentPartPr>
              <p14:xfrm>
                <a:off x="6632622" y="5609807"/>
                <a:ext cx="133200" cy="81000"/>
              </p14:xfrm>
            </p:contentPart>
          </mc:Choice>
          <mc:Fallback xmlns="">
            <p:pic>
              <p:nvPicPr>
                <p:cNvPr id="415" name="Ink 414">
                  <a:extLst>
                    <a:ext uri="{FF2B5EF4-FFF2-40B4-BE49-F238E27FC236}">
                      <a16:creationId xmlns:a16="http://schemas.microsoft.com/office/drawing/2014/main" id="{13F43912-AF5F-C84B-9E19-AE8775FD1B1D}"/>
                    </a:ext>
                  </a:extLst>
                </p:cNvPr>
                <p:cNvPicPr/>
                <p:nvPr/>
              </p:nvPicPr>
              <p:blipFill>
                <a:blip r:embed="rId705"/>
                <a:stretch>
                  <a:fillRect/>
                </a:stretch>
              </p:blipFill>
              <p:spPr>
                <a:xfrm>
                  <a:off x="6617502" y="5594687"/>
                  <a:ext cx="1638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6">
              <p14:nvContentPartPr>
                <p14:cNvPr id="417" name="Ink 416">
                  <a:extLst>
                    <a:ext uri="{FF2B5EF4-FFF2-40B4-BE49-F238E27FC236}">
                      <a16:creationId xmlns:a16="http://schemas.microsoft.com/office/drawing/2014/main" xmlns="" id="{0CEC5A47-BBC2-A244-AAF9-4AAD5BEBEAE8}"/>
                    </a:ext>
                  </a:extLst>
                </p14:cNvPr>
                <p14:cNvContentPartPr/>
                <p14:nvPr/>
              </p14:nvContentPartPr>
              <p14:xfrm>
                <a:off x="6904062" y="5644367"/>
                <a:ext cx="127440" cy="6120"/>
              </p14:xfrm>
            </p:contentPart>
          </mc:Choice>
          <mc:Fallback xmlns="">
            <p:pic>
              <p:nvPicPr>
                <p:cNvPr id="417" name="Ink 416">
                  <a:extLst>
                    <a:ext uri="{FF2B5EF4-FFF2-40B4-BE49-F238E27FC236}">
                      <a16:creationId xmlns:a16="http://schemas.microsoft.com/office/drawing/2014/main" id="{0CEC5A47-BBC2-A244-AAF9-4AAD5BEBEAE8}"/>
                    </a:ext>
                  </a:extLst>
                </p:cNvPr>
                <p:cNvPicPr/>
                <p:nvPr/>
              </p:nvPicPr>
              <p:blipFill>
                <a:blip r:embed="rId707"/>
                <a:stretch>
                  <a:fillRect/>
                </a:stretch>
              </p:blipFill>
              <p:spPr>
                <a:xfrm>
                  <a:off x="6888582" y="5629247"/>
                  <a:ext cx="1576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8">
              <p14:nvContentPartPr>
                <p14:cNvPr id="418" name="Ink 417">
                  <a:extLst>
                    <a:ext uri="{FF2B5EF4-FFF2-40B4-BE49-F238E27FC236}">
                      <a16:creationId xmlns:a16="http://schemas.microsoft.com/office/drawing/2014/main" xmlns="" id="{02CE881A-2F1A-984A-8543-4801091BFBDF}"/>
                    </a:ext>
                  </a:extLst>
                </p14:cNvPr>
                <p14:cNvContentPartPr/>
                <p14:nvPr/>
              </p14:nvContentPartPr>
              <p14:xfrm>
                <a:off x="7221582" y="5598287"/>
                <a:ext cx="236880" cy="69480"/>
              </p14:xfrm>
            </p:contentPart>
          </mc:Choice>
          <mc:Fallback xmlns="">
            <p:pic>
              <p:nvPicPr>
                <p:cNvPr id="418" name="Ink 417">
                  <a:extLst>
                    <a:ext uri="{FF2B5EF4-FFF2-40B4-BE49-F238E27FC236}">
                      <a16:creationId xmlns:a16="http://schemas.microsoft.com/office/drawing/2014/main" id="{02CE881A-2F1A-984A-8543-4801091BFBDF}"/>
                    </a:ext>
                  </a:extLst>
                </p:cNvPr>
                <p:cNvPicPr/>
                <p:nvPr/>
              </p:nvPicPr>
              <p:blipFill>
                <a:blip r:embed="rId709"/>
                <a:stretch>
                  <a:fillRect/>
                </a:stretch>
              </p:blipFill>
              <p:spPr>
                <a:xfrm>
                  <a:off x="7206102" y="5582807"/>
                  <a:ext cx="2674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0">
              <p14:nvContentPartPr>
                <p14:cNvPr id="419" name="Ink 418">
                  <a:extLst>
                    <a:ext uri="{FF2B5EF4-FFF2-40B4-BE49-F238E27FC236}">
                      <a16:creationId xmlns:a16="http://schemas.microsoft.com/office/drawing/2014/main" xmlns="" id="{07E6C821-85A4-3F47-8948-12054BB6AE73}"/>
                    </a:ext>
                  </a:extLst>
                </p14:cNvPr>
                <p14:cNvContentPartPr/>
                <p14:nvPr/>
              </p14:nvContentPartPr>
              <p14:xfrm>
                <a:off x="7516062" y="5586767"/>
                <a:ext cx="23400" cy="110160"/>
              </p14:xfrm>
            </p:contentPart>
          </mc:Choice>
          <mc:Fallback xmlns="">
            <p:pic>
              <p:nvPicPr>
                <p:cNvPr id="419" name="Ink 418">
                  <a:extLst>
                    <a:ext uri="{FF2B5EF4-FFF2-40B4-BE49-F238E27FC236}">
                      <a16:creationId xmlns:a16="http://schemas.microsoft.com/office/drawing/2014/main" id="{07E6C821-85A4-3F47-8948-12054BB6AE73}"/>
                    </a:ext>
                  </a:extLst>
                </p:cNvPr>
                <p:cNvPicPr/>
                <p:nvPr/>
              </p:nvPicPr>
              <p:blipFill>
                <a:blip r:embed="rId711"/>
                <a:stretch>
                  <a:fillRect/>
                </a:stretch>
              </p:blipFill>
              <p:spPr>
                <a:xfrm>
                  <a:off x="7500582" y="5571287"/>
                  <a:ext cx="540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2">
              <p14:nvContentPartPr>
                <p14:cNvPr id="420" name="Ink 419">
                  <a:extLst>
                    <a:ext uri="{FF2B5EF4-FFF2-40B4-BE49-F238E27FC236}">
                      <a16:creationId xmlns:a16="http://schemas.microsoft.com/office/drawing/2014/main" xmlns="" id="{39386D5B-85E4-354C-B524-10C4C744A7D4}"/>
                    </a:ext>
                  </a:extLst>
                </p14:cNvPr>
                <p14:cNvContentPartPr/>
                <p14:nvPr/>
              </p14:nvContentPartPr>
              <p14:xfrm>
                <a:off x="7510302" y="5557967"/>
                <a:ext cx="81000" cy="75240"/>
              </p14:xfrm>
            </p:contentPart>
          </mc:Choice>
          <mc:Fallback xmlns="">
            <p:pic>
              <p:nvPicPr>
                <p:cNvPr id="420" name="Ink 419">
                  <a:extLst>
                    <a:ext uri="{FF2B5EF4-FFF2-40B4-BE49-F238E27FC236}">
                      <a16:creationId xmlns:a16="http://schemas.microsoft.com/office/drawing/2014/main" id="{39386D5B-85E4-354C-B524-10C4C744A7D4}"/>
                    </a:ext>
                  </a:extLst>
                </p:cNvPr>
                <p:cNvPicPr/>
                <p:nvPr/>
              </p:nvPicPr>
              <p:blipFill>
                <a:blip r:embed="rId713"/>
                <a:stretch>
                  <a:fillRect/>
                </a:stretch>
              </p:blipFill>
              <p:spPr>
                <a:xfrm>
                  <a:off x="7494822" y="5542487"/>
                  <a:ext cx="1116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4">
              <p14:nvContentPartPr>
                <p14:cNvPr id="421" name="Ink 420">
                  <a:extLst>
                    <a:ext uri="{FF2B5EF4-FFF2-40B4-BE49-F238E27FC236}">
                      <a16:creationId xmlns:a16="http://schemas.microsoft.com/office/drawing/2014/main" xmlns="" id="{8440A31B-8AEB-4941-A7CE-243108D5A8B2}"/>
                    </a:ext>
                  </a:extLst>
                </p14:cNvPr>
                <p14:cNvContentPartPr/>
                <p14:nvPr/>
              </p14:nvContentPartPr>
              <p14:xfrm>
                <a:off x="7654302" y="5511527"/>
                <a:ext cx="121680" cy="219600"/>
              </p14:xfrm>
            </p:contentPart>
          </mc:Choice>
          <mc:Fallback xmlns="">
            <p:pic>
              <p:nvPicPr>
                <p:cNvPr id="421" name="Ink 420">
                  <a:extLst>
                    <a:ext uri="{FF2B5EF4-FFF2-40B4-BE49-F238E27FC236}">
                      <a16:creationId xmlns:a16="http://schemas.microsoft.com/office/drawing/2014/main" id="{8440A31B-8AEB-4941-A7CE-243108D5A8B2}"/>
                    </a:ext>
                  </a:extLst>
                </p:cNvPr>
                <p:cNvPicPr/>
                <p:nvPr/>
              </p:nvPicPr>
              <p:blipFill>
                <a:blip r:embed="rId715"/>
                <a:stretch>
                  <a:fillRect/>
                </a:stretch>
              </p:blipFill>
              <p:spPr>
                <a:xfrm>
                  <a:off x="7639182" y="5496407"/>
                  <a:ext cx="15192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6">
              <p14:nvContentPartPr>
                <p14:cNvPr id="422" name="Ink 421">
                  <a:extLst>
                    <a:ext uri="{FF2B5EF4-FFF2-40B4-BE49-F238E27FC236}">
                      <a16:creationId xmlns:a16="http://schemas.microsoft.com/office/drawing/2014/main" xmlns="" id="{ACB8C79F-5E8B-2947-9D99-88E430F8CADD}"/>
                    </a:ext>
                  </a:extLst>
                </p14:cNvPr>
                <p14:cNvContentPartPr/>
                <p14:nvPr/>
              </p14:nvContentPartPr>
              <p14:xfrm>
                <a:off x="7187022" y="5476967"/>
                <a:ext cx="138960" cy="289080"/>
              </p14:xfrm>
            </p:contentPart>
          </mc:Choice>
          <mc:Fallback xmlns="">
            <p:pic>
              <p:nvPicPr>
                <p:cNvPr id="422" name="Ink 421">
                  <a:extLst>
                    <a:ext uri="{FF2B5EF4-FFF2-40B4-BE49-F238E27FC236}">
                      <a16:creationId xmlns:a16="http://schemas.microsoft.com/office/drawing/2014/main" id="{ACB8C79F-5E8B-2947-9D99-88E430F8CADD}"/>
                    </a:ext>
                  </a:extLst>
                </p:cNvPr>
                <p:cNvPicPr/>
                <p:nvPr/>
              </p:nvPicPr>
              <p:blipFill>
                <a:blip r:embed="rId717"/>
                <a:stretch>
                  <a:fillRect/>
                </a:stretch>
              </p:blipFill>
              <p:spPr>
                <a:xfrm>
                  <a:off x="7171542" y="5461847"/>
                  <a:ext cx="16956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8">
              <p14:nvContentPartPr>
                <p14:cNvPr id="423" name="Ink 422">
                  <a:extLst>
                    <a:ext uri="{FF2B5EF4-FFF2-40B4-BE49-F238E27FC236}">
                      <a16:creationId xmlns:a16="http://schemas.microsoft.com/office/drawing/2014/main" xmlns="" id="{831C4FCF-8E71-1E45-98E5-65DD0DDE03EF}"/>
                    </a:ext>
                  </a:extLst>
                </p14:cNvPr>
                <p14:cNvContentPartPr/>
                <p14:nvPr/>
              </p14:nvContentPartPr>
              <p14:xfrm>
                <a:off x="7799382" y="5436647"/>
                <a:ext cx="92160" cy="98640"/>
              </p14:xfrm>
            </p:contentPart>
          </mc:Choice>
          <mc:Fallback xmlns="">
            <p:pic>
              <p:nvPicPr>
                <p:cNvPr id="423" name="Ink 422">
                  <a:extLst>
                    <a:ext uri="{FF2B5EF4-FFF2-40B4-BE49-F238E27FC236}">
                      <a16:creationId xmlns:a16="http://schemas.microsoft.com/office/drawing/2014/main" id="{831C4FCF-8E71-1E45-98E5-65DD0DDE03EF}"/>
                    </a:ext>
                  </a:extLst>
                </p:cNvPr>
                <p:cNvPicPr/>
                <p:nvPr/>
              </p:nvPicPr>
              <p:blipFill>
                <a:blip r:embed="rId719"/>
                <a:stretch>
                  <a:fillRect/>
                </a:stretch>
              </p:blipFill>
              <p:spPr>
                <a:xfrm>
                  <a:off x="7784262" y="5421167"/>
                  <a:ext cx="122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0">
              <p14:nvContentPartPr>
                <p14:cNvPr id="433" name="Ink 432">
                  <a:extLst>
                    <a:ext uri="{FF2B5EF4-FFF2-40B4-BE49-F238E27FC236}">
                      <a16:creationId xmlns:a16="http://schemas.microsoft.com/office/drawing/2014/main" xmlns="" id="{0D38A6D9-E919-6740-AEE0-A974CA2F0F66}"/>
                    </a:ext>
                  </a:extLst>
                </p14:cNvPr>
                <p14:cNvContentPartPr/>
                <p14:nvPr/>
              </p14:nvContentPartPr>
              <p14:xfrm>
                <a:off x="2857302" y="6060167"/>
                <a:ext cx="185040" cy="81000"/>
              </p14:xfrm>
            </p:contentPart>
          </mc:Choice>
          <mc:Fallback xmlns="">
            <p:pic>
              <p:nvPicPr>
                <p:cNvPr id="433" name="Ink 432">
                  <a:extLst>
                    <a:ext uri="{FF2B5EF4-FFF2-40B4-BE49-F238E27FC236}">
                      <a16:creationId xmlns:a16="http://schemas.microsoft.com/office/drawing/2014/main" id="{0D38A6D9-E919-6740-AEE0-A974CA2F0F66}"/>
                    </a:ext>
                  </a:extLst>
                </p:cNvPr>
                <p:cNvPicPr/>
                <p:nvPr/>
              </p:nvPicPr>
              <p:blipFill>
                <a:blip r:embed="rId721"/>
                <a:stretch>
                  <a:fillRect/>
                </a:stretch>
              </p:blipFill>
              <p:spPr>
                <a:xfrm>
                  <a:off x="2842182" y="6044687"/>
                  <a:ext cx="2156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2">
              <p14:nvContentPartPr>
                <p14:cNvPr id="434" name="Ink 433">
                  <a:extLst>
                    <a:ext uri="{FF2B5EF4-FFF2-40B4-BE49-F238E27FC236}">
                      <a16:creationId xmlns:a16="http://schemas.microsoft.com/office/drawing/2014/main" xmlns="" id="{CD2F404E-313F-4F4E-BC10-D86644C892BE}"/>
                    </a:ext>
                  </a:extLst>
                </p14:cNvPr>
                <p14:cNvContentPartPr/>
                <p14:nvPr/>
              </p14:nvContentPartPr>
              <p14:xfrm>
                <a:off x="3070782" y="5990687"/>
                <a:ext cx="115920" cy="63720"/>
              </p14:xfrm>
            </p:contentPart>
          </mc:Choice>
          <mc:Fallback xmlns="">
            <p:pic>
              <p:nvPicPr>
                <p:cNvPr id="434" name="Ink 433">
                  <a:extLst>
                    <a:ext uri="{FF2B5EF4-FFF2-40B4-BE49-F238E27FC236}">
                      <a16:creationId xmlns:a16="http://schemas.microsoft.com/office/drawing/2014/main" id="{CD2F404E-313F-4F4E-BC10-D86644C892BE}"/>
                    </a:ext>
                  </a:extLst>
                </p:cNvPr>
                <p:cNvPicPr/>
                <p:nvPr/>
              </p:nvPicPr>
              <p:blipFill>
                <a:blip r:embed="rId723"/>
                <a:stretch>
                  <a:fillRect/>
                </a:stretch>
              </p:blipFill>
              <p:spPr>
                <a:xfrm>
                  <a:off x="3055662" y="5975567"/>
                  <a:ext cx="14616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4">
              <p14:nvContentPartPr>
                <p14:cNvPr id="435" name="Ink 434">
                  <a:extLst>
                    <a:ext uri="{FF2B5EF4-FFF2-40B4-BE49-F238E27FC236}">
                      <a16:creationId xmlns:a16="http://schemas.microsoft.com/office/drawing/2014/main" xmlns="" id="{B5FDBAE8-4272-884C-8BCB-63EC91832B73}"/>
                    </a:ext>
                  </a:extLst>
                </p14:cNvPr>
                <p14:cNvContentPartPr/>
                <p14:nvPr/>
              </p14:nvContentPartPr>
              <p14:xfrm>
                <a:off x="3249702" y="6060167"/>
                <a:ext cx="6120" cy="133200"/>
              </p14:xfrm>
            </p:contentPart>
          </mc:Choice>
          <mc:Fallback xmlns="">
            <p:pic>
              <p:nvPicPr>
                <p:cNvPr id="435" name="Ink 434">
                  <a:extLst>
                    <a:ext uri="{FF2B5EF4-FFF2-40B4-BE49-F238E27FC236}">
                      <a16:creationId xmlns:a16="http://schemas.microsoft.com/office/drawing/2014/main" id="{B5FDBAE8-4272-884C-8BCB-63EC91832B73}"/>
                    </a:ext>
                  </a:extLst>
                </p:cNvPr>
                <p:cNvPicPr/>
                <p:nvPr/>
              </p:nvPicPr>
              <p:blipFill>
                <a:blip r:embed="rId725"/>
                <a:stretch>
                  <a:fillRect/>
                </a:stretch>
              </p:blipFill>
              <p:spPr>
                <a:xfrm>
                  <a:off x="3234582" y="6044687"/>
                  <a:ext cx="367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6">
              <p14:nvContentPartPr>
                <p14:cNvPr id="436" name="Ink 435">
                  <a:extLst>
                    <a:ext uri="{FF2B5EF4-FFF2-40B4-BE49-F238E27FC236}">
                      <a16:creationId xmlns:a16="http://schemas.microsoft.com/office/drawing/2014/main" xmlns="" id="{C8EC9DCA-C0A3-444E-ABDA-2553825C5658}"/>
                    </a:ext>
                  </a:extLst>
                </p14:cNvPr>
                <p14:cNvContentPartPr/>
                <p14:nvPr/>
              </p14:nvContentPartPr>
              <p14:xfrm>
                <a:off x="3255462" y="6060167"/>
                <a:ext cx="69480" cy="46440"/>
              </p14:xfrm>
            </p:contentPart>
          </mc:Choice>
          <mc:Fallback xmlns="">
            <p:pic>
              <p:nvPicPr>
                <p:cNvPr id="436" name="Ink 435">
                  <a:extLst>
                    <a:ext uri="{FF2B5EF4-FFF2-40B4-BE49-F238E27FC236}">
                      <a16:creationId xmlns:a16="http://schemas.microsoft.com/office/drawing/2014/main" id="{C8EC9DCA-C0A3-444E-ABDA-2553825C5658}"/>
                    </a:ext>
                  </a:extLst>
                </p:cNvPr>
                <p:cNvPicPr/>
                <p:nvPr/>
              </p:nvPicPr>
              <p:blipFill>
                <a:blip r:embed="rId727"/>
                <a:stretch>
                  <a:fillRect/>
                </a:stretch>
              </p:blipFill>
              <p:spPr>
                <a:xfrm>
                  <a:off x="3240342" y="6044687"/>
                  <a:ext cx="10008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8">
              <p14:nvContentPartPr>
                <p14:cNvPr id="437" name="Ink 436">
                  <a:extLst>
                    <a:ext uri="{FF2B5EF4-FFF2-40B4-BE49-F238E27FC236}">
                      <a16:creationId xmlns:a16="http://schemas.microsoft.com/office/drawing/2014/main" xmlns="" id="{1C633310-DDD8-D243-82F8-6EE53483E2DC}"/>
                    </a:ext>
                  </a:extLst>
                </p14:cNvPr>
                <p14:cNvContentPartPr/>
                <p14:nvPr/>
              </p14:nvContentPartPr>
              <p14:xfrm>
                <a:off x="3399822" y="5984927"/>
                <a:ext cx="115920" cy="46440"/>
              </p14:xfrm>
            </p:contentPart>
          </mc:Choice>
          <mc:Fallback xmlns="">
            <p:pic>
              <p:nvPicPr>
                <p:cNvPr id="437" name="Ink 436">
                  <a:extLst>
                    <a:ext uri="{FF2B5EF4-FFF2-40B4-BE49-F238E27FC236}">
                      <a16:creationId xmlns:a16="http://schemas.microsoft.com/office/drawing/2014/main" id="{1C633310-DDD8-D243-82F8-6EE53483E2DC}"/>
                    </a:ext>
                  </a:extLst>
                </p:cNvPr>
                <p:cNvPicPr/>
                <p:nvPr/>
              </p:nvPicPr>
              <p:blipFill>
                <a:blip r:embed="rId729"/>
                <a:stretch>
                  <a:fillRect/>
                </a:stretch>
              </p:blipFill>
              <p:spPr>
                <a:xfrm>
                  <a:off x="3384702" y="5969807"/>
                  <a:ext cx="14616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0">
              <p14:nvContentPartPr>
                <p14:cNvPr id="439" name="Ink 438">
                  <a:extLst>
                    <a:ext uri="{FF2B5EF4-FFF2-40B4-BE49-F238E27FC236}">
                      <a16:creationId xmlns:a16="http://schemas.microsoft.com/office/drawing/2014/main" xmlns="" id="{D60ADAD8-DFB8-384E-AC1E-F84EF0357D27}"/>
                    </a:ext>
                  </a:extLst>
                </p14:cNvPr>
                <p14:cNvContentPartPr/>
                <p14:nvPr/>
              </p14:nvContentPartPr>
              <p14:xfrm>
                <a:off x="3561462" y="6117767"/>
                <a:ext cx="150480" cy="17640"/>
              </p14:xfrm>
            </p:contentPart>
          </mc:Choice>
          <mc:Fallback xmlns="">
            <p:pic>
              <p:nvPicPr>
                <p:cNvPr id="439" name="Ink 438">
                  <a:extLst>
                    <a:ext uri="{FF2B5EF4-FFF2-40B4-BE49-F238E27FC236}">
                      <a16:creationId xmlns:a16="http://schemas.microsoft.com/office/drawing/2014/main" id="{D60ADAD8-DFB8-384E-AC1E-F84EF0357D27}"/>
                    </a:ext>
                  </a:extLst>
                </p:cNvPr>
                <p:cNvPicPr/>
                <p:nvPr/>
              </p:nvPicPr>
              <p:blipFill>
                <a:blip r:embed="rId731"/>
                <a:stretch>
                  <a:fillRect/>
                </a:stretch>
              </p:blipFill>
              <p:spPr>
                <a:xfrm>
                  <a:off x="3546342" y="6102647"/>
                  <a:ext cx="1810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2">
              <p14:nvContentPartPr>
                <p14:cNvPr id="440" name="Ink 439">
                  <a:extLst>
                    <a:ext uri="{FF2B5EF4-FFF2-40B4-BE49-F238E27FC236}">
                      <a16:creationId xmlns:a16="http://schemas.microsoft.com/office/drawing/2014/main" xmlns="" id="{CFEAD158-6813-D044-920C-C6B7B1A93D6E}"/>
                    </a:ext>
                  </a:extLst>
                </p14:cNvPr>
                <p14:cNvContentPartPr/>
                <p14:nvPr/>
              </p14:nvContentPartPr>
              <p14:xfrm>
                <a:off x="3832902" y="6060167"/>
                <a:ext cx="213840" cy="75240"/>
              </p14:xfrm>
            </p:contentPart>
          </mc:Choice>
          <mc:Fallback xmlns="">
            <p:pic>
              <p:nvPicPr>
                <p:cNvPr id="440" name="Ink 439">
                  <a:extLst>
                    <a:ext uri="{FF2B5EF4-FFF2-40B4-BE49-F238E27FC236}">
                      <a16:creationId xmlns:a16="http://schemas.microsoft.com/office/drawing/2014/main" id="{CFEAD158-6813-D044-920C-C6B7B1A93D6E}"/>
                    </a:ext>
                  </a:extLst>
                </p:cNvPr>
                <p:cNvPicPr/>
                <p:nvPr/>
              </p:nvPicPr>
              <p:blipFill>
                <a:blip r:embed="rId733"/>
                <a:stretch>
                  <a:fillRect/>
                </a:stretch>
              </p:blipFill>
              <p:spPr>
                <a:xfrm>
                  <a:off x="3817782" y="6044687"/>
                  <a:ext cx="2444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4">
              <p14:nvContentPartPr>
                <p14:cNvPr id="441" name="Ink 440">
                  <a:extLst>
                    <a:ext uri="{FF2B5EF4-FFF2-40B4-BE49-F238E27FC236}">
                      <a16:creationId xmlns:a16="http://schemas.microsoft.com/office/drawing/2014/main" xmlns="" id="{A9544C08-A473-FB41-AE5E-A46950822FF8}"/>
                    </a:ext>
                  </a:extLst>
                </p14:cNvPr>
                <p14:cNvContentPartPr/>
                <p14:nvPr/>
              </p14:nvContentPartPr>
              <p14:xfrm>
                <a:off x="4121622" y="6054407"/>
                <a:ext cx="360" cy="136440"/>
              </p14:xfrm>
            </p:contentPart>
          </mc:Choice>
          <mc:Fallback xmlns="">
            <p:pic>
              <p:nvPicPr>
                <p:cNvPr id="441" name="Ink 440">
                  <a:extLst>
                    <a:ext uri="{FF2B5EF4-FFF2-40B4-BE49-F238E27FC236}">
                      <a16:creationId xmlns:a16="http://schemas.microsoft.com/office/drawing/2014/main" id="{A9544C08-A473-FB41-AE5E-A46950822FF8}"/>
                    </a:ext>
                  </a:extLst>
                </p:cNvPr>
                <p:cNvPicPr/>
                <p:nvPr/>
              </p:nvPicPr>
              <p:blipFill>
                <a:blip r:embed="rId735"/>
                <a:stretch>
                  <a:fillRect/>
                </a:stretch>
              </p:blipFill>
              <p:spPr>
                <a:xfrm>
                  <a:off x="4106142" y="6038927"/>
                  <a:ext cx="309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6">
              <p14:nvContentPartPr>
                <p14:cNvPr id="442" name="Ink 441">
                  <a:extLst>
                    <a:ext uri="{FF2B5EF4-FFF2-40B4-BE49-F238E27FC236}">
                      <a16:creationId xmlns:a16="http://schemas.microsoft.com/office/drawing/2014/main" xmlns="" id="{7E8378B6-C130-1A42-9987-E879C635675D}"/>
                    </a:ext>
                  </a:extLst>
                </p14:cNvPr>
                <p14:cNvContentPartPr/>
                <p14:nvPr/>
              </p14:nvContentPartPr>
              <p14:xfrm>
                <a:off x="4110102" y="6054407"/>
                <a:ext cx="104400" cy="52200"/>
              </p14:xfrm>
            </p:contentPart>
          </mc:Choice>
          <mc:Fallback xmlns="">
            <p:pic>
              <p:nvPicPr>
                <p:cNvPr id="442" name="Ink 441">
                  <a:extLst>
                    <a:ext uri="{FF2B5EF4-FFF2-40B4-BE49-F238E27FC236}">
                      <a16:creationId xmlns:a16="http://schemas.microsoft.com/office/drawing/2014/main" id="{7E8378B6-C130-1A42-9987-E879C635675D}"/>
                    </a:ext>
                  </a:extLst>
                </p:cNvPr>
                <p:cNvPicPr/>
                <p:nvPr/>
              </p:nvPicPr>
              <p:blipFill>
                <a:blip r:embed="rId737"/>
                <a:stretch>
                  <a:fillRect/>
                </a:stretch>
              </p:blipFill>
              <p:spPr>
                <a:xfrm>
                  <a:off x="4094622" y="6038927"/>
                  <a:ext cx="13464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8">
              <p14:nvContentPartPr>
                <p14:cNvPr id="443" name="Ink 442">
                  <a:extLst>
                    <a:ext uri="{FF2B5EF4-FFF2-40B4-BE49-F238E27FC236}">
                      <a16:creationId xmlns:a16="http://schemas.microsoft.com/office/drawing/2014/main" xmlns="" id="{48EFB359-FA3C-C242-BFFA-E93D73086E96}"/>
                    </a:ext>
                  </a:extLst>
                </p14:cNvPr>
                <p14:cNvContentPartPr/>
                <p14:nvPr/>
              </p14:nvContentPartPr>
              <p14:xfrm>
                <a:off x="4254462" y="5967647"/>
                <a:ext cx="127440" cy="57960"/>
              </p14:xfrm>
            </p:contentPart>
          </mc:Choice>
          <mc:Fallback xmlns="">
            <p:pic>
              <p:nvPicPr>
                <p:cNvPr id="443" name="Ink 442">
                  <a:extLst>
                    <a:ext uri="{FF2B5EF4-FFF2-40B4-BE49-F238E27FC236}">
                      <a16:creationId xmlns:a16="http://schemas.microsoft.com/office/drawing/2014/main" id="{48EFB359-FA3C-C242-BFFA-E93D73086E96}"/>
                    </a:ext>
                  </a:extLst>
                </p:cNvPr>
                <p:cNvPicPr/>
                <p:nvPr/>
              </p:nvPicPr>
              <p:blipFill>
                <a:blip r:embed="rId739"/>
                <a:stretch>
                  <a:fillRect/>
                </a:stretch>
              </p:blipFill>
              <p:spPr>
                <a:xfrm>
                  <a:off x="4238982" y="5952527"/>
                  <a:ext cx="15768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0">
              <p14:nvContentPartPr>
                <p14:cNvPr id="445" name="Ink 444">
                  <a:extLst>
                    <a:ext uri="{FF2B5EF4-FFF2-40B4-BE49-F238E27FC236}">
                      <a16:creationId xmlns:a16="http://schemas.microsoft.com/office/drawing/2014/main" xmlns="" id="{33EC2691-3773-1443-8478-18C85866680D}"/>
                    </a:ext>
                  </a:extLst>
                </p14:cNvPr>
                <p14:cNvContentPartPr/>
                <p14:nvPr/>
              </p14:nvContentPartPr>
              <p14:xfrm>
                <a:off x="4490982" y="6065927"/>
                <a:ext cx="156240" cy="34920"/>
              </p14:xfrm>
            </p:contentPart>
          </mc:Choice>
          <mc:Fallback xmlns="">
            <p:pic>
              <p:nvPicPr>
                <p:cNvPr id="445" name="Ink 444">
                  <a:extLst>
                    <a:ext uri="{FF2B5EF4-FFF2-40B4-BE49-F238E27FC236}">
                      <a16:creationId xmlns:a16="http://schemas.microsoft.com/office/drawing/2014/main" id="{33EC2691-3773-1443-8478-18C85866680D}"/>
                    </a:ext>
                  </a:extLst>
                </p:cNvPr>
                <p:cNvPicPr/>
                <p:nvPr/>
              </p:nvPicPr>
              <p:blipFill>
                <a:blip r:embed="rId741"/>
                <a:stretch>
                  <a:fillRect/>
                </a:stretch>
              </p:blipFill>
              <p:spPr>
                <a:xfrm>
                  <a:off x="4475862" y="6050447"/>
                  <a:ext cx="18684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2">
              <p14:nvContentPartPr>
                <p14:cNvPr id="446" name="Ink 445">
                  <a:extLst>
                    <a:ext uri="{FF2B5EF4-FFF2-40B4-BE49-F238E27FC236}">
                      <a16:creationId xmlns:a16="http://schemas.microsoft.com/office/drawing/2014/main" xmlns="" id="{6A4EC444-5BE0-9E49-81B9-C0FECCC1ECBE}"/>
                    </a:ext>
                  </a:extLst>
                </p14:cNvPr>
                <p14:cNvContentPartPr/>
                <p14:nvPr/>
              </p14:nvContentPartPr>
              <p14:xfrm>
                <a:off x="4583502" y="6007967"/>
                <a:ext cx="23400" cy="121680"/>
              </p14:xfrm>
            </p:contentPart>
          </mc:Choice>
          <mc:Fallback xmlns="">
            <p:pic>
              <p:nvPicPr>
                <p:cNvPr id="446" name="Ink 445">
                  <a:extLst>
                    <a:ext uri="{FF2B5EF4-FFF2-40B4-BE49-F238E27FC236}">
                      <a16:creationId xmlns:a16="http://schemas.microsoft.com/office/drawing/2014/main" id="{6A4EC444-5BE0-9E49-81B9-C0FECCC1ECBE}"/>
                    </a:ext>
                  </a:extLst>
                </p:cNvPr>
                <p:cNvPicPr/>
                <p:nvPr/>
              </p:nvPicPr>
              <p:blipFill>
                <a:blip r:embed="rId743"/>
                <a:stretch>
                  <a:fillRect/>
                </a:stretch>
              </p:blipFill>
              <p:spPr>
                <a:xfrm>
                  <a:off x="4568022" y="5992847"/>
                  <a:ext cx="540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4">
              <p14:nvContentPartPr>
                <p14:cNvPr id="447" name="Ink 446">
                  <a:extLst>
                    <a:ext uri="{FF2B5EF4-FFF2-40B4-BE49-F238E27FC236}">
                      <a16:creationId xmlns:a16="http://schemas.microsoft.com/office/drawing/2014/main" xmlns="" id="{62EBB147-470B-424C-BC48-A4452676242B}"/>
                    </a:ext>
                  </a:extLst>
                </p14:cNvPr>
                <p14:cNvContentPartPr/>
                <p14:nvPr/>
              </p14:nvContentPartPr>
              <p14:xfrm>
                <a:off x="4814262" y="6019487"/>
                <a:ext cx="196560" cy="92880"/>
              </p14:xfrm>
            </p:contentPart>
          </mc:Choice>
          <mc:Fallback xmlns="">
            <p:pic>
              <p:nvPicPr>
                <p:cNvPr id="447" name="Ink 446">
                  <a:extLst>
                    <a:ext uri="{FF2B5EF4-FFF2-40B4-BE49-F238E27FC236}">
                      <a16:creationId xmlns:a16="http://schemas.microsoft.com/office/drawing/2014/main" id="{62EBB147-470B-424C-BC48-A4452676242B}"/>
                    </a:ext>
                  </a:extLst>
                </p:cNvPr>
                <p:cNvPicPr/>
                <p:nvPr/>
              </p:nvPicPr>
              <p:blipFill>
                <a:blip r:embed="rId745"/>
                <a:stretch>
                  <a:fillRect/>
                </a:stretch>
              </p:blipFill>
              <p:spPr>
                <a:xfrm>
                  <a:off x="4799142" y="6004367"/>
                  <a:ext cx="227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6">
              <p14:nvContentPartPr>
                <p14:cNvPr id="448" name="Ink 447">
                  <a:extLst>
                    <a:ext uri="{FF2B5EF4-FFF2-40B4-BE49-F238E27FC236}">
                      <a16:creationId xmlns:a16="http://schemas.microsoft.com/office/drawing/2014/main" xmlns="" id="{9AEA6956-9EEB-1649-8B91-DDBC67D79F08}"/>
                    </a:ext>
                  </a:extLst>
                </p14:cNvPr>
                <p14:cNvContentPartPr/>
                <p14:nvPr/>
              </p14:nvContentPartPr>
              <p14:xfrm>
                <a:off x="5085702" y="5996447"/>
                <a:ext cx="121680" cy="150480"/>
              </p14:xfrm>
            </p:contentPart>
          </mc:Choice>
          <mc:Fallback xmlns="">
            <p:pic>
              <p:nvPicPr>
                <p:cNvPr id="448" name="Ink 447">
                  <a:extLst>
                    <a:ext uri="{FF2B5EF4-FFF2-40B4-BE49-F238E27FC236}">
                      <a16:creationId xmlns:a16="http://schemas.microsoft.com/office/drawing/2014/main" id="{9AEA6956-9EEB-1649-8B91-DDBC67D79F08}"/>
                    </a:ext>
                  </a:extLst>
                </p:cNvPr>
                <p:cNvPicPr/>
                <p:nvPr/>
              </p:nvPicPr>
              <p:blipFill>
                <a:blip r:embed="rId747"/>
                <a:stretch>
                  <a:fillRect/>
                </a:stretch>
              </p:blipFill>
              <p:spPr>
                <a:xfrm>
                  <a:off x="5070222" y="5981327"/>
                  <a:ext cx="15192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8">
              <p14:nvContentPartPr>
                <p14:cNvPr id="449" name="Ink 448">
                  <a:extLst>
                    <a:ext uri="{FF2B5EF4-FFF2-40B4-BE49-F238E27FC236}">
                      <a16:creationId xmlns:a16="http://schemas.microsoft.com/office/drawing/2014/main" xmlns="" id="{8041E02F-6DB0-1C42-B9AE-7DEA287872AB}"/>
                    </a:ext>
                  </a:extLst>
                </p14:cNvPr>
                <p14:cNvContentPartPr/>
                <p14:nvPr/>
              </p14:nvContentPartPr>
              <p14:xfrm>
                <a:off x="5316462" y="6077447"/>
                <a:ext cx="87120" cy="6120"/>
              </p14:xfrm>
            </p:contentPart>
          </mc:Choice>
          <mc:Fallback xmlns="">
            <p:pic>
              <p:nvPicPr>
                <p:cNvPr id="449" name="Ink 448">
                  <a:extLst>
                    <a:ext uri="{FF2B5EF4-FFF2-40B4-BE49-F238E27FC236}">
                      <a16:creationId xmlns:a16="http://schemas.microsoft.com/office/drawing/2014/main" id="{8041E02F-6DB0-1C42-B9AE-7DEA287872AB}"/>
                    </a:ext>
                  </a:extLst>
                </p:cNvPr>
                <p:cNvPicPr/>
                <p:nvPr/>
              </p:nvPicPr>
              <p:blipFill>
                <a:blip r:embed="rId749"/>
                <a:stretch>
                  <a:fillRect/>
                </a:stretch>
              </p:blipFill>
              <p:spPr>
                <a:xfrm>
                  <a:off x="5301342" y="606196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0">
              <p14:nvContentPartPr>
                <p14:cNvPr id="450" name="Ink 449">
                  <a:extLst>
                    <a:ext uri="{FF2B5EF4-FFF2-40B4-BE49-F238E27FC236}">
                      <a16:creationId xmlns:a16="http://schemas.microsoft.com/office/drawing/2014/main" xmlns="" id="{317786C8-9A6D-BE46-9E6C-9C774DB033E6}"/>
                    </a:ext>
                  </a:extLst>
                </p14:cNvPr>
                <p14:cNvContentPartPr/>
                <p14:nvPr/>
              </p14:nvContentPartPr>
              <p14:xfrm>
                <a:off x="5529942" y="6025247"/>
                <a:ext cx="190800" cy="87120"/>
              </p14:xfrm>
            </p:contentPart>
          </mc:Choice>
          <mc:Fallback xmlns="">
            <p:pic>
              <p:nvPicPr>
                <p:cNvPr id="450" name="Ink 449">
                  <a:extLst>
                    <a:ext uri="{FF2B5EF4-FFF2-40B4-BE49-F238E27FC236}">
                      <a16:creationId xmlns:a16="http://schemas.microsoft.com/office/drawing/2014/main" id="{317786C8-9A6D-BE46-9E6C-9C774DB033E6}"/>
                    </a:ext>
                  </a:extLst>
                </p:cNvPr>
                <p:cNvPicPr/>
                <p:nvPr/>
              </p:nvPicPr>
              <p:blipFill>
                <a:blip r:embed="rId751"/>
                <a:stretch>
                  <a:fillRect/>
                </a:stretch>
              </p:blipFill>
              <p:spPr>
                <a:xfrm>
                  <a:off x="5514822" y="6010127"/>
                  <a:ext cx="221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2">
              <p14:nvContentPartPr>
                <p14:cNvPr id="451" name="Ink 450">
                  <a:extLst>
                    <a:ext uri="{FF2B5EF4-FFF2-40B4-BE49-F238E27FC236}">
                      <a16:creationId xmlns:a16="http://schemas.microsoft.com/office/drawing/2014/main" xmlns="" id="{9CA58EA4-D5EE-B147-8492-BB29045713A0}"/>
                    </a:ext>
                  </a:extLst>
                </p14:cNvPr>
                <p14:cNvContentPartPr/>
                <p14:nvPr/>
              </p14:nvContentPartPr>
              <p14:xfrm>
                <a:off x="5703102" y="5945327"/>
                <a:ext cx="133200" cy="39960"/>
              </p14:xfrm>
            </p:contentPart>
          </mc:Choice>
          <mc:Fallback xmlns="">
            <p:pic>
              <p:nvPicPr>
                <p:cNvPr id="451" name="Ink 450">
                  <a:extLst>
                    <a:ext uri="{FF2B5EF4-FFF2-40B4-BE49-F238E27FC236}">
                      <a16:creationId xmlns:a16="http://schemas.microsoft.com/office/drawing/2014/main" id="{9CA58EA4-D5EE-B147-8492-BB29045713A0}"/>
                    </a:ext>
                  </a:extLst>
                </p:cNvPr>
                <p:cNvPicPr/>
                <p:nvPr/>
              </p:nvPicPr>
              <p:blipFill>
                <a:blip r:embed="rId753"/>
                <a:stretch>
                  <a:fillRect/>
                </a:stretch>
              </p:blipFill>
              <p:spPr>
                <a:xfrm>
                  <a:off x="5687982" y="5929847"/>
                  <a:ext cx="16380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4">
              <p14:nvContentPartPr>
                <p14:cNvPr id="452" name="Ink 451">
                  <a:extLst>
                    <a:ext uri="{FF2B5EF4-FFF2-40B4-BE49-F238E27FC236}">
                      <a16:creationId xmlns:a16="http://schemas.microsoft.com/office/drawing/2014/main" xmlns="" id="{B1D2E5E4-5A1F-514B-A7AF-BF7648E5767E}"/>
                    </a:ext>
                  </a:extLst>
                </p14:cNvPr>
                <p14:cNvContentPartPr/>
                <p14:nvPr/>
              </p14:nvContentPartPr>
              <p14:xfrm>
                <a:off x="5916942" y="5967647"/>
                <a:ext cx="81000" cy="132480"/>
              </p14:xfrm>
            </p:contentPart>
          </mc:Choice>
          <mc:Fallback xmlns="">
            <p:pic>
              <p:nvPicPr>
                <p:cNvPr id="452" name="Ink 451">
                  <a:extLst>
                    <a:ext uri="{FF2B5EF4-FFF2-40B4-BE49-F238E27FC236}">
                      <a16:creationId xmlns:a16="http://schemas.microsoft.com/office/drawing/2014/main" id="{B1D2E5E4-5A1F-514B-A7AF-BF7648E5767E}"/>
                    </a:ext>
                  </a:extLst>
                </p:cNvPr>
                <p:cNvPicPr/>
                <p:nvPr/>
              </p:nvPicPr>
              <p:blipFill>
                <a:blip r:embed="rId755"/>
                <a:stretch>
                  <a:fillRect/>
                </a:stretch>
              </p:blipFill>
              <p:spPr>
                <a:xfrm>
                  <a:off x="5901462" y="5952527"/>
                  <a:ext cx="11160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6">
              <p14:nvContentPartPr>
                <p14:cNvPr id="453" name="Ink 452">
                  <a:extLst>
                    <a:ext uri="{FF2B5EF4-FFF2-40B4-BE49-F238E27FC236}">
                      <a16:creationId xmlns:a16="http://schemas.microsoft.com/office/drawing/2014/main" xmlns="" id="{AE41324E-9989-B242-A859-3F3D61AC3167}"/>
                    </a:ext>
                  </a:extLst>
                </p14:cNvPr>
                <p14:cNvContentPartPr/>
                <p14:nvPr/>
              </p14:nvContentPartPr>
              <p14:xfrm>
                <a:off x="6020622" y="5921567"/>
                <a:ext cx="150480" cy="63720"/>
              </p14:xfrm>
            </p:contentPart>
          </mc:Choice>
          <mc:Fallback xmlns="">
            <p:pic>
              <p:nvPicPr>
                <p:cNvPr id="453" name="Ink 452">
                  <a:extLst>
                    <a:ext uri="{FF2B5EF4-FFF2-40B4-BE49-F238E27FC236}">
                      <a16:creationId xmlns:a16="http://schemas.microsoft.com/office/drawing/2014/main" id="{AE41324E-9989-B242-A859-3F3D61AC3167}"/>
                    </a:ext>
                  </a:extLst>
                </p:cNvPr>
                <p:cNvPicPr/>
                <p:nvPr/>
              </p:nvPicPr>
              <p:blipFill>
                <a:blip r:embed="rId757"/>
                <a:stretch>
                  <a:fillRect/>
                </a:stretch>
              </p:blipFill>
              <p:spPr>
                <a:xfrm>
                  <a:off x="6005502" y="5906087"/>
                  <a:ext cx="1810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8">
              <p14:nvContentPartPr>
                <p14:cNvPr id="454" name="Ink 453">
                  <a:extLst>
                    <a:ext uri="{FF2B5EF4-FFF2-40B4-BE49-F238E27FC236}">
                      <a16:creationId xmlns:a16="http://schemas.microsoft.com/office/drawing/2014/main" xmlns="" id="{9F2F86D7-F7C2-6946-8C59-6EA5A13D7781}"/>
                    </a:ext>
                  </a:extLst>
                </p14:cNvPr>
                <p14:cNvContentPartPr/>
                <p14:nvPr/>
              </p14:nvContentPartPr>
              <p14:xfrm>
                <a:off x="5847462" y="5852087"/>
                <a:ext cx="167760" cy="196560"/>
              </p14:xfrm>
            </p:contentPart>
          </mc:Choice>
          <mc:Fallback xmlns="">
            <p:pic>
              <p:nvPicPr>
                <p:cNvPr id="454" name="Ink 453">
                  <a:extLst>
                    <a:ext uri="{FF2B5EF4-FFF2-40B4-BE49-F238E27FC236}">
                      <a16:creationId xmlns:a16="http://schemas.microsoft.com/office/drawing/2014/main" id="{9F2F86D7-F7C2-6946-8C59-6EA5A13D7781}"/>
                    </a:ext>
                  </a:extLst>
                </p:cNvPr>
                <p:cNvPicPr/>
                <p:nvPr/>
              </p:nvPicPr>
              <p:blipFill>
                <a:blip r:embed="rId759"/>
                <a:stretch>
                  <a:fillRect/>
                </a:stretch>
              </p:blipFill>
              <p:spPr>
                <a:xfrm>
                  <a:off x="5832342" y="5836967"/>
                  <a:ext cx="1983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0">
              <p14:nvContentPartPr>
                <p14:cNvPr id="455" name="Ink 454">
                  <a:extLst>
                    <a:ext uri="{FF2B5EF4-FFF2-40B4-BE49-F238E27FC236}">
                      <a16:creationId xmlns:a16="http://schemas.microsoft.com/office/drawing/2014/main" xmlns="" id="{5C87D58A-DA52-0C45-8464-07AAD762CA46}"/>
                    </a:ext>
                  </a:extLst>
                </p14:cNvPr>
                <p14:cNvContentPartPr/>
                <p14:nvPr/>
              </p14:nvContentPartPr>
              <p14:xfrm>
                <a:off x="3278862" y="5887007"/>
                <a:ext cx="80640" cy="162000"/>
              </p14:xfrm>
            </p:contentPart>
          </mc:Choice>
          <mc:Fallback xmlns="">
            <p:pic>
              <p:nvPicPr>
                <p:cNvPr id="455" name="Ink 454">
                  <a:extLst>
                    <a:ext uri="{FF2B5EF4-FFF2-40B4-BE49-F238E27FC236}">
                      <a16:creationId xmlns:a16="http://schemas.microsoft.com/office/drawing/2014/main" id="{5C87D58A-DA52-0C45-8464-07AAD762CA46}"/>
                    </a:ext>
                  </a:extLst>
                </p:cNvPr>
                <p:cNvPicPr/>
                <p:nvPr/>
              </p:nvPicPr>
              <p:blipFill>
                <a:blip r:embed="rId761"/>
                <a:stretch>
                  <a:fillRect/>
                </a:stretch>
              </p:blipFill>
              <p:spPr>
                <a:xfrm>
                  <a:off x="3263382" y="5871527"/>
                  <a:ext cx="11088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2">
              <p14:nvContentPartPr>
                <p14:cNvPr id="457" name="Ink 456">
                  <a:extLst>
                    <a:ext uri="{FF2B5EF4-FFF2-40B4-BE49-F238E27FC236}">
                      <a16:creationId xmlns:a16="http://schemas.microsoft.com/office/drawing/2014/main" xmlns="" id="{BE131315-22F2-C440-9B93-5DFF68BD304C}"/>
                    </a:ext>
                  </a:extLst>
                </p14:cNvPr>
                <p14:cNvContentPartPr/>
                <p14:nvPr/>
              </p14:nvContentPartPr>
              <p14:xfrm>
                <a:off x="2644542" y="6342767"/>
                <a:ext cx="22680" cy="34920"/>
              </p14:xfrm>
            </p:contentPart>
          </mc:Choice>
          <mc:Fallback xmlns="">
            <p:pic>
              <p:nvPicPr>
                <p:cNvPr id="457" name="Ink 456">
                  <a:extLst>
                    <a:ext uri="{FF2B5EF4-FFF2-40B4-BE49-F238E27FC236}">
                      <a16:creationId xmlns:a16="http://schemas.microsoft.com/office/drawing/2014/main" id="{BE131315-22F2-C440-9B93-5DFF68BD304C}"/>
                    </a:ext>
                  </a:extLst>
                </p:cNvPr>
                <p:cNvPicPr/>
                <p:nvPr/>
              </p:nvPicPr>
              <p:blipFill>
                <a:blip r:embed="rId763"/>
                <a:stretch>
                  <a:fillRect/>
                </a:stretch>
              </p:blipFill>
              <p:spPr>
                <a:xfrm>
                  <a:off x="2629062" y="6327647"/>
                  <a:ext cx="5328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4">
              <p14:nvContentPartPr>
                <p14:cNvPr id="458" name="Ink 457">
                  <a:extLst>
                    <a:ext uri="{FF2B5EF4-FFF2-40B4-BE49-F238E27FC236}">
                      <a16:creationId xmlns:a16="http://schemas.microsoft.com/office/drawing/2014/main" xmlns="" id="{4CF8C700-5452-F74A-A711-D7D8805E9406}"/>
                    </a:ext>
                  </a:extLst>
                </p14:cNvPr>
                <p14:cNvContentPartPr/>
                <p14:nvPr/>
              </p14:nvContentPartPr>
              <p14:xfrm>
                <a:off x="2649582" y="6342767"/>
                <a:ext cx="92880" cy="6120"/>
              </p14:xfrm>
            </p:contentPart>
          </mc:Choice>
          <mc:Fallback xmlns="">
            <p:pic>
              <p:nvPicPr>
                <p:cNvPr id="458" name="Ink 457">
                  <a:extLst>
                    <a:ext uri="{FF2B5EF4-FFF2-40B4-BE49-F238E27FC236}">
                      <a16:creationId xmlns:a16="http://schemas.microsoft.com/office/drawing/2014/main" id="{4CF8C700-5452-F74A-A711-D7D8805E9406}"/>
                    </a:ext>
                  </a:extLst>
                </p:cNvPr>
                <p:cNvPicPr/>
                <p:nvPr/>
              </p:nvPicPr>
              <p:blipFill>
                <a:blip r:embed="rId765"/>
                <a:stretch>
                  <a:fillRect/>
                </a:stretch>
              </p:blipFill>
              <p:spPr>
                <a:xfrm>
                  <a:off x="2634102" y="6327647"/>
                  <a:ext cx="1231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6">
              <p14:nvContentPartPr>
                <p14:cNvPr id="459" name="Ink 458">
                  <a:extLst>
                    <a:ext uri="{FF2B5EF4-FFF2-40B4-BE49-F238E27FC236}">
                      <a16:creationId xmlns:a16="http://schemas.microsoft.com/office/drawing/2014/main" xmlns="" id="{AE6BFA7E-6AB5-6046-83F0-CD4A9113E888}"/>
                    </a:ext>
                  </a:extLst>
                </p14:cNvPr>
                <p14:cNvContentPartPr/>
                <p14:nvPr/>
              </p14:nvContentPartPr>
              <p14:xfrm>
                <a:off x="2678382" y="6400727"/>
                <a:ext cx="57960" cy="6120"/>
              </p14:xfrm>
            </p:contentPart>
          </mc:Choice>
          <mc:Fallback xmlns="">
            <p:pic>
              <p:nvPicPr>
                <p:cNvPr id="459" name="Ink 458">
                  <a:extLst>
                    <a:ext uri="{FF2B5EF4-FFF2-40B4-BE49-F238E27FC236}">
                      <a16:creationId xmlns:a16="http://schemas.microsoft.com/office/drawing/2014/main" id="{AE6BFA7E-6AB5-6046-83F0-CD4A9113E888}"/>
                    </a:ext>
                  </a:extLst>
                </p:cNvPr>
                <p:cNvPicPr/>
                <p:nvPr/>
              </p:nvPicPr>
              <p:blipFill>
                <a:blip r:embed="rId767"/>
                <a:stretch>
                  <a:fillRect/>
                </a:stretch>
              </p:blipFill>
              <p:spPr>
                <a:xfrm>
                  <a:off x="2663262" y="638524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8">
              <p14:nvContentPartPr>
                <p14:cNvPr id="460" name="Ink 459">
                  <a:extLst>
                    <a:ext uri="{FF2B5EF4-FFF2-40B4-BE49-F238E27FC236}">
                      <a16:creationId xmlns:a16="http://schemas.microsoft.com/office/drawing/2014/main" xmlns="" id="{7C768AF6-D108-664A-B60F-76F6F5067029}"/>
                    </a:ext>
                  </a:extLst>
                </p14:cNvPr>
                <p14:cNvContentPartPr/>
                <p14:nvPr/>
              </p14:nvContentPartPr>
              <p14:xfrm>
                <a:off x="3146022" y="6331247"/>
                <a:ext cx="283320" cy="115920"/>
              </p14:xfrm>
            </p:contentPart>
          </mc:Choice>
          <mc:Fallback xmlns="">
            <p:pic>
              <p:nvPicPr>
                <p:cNvPr id="460" name="Ink 459">
                  <a:extLst>
                    <a:ext uri="{FF2B5EF4-FFF2-40B4-BE49-F238E27FC236}">
                      <a16:creationId xmlns:a16="http://schemas.microsoft.com/office/drawing/2014/main" id="{7C768AF6-D108-664A-B60F-76F6F5067029}"/>
                    </a:ext>
                  </a:extLst>
                </p:cNvPr>
                <p:cNvPicPr/>
                <p:nvPr/>
              </p:nvPicPr>
              <p:blipFill>
                <a:blip r:embed="rId769"/>
                <a:stretch>
                  <a:fillRect/>
                </a:stretch>
              </p:blipFill>
              <p:spPr>
                <a:xfrm>
                  <a:off x="3130542" y="6316127"/>
                  <a:ext cx="3135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0">
              <p14:nvContentPartPr>
                <p14:cNvPr id="461" name="Ink 460">
                  <a:extLst>
                    <a:ext uri="{FF2B5EF4-FFF2-40B4-BE49-F238E27FC236}">
                      <a16:creationId xmlns:a16="http://schemas.microsoft.com/office/drawing/2014/main" xmlns="" id="{03CFAF60-E122-A647-8355-01F7A2413717}"/>
                    </a:ext>
                  </a:extLst>
                </p14:cNvPr>
                <p14:cNvContentPartPr/>
                <p14:nvPr/>
              </p14:nvContentPartPr>
              <p14:xfrm>
                <a:off x="3503862" y="6319727"/>
                <a:ext cx="179280" cy="201600"/>
              </p14:xfrm>
            </p:contentPart>
          </mc:Choice>
          <mc:Fallback xmlns="">
            <p:pic>
              <p:nvPicPr>
                <p:cNvPr id="461" name="Ink 460">
                  <a:extLst>
                    <a:ext uri="{FF2B5EF4-FFF2-40B4-BE49-F238E27FC236}">
                      <a16:creationId xmlns:a16="http://schemas.microsoft.com/office/drawing/2014/main" id="{03CFAF60-E122-A647-8355-01F7A2413717}"/>
                    </a:ext>
                  </a:extLst>
                </p:cNvPr>
                <p:cNvPicPr/>
                <p:nvPr/>
              </p:nvPicPr>
              <p:blipFill>
                <a:blip r:embed="rId771"/>
                <a:stretch>
                  <a:fillRect/>
                </a:stretch>
              </p:blipFill>
              <p:spPr>
                <a:xfrm>
                  <a:off x="3488742" y="6304607"/>
                  <a:ext cx="20988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2">
              <p14:nvContentPartPr>
                <p14:cNvPr id="462" name="Ink 461">
                  <a:extLst>
                    <a:ext uri="{FF2B5EF4-FFF2-40B4-BE49-F238E27FC236}">
                      <a16:creationId xmlns:a16="http://schemas.microsoft.com/office/drawing/2014/main" xmlns="" id="{335413DA-6BFC-874E-B941-B24CAEE61B8C}"/>
                    </a:ext>
                  </a:extLst>
                </p14:cNvPr>
                <p14:cNvContentPartPr/>
                <p14:nvPr/>
              </p14:nvContentPartPr>
              <p14:xfrm>
                <a:off x="3781062" y="6267887"/>
                <a:ext cx="190800" cy="323640"/>
              </p14:xfrm>
            </p:contentPart>
          </mc:Choice>
          <mc:Fallback xmlns="">
            <p:pic>
              <p:nvPicPr>
                <p:cNvPr id="462" name="Ink 461">
                  <a:extLst>
                    <a:ext uri="{FF2B5EF4-FFF2-40B4-BE49-F238E27FC236}">
                      <a16:creationId xmlns:a16="http://schemas.microsoft.com/office/drawing/2014/main" id="{335413DA-6BFC-874E-B941-B24CAEE61B8C}"/>
                    </a:ext>
                  </a:extLst>
                </p:cNvPr>
                <p:cNvPicPr/>
                <p:nvPr/>
              </p:nvPicPr>
              <p:blipFill>
                <a:blip r:embed="rId773"/>
                <a:stretch>
                  <a:fillRect/>
                </a:stretch>
              </p:blipFill>
              <p:spPr>
                <a:xfrm>
                  <a:off x="3765582" y="6252767"/>
                  <a:ext cx="221400" cy="35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4">
              <p14:nvContentPartPr>
                <p14:cNvPr id="463" name="Ink 462">
                  <a:extLst>
                    <a:ext uri="{FF2B5EF4-FFF2-40B4-BE49-F238E27FC236}">
                      <a16:creationId xmlns:a16="http://schemas.microsoft.com/office/drawing/2014/main" xmlns="" id="{4B91E9B4-A6BD-1445-89CD-45E99C9D0084}"/>
                    </a:ext>
                  </a:extLst>
                </p14:cNvPr>
                <p14:cNvContentPartPr/>
                <p14:nvPr/>
              </p14:nvContentPartPr>
              <p14:xfrm>
                <a:off x="4046382" y="6354287"/>
                <a:ext cx="11880" cy="115920"/>
              </p14:xfrm>
            </p:contentPart>
          </mc:Choice>
          <mc:Fallback xmlns="">
            <p:pic>
              <p:nvPicPr>
                <p:cNvPr id="463" name="Ink 462">
                  <a:extLst>
                    <a:ext uri="{FF2B5EF4-FFF2-40B4-BE49-F238E27FC236}">
                      <a16:creationId xmlns:a16="http://schemas.microsoft.com/office/drawing/2014/main" id="{4B91E9B4-A6BD-1445-89CD-45E99C9D0084}"/>
                    </a:ext>
                  </a:extLst>
                </p:cNvPr>
                <p:cNvPicPr/>
                <p:nvPr/>
              </p:nvPicPr>
              <p:blipFill>
                <a:blip r:embed="rId775"/>
                <a:stretch>
                  <a:fillRect/>
                </a:stretch>
              </p:blipFill>
              <p:spPr>
                <a:xfrm>
                  <a:off x="4031262" y="6339167"/>
                  <a:ext cx="424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6">
              <p14:nvContentPartPr>
                <p14:cNvPr id="464" name="Ink 463">
                  <a:extLst>
                    <a:ext uri="{FF2B5EF4-FFF2-40B4-BE49-F238E27FC236}">
                      <a16:creationId xmlns:a16="http://schemas.microsoft.com/office/drawing/2014/main" xmlns="" id="{E419FD7E-BE1B-5245-8F75-E450CDD7910E}"/>
                    </a:ext>
                  </a:extLst>
                </p14:cNvPr>
                <p14:cNvContentPartPr/>
                <p14:nvPr/>
              </p14:nvContentPartPr>
              <p14:xfrm>
                <a:off x="4179222" y="6394967"/>
                <a:ext cx="133200" cy="6120"/>
              </p14:xfrm>
            </p:contentPart>
          </mc:Choice>
          <mc:Fallback xmlns="">
            <p:pic>
              <p:nvPicPr>
                <p:cNvPr id="464" name="Ink 463">
                  <a:extLst>
                    <a:ext uri="{FF2B5EF4-FFF2-40B4-BE49-F238E27FC236}">
                      <a16:creationId xmlns:a16="http://schemas.microsoft.com/office/drawing/2014/main" id="{E419FD7E-BE1B-5245-8F75-E450CDD7910E}"/>
                    </a:ext>
                  </a:extLst>
                </p:cNvPr>
                <p:cNvPicPr/>
                <p:nvPr/>
              </p:nvPicPr>
              <p:blipFill>
                <a:blip r:embed="rId777"/>
                <a:stretch>
                  <a:fillRect/>
                </a:stretch>
              </p:blipFill>
              <p:spPr>
                <a:xfrm>
                  <a:off x="4164102" y="6379487"/>
                  <a:ext cx="1638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8">
              <p14:nvContentPartPr>
                <p14:cNvPr id="465" name="Ink 464">
                  <a:extLst>
                    <a:ext uri="{FF2B5EF4-FFF2-40B4-BE49-F238E27FC236}">
                      <a16:creationId xmlns:a16="http://schemas.microsoft.com/office/drawing/2014/main" xmlns="" id="{0E8EA843-50A8-B743-BF44-5DA1F5FC9D4B}"/>
                    </a:ext>
                  </a:extLst>
                </p14:cNvPr>
                <p14:cNvContentPartPr/>
                <p14:nvPr/>
              </p14:nvContentPartPr>
              <p14:xfrm>
                <a:off x="4381182" y="6308207"/>
                <a:ext cx="98640" cy="127440"/>
              </p14:xfrm>
            </p:contentPart>
          </mc:Choice>
          <mc:Fallback xmlns="">
            <p:pic>
              <p:nvPicPr>
                <p:cNvPr id="465" name="Ink 464">
                  <a:extLst>
                    <a:ext uri="{FF2B5EF4-FFF2-40B4-BE49-F238E27FC236}">
                      <a16:creationId xmlns:a16="http://schemas.microsoft.com/office/drawing/2014/main" id="{0E8EA843-50A8-B743-BF44-5DA1F5FC9D4B}"/>
                    </a:ext>
                  </a:extLst>
                </p:cNvPr>
                <p:cNvPicPr/>
                <p:nvPr/>
              </p:nvPicPr>
              <p:blipFill>
                <a:blip r:embed="rId779"/>
                <a:stretch>
                  <a:fillRect/>
                </a:stretch>
              </p:blipFill>
              <p:spPr>
                <a:xfrm>
                  <a:off x="4366062" y="6293087"/>
                  <a:ext cx="1288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0">
              <p14:nvContentPartPr>
                <p14:cNvPr id="466" name="Ink 465">
                  <a:extLst>
                    <a:ext uri="{FF2B5EF4-FFF2-40B4-BE49-F238E27FC236}">
                      <a16:creationId xmlns:a16="http://schemas.microsoft.com/office/drawing/2014/main" xmlns="" id="{06CE6D8C-E07A-AD43-860A-4B6DD3D81087}"/>
                    </a:ext>
                  </a:extLst>
                </p14:cNvPr>
                <p14:cNvContentPartPr/>
                <p14:nvPr/>
              </p14:nvContentPartPr>
              <p14:xfrm>
                <a:off x="4462182" y="6244847"/>
                <a:ext cx="196560" cy="289080"/>
              </p14:xfrm>
            </p:contentPart>
          </mc:Choice>
          <mc:Fallback xmlns="">
            <p:pic>
              <p:nvPicPr>
                <p:cNvPr id="466" name="Ink 465">
                  <a:extLst>
                    <a:ext uri="{FF2B5EF4-FFF2-40B4-BE49-F238E27FC236}">
                      <a16:creationId xmlns:a16="http://schemas.microsoft.com/office/drawing/2014/main" id="{06CE6D8C-E07A-AD43-860A-4B6DD3D81087}"/>
                    </a:ext>
                  </a:extLst>
                </p:cNvPr>
                <p:cNvPicPr/>
                <p:nvPr/>
              </p:nvPicPr>
              <p:blipFill>
                <a:blip r:embed="rId781"/>
                <a:stretch>
                  <a:fillRect/>
                </a:stretch>
              </p:blipFill>
              <p:spPr>
                <a:xfrm>
                  <a:off x="4447062" y="6229367"/>
                  <a:ext cx="22716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2">
              <p14:nvContentPartPr>
                <p14:cNvPr id="467" name="Ink 466">
                  <a:extLst>
                    <a:ext uri="{FF2B5EF4-FFF2-40B4-BE49-F238E27FC236}">
                      <a16:creationId xmlns:a16="http://schemas.microsoft.com/office/drawing/2014/main" xmlns="" id="{AA8672DB-379D-C749-8E01-3F4796492823}"/>
                    </a:ext>
                  </a:extLst>
                </p14:cNvPr>
                <p14:cNvContentPartPr/>
                <p14:nvPr/>
              </p14:nvContentPartPr>
              <p14:xfrm>
                <a:off x="4924062" y="6337007"/>
                <a:ext cx="69480" cy="6120"/>
              </p14:xfrm>
            </p:contentPart>
          </mc:Choice>
          <mc:Fallback xmlns="">
            <p:pic>
              <p:nvPicPr>
                <p:cNvPr id="467" name="Ink 466">
                  <a:extLst>
                    <a:ext uri="{FF2B5EF4-FFF2-40B4-BE49-F238E27FC236}">
                      <a16:creationId xmlns:a16="http://schemas.microsoft.com/office/drawing/2014/main" id="{AA8672DB-379D-C749-8E01-3F4796492823}"/>
                    </a:ext>
                  </a:extLst>
                </p:cNvPr>
                <p:cNvPicPr/>
                <p:nvPr/>
              </p:nvPicPr>
              <p:blipFill>
                <a:blip r:embed="rId783"/>
                <a:stretch>
                  <a:fillRect/>
                </a:stretch>
              </p:blipFill>
              <p:spPr>
                <a:xfrm>
                  <a:off x="4908582" y="632188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4">
              <p14:nvContentPartPr>
                <p14:cNvPr id="468" name="Ink 467">
                  <a:extLst>
                    <a:ext uri="{FF2B5EF4-FFF2-40B4-BE49-F238E27FC236}">
                      <a16:creationId xmlns:a16="http://schemas.microsoft.com/office/drawing/2014/main" xmlns="" id="{87245673-1605-594A-9A86-D085F5676843}"/>
                    </a:ext>
                  </a:extLst>
                </p14:cNvPr>
                <p14:cNvContentPartPr/>
                <p14:nvPr/>
              </p14:nvContentPartPr>
              <p14:xfrm>
                <a:off x="4958622" y="6389207"/>
                <a:ext cx="29160" cy="11880"/>
              </p14:xfrm>
            </p:contentPart>
          </mc:Choice>
          <mc:Fallback xmlns="">
            <p:pic>
              <p:nvPicPr>
                <p:cNvPr id="468" name="Ink 467">
                  <a:extLst>
                    <a:ext uri="{FF2B5EF4-FFF2-40B4-BE49-F238E27FC236}">
                      <a16:creationId xmlns:a16="http://schemas.microsoft.com/office/drawing/2014/main" id="{87245673-1605-594A-9A86-D085F5676843}"/>
                    </a:ext>
                  </a:extLst>
                </p:cNvPr>
                <p:cNvPicPr/>
                <p:nvPr/>
              </p:nvPicPr>
              <p:blipFill>
                <a:blip r:embed="rId785"/>
                <a:stretch>
                  <a:fillRect/>
                </a:stretch>
              </p:blipFill>
              <p:spPr>
                <a:xfrm>
                  <a:off x="4943502" y="6373727"/>
                  <a:ext cx="597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6">
              <p14:nvContentPartPr>
                <p14:cNvPr id="469" name="Ink 468">
                  <a:extLst>
                    <a:ext uri="{FF2B5EF4-FFF2-40B4-BE49-F238E27FC236}">
                      <a16:creationId xmlns:a16="http://schemas.microsoft.com/office/drawing/2014/main" xmlns="" id="{9A514A9B-84AF-734C-9B6C-1C9A57A950B9}"/>
                    </a:ext>
                  </a:extLst>
                </p14:cNvPr>
                <p14:cNvContentPartPr/>
                <p14:nvPr/>
              </p14:nvContentPartPr>
              <p14:xfrm>
                <a:off x="5276142" y="6319727"/>
                <a:ext cx="271800" cy="92880"/>
              </p14:xfrm>
            </p:contentPart>
          </mc:Choice>
          <mc:Fallback xmlns="">
            <p:pic>
              <p:nvPicPr>
                <p:cNvPr id="469" name="Ink 468">
                  <a:extLst>
                    <a:ext uri="{FF2B5EF4-FFF2-40B4-BE49-F238E27FC236}">
                      <a16:creationId xmlns:a16="http://schemas.microsoft.com/office/drawing/2014/main" id="{9A514A9B-84AF-734C-9B6C-1C9A57A950B9}"/>
                    </a:ext>
                  </a:extLst>
                </p:cNvPr>
                <p:cNvPicPr/>
                <p:nvPr/>
              </p:nvPicPr>
              <p:blipFill>
                <a:blip r:embed="rId787"/>
                <a:stretch>
                  <a:fillRect/>
                </a:stretch>
              </p:blipFill>
              <p:spPr>
                <a:xfrm>
                  <a:off x="5261022" y="6304607"/>
                  <a:ext cx="3020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8">
              <p14:nvContentPartPr>
                <p14:cNvPr id="470" name="Ink 469">
                  <a:extLst>
                    <a:ext uri="{FF2B5EF4-FFF2-40B4-BE49-F238E27FC236}">
                      <a16:creationId xmlns:a16="http://schemas.microsoft.com/office/drawing/2014/main" xmlns="" id="{4CA6A443-4FA8-4740-96FC-428135A47409}"/>
                    </a:ext>
                  </a:extLst>
                </p14:cNvPr>
                <p14:cNvContentPartPr/>
                <p14:nvPr/>
              </p14:nvContentPartPr>
              <p14:xfrm>
                <a:off x="5657022" y="6285167"/>
                <a:ext cx="29160" cy="204840"/>
              </p14:xfrm>
            </p:contentPart>
          </mc:Choice>
          <mc:Fallback xmlns="">
            <p:pic>
              <p:nvPicPr>
                <p:cNvPr id="470" name="Ink 469">
                  <a:extLst>
                    <a:ext uri="{FF2B5EF4-FFF2-40B4-BE49-F238E27FC236}">
                      <a16:creationId xmlns:a16="http://schemas.microsoft.com/office/drawing/2014/main" id="{4CA6A443-4FA8-4740-96FC-428135A47409}"/>
                    </a:ext>
                  </a:extLst>
                </p:cNvPr>
                <p:cNvPicPr/>
                <p:nvPr/>
              </p:nvPicPr>
              <p:blipFill>
                <a:blip r:embed="rId789"/>
                <a:stretch>
                  <a:fillRect/>
                </a:stretch>
              </p:blipFill>
              <p:spPr>
                <a:xfrm>
                  <a:off x="5641902" y="6270047"/>
                  <a:ext cx="5976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0">
              <p14:nvContentPartPr>
                <p14:cNvPr id="471" name="Ink 470">
                  <a:extLst>
                    <a:ext uri="{FF2B5EF4-FFF2-40B4-BE49-F238E27FC236}">
                      <a16:creationId xmlns:a16="http://schemas.microsoft.com/office/drawing/2014/main" xmlns="" id="{99311CB4-B728-1C4A-A22E-140FD0FF35A1}"/>
                    </a:ext>
                  </a:extLst>
                </p14:cNvPr>
                <p14:cNvContentPartPr/>
                <p14:nvPr/>
              </p14:nvContentPartPr>
              <p14:xfrm>
                <a:off x="5662782" y="6279407"/>
                <a:ext cx="115920" cy="81000"/>
              </p14:xfrm>
            </p:contentPart>
          </mc:Choice>
          <mc:Fallback xmlns="">
            <p:pic>
              <p:nvPicPr>
                <p:cNvPr id="471" name="Ink 470">
                  <a:extLst>
                    <a:ext uri="{FF2B5EF4-FFF2-40B4-BE49-F238E27FC236}">
                      <a16:creationId xmlns:a16="http://schemas.microsoft.com/office/drawing/2014/main" id="{99311CB4-B728-1C4A-A22E-140FD0FF35A1}"/>
                    </a:ext>
                  </a:extLst>
                </p:cNvPr>
                <p:cNvPicPr/>
                <p:nvPr/>
              </p:nvPicPr>
              <p:blipFill>
                <a:blip r:embed="rId791"/>
                <a:stretch>
                  <a:fillRect/>
                </a:stretch>
              </p:blipFill>
              <p:spPr>
                <a:xfrm>
                  <a:off x="5647662" y="6264287"/>
                  <a:ext cx="146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2">
              <p14:nvContentPartPr>
                <p14:cNvPr id="472" name="Ink 471">
                  <a:extLst>
                    <a:ext uri="{FF2B5EF4-FFF2-40B4-BE49-F238E27FC236}">
                      <a16:creationId xmlns:a16="http://schemas.microsoft.com/office/drawing/2014/main" xmlns="" id="{3B8ECC20-CD14-1845-8679-8FCCCDB2F85F}"/>
                    </a:ext>
                  </a:extLst>
                </p14:cNvPr>
                <p14:cNvContentPartPr/>
                <p14:nvPr/>
              </p14:nvContentPartPr>
              <p14:xfrm>
                <a:off x="5841702" y="6279407"/>
                <a:ext cx="150480" cy="208080"/>
              </p14:xfrm>
            </p:contentPart>
          </mc:Choice>
          <mc:Fallback xmlns="">
            <p:pic>
              <p:nvPicPr>
                <p:cNvPr id="472" name="Ink 471">
                  <a:extLst>
                    <a:ext uri="{FF2B5EF4-FFF2-40B4-BE49-F238E27FC236}">
                      <a16:creationId xmlns:a16="http://schemas.microsoft.com/office/drawing/2014/main" id="{3B8ECC20-CD14-1845-8679-8FCCCDB2F85F}"/>
                    </a:ext>
                  </a:extLst>
                </p:cNvPr>
                <p:cNvPicPr/>
                <p:nvPr/>
              </p:nvPicPr>
              <p:blipFill>
                <a:blip r:embed="rId793"/>
                <a:stretch>
                  <a:fillRect/>
                </a:stretch>
              </p:blipFill>
              <p:spPr>
                <a:xfrm>
                  <a:off x="5826582" y="6264287"/>
                  <a:ext cx="18108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4">
              <p14:nvContentPartPr>
                <p14:cNvPr id="473" name="Ink 472">
                  <a:extLst>
                    <a:ext uri="{FF2B5EF4-FFF2-40B4-BE49-F238E27FC236}">
                      <a16:creationId xmlns:a16="http://schemas.microsoft.com/office/drawing/2014/main" xmlns="" id="{D1B78D7E-093D-2E48-B71B-F8BE960D931F}"/>
                    </a:ext>
                  </a:extLst>
                </p14:cNvPr>
                <p14:cNvContentPartPr/>
                <p14:nvPr/>
              </p14:nvContentPartPr>
              <p14:xfrm>
                <a:off x="5172102" y="6146567"/>
                <a:ext cx="975960" cy="554400"/>
              </p14:xfrm>
            </p:contentPart>
          </mc:Choice>
          <mc:Fallback xmlns="">
            <p:pic>
              <p:nvPicPr>
                <p:cNvPr id="473" name="Ink 472">
                  <a:extLst>
                    <a:ext uri="{FF2B5EF4-FFF2-40B4-BE49-F238E27FC236}">
                      <a16:creationId xmlns:a16="http://schemas.microsoft.com/office/drawing/2014/main" id="{D1B78D7E-093D-2E48-B71B-F8BE960D931F}"/>
                    </a:ext>
                  </a:extLst>
                </p:cNvPr>
                <p:cNvPicPr/>
                <p:nvPr/>
              </p:nvPicPr>
              <p:blipFill>
                <a:blip r:embed="rId795"/>
                <a:stretch>
                  <a:fillRect/>
                </a:stretch>
              </p:blipFill>
              <p:spPr>
                <a:xfrm>
                  <a:off x="5156982" y="6131447"/>
                  <a:ext cx="1006560" cy="585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0127039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780593" y="1715673"/>
            <a:ext cx="8116508" cy="929731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28361">
              <a:spcBef>
                <a:spcPct val="0"/>
              </a:spcBef>
            </a:pPr>
            <a:r>
              <a:rPr lang="en-GB" altLang="en-US" sz="2338" b="1" dirty="0">
                <a:solidFill>
                  <a:prstClr val="black"/>
                </a:solidFill>
                <a:latin typeface="Helvetica Neue"/>
              </a:rPr>
              <a:t> </a:t>
            </a:r>
            <a:r>
              <a:rPr lang="en-US" sz="2800" kern="0" dirty="0">
                <a:solidFill>
                  <a:prstClr val="black"/>
                </a:solidFill>
                <a:cs typeface="Times New Roman" pitchFamily="18" charset="0"/>
              </a:rPr>
              <a:t>All probability distributions are characterized by an </a:t>
            </a:r>
          </a:p>
          <a:p>
            <a:pPr defTabSz="628361">
              <a:spcBef>
                <a:spcPct val="0"/>
              </a:spcBef>
            </a:pPr>
            <a:r>
              <a:rPr lang="en-US" sz="2800" kern="0" dirty="0">
                <a:solidFill>
                  <a:prstClr val="black"/>
                </a:solidFill>
                <a:cs typeface="Times New Roman" pitchFamily="18" charset="0"/>
              </a:rPr>
              <a:t> expected value and a variance</a:t>
            </a:r>
            <a:endParaRPr lang="en-US" sz="2800" dirty="0">
              <a:solidFill>
                <a:prstClr val="black"/>
              </a:solidFill>
              <a:cs typeface="Helvetica" panose="020B0604020202020204" pitchFamily="34" charset="0"/>
            </a:endParaRPr>
          </a:p>
        </p:txBody>
      </p:sp>
      <p:sp>
        <p:nvSpPr>
          <p:cNvPr id="8" name="Round Diagonal Corner Rectangle 7"/>
          <p:cNvSpPr/>
          <p:nvPr/>
        </p:nvSpPr>
        <p:spPr>
          <a:xfrm>
            <a:off x="780593" y="2720752"/>
            <a:ext cx="8116508" cy="915971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28361">
              <a:spcBef>
                <a:spcPct val="0"/>
              </a:spcBef>
            </a:pPr>
            <a:r>
              <a:rPr lang="en-GB" altLang="en-US" sz="2338" b="1" dirty="0">
                <a:solidFill>
                  <a:prstClr val="black"/>
                </a:solidFill>
                <a:latin typeface="Helvetica LT Std Cond Light"/>
              </a:rPr>
              <a:t> </a:t>
            </a:r>
            <a:r>
              <a:rPr lang="en-US" sz="2400" kern="0" dirty="0">
                <a:solidFill>
                  <a:prstClr val="black"/>
                </a:solidFill>
                <a:cs typeface="Times New Roman" pitchFamily="18" charset="0"/>
              </a:rPr>
              <a:t>If X follows a binomial distribution with parameters n and p then we write X ~ B(n, p)</a:t>
            </a:r>
            <a:endParaRPr lang="en-US" sz="2400" dirty="0">
              <a:solidFill>
                <a:prstClr val="black"/>
              </a:solidFill>
              <a:cs typeface="Helvetica" panose="020B0604020202020204" pitchFamily="34" charset="0"/>
            </a:endParaRPr>
          </a:p>
        </p:txBody>
      </p:sp>
      <p:sp>
        <p:nvSpPr>
          <p:cNvPr id="9" name="Round Diagonal Corner Rectangle 8"/>
          <p:cNvSpPr/>
          <p:nvPr/>
        </p:nvSpPr>
        <p:spPr>
          <a:xfrm>
            <a:off x="808215" y="3731741"/>
            <a:ext cx="7938846" cy="1781580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28361">
              <a:spcBef>
                <a:spcPct val="0"/>
              </a:spcBef>
            </a:pPr>
            <a:r>
              <a:rPr lang="en-GB" altLang="en-US" sz="2338" b="1" dirty="0">
                <a:solidFill>
                  <a:prstClr val="black"/>
                </a:solidFill>
                <a:latin typeface="Helvetica LT Std Cond Light"/>
              </a:rPr>
              <a:t>  </a:t>
            </a:r>
            <a:endParaRPr lang="en-US" altLang="en-US" sz="2338" b="1" dirty="0">
              <a:solidFill>
                <a:prstClr val="black"/>
              </a:solidFill>
              <a:latin typeface="Helvetica LT Std Cond Ligh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0526" y="1709487"/>
            <a:ext cx="459395" cy="93591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28361"/>
            <a:endParaRPr lang="en-IN" sz="2338" b="1" dirty="0">
              <a:solidFill>
                <a:prstClr val="white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0526" y="2720752"/>
            <a:ext cx="459395" cy="91597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28361"/>
            <a:endParaRPr lang="en-IN" sz="2338" b="1" dirty="0">
              <a:solidFill>
                <a:prstClr val="white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50526" y="3731741"/>
            <a:ext cx="485424" cy="178158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28361"/>
            <a:endParaRPr lang="en-IN" sz="2338" b="1" dirty="0">
              <a:solidFill>
                <a:prstClr val="white"/>
              </a:solidFill>
              <a:latin typeface="Helvetica Neue"/>
              <a:cs typeface="Helvetica" panose="020B0604020202020204" pitchFamily="34" charset="0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5366643" y="3814638"/>
            <a:ext cx="3530459" cy="1651927"/>
          </a:xfrm>
          <a:prstGeom prst="rect">
            <a:avLst/>
          </a:prstGeom>
          <a:solidFill>
            <a:srgbClr val="EAEAEA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628361" eaLnBrk="1" hangingPunct="1">
              <a:spcBef>
                <a:spcPct val="50000"/>
              </a:spcBef>
            </a:pPr>
            <a:r>
              <a:rPr lang="en-US" altLang="en-US" sz="1559" b="1" dirty="0">
                <a:solidFill>
                  <a:prstClr val="black"/>
                </a:solidFill>
                <a:latin typeface="Helvetica Neue"/>
              </a:rPr>
              <a:t>Note: the variance will always lie between </a:t>
            </a:r>
          </a:p>
          <a:p>
            <a:pPr defTabSz="628361" eaLnBrk="1" hangingPunct="1">
              <a:spcBef>
                <a:spcPct val="50000"/>
              </a:spcBef>
            </a:pPr>
            <a:r>
              <a:rPr lang="en-US" altLang="en-US" sz="1559" b="1" dirty="0">
                <a:solidFill>
                  <a:prstClr val="black"/>
                </a:solidFill>
                <a:latin typeface="Helvetica Neue"/>
              </a:rPr>
              <a:t>0*n - 0.25 *n</a:t>
            </a:r>
          </a:p>
          <a:p>
            <a:pPr defTabSz="628361" eaLnBrk="1" hangingPunct="1">
              <a:spcBef>
                <a:spcPct val="50000"/>
              </a:spcBef>
            </a:pPr>
            <a:r>
              <a:rPr lang="en-US" altLang="en-US" sz="1559" b="1" dirty="0">
                <a:solidFill>
                  <a:prstClr val="black"/>
                </a:solidFill>
                <a:latin typeface="Helvetica Neue"/>
              </a:rPr>
              <a:t>p(1 - p) reaches maximum at p=0.5</a:t>
            </a:r>
          </a:p>
          <a:p>
            <a:pPr defTabSz="628361" eaLnBrk="1" hangingPunct="1">
              <a:spcBef>
                <a:spcPct val="50000"/>
              </a:spcBef>
            </a:pPr>
            <a:r>
              <a:rPr lang="en-US" altLang="en-US" sz="1559" b="1" dirty="0">
                <a:solidFill>
                  <a:prstClr val="black"/>
                </a:solidFill>
                <a:latin typeface="Helvetica Neue"/>
              </a:rPr>
              <a:t>p(1 - p)=.025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8785" y="3765455"/>
            <a:ext cx="4317857" cy="1725906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xmlns="" id="{7FC1C923-5301-436C-9B6A-49E7628C6F05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/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r>
              <a:rPr lang="en-US" sz="3600" b="1" dirty="0">
                <a:latin typeface="Helvetica Neue"/>
                <a:cs typeface="Helvetica" panose="020B0604020202020204" pitchFamily="34" charset="0"/>
              </a:rPr>
              <a:t>    Binomial Distribution</a:t>
            </a:r>
            <a: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/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351215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7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7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IN" dirty="0"/>
              <a:t>An unbiased dice is thrown 5 times and </a:t>
            </a:r>
            <a:r>
              <a:rPr lang="en-IN" dirty="0" smtClean="0"/>
              <a:t>occurrence </a:t>
            </a:r>
            <a:r>
              <a:rPr lang="en-IN" dirty="0"/>
              <a:t>of 1 or 6 considered as success find,</a:t>
            </a:r>
          </a:p>
          <a:p>
            <a:pPr marL="457200" indent="-457200">
              <a:buAutoNum type="arabicParenR"/>
            </a:pPr>
            <a:r>
              <a:rPr lang="en-IN" dirty="0"/>
              <a:t>Probability of exactly one success</a:t>
            </a:r>
          </a:p>
          <a:p>
            <a:pPr marL="457200" indent="-457200">
              <a:buAutoNum type="arabicParenR"/>
            </a:pPr>
            <a:r>
              <a:rPr lang="en-IN" dirty="0"/>
              <a:t>Probability of at least 4 success</a:t>
            </a:r>
          </a:p>
          <a:p>
            <a:pPr marL="457200" indent="-457200">
              <a:buAutoNum type="arabicParenR"/>
            </a:pPr>
            <a:r>
              <a:rPr lang="en-IN" dirty="0"/>
              <a:t>Probability of at least one success </a:t>
            </a:r>
          </a:p>
          <a:p>
            <a:pPr marL="457200" indent="-457200">
              <a:buAutoNum type="arabicParenR"/>
            </a:pPr>
            <a:r>
              <a:rPr lang="en-IN" dirty="0" smtClean="0"/>
              <a:t>Mean and variance </a:t>
            </a:r>
          </a:p>
          <a:p>
            <a:pPr marL="0" indent="0"/>
            <a:endParaRPr lang="en-IN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IN" dirty="0"/>
              <a:t>The probability that a bomb dropped from a plane will strike the target is 1/5. if six such bombs are dropped. Find the probability </a:t>
            </a:r>
            <a:r>
              <a:rPr lang="en-IN" dirty="0" smtClean="0"/>
              <a:t>that</a:t>
            </a:r>
          </a:p>
          <a:p>
            <a:r>
              <a:rPr lang="en-IN" dirty="0" smtClean="0"/>
              <a:t> </a:t>
            </a:r>
            <a:r>
              <a:rPr lang="en-IN" dirty="0"/>
              <a:t>1) exactly two bombs hit the target</a:t>
            </a:r>
          </a:p>
          <a:p>
            <a:r>
              <a:rPr lang="en-IN" dirty="0"/>
              <a:t>2) At least two </a:t>
            </a:r>
            <a:r>
              <a:rPr lang="en-IN" dirty="0" smtClean="0"/>
              <a:t>will </a:t>
            </a:r>
            <a:r>
              <a:rPr lang="en-IN" dirty="0"/>
              <a:t>hit the target</a:t>
            </a:r>
          </a:p>
          <a:p>
            <a:pPr marL="457200" indent="-457200">
              <a:buAutoNum type="arabicParenR"/>
            </a:pPr>
            <a:endParaRPr lang="en-IN" dirty="0" smtClean="0"/>
          </a:p>
          <a:p>
            <a:pPr marL="0" indent="0"/>
            <a:endParaRPr lang="en-US" dirty="0"/>
          </a:p>
          <a:p>
            <a:pPr marL="0" indent="0"/>
            <a:endParaRPr lang="en-IN" dirty="0"/>
          </a:p>
          <a:p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Practice Problems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118021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/>
            <a:r>
              <a:rPr lang="en-IN" dirty="0" smtClean="0"/>
              <a:t>1. With </a:t>
            </a:r>
            <a:r>
              <a:rPr lang="en-IN" dirty="0"/>
              <a:t>usual notation find p of binomial distribution if n=6 </a:t>
            </a:r>
          </a:p>
          <a:p>
            <a:r>
              <a:rPr lang="en-IN" dirty="0"/>
              <a:t>9P(x=4)=P(x=2</a:t>
            </a:r>
            <a:r>
              <a:rPr lang="en-IN" dirty="0" smtClean="0"/>
              <a:t>)</a:t>
            </a:r>
          </a:p>
          <a:p>
            <a:endParaRPr lang="en-US" dirty="0"/>
          </a:p>
          <a:p>
            <a:pPr marL="0" indent="0"/>
            <a:r>
              <a:rPr lang="en-IN" dirty="0" smtClean="0"/>
              <a:t>2.</a:t>
            </a:r>
          </a:p>
          <a:p>
            <a:pPr marL="0" indent="0"/>
            <a:r>
              <a:rPr lang="en-IN" dirty="0" smtClean="0"/>
              <a:t>Find </a:t>
            </a:r>
            <a:r>
              <a:rPr lang="en-IN" dirty="0"/>
              <a:t>the binomial distribution if the mean is 4 and variance is 3</a:t>
            </a:r>
          </a:p>
          <a:p>
            <a:endParaRPr lang="en-IN" dirty="0"/>
          </a:p>
          <a:p>
            <a:pPr marL="0" indent="0"/>
            <a:endParaRPr lang="en-IN" dirty="0" smtClean="0"/>
          </a:p>
          <a:p>
            <a:pPr marL="0" indent="0"/>
            <a:endParaRPr lang="en-US" dirty="0"/>
          </a:p>
          <a:p>
            <a:pPr marL="0" indent="0"/>
            <a:endParaRPr lang="en-IN" dirty="0"/>
          </a:p>
          <a:p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66239" y="26442"/>
            <a:ext cx="6791761" cy="1192758"/>
          </a:xfrm>
        </p:spPr>
        <p:txBody>
          <a:bodyPr/>
          <a:lstStyle/>
          <a:p>
            <a:r>
              <a:rPr lang="en-US" dirty="0" smtClean="0"/>
              <a:t>Practice Problem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123049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>
          <a:xfrm>
            <a:off x="381000" y="4800600"/>
            <a:ext cx="8610600" cy="1828800"/>
          </a:xfrm>
        </p:spPr>
        <p:txBody>
          <a:bodyPr/>
          <a:lstStyle/>
          <a:p>
            <a:pPr algn="ctr">
              <a:defRPr/>
            </a:pPr>
            <a:r>
              <a:rPr lang="en-US" sz="3600" dirty="0"/>
              <a:t>  </a:t>
            </a:r>
            <a:r>
              <a:rPr lang="en-IN" sz="3600" dirty="0"/>
              <a:t>Session No </a:t>
            </a:r>
            <a:r>
              <a:rPr lang="en-IN" sz="3600" dirty="0" smtClean="0"/>
              <a:t>6</a:t>
            </a:r>
            <a:endParaRPr lang="en-IN" sz="3600" dirty="0"/>
          </a:p>
          <a:p>
            <a:pPr algn="ctr">
              <a:defRPr/>
            </a:pPr>
            <a:r>
              <a:rPr lang="en-IN" sz="2400" dirty="0"/>
              <a:t>Random Variables &amp; Probability Distributions</a:t>
            </a:r>
          </a:p>
          <a:p>
            <a:pPr algn="ctr">
              <a:defRPr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800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Session </a:t>
            </a:r>
            <a:r>
              <a:rPr lang="en-US" sz="2800" dirty="0" smtClean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6: 4</a:t>
            </a:r>
            <a:r>
              <a:rPr lang="en-US" sz="2800" baseline="30000" dirty="0" smtClean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2800" dirty="0" smtClean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 /</a:t>
            </a:r>
            <a:r>
              <a:rPr lang="en-US" sz="2800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n-US" sz="2800" baseline="30000" dirty="0" smtClean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2800" dirty="0" smtClean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June ,2021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algn="ctr">
              <a:defRPr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95479" y="1780234"/>
            <a:ext cx="2016649" cy="590120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28361"/>
            <a:r>
              <a:rPr lang="en-US" sz="2338" b="1" dirty="0">
                <a:solidFill>
                  <a:srgbClr val="C00000"/>
                </a:solidFill>
                <a:latin typeface="Helvetica Neue"/>
              </a:rPr>
              <a:t>Definition</a:t>
            </a:r>
            <a:endParaRPr lang="en-AU" altLang="en-US" sz="2338" dirty="0">
              <a:solidFill>
                <a:srgbClr val="C00000"/>
              </a:solidFill>
              <a:latin typeface="Helvetica Neue"/>
              <a:cs typeface="Helvetica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 rot="5400000">
            <a:off x="5073121" y="-580338"/>
            <a:ext cx="1231489" cy="6319290"/>
            <a:chOff x="365910" y="3029864"/>
            <a:chExt cx="7067429" cy="629858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9" name="Rectangle 8"/>
            <p:cNvSpPr/>
            <p:nvPr/>
          </p:nvSpPr>
          <p:spPr>
            <a:xfrm rot="16200000">
              <a:off x="3594679" y="-129286"/>
              <a:ext cx="629852" cy="694816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 algn="just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A random variable ‘X’ is said to have </a:t>
              </a:r>
            </a:p>
            <a:p>
              <a:pPr marL="222714" indent="-222714" algn="just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Poisson distribution if its probability mass </a:t>
              </a:r>
            </a:p>
            <a:p>
              <a:pPr marL="222714" indent="-222714" algn="just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function is given by</a:t>
              </a:r>
              <a:endParaRPr lang="en-US" sz="2338" b="1" dirty="0">
                <a:solidFill>
                  <a:prstClr val="black"/>
                </a:solidFill>
                <a:latin typeface="Helvetica Neue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 rot="16200000" flipV="1">
              <a:off x="180987" y="3214787"/>
              <a:ext cx="629852" cy="260006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 rot="16200000">
              <a:off x="7033212" y="3259589"/>
              <a:ext cx="629852" cy="170402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66429" y="2370355"/>
            <a:ext cx="1962792" cy="388978"/>
            <a:chOff x="1965255" y="2633483"/>
            <a:chExt cx="1197863" cy="1179049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965255" y="2633483"/>
              <a:ext cx="0" cy="117904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 rot="5400000">
            <a:off x="4468038" y="2500271"/>
            <a:ext cx="1959740" cy="3784354"/>
            <a:chOff x="525566" y="3029864"/>
            <a:chExt cx="7236859" cy="629856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21" name="Rectangle 20"/>
            <p:cNvSpPr/>
            <p:nvPr/>
          </p:nvSpPr>
          <p:spPr>
            <a:xfrm rot="16200000">
              <a:off x="3961083" y="-129288"/>
              <a:ext cx="629852" cy="694816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 defTabSz="628361"/>
              <a:endParaRPr lang="en-US" sz="2338" b="1" dirty="0">
                <a:solidFill>
                  <a:prstClr val="black"/>
                </a:solidFill>
                <a:latin typeface="Helvetica Neue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 rot="16200000" flipV="1">
              <a:off x="340644" y="3214786"/>
              <a:ext cx="629852" cy="260007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 rot="16200000">
              <a:off x="7317497" y="3214787"/>
              <a:ext cx="629852" cy="260005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832995" y="3191006"/>
            <a:ext cx="681529" cy="591575"/>
            <a:chOff x="1965255" y="2633483"/>
            <a:chExt cx="1197863" cy="1179049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1965255" y="2633483"/>
              <a:ext cx="0" cy="117904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6734" y="3579459"/>
            <a:ext cx="3402323" cy="1583627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xmlns="" id="{E551F9E1-671D-4437-A24C-93080220B985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/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>     </a:t>
            </a:r>
            <a:r>
              <a:rPr lang="en-US" sz="4400" b="1" dirty="0">
                <a:latin typeface="+mn-lt"/>
                <a:cs typeface="Helvetica" panose="020B0604020202020204" pitchFamily="34" charset="0"/>
              </a:rPr>
              <a:t>Poisson Distribution</a:t>
            </a:r>
            <a: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/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endParaRPr lang="x-none" dirty="0"/>
          </a:p>
        </p:txBody>
      </p:sp>
      <p:sp>
        <p:nvSpPr>
          <p:cNvPr id="2" name="Rectangle 1"/>
          <p:cNvSpPr/>
          <p:nvPr/>
        </p:nvSpPr>
        <p:spPr>
          <a:xfrm>
            <a:off x="566429" y="5507801"/>
            <a:ext cx="798740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Poisson distribution is the discrete probability distribution of a discrete random variable X, which has no upper bound. It is defined for non negative values of x as follows</a:t>
            </a:r>
          </a:p>
        </p:txBody>
      </p:sp>
    </p:spTree>
    <p:extLst>
      <p:ext uri="{BB962C8B-B14F-4D97-AF65-F5344CB8AC3E}">
        <p14:creationId xmlns:p14="http://schemas.microsoft.com/office/powerpoint/2010/main" val="184880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Cont</a:t>
            </a:r>
            <a:r>
              <a:rPr lang="en-US" dirty="0" smtClean="0"/>
              <a:t>…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766" y="1457244"/>
            <a:ext cx="8927024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6760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6799F80-A969-624A-84AA-48D98D05D96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57808" y="152400"/>
            <a:ext cx="6271591" cy="1143000"/>
          </a:xfrm>
        </p:spPr>
        <p:txBody>
          <a:bodyPr>
            <a:normAutofit/>
          </a:bodyPr>
          <a:lstStyle/>
          <a:p>
            <a:pPr algn="ctr"/>
            <a:r>
              <a:rPr lang="en-IN" sz="4000" dirty="0">
                <a:latin typeface="+mn-lt"/>
              </a:rPr>
              <a:t>Poisson distribution </a:t>
            </a:r>
            <a:endParaRPr lang="en-US" sz="4000" dirty="0">
              <a:latin typeface="+mn-lt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xmlns="" id="{9A74236A-A2A0-1044-A480-24F62E124639}"/>
              </a:ext>
            </a:extLst>
          </p:cNvPr>
          <p:cNvGrpSpPr/>
          <p:nvPr/>
        </p:nvGrpSpPr>
        <p:grpSpPr>
          <a:xfrm>
            <a:off x="2337822" y="1441727"/>
            <a:ext cx="675720" cy="208080"/>
            <a:chOff x="2337822" y="1441727"/>
            <a:chExt cx="675720" cy="20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xmlns="" id="{1196E0DA-5ACF-E447-A19F-4ED29C4A7B8B}"/>
                    </a:ext>
                  </a:extLst>
                </p14:cNvPr>
                <p14:cNvContentPartPr/>
                <p14:nvPr/>
              </p14:nvContentPartPr>
              <p14:xfrm>
                <a:off x="2343582" y="1470887"/>
                <a:ext cx="6120" cy="1735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1196E0DA-5ACF-E447-A19F-4ED29C4A7B8B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328462" y="1455407"/>
                  <a:ext cx="367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xmlns="" id="{7609CDE0-3DD9-BB47-BCF3-2E3F6E27345A}"/>
                    </a:ext>
                  </a:extLst>
                </p14:cNvPr>
                <p14:cNvContentPartPr/>
                <p14:nvPr/>
              </p14:nvContentPartPr>
              <p14:xfrm>
                <a:off x="2337822" y="1470887"/>
                <a:ext cx="109440" cy="871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7609CDE0-3DD9-BB47-BCF3-2E3F6E27345A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322702" y="1455407"/>
                  <a:ext cx="1400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xmlns="" id="{08DE5D99-46A4-C04C-8EA0-BFF9D1865CB6}"/>
                    </a:ext>
                  </a:extLst>
                </p14:cNvPr>
                <p14:cNvContentPartPr/>
                <p14:nvPr/>
              </p14:nvContentPartPr>
              <p14:xfrm>
                <a:off x="2510982" y="1441727"/>
                <a:ext cx="104400" cy="1965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8DE5D99-46A4-C04C-8EA0-BFF9D1865CB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495862" y="1426607"/>
                  <a:ext cx="13464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xmlns="" id="{56B8F1B5-5B84-F642-8998-D8D76DCEC66F}"/>
                    </a:ext>
                  </a:extLst>
                </p14:cNvPr>
                <p14:cNvContentPartPr/>
                <p14:nvPr/>
              </p14:nvContentPartPr>
              <p14:xfrm>
                <a:off x="2672622" y="1528487"/>
                <a:ext cx="81000" cy="871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6B8F1B5-5B84-F642-8998-D8D76DCEC66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657502" y="1513367"/>
                  <a:ext cx="1116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xmlns="" id="{F5CC5F5E-8140-9245-955B-2C5185FD9178}"/>
                    </a:ext>
                  </a:extLst>
                </p14:cNvPr>
                <p14:cNvContentPartPr/>
                <p14:nvPr/>
              </p14:nvContentPartPr>
              <p14:xfrm>
                <a:off x="2759022" y="1499687"/>
                <a:ext cx="87120" cy="986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5CC5F5E-8140-9245-955B-2C5185FD917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743902" y="1484207"/>
                  <a:ext cx="1173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xmlns="" id="{0EABEA43-90F4-554F-A0E0-CACD089199A5}"/>
                    </a:ext>
                  </a:extLst>
                </p14:cNvPr>
                <p14:cNvContentPartPr/>
                <p14:nvPr/>
              </p14:nvContentPartPr>
              <p14:xfrm>
                <a:off x="2868822" y="1459007"/>
                <a:ext cx="144720" cy="1908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0EABEA43-90F4-554F-A0E0-CACD089199A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853702" y="1443887"/>
                  <a:ext cx="175320" cy="22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488595B9-EB32-4947-8EDD-BF2229E82925}"/>
              </a:ext>
            </a:extLst>
          </p:cNvPr>
          <p:cNvGrpSpPr/>
          <p:nvPr/>
        </p:nvGrpSpPr>
        <p:grpSpPr>
          <a:xfrm>
            <a:off x="3203622" y="1522727"/>
            <a:ext cx="63720" cy="75240"/>
            <a:chOff x="3203622" y="1522727"/>
            <a:chExt cx="6372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xmlns="" id="{ACE24EBF-A6FC-8A4C-B5DC-5A4108771D80}"/>
                    </a:ext>
                  </a:extLst>
                </p14:cNvPr>
                <p14:cNvContentPartPr/>
                <p14:nvPr/>
              </p14:nvContentPartPr>
              <p14:xfrm>
                <a:off x="3203622" y="1522727"/>
                <a:ext cx="57960" cy="118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CE24EBF-A6FC-8A4C-B5DC-5A4108771D8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188502" y="1507247"/>
                  <a:ext cx="885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xmlns="" id="{36003765-DA19-AB4F-92C2-D1A7925B5AB4}"/>
                    </a:ext>
                  </a:extLst>
                </p14:cNvPr>
                <p14:cNvContentPartPr/>
                <p14:nvPr/>
              </p14:nvContentPartPr>
              <p14:xfrm>
                <a:off x="3232422" y="1580327"/>
                <a:ext cx="34920" cy="176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6003765-DA19-AB4F-92C2-D1A7925B5AB4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217302" y="1565207"/>
                  <a:ext cx="6552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9E25336E-52E5-7F4B-AFE9-17DDF2BFBC5A}"/>
              </a:ext>
            </a:extLst>
          </p:cNvPr>
          <p:cNvGrpSpPr/>
          <p:nvPr/>
        </p:nvGrpSpPr>
        <p:grpSpPr>
          <a:xfrm>
            <a:off x="3590622" y="1343807"/>
            <a:ext cx="663840" cy="514080"/>
            <a:chOff x="3590622" y="1343807"/>
            <a:chExt cx="663840" cy="51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xmlns="" id="{0E624D64-2CA7-EF4E-B75E-CA51EB9D802D}"/>
                    </a:ext>
                  </a:extLst>
                </p14:cNvPr>
                <p14:cNvContentPartPr/>
                <p14:nvPr/>
              </p14:nvContentPartPr>
              <p14:xfrm>
                <a:off x="3665502" y="1464767"/>
                <a:ext cx="127440" cy="928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E624D64-2CA7-EF4E-B75E-CA51EB9D802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650382" y="1449647"/>
                  <a:ext cx="1576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xmlns="" id="{A74A7B96-7B70-904F-9319-19298C3E81C2}"/>
                    </a:ext>
                  </a:extLst>
                </p14:cNvPr>
                <p14:cNvContentPartPr/>
                <p14:nvPr/>
              </p14:nvContentPartPr>
              <p14:xfrm>
                <a:off x="3659742" y="1378367"/>
                <a:ext cx="104400" cy="61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74A7B96-7B70-904F-9319-19298C3E81C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644622" y="1363247"/>
                  <a:ext cx="1346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xmlns="" id="{D1DA5C7D-8A31-5549-8950-81C58C20EEB2}"/>
                    </a:ext>
                  </a:extLst>
                </p14:cNvPr>
                <p14:cNvContentPartPr/>
                <p14:nvPr/>
              </p14:nvContentPartPr>
              <p14:xfrm>
                <a:off x="3827142" y="1343807"/>
                <a:ext cx="110160" cy="752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1DA5C7D-8A31-5549-8950-81C58C20EEB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812022" y="1328327"/>
                  <a:ext cx="1404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xmlns="" id="{81887B32-E490-1D44-94F8-FAC36E1A9336}"/>
                    </a:ext>
                  </a:extLst>
                </p14:cNvPr>
                <p14:cNvContentPartPr/>
                <p14:nvPr/>
              </p14:nvContentPartPr>
              <p14:xfrm>
                <a:off x="3827142" y="1384127"/>
                <a:ext cx="52200" cy="522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1887B32-E490-1D44-94F8-FAC36E1A933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812022" y="1369007"/>
                  <a:ext cx="828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xmlns="" id="{42B6B25A-8003-444F-B4D3-17C8C6D63B88}"/>
                    </a:ext>
                  </a:extLst>
                </p14:cNvPr>
                <p14:cNvContentPartPr/>
                <p14:nvPr/>
              </p14:nvContentPartPr>
              <p14:xfrm>
                <a:off x="4040622" y="1435967"/>
                <a:ext cx="110160" cy="928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2B6B25A-8003-444F-B4D3-17C8C6D63B8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025502" y="142084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xmlns="" id="{818810F4-14AA-6341-A9B6-999835AFA921}"/>
                    </a:ext>
                  </a:extLst>
                </p14:cNvPr>
                <p14:cNvContentPartPr/>
                <p14:nvPr/>
              </p14:nvContentPartPr>
              <p14:xfrm>
                <a:off x="4017582" y="1476647"/>
                <a:ext cx="57960" cy="694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818810F4-14AA-6341-A9B6-999835AFA92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002462" y="1461167"/>
                  <a:ext cx="885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xmlns="" id="{CFC6526C-B506-F14C-ADEC-35B74C58F3B0}"/>
                    </a:ext>
                  </a:extLst>
                </p14:cNvPr>
                <p14:cNvContentPartPr/>
                <p14:nvPr/>
              </p14:nvContentPartPr>
              <p14:xfrm>
                <a:off x="4115862" y="1366847"/>
                <a:ext cx="75240" cy="694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CFC6526C-B506-F14C-ADEC-35B74C58F3B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100382" y="1351727"/>
                  <a:ext cx="10584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xmlns="" id="{8DD3415D-7B1F-5A4C-AA6A-A805F06EA972}"/>
                    </a:ext>
                  </a:extLst>
                </p14:cNvPr>
                <p14:cNvContentPartPr/>
                <p14:nvPr/>
              </p14:nvContentPartPr>
              <p14:xfrm>
                <a:off x="4190742" y="1349567"/>
                <a:ext cx="63720" cy="810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DD3415D-7B1F-5A4C-AA6A-A805F06EA97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175622" y="1334087"/>
                  <a:ext cx="943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xmlns="" id="{EDC4BAAC-9F78-F34C-80C5-5EE029CF4AA9}"/>
                    </a:ext>
                  </a:extLst>
                </p14:cNvPr>
                <p14:cNvContentPartPr/>
                <p14:nvPr/>
              </p14:nvContentPartPr>
              <p14:xfrm>
                <a:off x="3590622" y="1620647"/>
                <a:ext cx="634680" cy="234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DC4BAAC-9F78-F34C-80C5-5EE029CF4AA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575142" y="1605527"/>
                  <a:ext cx="6652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xmlns="" id="{384C00F4-664B-4F4F-9AE1-8D0FB0BA04D9}"/>
                    </a:ext>
                  </a:extLst>
                </p14:cNvPr>
                <p14:cNvContentPartPr/>
                <p14:nvPr/>
              </p14:nvContentPartPr>
              <p14:xfrm>
                <a:off x="3873222" y="1730447"/>
                <a:ext cx="81000" cy="810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384C00F4-664B-4F4F-9AE1-8D0FB0BA04D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858102" y="1715327"/>
                  <a:ext cx="1116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xmlns="" id="{F60A0E10-6D76-5841-B549-7E2EF9C778A2}"/>
                    </a:ext>
                  </a:extLst>
                </p14:cNvPr>
                <p14:cNvContentPartPr/>
                <p14:nvPr/>
              </p14:nvContentPartPr>
              <p14:xfrm>
                <a:off x="3960702" y="1713167"/>
                <a:ext cx="92160" cy="752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F60A0E10-6D76-5841-B549-7E2EF9C778A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945222" y="1698047"/>
                  <a:ext cx="1224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xmlns="" id="{C0DD09A9-E729-214D-A2FC-B1AFC5A9CFB0}"/>
                    </a:ext>
                  </a:extLst>
                </p14:cNvPr>
                <p14:cNvContentPartPr/>
                <p14:nvPr/>
              </p14:nvContentPartPr>
              <p14:xfrm>
                <a:off x="4127382" y="1695887"/>
                <a:ext cx="23400" cy="694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C0DD09A9-E729-214D-A2FC-B1AFC5A9CFB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111902" y="1680767"/>
                  <a:ext cx="540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xmlns="" id="{1E3A027E-3DA5-8E49-ABE4-E9FFC8C9FD05}"/>
                    </a:ext>
                  </a:extLst>
                </p14:cNvPr>
                <p14:cNvContentPartPr/>
                <p14:nvPr/>
              </p14:nvContentPartPr>
              <p14:xfrm>
                <a:off x="4138902" y="1851767"/>
                <a:ext cx="11880" cy="61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E3A027E-3DA5-8E49-ABE4-E9FFC8C9FD05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123782" y="1836287"/>
                  <a:ext cx="42480" cy="3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xmlns="" id="{417961E8-B3D6-1442-9CBD-37FF8C4BBBF7}"/>
                  </a:ext>
                </a:extLst>
              </p14:cNvPr>
              <p14:cNvContentPartPr/>
              <p14:nvPr/>
            </p14:nvContentPartPr>
            <p14:xfrm>
              <a:off x="4479462" y="1632527"/>
              <a:ext cx="11880" cy="291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417961E8-B3D6-1442-9CBD-37FF8C4BBBF7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464342" y="1617047"/>
                <a:ext cx="42480" cy="5976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D89A3153-D2AE-7849-8997-1F6907162EA3}"/>
              </a:ext>
            </a:extLst>
          </p:cNvPr>
          <p:cNvGrpSpPr/>
          <p:nvPr/>
        </p:nvGrpSpPr>
        <p:grpSpPr>
          <a:xfrm>
            <a:off x="4745142" y="1441727"/>
            <a:ext cx="1680120" cy="179280"/>
            <a:chOff x="4745142" y="1441727"/>
            <a:chExt cx="1680120" cy="17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xmlns="" id="{708E1555-B675-C64B-B767-AFF8474CE483}"/>
                    </a:ext>
                  </a:extLst>
                </p14:cNvPr>
                <p14:cNvContentPartPr/>
                <p14:nvPr/>
              </p14:nvContentPartPr>
              <p14:xfrm>
                <a:off x="4745142" y="1511207"/>
                <a:ext cx="92880" cy="986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08E1555-B675-C64B-B767-AFF8474CE483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729662" y="1495727"/>
                  <a:ext cx="1231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xmlns="" id="{118D8060-64B2-504B-8F5F-D0B2DC5A93A3}"/>
                    </a:ext>
                  </a:extLst>
                </p14:cNvPr>
                <p14:cNvContentPartPr/>
                <p14:nvPr/>
              </p14:nvContentPartPr>
              <p14:xfrm>
                <a:off x="4843062" y="1499687"/>
                <a:ext cx="46440" cy="871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18D8060-64B2-504B-8F5F-D0B2DC5A93A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827942" y="1484207"/>
                  <a:ext cx="770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xmlns="" id="{3F41238D-97E3-504B-BFF4-B0EDC8711583}"/>
                    </a:ext>
                  </a:extLst>
                </p14:cNvPr>
                <p14:cNvContentPartPr/>
                <p14:nvPr/>
              </p14:nvContentPartPr>
              <p14:xfrm>
                <a:off x="4998942" y="1516967"/>
                <a:ext cx="63720" cy="118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3F41238D-97E3-504B-BFF4-B0EDC871158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983822" y="150148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xmlns="" id="{F4E892BD-51DF-E249-955B-AC626EB41D7B}"/>
                    </a:ext>
                  </a:extLst>
                </p14:cNvPr>
                <p14:cNvContentPartPr/>
                <p14:nvPr/>
              </p14:nvContentPartPr>
              <p14:xfrm>
                <a:off x="5004702" y="1574567"/>
                <a:ext cx="57960" cy="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4E892BD-51DF-E249-955B-AC626EB41D7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989582" y="1559447"/>
                  <a:ext cx="885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xmlns="" id="{C3BC3DEE-8CA5-254E-A3FC-4C5D27402E19}"/>
                    </a:ext>
                  </a:extLst>
                </p14:cNvPr>
                <p14:cNvContentPartPr/>
                <p14:nvPr/>
              </p14:nvContentPartPr>
              <p14:xfrm>
                <a:off x="5200902" y="1482407"/>
                <a:ext cx="115920" cy="752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3BC3DEE-8CA5-254E-A3FC-4C5D27402E1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185782" y="1466927"/>
                  <a:ext cx="1461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xmlns="" id="{CA36C565-C632-AE4A-820E-52A486E04F7A}"/>
                    </a:ext>
                  </a:extLst>
                </p14:cNvPr>
                <p14:cNvContentPartPr/>
                <p14:nvPr/>
              </p14:nvContentPartPr>
              <p14:xfrm>
                <a:off x="5356782" y="1551527"/>
                <a:ext cx="29160" cy="694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CA36C565-C632-AE4A-820E-52A486E04F7A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341662" y="1536407"/>
                  <a:ext cx="597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xmlns="" id="{A81548AF-1D45-DC46-9BBF-7D520BC365DB}"/>
                    </a:ext>
                  </a:extLst>
                </p14:cNvPr>
                <p14:cNvContentPartPr/>
                <p14:nvPr/>
              </p14:nvContentPartPr>
              <p14:xfrm>
                <a:off x="5495382" y="1441727"/>
                <a:ext cx="57960" cy="986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81548AF-1D45-DC46-9BBF-7D520BC365D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480262" y="1426607"/>
                  <a:ext cx="885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xmlns="" id="{6F60FBE3-C6BB-8540-93C8-7EF3AB91AB3B}"/>
                    </a:ext>
                  </a:extLst>
                </p14:cNvPr>
                <p14:cNvContentPartPr/>
                <p14:nvPr/>
              </p14:nvContentPartPr>
              <p14:xfrm>
                <a:off x="5512662" y="1557287"/>
                <a:ext cx="87120" cy="3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6F60FBE3-C6BB-8540-93C8-7EF3AB91AB3B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497542" y="1542167"/>
                  <a:ext cx="1173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xmlns="" id="{51212681-B68B-8A49-A8C8-383596065D85}"/>
                    </a:ext>
                  </a:extLst>
                </p14:cNvPr>
                <p14:cNvContentPartPr/>
                <p14:nvPr/>
              </p14:nvContentPartPr>
              <p14:xfrm>
                <a:off x="5668542" y="1540007"/>
                <a:ext cx="6120" cy="464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51212681-B68B-8A49-A8C8-383596065D8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653422" y="1524887"/>
                  <a:ext cx="3672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xmlns="" id="{0716925F-8D07-CC4D-B366-9E510EBF5124}"/>
                    </a:ext>
                  </a:extLst>
                </p14:cNvPr>
                <p14:cNvContentPartPr/>
                <p14:nvPr/>
              </p14:nvContentPartPr>
              <p14:xfrm>
                <a:off x="5801382" y="1459007"/>
                <a:ext cx="110160" cy="986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716925F-8D07-CC4D-B366-9E510EBF512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786262" y="1443887"/>
                  <a:ext cx="140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xmlns="" id="{EA622605-BFC5-4047-9E1E-C349F73CB526}"/>
                    </a:ext>
                  </a:extLst>
                </p14:cNvPr>
                <p14:cNvContentPartPr/>
                <p14:nvPr/>
              </p14:nvContentPartPr>
              <p14:xfrm>
                <a:off x="5968782" y="1545767"/>
                <a:ext cx="17640" cy="752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EA622605-BFC5-4047-9E1E-C349F73CB52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953662" y="1530647"/>
                  <a:ext cx="482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xmlns="" id="{DBD5F019-B261-8F44-A67A-7D269C2920DC}"/>
                    </a:ext>
                  </a:extLst>
                </p14:cNvPr>
                <p14:cNvContentPartPr/>
                <p14:nvPr/>
              </p14:nvContentPartPr>
              <p14:xfrm>
                <a:off x="6090102" y="1534247"/>
                <a:ext cx="57960" cy="3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BD5F019-B261-8F44-A67A-7D269C2920DC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074622" y="1519127"/>
                  <a:ext cx="885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xmlns="" id="{BF839BE9-1587-C34E-9BE7-D4CAD2B8BA1D}"/>
                    </a:ext>
                  </a:extLst>
                </p14:cNvPr>
                <p14:cNvContentPartPr/>
                <p14:nvPr/>
              </p14:nvContentPartPr>
              <p14:xfrm>
                <a:off x="6193782" y="1528487"/>
                <a:ext cx="46440" cy="61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F839BE9-1587-C34E-9BE7-D4CAD2B8BA1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178662" y="1513367"/>
                  <a:ext cx="770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xmlns="" id="{14B60E0D-CE07-2044-9C3F-82F9F8D7493B}"/>
                    </a:ext>
                  </a:extLst>
                </p14:cNvPr>
                <p14:cNvContentPartPr/>
                <p14:nvPr/>
              </p14:nvContentPartPr>
              <p14:xfrm>
                <a:off x="6384582" y="1522727"/>
                <a:ext cx="40680" cy="61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14B60E0D-CE07-2044-9C3F-82F9F8D7493B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369102" y="1507247"/>
                  <a:ext cx="7128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749DC600-6AA7-0A40-BADF-A22C25DE3240}"/>
              </a:ext>
            </a:extLst>
          </p:cNvPr>
          <p:cNvGrpSpPr/>
          <p:nvPr/>
        </p:nvGrpSpPr>
        <p:grpSpPr>
          <a:xfrm>
            <a:off x="628902" y="2111327"/>
            <a:ext cx="1322280" cy="283680"/>
            <a:chOff x="628902" y="2111327"/>
            <a:chExt cx="1322280" cy="28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xmlns="" id="{37982261-052F-F444-AE1D-4219CB5998A0}"/>
                    </a:ext>
                  </a:extLst>
                </p14:cNvPr>
                <p14:cNvContentPartPr/>
                <p14:nvPr/>
              </p14:nvContentPartPr>
              <p14:xfrm>
                <a:off x="628902" y="2111327"/>
                <a:ext cx="23400" cy="115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37982261-052F-F444-AE1D-4219CB5998A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13782" y="2096207"/>
                  <a:ext cx="540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xmlns="" id="{088F2703-13D9-4A43-B7E1-148E2FCB5FDC}"/>
                    </a:ext>
                  </a:extLst>
                </p14:cNvPr>
                <p14:cNvContentPartPr/>
                <p14:nvPr/>
              </p14:nvContentPartPr>
              <p14:xfrm>
                <a:off x="634662" y="2123207"/>
                <a:ext cx="260280" cy="1044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088F2703-13D9-4A43-B7E1-148E2FCB5FD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19542" y="2107727"/>
                  <a:ext cx="2905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xmlns="" id="{C4F6FFF8-D853-3145-BAC7-68D06F1CEDF2}"/>
                    </a:ext>
                  </a:extLst>
                </p14:cNvPr>
                <p14:cNvContentPartPr/>
                <p14:nvPr/>
              </p14:nvContentPartPr>
              <p14:xfrm>
                <a:off x="969462" y="2140487"/>
                <a:ext cx="98640" cy="928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C4F6FFF8-D853-3145-BAC7-68D06F1CEDF2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954342" y="2125007"/>
                  <a:ext cx="1288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xmlns="" id="{9D8D1064-5FFF-0241-9D51-CC9074F1E6E0}"/>
                    </a:ext>
                  </a:extLst>
                </p14:cNvPr>
                <p14:cNvContentPartPr/>
                <p14:nvPr/>
              </p14:nvContentPartPr>
              <p14:xfrm>
                <a:off x="1131102" y="2146247"/>
                <a:ext cx="133200" cy="752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9D8D1064-5FFF-0241-9D51-CC9074F1E6E0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115982" y="2130767"/>
                  <a:ext cx="1638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xmlns="" id="{1CC521A7-37EC-884D-B05E-512755B49C46}"/>
                    </a:ext>
                  </a:extLst>
                </p14:cNvPr>
                <p14:cNvContentPartPr/>
                <p14:nvPr/>
              </p14:nvContentPartPr>
              <p14:xfrm>
                <a:off x="1304622" y="2146247"/>
                <a:ext cx="185040" cy="810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CC521A7-37EC-884D-B05E-512755B49C4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289142" y="2130767"/>
                  <a:ext cx="2156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xmlns="" id="{39A79A78-0048-1442-8109-563EEE218DA7}"/>
                    </a:ext>
                  </a:extLst>
                </p14:cNvPr>
                <p14:cNvContentPartPr/>
                <p14:nvPr/>
              </p14:nvContentPartPr>
              <p14:xfrm>
                <a:off x="1598742" y="2123207"/>
                <a:ext cx="352440" cy="2718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39A79A78-0048-1442-8109-563EEE218DA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583622" y="2107727"/>
                  <a:ext cx="383040" cy="30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xmlns="" id="{FA2E5E85-18CB-6141-9E72-5FEFE6DA2431}"/>
              </a:ext>
            </a:extLst>
          </p:cNvPr>
          <p:cNvGrpSpPr/>
          <p:nvPr/>
        </p:nvGrpSpPr>
        <p:grpSpPr>
          <a:xfrm>
            <a:off x="2147382" y="2163527"/>
            <a:ext cx="75240" cy="57960"/>
            <a:chOff x="2147382" y="2163527"/>
            <a:chExt cx="7524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xmlns="" id="{796605A8-C2ED-E24C-ACCA-1B06DBE58EE1}"/>
                    </a:ext>
                  </a:extLst>
                </p14:cNvPr>
                <p14:cNvContentPartPr/>
                <p14:nvPr/>
              </p14:nvContentPartPr>
              <p14:xfrm>
                <a:off x="2147382" y="2163527"/>
                <a:ext cx="61200" cy="61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96605A8-C2ED-E24C-ACCA-1B06DBE58EE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131902" y="2148047"/>
                  <a:ext cx="918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xmlns="" id="{94753AC1-B514-ED44-8434-0098AEF12693}"/>
                    </a:ext>
                  </a:extLst>
                </p14:cNvPr>
                <p14:cNvContentPartPr/>
                <p14:nvPr/>
              </p14:nvContentPartPr>
              <p14:xfrm>
                <a:off x="2176182" y="2209607"/>
                <a:ext cx="46440" cy="118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4753AC1-B514-ED44-8434-0098AEF12693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161062" y="2194487"/>
                  <a:ext cx="7704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xmlns="" id="{082D64DB-6E5B-A140-B079-DB46997DEE99}"/>
              </a:ext>
            </a:extLst>
          </p:cNvPr>
          <p:cNvGrpSpPr/>
          <p:nvPr/>
        </p:nvGrpSpPr>
        <p:grpSpPr>
          <a:xfrm>
            <a:off x="2476422" y="2059487"/>
            <a:ext cx="687240" cy="219600"/>
            <a:chOff x="2476422" y="2059487"/>
            <a:chExt cx="687240" cy="21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xmlns="" id="{0590DFC5-7833-C34C-BD3B-315F589EC89A}"/>
                    </a:ext>
                  </a:extLst>
                </p14:cNvPr>
                <p14:cNvContentPartPr/>
                <p14:nvPr/>
              </p14:nvContentPartPr>
              <p14:xfrm>
                <a:off x="2476422" y="2111327"/>
                <a:ext cx="98640" cy="1216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590DFC5-7833-C34C-BD3B-315F589EC89A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460942" y="2096207"/>
                  <a:ext cx="1288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xmlns="" id="{E0579E90-5FAB-464D-9B52-4A43BA9EA3F7}"/>
                    </a:ext>
                  </a:extLst>
                </p14:cNvPr>
                <p14:cNvContentPartPr/>
                <p14:nvPr/>
              </p14:nvContentPartPr>
              <p14:xfrm>
                <a:off x="2482182" y="2169287"/>
                <a:ext cx="92880" cy="61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0579E90-5FAB-464D-9B52-4A43BA9EA3F7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466702" y="2153807"/>
                  <a:ext cx="1231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xmlns="" id="{7895F02B-0206-2341-A6F7-E023F0FBC90B}"/>
                    </a:ext>
                  </a:extLst>
                </p14:cNvPr>
                <p14:cNvContentPartPr/>
                <p14:nvPr/>
              </p14:nvContentPartPr>
              <p14:xfrm>
                <a:off x="2493702" y="2105567"/>
                <a:ext cx="110160" cy="61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895F02B-0206-2341-A6F7-E023F0FBC90B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478222" y="2090447"/>
                  <a:ext cx="1404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xmlns="" id="{0014171A-299A-2346-A448-F627B19A3A29}"/>
                    </a:ext>
                  </a:extLst>
                </p14:cNvPr>
                <p14:cNvContentPartPr/>
                <p14:nvPr/>
              </p14:nvContentPartPr>
              <p14:xfrm>
                <a:off x="2707182" y="2071007"/>
                <a:ext cx="92160" cy="2023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014171A-299A-2346-A448-F627B19A3A29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692062" y="2055887"/>
                  <a:ext cx="12240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xmlns="" id="{36FF15D8-0925-BF4B-9DAC-77335BDACA10}"/>
                    </a:ext>
                  </a:extLst>
                </p14:cNvPr>
                <p14:cNvContentPartPr/>
                <p14:nvPr/>
              </p14:nvContentPartPr>
              <p14:xfrm>
                <a:off x="2857302" y="2140487"/>
                <a:ext cx="127440" cy="637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36FF15D8-0925-BF4B-9DAC-77335BDACA10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842182" y="2125007"/>
                  <a:ext cx="1576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xmlns="" id="{E8153BC2-16EF-9C48-8FB1-BE4D0B4275C8}"/>
                    </a:ext>
                  </a:extLst>
                </p14:cNvPr>
                <p14:cNvContentPartPr/>
                <p14:nvPr/>
              </p14:nvContentPartPr>
              <p14:xfrm>
                <a:off x="2891862" y="2111327"/>
                <a:ext cx="57960" cy="1216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8153BC2-16EF-9C48-8FB1-BE4D0B4275C8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876742" y="2096207"/>
                  <a:ext cx="885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xmlns="" id="{DB823456-3B06-ED4E-9B05-CC28A69818CE}"/>
                    </a:ext>
                  </a:extLst>
                </p14:cNvPr>
                <p14:cNvContentPartPr/>
                <p14:nvPr/>
              </p14:nvContentPartPr>
              <p14:xfrm>
                <a:off x="2995902" y="2059487"/>
                <a:ext cx="167760" cy="2196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DB823456-3B06-ED4E-9B05-CC28A69818C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980782" y="2044367"/>
                  <a:ext cx="198360" cy="25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xmlns="" id="{17DD864B-5984-5044-A660-CF6311C53FBB}"/>
              </a:ext>
            </a:extLst>
          </p:cNvPr>
          <p:cNvGrpSpPr/>
          <p:nvPr/>
        </p:nvGrpSpPr>
        <p:grpSpPr>
          <a:xfrm>
            <a:off x="3405582" y="2134727"/>
            <a:ext cx="69840" cy="57960"/>
            <a:chOff x="3405582" y="2134727"/>
            <a:chExt cx="6984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xmlns="" id="{31AAEAE7-2ABC-C94E-9499-572386C989F3}"/>
                    </a:ext>
                  </a:extLst>
                </p14:cNvPr>
                <p14:cNvContentPartPr/>
                <p14:nvPr/>
              </p14:nvContentPartPr>
              <p14:xfrm>
                <a:off x="3405582" y="2134727"/>
                <a:ext cx="46440" cy="3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31AAEAE7-2ABC-C94E-9499-572386C989F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390462" y="2119247"/>
                  <a:ext cx="770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xmlns="" id="{8CFA1A6C-8687-B043-B67C-B14A34E6EBA0}"/>
                    </a:ext>
                  </a:extLst>
                </p14:cNvPr>
                <p14:cNvContentPartPr/>
                <p14:nvPr/>
              </p14:nvContentPartPr>
              <p14:xfrm>
                <a:off x="3423222" y="2175047"/>
                <a:ext cx="52200" cy="176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8CFA1A6C-8687-B043-B67C-B14A34E6EBA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407742" y="2159567"/>
                  <a:ext cx="8280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xmlns="" id="{D509F36F-FC11-2241-B193-6DC425EDA29C}"/>
              </a:ext>
            </a:extLst>
          </p:cNvPr>
          <p:cNvGrpSpPr/>
          <p:nvPr/>
        </p:nvGrpSpPr>
        <p:grpSpPr>
          <a:xfrm>
            <a:off x="3804102" y="1996127"/>
            <a:ext cx="1506960" cy="219600"/>
            <a:chOff x="3804102" y="1996127"/>
            <a:chExt cx="1506960" cy="21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xmlns="" id="{DAA6DFA4-690F-5A4D-B87B-208814EC075A}"/>
                    </a:ext>
                  </a:extLst>
                </p14:cNvPr>
                <p14:cNvContentPartPr/>
                <p14:nvPr/>
              </p14:nvContentPartPr>
              <p14:xfrm>
                <a:off x="3804102" y="2013407"/>
                <a:ext cx="277560" cy="2023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DAA6DFA4-690F-5A4D-B87B-208814EC075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788622" y="1997927"/>
                  <a:ext cx="30780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xmlns="" id="{B6C0A9BF-BF4D-8C45-8640-DB05E5F30088}"/>
                    </a:ext>
                  </a:extLst>
                </p14:cNvPr>
                <p14:cNvContentPartPr/>
                <p14:nvPr/>
              </p14:nvContentPartPr>
              <p14:xfrm>
                <a:off x="4225302" y="2071007"/>
                <a:ext cx="98640" cy="871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B6C0A9BF-BF4D-8C45-8640-DB05E5F30088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210182" y="2055887"/>
                  <a:ext cx="12888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xmlns="" id="{9DB526AD-33CE-D449-A44D-E4845F0FE258}"/>
                    </a:ext>
                  </a:extLst>
                </p14:cNvPr>
                <p14:cNvContentPartPr/>
                <p14:nvPr/>
              </p14:nvContentPartPr>
              <p14:xfrm>
                <a:off x="4340862" y="2065247"/>
                <a:ext cx="115920" cy="810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9DB526AD-33CE-D449-A44D-E4845F0FE258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325742" y="2050127"/>
                  <a:ext cx="146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xmlns="" id="{5EC12E46-8C5D-7A43-A0D1-0A8A09E4E554}"/>
                    </a:ext>
                  </a:extLst>
                </p14:cNvPr>
                <p14:cNvContentPartPr/>
                <p14:nvPr/>
              </p14:nvContentPartPr>
              <p14:xfrm>
                <a:off x="4612302" y="2047967"/>
                <a:ext cx="17640" cy="1504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5EC12E46-8C5D-7A43-A0D1-0A8A09E4E554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596822" y="2032847"/>
                  <a:ext cx="4824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xmlns="" id="{9F4E6B1B-3402-8948-83C3-DD34CB6FEF71}"/>
                    </a:ext>
                  </a:extLst>
                </p14:cNvPr>
                <p14:cNvContentPartPr/>
                <p14:nvPr/>
              </p14:nvContentPartPr>
              <p14:xfrm>
                <a:off x="4612302" y="2030687"/>
                <a:ext cx="133200" cy="810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9F4E6B1B-3402-8948-83C3-DD34CB6FEF7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596822" y="2015567"/>
                  <a:ext cx="1638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xmlns="" id="{CCCAB5F6-7A43-3D4D-9668-CD837F6F9BC1}"/>
                    </a:ext>
                  </a:extLst>
                </p14:cNvPr>
                <p14:cNvContentPartPr/>
                <p14:nvPr/>
              </p14:nvContentPartPr>
              <p14:xfrm>
                <a:off x="4854582" y="1996127"/>
                <a:ext cx="104400" cy="1850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CCCAB5F6-7A43-3D4D-9668-CD837F6F9BC1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839462" y="1980647"/>
                  <a:ext cx="1346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xmlns="" id="{D21753E5-1EBA-EF41-8CB2-710051959227}"/>
                    </a:ext>
                  </a:extLst>
                </p14:cNvPr>
                <p14:cNvContentPartPr/>
                <p14:nvPr/>
              </p14:nvContentPartPr>
              <p14:xfrm>
                <a:off x="4981662" y="2076767"/>
                <a:ext cx="92880" cy="637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D21753E5-1EBA-EF41-8CB2-71005195922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966542" y="2061647"/>
                  <a:ext cx="1231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xmlns="" id="{6F10DC56-6DBA-2A47-9EE5-EB864DDBFCD0}"/>
                    </a:ext>
                  </a:extLst>
                </p14:cNvPr>
                <p14:cNvContentPartPr/>
                <p14:nvPr/>
              </p14:nvContentPartPr>
              <p14:xfrm>
                <a:off x="5079942" y="2053727"/>
                <a:ext cx="104400" cy="752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6F10DC56-6DBA-2A47-9EE5-EB864DDBFCD0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064462" y="2038607"/>
                  <a:ext cx="1346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xmlns="" id="{597C3676-EAAD-F846-8A4B-BF671FBC0A1C}"/>
                    </a:ext>
                  </a:extLst>
                </p14:cNvPr>
                <p14:cNvContentPartPr/>
                <p14:nvPr/>
              </p14:nvContentPartPr>
              <p14:xfrm>
                <a:off x="5206662" y="2001887"/>
                <a:ext cx="104400" cy="2138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597C3676-EAAD-F846-8A4B-BF671FBC0A1C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191542" y="1986407"/>
                  <a:ext cx="134640" cy="24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xmlns="" id="{B5D56D54-80AF-B24B-9307-914B4FEFD380}"/>
              </a:ext>
            </a:extLst>
          </p:cNvPr>
          <p:cNvGrpSpPr/>
          <p:nvPr/>
        </p:nvGrpSpPr>
        <p:grpSpPr>
          <a:xfrm>
            <a:off x="2239542" y="2717567"/>
            <a:ext cx="40680" cy="46440"/>
            <a:chOff x="2239542" y="2717567"/>
            <a:chExt cx="40680" cy="4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xmlns="" id="{151E9208-44D9-D74D-8E67-BE95799D1889}"/>
                    </a:ext>
                  </a:extLst>
                </p14:cNvPr>
                <p14:cNvContentPartPr/>
                <p14:nvPr/>
              </p14:nvContentPartPr>
              <p14:xfrm>
                <a:off x="2239542" y="2717567"/>
                <a:ext cx="34920" cy="3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151E9208-44D9-D74D-8E67-BE95799D1889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224422" y="2702447"/>
                  <a:ext cx="655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xmlns="" id="{497C9C2B-D94E-1F44-96CC-DCAD396DF28A}"/>
                    </a:ext>
                  </a:extLst>
                </p14:cNvPr>
                <p14:cNvContentPartPr/>
                <p14:nvPr/>
              </p14:nvContentPartPr>
              <p14:xfrm>
                <a:off x="2251062" y="2757887"/>
                <a:ext cx="29160" cy="61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497C9C2B-D94E-1F44-96CC-DCAD396DF28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235942" y="2742767"/>
                  <a:ext cx="59760" cy="3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xmlns="" id="{483B94F1-0B3C-F74F-B61C-2A192B22DA75}"/>
                  </a:ext>
                </a:extLst>
              </p14:cNvPr>
              <p14:cNvContentPartPr/>
              <p14:nvPr/>
            </p14:nvContentPartPr>
            <p14:xfrm>
              <a:off x="2741742" y="2648447"/>
              <a:ext cx="185040" cy="23688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483B94F1-0B3C-F74F-B61C-2A192B22DA75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2726622" y="2632967"/>
                <a:ext cx="215640" cy="267480"/>
              </a:xfrm>
              <a:prstGeom prst="rect">
                <a:avLst/>
              </a:prstGeom>
            </p:spPr>
          </p:pic>
        </mc:Fallback>
      </mc:AlternateContent>
      <p:grpSp>
        <p:nvGrpSpPr>
          <p:cNvPr id="92" name="Group 91">
            <a:extLst>
              <a:ext uri="{FF2B5EF4-FFF2-40B4-BE49-F238E27FC236}">
                <a16:creationId xmlns:a16="http://schemas.microsoft.com/office/drawing/2014/main" xmlns="" id="{ABD933A8-206B-0F4C-9F0F-826C72F2E665}"/>
              </a:ext>
            </a:extLst>
          </p:cNvPr>
          <p:cNvGrpSpPr/>
          <p:nvPr/>
        </p:nvGrpSpPr>
        <p:grpSpPr>
          <a:xfrm>
            <a:off x="3151782" y="2723327"/>
            <a:ext cx="231120" cy="127440"/>
            <a:chOff x="3151782" y="2723327"/>
            <a:chExt cx="231120" cy="12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xmlns="" id="{69EBD9A7-E890-024F-AB50-1B02045041B3}"/>
                    </a:ext>
                  </a:extLst>
                </p14:cNvPr>
                <p14:cNvContentPartPr/>
                <p14:nvPr/>
              </p14:nvContentPartPr>
              <p14:xfrm>
                <a:off x="3151782" y="2757887"/>
                <a:ext cx="115920" cy="928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69EBD9A7-E890-024F-AB50-1B02045041B3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136302" y="2742767"/>
                  <a:ext cx="146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xmlns="" id="{2DA4B27E-65F7-A045-97D2-FC3E1FE13FE7}"/>
                    </a:ext>
                  </a:extLst>
                </p14:cNvPr>
                <p14:cNvContentPartPr/>
                <p14:nvPr/>
              </p14:nvContentPartPr>
              <p14:xfrm>
                <a:off x="3249702" y="2723327"/>
                <a:ext cx="133200" cy="1101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2DA4B27E-65F7-A045-97D2-FC3E1FE13FE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234582" y="2708207"/>
                  <a:ext cx="163800" cy="140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xmlns="" id="{D189644C-491F-5843-9ACC-308352AD42D5}"/>
                  </a:ext>
                </a:extLst>
              </p14:cNvPr>
              <p14:cNvContentPartPr/>
              <p14:nvPr/>
            </p14:nvContentPartPr>
            <p14:xfrm>
              <a:off x="3648222" y="2677247"/>
              <a:ext cx="162000" cy="11016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D189644C-491F-5843-9ACC-308352AD42D5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3633102" y="2662127"/>
                <a:ext cx="19260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xmlns="" id="{DE33EF57-5FD1-0646-A2A2-3D7378257DCD}"/>
                  </a:ext>
                </a:extLst>
              </p14:cNvPr>
              <p14:cNvContentPartPr/>
              <p14:nvPr/>
            </p14:nvContentPartPr>
            <p14:xfrm>
              <a:off x="3572982" y="2504087"/>
              <a:ext cx="150480" cy="1764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DE33EF57-5FD1-0646-A2A2-3D7378257DCD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3557862" y="2488607"/>
                <a:ext cx="181080" cy="4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xmlns="" id="{DB35E15D-BC5D-2C4E-A879-F4348F81EB73}"/>
                  </a:ext>
                </a:extLst>
              </p14:cNvPr>
              <p14:cNvContentPartPr/>
              <p14:nvPr/>
            </p14:nvContentPartPr>
            <p14:xfrm>
              <a:off x="3827142" y="2423087"/>
              <a:ext cx="127440" cy="12744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DB35E15D-BC5D-2C4E-A879-F4348F81EB73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3812022" y="2407967"/>
                <a:ext cx="15768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xmlns="" id="{9F02065F-2C75-084B-8531-077A46F8FFD2}"/>
                  </a:ext>
                </a:extLst>
              </p14:cNvPr>
              <p14:cNvContentPartPr/>
              <p14:nvPr/>
            </p14:nvContentPartPr>
            <p14:xfrm>
              <a:off x="3838662" y="2498327"/>
              <a:ext cx="63720" cy="8100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9F02065F-2C75-084B-8531-077A46F8FFD2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3823542" y="2482847"/>
                <a:ext cx="94320" cy="11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90" name="Group 89">
            <a:extLst>
              <a:ext uri="{FF2B5EF4-FFF2-40B4-BE49-F238E27FC236}">
                <a16:creationId xmlns:a16="http://schemas.microsoft.com/office/drawing/2014/main" xmlns="" id="{77222C22-0379-BD41-ADE5-56F4FBEED336}"/>
              </a:ext>
            </a:extLst>
          </p:cNvPr>
          <p:cNvGrpSpPr/>
          <p:nvPr/>
        </p:nvGrpSpPr>
        <p:grpSpPr>
          <a:xfrm>
            <a:off x="4087062" y="2642687"/>
            <a:ext cx="167760" cy="127440"/>
            <a:chOff x="4087062" y="2642687"/>
            <a:chExt cx="167760" cy="12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xmlns="" id="{A2CF3545-09FE-234E-8A35-24B716B1B489}"/>
                    </a:ext>
                  </a:extLst>
                </p14:cNvPr>
                <p14:cNvContentPartPr/>
                <p14:nvPr/>
              </p14:nvContentPartPr>
              <p14:xfrm>
                <a:off x="4087062" y="2642687"/>
                <a:ext cx="167760" cy="1274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A2CF3545-09FE-234E-8A35-24B716B1B489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071582" y="2627207"/>
                  <a:ext cx="1983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xmlns="" id="{D5D97F95-F48B-BD40-94FC-1140DC775716}"/>
                    </a:ext>
                  </a:extLst>
                </p14:cNvPr>
                <p14:cNvContentPartPr/>
                <p14:nvPr/>
              </p14:nvContentPartPr>
              <p14:xfrm>
                <a:off x="4104342" y="2688767"/>
                <a:ext cx="69480" cy="810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D5D97F95-F48B-BD40-94FC-1140DC77571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088862" y="2673647"/>
                  <a:ext cx="100080" cy="11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xmlns="" id="{F0E95106-64AC-2341-863F-154940D4D383}"/>
              </a:ext>
            </a:extLst>
          </p:cNvPr>
          <p:cNvGrpSpPr/>
          <p:nvPr/>
        </p:nvGrpSpPr>
        <p:grpSpPr>
          <a:xfrm>
            <a:off x="4184982" y="2411567"/>
            <a:ext cx="162360" cy="115920"/>
            <a:chOff x="4184982" y="2411567"/>
            <a:chExt cx="162360" cy="115920"/>
          </a:xfrm>
        </p:grpSpPr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xmlns="" id="{95CACDC4-3E3A-4044-883B-542146D135DE}"/>
                </a:ext>
              </a:extLst>
            </p:cNvPr>
            <p:cNvGrpSpPr/>
            <p:nvPr/>
          </p:nvGrpSpPr>
          <p:grpSpPr>
            <a:xfrm>
              <a:off x="4184982" y="2411567"/>
              <a:ext cx="162360" cy="115920"/>
              <a:chOff x="4184982" y="2411567"/>
              <a:chExt cx="162360" cy="1159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48">
                <p14:nvContentPartPr>
                  <p14:cNvPr id="87" name="Ink 86">
                    <a:extLst>
                      <a:ext uri="{FF2B5EF4-FFF2-40B4-BE49-F238E27FC236}">
                        <a16:creationId xmlns:a16="http://schemas.microsoft.com/office/drawing/2014/main" xmlns="" id="{9350139D-99E1-6F4B-9C05-6F4198B1AED8}"/>
                      </a:ext>
                    </a:extLst>
                  </p14:cNvPr>
                  <p14:cNvContentPartPr/>
                  <p14:nvPr/>
                </p14:nvContentPartPr>
                <p14:xfrm>
                  <a:off x="4184982" y="2446127"/>
                  <a:ext cx="69480" cy="81000"/>
                </p14:xfrm>
              </p:contentPart>
            </mc:Choice>
            <mc:Fallback xmlns="">
              <p:pic>
                <p:nvPicPr>
                  <p:cNvPr id="87" name="Ink 86">
                    <a:extLst>
                      <a:ext uri="{FF2B5EF4-FFF2-40B4-BE49-F238E27FC236}">
                        <a16:creationId xmlns:a16="http://schemas.microsoft.com/office/drawing/2014/main" id="{9350139D-99E1-6F4B-9C05-6F4198B1AED8}"/>
                      </a:ext>
                    </a:extLst>
                  </p:cNvPr>
                  <p:cNvPicPr/>
                  <p:nvPr/>
                </p:nvPicPr>
                <p:blipFill>
                  <a:blip r:embed="rId149"/>
                  <a:stretch>
                    <a:fillRect/>
                  </a:stretch>
                </p:blipFill>
                <p:spPr>
                  <a:xfrm>
                    <a:off x="4169862" y="2431007"/>
                    <a:ext cx="100080" cy="111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0">
                <p14:nvContentPartPr>
                  <p14:cNvPr id="88" name="Ink 87">
                    <a:extLst>
                      <a:ext uri="{FF2B5EF4-FFF2-40B4-BE49-F238E27FC236}">
                        <a16:creationId xmlns:a16="http://schemas.microsoft.com/office/drawing/2014/main" xmlns="" id="{5F3D1B1D-4BFE-E44F-ADDC-C06951A02614}"/>
                      </a:ext>
                    </a:extLst>
                  </p14:cNvPr>
                  <p14:cNvContentPartPr/>
                  <p14:nvPr/>
                </p14:nvContentPartPr>
                <p14:xfrm>
                  <a:off x="4260222" y="2411567"/>
                  <a:ext cx="87120" cy="115920"/>
                </p14:xfrm>
              </p:contentPart>
            </mc:Choice>
            <mc:Fallback xmlns="">
              <p:pic>
                <p:nvPicPr>
                  <p:cNvPr id="88" name="Ink 87">
                    <a:extLst>
                      <a:ext uri="{FF2B5EF4-FFF2-40B4-BE49-F238E27FC236}">
                        <a16:creationId xmlns:a16="http://schemas.microsoft.com/office/drawing/2014/main" id="{5F3D1B1D-4BFE-E44F-ADDC-C06951A02614}"/>
                      </a:ext>
                    </a:extLst>
                  </p:cNvPr>
                  <p:cNvPicPr/>
                  <p:nvPr/>
                </p:nvPicPr>
                <p:blipFill>
                  <a:blip r:embed="rId151"/>
                  <a:stretch>
                    <a:fillRect/>
                  </a:stretch>
                </p:blipFill>
                <p:spPr>
                  <a:xfrm>
                    <a:off x="4244742" y="2396447"/>
                    <a:ext cx="117360" cy="14616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xmlns="" id="{2180CF2D-06BE-EF4E-B224-A5FCDC7D5678}"/>
                  </a:ext>
                </a:extLst>
              </p14:cNvPr>
              <p14:cNvContentPartPr/>
              <p14:nvPr/>
            </p14:nvContentPartPr>
            <p14:xfrm>
              <a:off x="3665502" y="2896487"/>
              <a:ext cx="701280" cy="2340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2180CF2D-06BE-EF4E-B224-A5FCDC7D5678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3650382" y="2881367"/>
                <a:ext cx="731880" cy="54000"/>
              </a:xfrm>
              <a:prstGeom prst="rect">
                <a:avLst/>
              </a:prstGeom>
            </p:spPr>
          </p:pic>
        </mc:Fallback>
      </mc:AlternateContent>
      <p:grpSp>
        <p:nvGrpSpPr>
          <p:cNvPr id="99" name="Group 98">
            <a:extLst>
              <a:ext uri="{FF2B5EF4-FFF2-40B4-BE49-F238E27FC236}">
                <a16:creationId xmlns:a16="http://schemas.microsoft.com/office/drawing/2014/main" xmlns="" id="{DFC5FF1D-B707-8E4C-973C-42E1C0C53F74}"/>
              </a:ext>
            </a:extLst>
          </p:cNvPr>
          <p:cNvGrpSpPr/>
          <p:nvPr/>
        </p:nvGrpSpPr>
        <p:grpSpPr>
          <a:xfrm>
            <a:off x="3861702" y="3012047"/>
            <a:ext cx="329400" cy="185040"/>
            <a:chOff x="3861702" y="3012047"/>
            <a:chExt cx="329400" cy="18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xmlns="" id="{01950D5D-179D-9048-A33E-4459610282AF}"/>
                    </a:ext>
                  </a:extLst>
                </p14:cNvPr>
                <p14:cNvContentPartPr/>
                <p14:nvPr/>
              </p14:nvContentPartPr>
              <p14:xfrm>
                <a:off x="3861702" y="3069647"/>
                <a:ext cx="103680" cy="637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01950D5D-179D-9048-A33E-4459610282AF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846582" y="3054527"/>
                  <a:ext cx="1342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xmlns="" id="{0C300A15-9047-5041-8335-EBC481D9F328}"/>
                    </a:ext>
                  </a:extLst>
                </p14:cNvPr>
                <p14:cNvContentPartPr/>
                <p14:nvPr/>
              </p14:nvContentPartPr>
              <p14:xfrm>
                <a:off x="3977262" y="3023567"/>
                <a:ext cx="87120" cy="810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0C300A15-9047-5041-8335-EBC481D9F328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962142" y="3008447"/>
                  <a:ext cx="1173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xmlns="" id="{D670641F-9471-6E40-8E45-044A564DB0E1}"/>
                    </a:ext>
                  </a:extLst>
                </p14:cNvPr>
                <p14:cNvContentPartPr/>
                <p14:nvPr/>
              </p14:nvContentPartPr>
              <p14:xfrm>
                <a:off x="4167702" y="3012047"/>
                <a:ext cx="17640" cy="986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D670641F-9471-6E40-8E45-044A564DB0E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152582" y="2996927"/>
                  <a:ext cx="482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xmlns="" id="{06A8498A-7BDA-C943-A99C-CBB401FCFB49}"/>
                    </a:ext>
                  </a:extLst>
                </p14:cNvPr>
                <p14:cNvContentPartPr/>
                <p14:nvPr/>
              </p14:nvContentPartPr>
              <p14:xfrm>
                <a:off x="4179222" y="3190967"/>
                <a:ext cx="11880" cy="61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06A8498A-7BDA-C943-A99C-CBB401FCFB4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164102" y="3175847"/>
                  <a:ext cx="42480" cy="3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xmlns="" id="{7EC2DE36-BA52-0E41-BF78-47526DDF570C}"/>
                  </a:ext>
                </a:extLst>
              </p14:cNvPr>
              <p14:cNvContentPartPr/>
              <p14:nvPr/>
            </p14:nvContentPartPr>
            <p14:xfrm>
              <a:off x="4669902" y="2873447"/>
              <a:ext cx="6120" cy="1764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7EC2DE36-BA52-0E41-BF78-47526DDF570C}"/>
                  </a:ext>
                </a:extLst>
              </p:cNvPr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4654782" y="2858327"/>
                <a:ext cx="36720" cy="48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3" name="Group 112">
            <a:extLst>
              <a:ext uri="{FF2B5EF4-FFF2-40B4-BE49-F238E27FC236}">
                <a16:creationId xmlns:a16="http://schemas.microsoft.com/office/drawing/2014/main" xmlns="" id="{B76FFCA8-C273-6B49-9068-2025A4F86646}"/>
              </a:ext>
            </a:extLst>
          </p:cNvPr>
          <p:cNvGrpSpPr/>
          <p:nvPr/>
        </p:nvGrpSpPr>
        <p:grpSpPr>
          <a:xfrm>
            <a:off x="4964382" y="2694527"/>
            <a:ext cx="1639800" cy="190800"/>
            <a:chOff x="4964382" y="2694527"/>
            <a:chExt cx="1639800" cy="19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xmlns="" id="{51DE03BE-FE38-F64F-BE54-C6A5F332B0A5}"/>
                    </a:ext>
                  </a:extLst>
                </p14:cNvPr>
                <p14:cNvContentPartPr/>
                <p14:nvPr/>
              </p14:nvContentPartPr>
              <p14:xfrm>
                <a:off x="4964382" y="2792807"/>
                <a:ext cx="81000" cy="810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51DE03BE-FE38-F64F-BE54-C6A5F332B0A5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4949262" y="2777327"/>
                  <a:ext cx="1116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xmlns="" id="{DCA34F8B-8352-9A41-9032-077DF4B31957}"/>
                    </a:ext>
                  </a:extLst>
                </p14:cNvPr>
                <p14:cNvContentPartPr/>
                <p14:nvPr/>
              </p14:nvContentPartPr>
              <p14:xfrm>
                <a:off x="5062662" y="2775527"/>
                <a:ext cx="81000" cy="928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DCA34F8B-8352-9A41-9032-077DF4B31957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5047182" y="2760047"/>
                  <a:ext cx="1116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xmlns="" id="{2CA4C1E9-A7CB-E64F-9F06-676A97C32B09}"/>
                    </a:ext>
                  </a:extLst>
                </p14:cNvPr>
                <p14:cNvContentPartPr/>
                <p14:nvPr/>
              </p14:nvContentPartPr>
              <p14:xfrm>
                <a:off x="5293422" y="2798567"/>
                <a:ext cx="69480" cy="61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2CA4C1E9-A7CB-E64F-9F06-676A97C32B09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5278302" y="278308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xmlns="" id="{3DB96C88-676C-A94E-B7D8-7B94278FB7BB}"/>
                    </a:ext>
                  </a:extLst>
                </p14:cNvPr>
                <p14:cNvContentPartPr/>
                <p14:nvPr/>
              </p14:nvContentPartPr>
              <p14:xfrm>
                <a:off x="5333742" y="2833127"/>
                <a:ext cx="63720" cy="118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3DB96C88-676C-A94E-B7D8-7B94278FB7BB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5318622" y="281764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xmlns="" id="{E199A3A4-FEEB-9549-A2BF-9B29DA145AF2}"/>
                    </a:ext>
                  </a:extLst>
                </p14:cNvPr>
                <p14:cNvContentPartPr/>
                <p14:nvPr/>
              </p14:nvContentPartPr>
              <p14:xfrm>
                <a:off x="5541462" y="2757887"/>
                <a:ext cx="115920" cy="694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E199A3A4-FEEB-9549-A2BF-9B29DA145AF2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5526342" y="2742767"/>
                  <a:ext cx="1461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xmlns="" id="{4AA5D78E-D1A0-234E-A740-B625D719E8F2}"/>
                    </a:ext>
                  </a:extLst>
                </p14:cNvPr>
                <p14:cNvContentPartPr/>
                <p14:nvPr/>
              </p14:nvContentPartPr>
              <p14:xfrm>
                <a:off x="5743782" y="2827367"/>
                <a:ext cx="23400" cy="579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4AA5D78E-D1A0-234E-A740-B625D719E8F2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5728302" y="2811887"/>
                  <a:ext cx="5400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xmlns="" id="{8FDA48A1-C1A1-1745-8EAD-F4B8096520FA}"/>
                    </a:ext>
                  </a:extLst>
                </p14:cNvPr>
                <p14:cNvContentPartPr/>
                <p14:nvPr/>
              </p14:nvContentPartPr>
              <p14:xfrm>
                <a:off x="5876622" y="2706047"/>
                <a:ext cx="23400" cy="752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8FDA48A1-C1A1-1745-8EAD-F4B8096520FA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5861142" y="2690927"/>
                  <a:ext cx="540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xmlns="" id="{04A8444A-316C-F74C-ABD2-9BE1E78AFD24}"/>
                    </a:ext>
                  </a:extLst>
                </p14:cNvPr>
                <p14:cNvContentPartPr/>
                <p14:nvPr/>
              </p14:nvContentPartPr>
              <p14:xfrm>
                <a:off x="5997582" y="2792807"/>
                <a:ext cx="11880" cy="522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04A8444A-316C-F74C-ABD2-9BE1E78AFD24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5982462" y="2777327"/>
                  <a:ext cx="4248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xmlns="" id="{A92995F7-34F6-2943-9556-3E003E9E91D2}"/>
                    </a:ext>
                  </a:extLst>
                </p14:cNvPr>
                <p14:cNvContentPartPr/>
                <p14:nvPr/>
              </p14:nvContentPartPr>
              <p14:xfrm>
                <a:off x="6159222" y="2694527"/>
                <a:ext cx="98640" cy="1389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92995F7-34F6-2943-9556-3E003E9E91D2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144102" y="2679407"/>
                  <a:ext cx="1288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xmlns="" id="{79DB4775-DE70-D142-88D7-9294DBB17DE1}"/>
                    </a:ext>
                  </a:extLst>
                </p14:cNvPr>
                <p14:cNvContentPartPr/>
                <p14:nvPr/>
              </p14:nvContentPartPr>
              <p14:xfrm>
                <a:off x="6349662" y="2810087"/>
                <a:ext cx="29160" cy="694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79DB4775-DE70-D142-88D7-9294DBB17DE1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334542" y="2794607"/>
                  <a:ext cx="597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xmlns="" id="{B009C003-9AA9-0949-9C80-AF3B20A545F5}"/>
                    </a:ext>
                  </a:extLst>
                </p14:cNvPr>
                <p14:cNvContentPartPr/>
                <p14:nvPr/>
              </p14:nvContentPartPr>
              <p14:xfrm>
                <a:off x="6551982" y="2757887"/>
                <a:ext cx="52200" cy="61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B009C003-9AA9-0949-9C80-AF3B20A545F5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536502" y="2742767"/>
                  <a:ext cx="82800" cy="3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xmlns="" id="{0A296310-E0EE-A946-A118-48ED5F4F199D}"/>
                  </a:ext>
                </a:extLst>
              </p14:cNvPr>
              <p14:cNvContentPartPr/>
              <p14:nvPr/>
            </p14:nvContentPartPr>
            <p14:xfrm>
              <a:off x="6857982" y="2734847"/>
              <a:ext cx="40680" cy="612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0A296310-E0EE-A946-A118-48ED5F4F199D}"/>
                  </a:ext>
                </a:extLst>
              </p:cNvPr>
              <p:cNvPicPr/>
              <p:nvPr/>
            </p:nvPicPr>
            <p:blipFill>
              <a:blip r:embed="rId186"/>
              <a:stretch>
                <a:fillRect/>
              </a:stretch>
            </p:blipFill>
            <p:spPr>
              <a:xfrm>
                <a:off x="6842502" y="2719727"/>
                <a:ext cx="71280" cy="36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30" name="Group 129">
            <a:extLst>
              <a:ext uri="{FF2B5EF4-FFF2-40B4-BE49-F238E27FC236}">
                <a16:creationId xmlns:a16="http://schemas.microsoft.com/office/drawing/2014/main" xmlns="" id="{254A3011-7678-A24A-B79E-4DA3E0740B50}"/>
              </a:ext>
            </a:extLst>
          </p:cNvPr>
          <p:cNvGrpSpPr/>
          <p:nvPr/>
        </p:nvGrpSpPr>
        <p:grpSpPr>
          <a:xfrm>
            <a:off x="2274102" y="3450887"/>
            <a:ext cx="69840" cy="63720"/>
            <a:chOff x="2274102" y="3450887"/>
            <a:chExt cx="69840" cy="6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xmlns="" id="{5C11E931-1B58-5A4D-A2CA-2F32F7E5C6D6}"/>
                    </a:ext>
                  </a:extLst>
                </p14:cNvPr>
                <p14:cNvContentPartPr/>
                <p14:nvPr/>
              </p14:nvContentPartPr>
              <p14:xfrm>
                <a:off x="2274102" y="3450887"/>
                <a:ext cx="69480" cy="61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5C11E931-1B58-5A4D-A2CA-2F32F7E5C6D6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2258982" y="343540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xmlns="" id="{71717B59-5FAB-E74F-8D42-B145DD9D583C}"/>
                    </a:ext>
                  </a:extLst>
                </p14:cNvPr>
                <p14:cNvContentPartPr/>
                <p14:nvPr/>
              </p14:nvContentPartPr>
              <p14:xfrm>
                <a:off x="2291742" y="3496967"/>
                <a:ext cx="52200" cy="176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71717B59-5FAB-E74F-8D42-B145DD9D583C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2276262" y="3481847"/>
                  <a:ext cx="8280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xmlns="" id="{E84B2A25-A728-8C46-A4DC-EAAA2DB7FC81}"/>
              </a:ext>
            </a:extLst>
          </p:cNvPr>
          <p:cNvGrpSpPr/>
          <p:nvPr/>
        </p:nvGrpSpPr>
        <p:grpSpPr>
          <a:xfrm>
            <a:off x="2649582" y="3202487"/>
            <a:ext cx="773640" cy="433440"/>
            <a:chOff x="2649582" y="3202487"/>
            <a:chExt cx="773640" cy="43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xmlns="" id="{B5D36E2A-DBC1-0848-B9C4-E45233516049}"/>
                    </a:ext>
                  </a:extLst>
                </p14:cNvPr>
                <p14:cNvContentPartPr/>
                <p14:nvPr/>
              </p14:nvContentPartPr>
              <p14:xfrm>
                <a:off x="2724462" y="3439367"/>
                <a:ext cx="162000" cy="1332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B5D36E2A-DBC1-0848-B9C4-E45233516049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2709342" y="3423887"/>
                  <a:ext cx="1926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xmlns="" id="{B91E9E0F-D9FC-4E40-B3F4-6505927C780E}"/>
                    </a:ext>
                  </a:extLst>
                </p14:cNvPr>
                <p14:cNvContentPartPr/>
                <p14:nvPr/>
              </p14:nvContentPartPr>
              <p14:xfrm>
                <a:off x="2649582" y="3289247"/>
                <a:ext cx="150480" cy="61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91E9E0F-D9FC-4E40-B3F4-6505927C780E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2634102" y="3273767"/>
                  <a:ext cx="181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xmlns="" id="{F3A507B2-9756-B044-8B59-5E098D1E4CE0}"/>
                    </a:ext>
                  </a:extLst>
                </p14:cNvPr>
                <p14:cNvContentPartPr/>
                <p14:nvPr/>
              </p14:nvContentPartPr>
              <p14:xfrm>
                <a:off x="2903382" y="3202487"/>
                <a:ext cx="155520" cy="1389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F3A507B2-9756-B044-8B59-5E098D1E4CE0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2888262" y="3187367"/>
                  <a:ext cx="1861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xmlns="" id="{7667B6B5-E2D7-3042-A9EE-6AB9126B9371}"/>
                    </a:ext>
                  </a:extLst>
                </p14:cNvPr>
                <p14:cNvContentPartPr/>
                <p14:nvPr/>
              </p14:nvContentPartPr>
              <p14:xfrm>
                <a:off x="2944062" y="3277727"/>
                <a:ext cx="34920" cy="810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7667B6B5-E2D7-3042-A9EE-6AB9126B9371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2928582" y="3262247"/>
                  <a:ext cx="655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xmlns="" id="{7C46A049-B868-0F4E-A32B-F497057D66D2}"/>
                    </a:ext>
                  </a:extLst>
                </p14:cNvPr>
                <p14:cNvContentPartPr/>
                <p14:nvPr/>
              </p14:nvContentPartPr>
              <p14:xfrm>
                <a:off x="3215142" y="3387167"/>
                <a:ext cx="208080" cy="2487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7C46A049-B868-0F4E-A32B-F497057D66D2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3200022" y="3372047"/>
                  <a:ext cx="238680" cy="27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xmlns="" id="{25886691-A472-EF43-8C83-D25F5E372C3E}"/>
              </a:ext>
            </a:extLst>
          </p:cNvPr>
          <p:cNvGrpSpPr/>
          <p:nvPr/>
        </p:nvGrpSpPr>
        <p:grpSpPr>
          <a:xfrm>
            <a:off x="3959982" y="3300767"/>
            <a:ext cx="289080" cy="201960"/>
            <a:chOff x="3959982" y="3300767"/>
            <a:chExt cx="289080" cy="20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xmlns="" id="{555C3AFC-E1F6-C042-A0AB-97E8D05C45F5}"/>
                    </a:ext>
                  </a:extLst>
                </p14:cNvPr>
                <p14:cNvContentPartPr/>
                <p14:nvPr/>
              </p14:nvContentPartPr>
              <p14:xfrm>
                <a:off x="3971502" y="3369887"/>
                <a:ext cx="144720" cy="1274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555C3AFC-E1F6-C042-A0AB-97E8D05C45F5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3956382" y="3354767"/>
                  <a:ext cx="1753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xmlns="" id="{3ED729EE-E148-464A-9925-20853223AFA5}"/>
                    </a:ext>
                  </a:extLst>
                </p14:cNvPr>
                <p14:cNvContentPartPr/>
                <p14:nvPr/>
              </p14:nvContentPartPr>
              <p14:xfrm>
                <a:off x="3959982" y="3421727"/>
                <a:ext cx="75240" cy="8100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3ED729EE-E148-464A-9925-20853223AFA5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3944502" y="3406607"/>
                  <a:ext cx="1058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xmlns="" id="{71DB4294-59A7-264B-AA8A-179D9F0819FB}"/>
                    </a:ext>
                  </a:extLst>
                </p14:cNvPr>
                <p14:cNvContentPartPr/>
                <p14:nvPr/>
              </p14:nvContentPartPr>
              <p14:xfrm>
                <a:off x="4104342" y="3300767"/>
                <a:ext cx="144720" cy="810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71DB4294-59A7-264B-AA8A-179D9F0819FB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4088862" y="3285287"/>
                  <a:ext cx="175320" cy="11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xmlns="" id="{2107295B-9A46-CE40-A20D-50E7A7D4E7DF}"/>
              </a:ext>
            </a:extLst>
          </p:cNvPr>
          <p:cNvGrpSpPr/>
          <p:nvPr/>
        </p:nvGrpSpPr>
        <p:grpSpPr>
          <a:xfrm>
            <a:off x="3694302" y="3624047"/>
            <a:ext cx="883800" cy="346680"/>
            <a:chOff x="3694302" y="3624047"/>
            <a:chExt cx="883800" cy="34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xmlns="" id="{B3BCF107-9387-4946-B50E-4F3101E86151}"/>
                    </a:ext>
                  </a:extLst>
                </p14:cNvPr>
                <p14:cNvContentPartPr/>
                <p14:nvPr/>
              </p14:nvContentPartPr>
              <p14:xfrm>
                <a:off x="3758022" y="3624047"/>
                <a:ext cx="710280" cy="1764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B3BCF107-9387-4946-B50E-4F3101E86151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3742542" y="3608567"/>
                  <a:ext cx="7408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xmlns="" id="{C014F3EB-C8D8-284E-8BDA-663F80D87813}"/>
                    </a:ext>
                  </a:extLst>
                </p14:cNvPr>
                <p14:cNvContentPartPr/>
                <p14:nvPr/>
              </p14:nvContentPartPr>
              <p14:xfrm>
                <a:off x="3861702" y="3768407"/>
                <a:ext cx="185040" cy="1101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C014F3EB-C8D8-284E-8BDA-663F80D87813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3846582" y="3752927"/>
                  <a:ext cx="21564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xmlns="" id="{6A04A641-88F4-CB45-B63B-359795E632EE}"/>
                    </a:ext>
                  </a:extLst>
                </p14:cNvPr>
                <p14:cNvContentPartPr/>
                <p14:nvPr/>
              </p14:nvContentPartPr>
              <p14:xfrm>
                <a:off x="4138902" y="3820247"/>
                <a:ext cx="69480" cy="61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6A04A641-88F4-CB45-B63B-359795E632EE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4123782" y="380512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xmlns="" id="{86C22A52-D121-1140-B7C8-655DBB334563}"/>
                    </a:ext>
                  </a:extLst>
                </p14:cNvPr>
                <p14:cNvContentPartPr/>
                <p14:nvPr/>
              </p14:nvContentPartPr>
              <p14:xfrm>
                <a:off x="4277502" y="3750767"/>
                <a:ext cx="11880" cy="1216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86C22A52-D121-1140-B7C8-655DBB334563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4262022" y="3735647"/>
                  <a:ext cx="424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xmlns="" id="{65163F66-6A55-004B-94C6-CC5ED933E8B6}"/>
                    </a:ext>
                  </a:extLst>
                </p14:cNvPr>
                <p14:cNvContentPartPr/>
                <p14:nvPr/>
              </p14:nvContentPartPr>
              <p14:xfrm>
                <a:off x="4335102" y="3721967"/>
                <a:ext cx="115920" cy="1735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65163F66-6A55-004B-94C6-CC5ED933E8B6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4319982" y="3706847"/>
                  <a:ext cx="1461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xmlns="" id="{C1E6459F-5CD5-4948-97A1-9FE1678C4E44}"/>
                    </a:ext>
                  </a:extLst>
                </p14:cNvPr>
                <p14:cNvContentPartPr/>
                <p14:nvPr/>
              </p14:nvContentPartPr>
              <p14:xfrm>
                <a:off x="3694302" y="3721967"/>
                <a:ext cx="144720" cy="2487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C1E6459F-5CD5-4948-97A1-9FE1678C4E44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3679182" y="3706847"/>
                  <a:ext cx="17532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xmlns="" id="{2C26D48E-64A8-FC4D-9D93-63A7A469B179}"/>
                    </a:ext>
                  </a:extLst>
                </p14:cNvPr>
                <p14:cNvContentPartPr/>
                <p14:nvPr/>
              </p14:nvContentPartPr>
              <p14:xfrm>
                <a:off x="4566222" y="3687407"/>
                <a:ext cx="11880" cy="1216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2C26D48E-64A8-FC4D-9D93-63A7A469B179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4550742" y="3672287"/>
                  <a:ext cx="424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xmlns="" id="{9E8DBC42-06B4-4F48-8756-5BF015475566}"/>
                    </a:ext>
                  </a:extLst>
                </p14:cNvPr>
                <p14:cNvContentPartPr/>
                <p14:nvPr/>
              </p14:nvContentPartPr>
              <p14:xfrm>
                <a:off x="4566222" y="3883607"/>
                <a:ext cx="11880" cy="118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9E8DBC42-06B4-4F48-8756-5BF015475566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4550742" y="3868487"/>
                  <a:ext cx="4248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xmlns="" id="{03F08ED9-5375-394D-9A12-5F0CE4CEE232}"/>
              </a:ext>
            </a:extLst>
          </p:cNvPr>
          <p:cNvGrpSpPr/>
          <p:nvPr/>
        </p:nvGrpSpPr>
        <p:grpSpPr>
          <a:xfrm>
            <a:off x="4981662" y="3571847"/>
            <a:ext cx="87120" cy="64080"/>
            <a:chOff x="4981662" y="3571847"/>
            <a:chExt cx="87120" cy="6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xmlns="" id="{113AC48C-0531-554D-A513-97F213F7247B}"/>
                    </a:ext>
                  </a:extLst>
                </p14:cNvPr>
                <p14:cNvContentPartPr/>
                <p14:nvPr/>
              </p14:nvContentPartPr>
              <p14:xfrm>
                <a:off x="4981662" y="3571847"/>
                <a:ext cx="87120" cy="61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113AC48C-0531-554D-A513-97F213F7247B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4966542" y="355672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xmlns="" id="{AB5C0198-0C67-974B-8E84-F04C530DF6E8}"/>
                    </a:ext>
                  </a:extLst>
                </p14:cNvPr>
                <p14:cNvContentPartPr/>
                <p14:nvPr/>
              </p14:nvContentPartPr>
              <p14:xfrm>
                <a:off x="5004702" y="3624047"/>
                <a:ext cx="63720" cy="118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AB5C0198-0C67-974B-8E84-F04C530DF6E8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4989582" y="360856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xmlns="" id="{00FCA7D2-667E-5241-9D7F-8C0660AE17B9}"/>
              </a:ext>
            </a:extLst>
          </p:cNvPr>
          <p:cNvGrpSpPr/>
          <p:nvPr/>
        </p:nvGrpSpPr>
        <p:grpSpPr>
          <a:xfrm>
            <a:off x="5327982" y="3237047"/>
            <a:ext cx="589320" cy="364320"/>
            <a:chOff x="5327982" y="3237047"/>
            <a:chExt cx="589320" cy="36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xmlns="" id="{737AF9D1-1EBF-194D-8BD8-14E461B057F5}"/>
                    </a:ext>
                  </a:extLst>
                </p14:cNvPr>
                <p14:cNvContentPartPr/>
                <p14:nvPr/>
              </p14:nvContentPartPr>
              <p14:xfrm>
                <a:off x="5327982" y="3415967"/>
                <a:ext cx="162000" cy="1677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737AF9D1-1EBF-194D-8BD8-14E461B057F5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5312862" y="3400847"/>
                  <a:ext cx="19260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xmlns="" id="{59861799-3FBA-7041-9623-BE6C3A9A75BB}"/>
                    </a:ext>
                  </a:extLst>
                </p14:cNvPr>
                <p14:cNvContentPartPr/>
                <p14:nvPr/>
              </p14:nvContentPartPr>
              <p14:xfrm>
                <a:off x="5333742" y="3502727"/>
                <a:ext cx="81000" cy="986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59861799-3FBA-7041-9623-BE6C3A9A75BB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5318622" y="3487607"/>
                  <a:ext cx="1116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xmlns="" id="{5DB2F386-C94F-4B41-8D23-9ECD2F3355BA}"/>
                    </a:ext>
                  </a:extLst>
                </p14:cNvPr>
                <p14:cNvContentPartPr/>
                <p14:nvPr/>
              </p14:nvContentPartPr>
              <p14:xfrm>
                <a:off x="5587902" y="3468167"/>
                <a:ext cx="162000" cy="11016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5DB2F386-C94F-4B41-8D23-9ECD2F3355BA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5572422" y="3452687"/>
                  <a:ext cx="1926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xmlns="" id="{9ED1C37B-24B5-1A42-8D08-687A029D1AE9}"/>
                    </a:ext>
                  </a:extLst>
                </p14:cNvPr>
                <p14:cNvContentPartPr/>
                <p14:nvPr/>
              </p14:nvContentPartPr>
              <p14:xfrm>
                <a:off x="5529942" y="3335327"/>
                <a:ext cx="133200" cy="61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9ED1C37B-24B5-1A42-8D08-687A029D1AE9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5514822" y="3320207"/>
                  <a:ext cx="1638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xmlns="" id="{6CB727CF-094D-0346-A095-6C029EDFBDDE}"/>
                    </a:ext>
                  </a:extLst>
                </p14:cNvPr>
                <p14:cNvContentPartPr/>
                <p14:nvPr/>
              </p14:nvContentPartPr>
              <p14:xfrm>
                <a:off x="5749542" y="3237047"/>
                <a:ext cx="167760" cy="1216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6CB727CF-094D-0346-A095-6C029EDFBDDE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5734062" y="3221927"/>
                  <a:ext cx="1983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xmlns="" id="{45A1CCC0-2E4B-5449-93BE-60464C5B4464}"/>
                    </a:ext>
                  </a:extLst>
                </p14:cNvPr>
                <p14:cNvContentPartPr/>
                <p14:nvPr/>
              </p14:nvContentPartPr>
              <p14:xfrm>
                <a:off x="5784102" y="3323807"/>
                <a:ext cx="57960" cy="928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45A1CCC0-2E4B-5449-93BE-60464C5B4464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5768982" y="3308687"/>
                  <a:ext cx="88560" cy="123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xmlns="" id="{DBE47703-DE03-3B46-9F40-98A8C36BDFF8}"/>
                  </a:ext>
                </a:extLst>
              </p14:cNvPr>
              <p14:cNvContentPartPr/>
              <p14:nvPr/>
            </p14:nvContentPartPr>
            <p14:xfrm>
              <a:off x="6141942" y="3266207"/>
              <a:ext cx="248760" cy="28332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DBE47703-DE03-3B46-9F40-98A8C36BDFF8}"/>
                  </a:ext>
                </a:extLst>
              </p:cNvPr>
              <p:cNvPicPr/>
              <p:nvPr/>
            </p:nvPicPr>
            <p:blipFill>
              <a:blip r:embed="rId240"/>
              <a:stretch>
                <a:fillRect/>
              </a:stretch>
            </p:blipFill>
            <p:spPr>
              <a:xfrm>
                <a:off x="6126822" y="3250727"/>
                <a:ext cx="279000" cy="313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68" name="Group 167">
            <a:extLst>
              <a:ext uri="{FF2B5EF4-FFF2-40B4-BE49-F238E27FC236}">
                <a16:creationId xmlns:a16="http://schemas.microsoft.com/office/drawing/2014/main" xmlns="" id="{E88A7CE8-C3AF-6346-9962-A1CB98B8BF01}"/>
              </a:ext>
            </a:extLst>
          </p:cNvPr>
          <p:cNvGrpSpPr/>
          <p:nvPr/>
        </p:nvGrpSpPr>
        <p:grpSpPr>
          <a:xfrm>
            <a:off x="6603822" y="3069647"/>
            <a:ext cx="947160" cy="756360"/>
            <a:chOff x="6603822" y="3069647"/>
            <a:chExt cx="947160" cy="75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xmlns="" id="{2AE6B18D-8D4D-4344-A38B-63418EA9A609}"/>
                    </a:ext>
                  </a:extLst>
                </p14:cNvPr>
                <p14:cNvContentPartPr/>
                <p14:nvPr/>
              </p14:nvContentPartPr>
              <p14:xfrm>
                <a:off x="6765462" y="3208247"/>
                <a:ext cx="144000" cy="1562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2AE6B18D-8D4D-4344-A38B-63418EA9A609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6750342" y="3193127"/>
                  <a:ext cx="17460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xmlns="" id="{C71220BD-190F-884C-A8AF-57A931BE00AA}"/>
                    </a:ext>
                  </a:extLst>
                </p14:cNvPr>
                <p14:cNvContentPartPr/>
                <p14:nvPr/>
              </p14:nvContentPartPr>
              <p14:xfrm>
                <a:off x="6748182" y="3300767"/>
                <a:ext cx="57960" cy="871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C71220BD-190F-884C-A8AF-57A931BE00AA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6733062" y="3285287"/>
                  <a:ext cx="885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xmlns="" id="{1C9238AF-0C42-8B48-8DD2-DAF22F167854}"/>
                    </a:ext>
                  </a:extLst>
                </p14:cNvPr>
                <p14:cNvContentPartPr/>
                <p14:nvPr/>
              </p14:nvContentPartPr>
              <p14:xfrm>
                <a:off x="6932862" y="3087647"/>
                <a:ext cx="202320" cy="979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1C9238AF-0C42-8B48-8DD2-DAF22F167854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6917742" y="3072527"/>
                  <a:ext cx="23292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xmlns="" id="{2371860A-BE65-3042-8272-F489EC54996F}"/>
                    </a:ext>
                  </a:extLst>
                </p14:cNvPr>
                <p14:cNvContentPartPr/>
                <p14:nvPr/>
              </p14:nvContentPartPr>
              <p14:xfrm>
                <a:off x="7192782" y="3139127"/>
                <a:ext cx="69480" cy="61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2371860A-BE65-3042-8272-F489EC54996F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7177302" y="312364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xmlns="" id="{CFC97D9E-16DA-D641-9065-2070332342CF}"/>
                    </a:ext>
                  </a:extLst>
                </p14:cNvPr>
                <p14:cNvContentPartPr/>
                <p14:nvPr/>
              </p14:nvContentPartPr>
              <p14:xfrm>
                <a:off x="7331022" y="3069647"/>
                <a:ext cx="29160" cy="1447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FC97D9E-16DA-D641-9065-2070332342CF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7315902" y="3054527"/>
                  <a:ext cx="597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xmlns="" id="{CDF323A1-5EE2-1248-B779-D58FACAEB03D}"/>
                    </a:ext>
                  </a:extLst>
                </p14:cNvPr>
                <p14:cNvContentPartPr/>
                <p14:nvPr/>
              </p14:nvContentPartPr>
              <p14:xfrm>
                <a:off x="6626862" y="3433607"/>
                <a:ext cx="865800" cy="694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CDF323A1-5EE2-1248-B779-D58FACAEB03D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6611742" y="3418127"/>
                  <a:ext cx="89604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xmlns="" id="{269A19A6-482D-F844-841C-516D2509E8D8}"/>
                    </a:ext>
                  </a:extLst>
                </p14:cNvPr>
                <p14:cNvContentPartPr/>
                <p14:nvPr/>
              </p14:nvContentPartPr>
              <p14:xfrm>
                <a:off x="6713622" y="3647087"/>
                <a:ext cx="213840" cy="1159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269A19A6-482D-F844-841C-516D2509E8D8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6698142" y="3631607"/>
                  <a:ext cx="2444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xmlns="" id="{0B53AEDD-B10C-1D49-9F26-13E125B55F5C}"/>
                    </a:ext>
                  </a:extLst>
                </p14:cNvPr>
                <p14:cNvContentPartPr/>
                <p14:nvPr/>
              </p14:nvContentPartPr>
              <p14:xfrm>
                <a:off x="7013862" y="3687407"/>
                <a:ext cx="110160" cy="1764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0B53AEDD-B10C-1D49-9F26-13E125B55F5C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6998382" y="3672287"/>
                  <a:ext cx="1404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xmlns="" id="{E617F18A-F028-B046-B194-EE8CB1E3E808}"/>
                    </a:ext>
                  </a:extLst>
                </p14:cNvPr>
                <p14:cNvContentPartPr/>
                <p14:nvPr/>
              </p14:nvContentPartPr>
              <p14:xfrm>
                <a:off x="7198542" y="3652847"/>
                <a:ext cx="17640" cy="1101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E617F18A-F028-B046-B194-EE8CB1E3E808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7183062" y="3637727"/>
                  <a:ext cx="4824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xmlns="" id="{BD314539-57F5-6243-9EC1-F3D368ACB35B}"/>
                    </a:ext>
                  </a:extLst>
                </p14:cNvPr>
                <p14:cNvContentPartPr/>
                <p14:nvPr/>
              </p14:nvContentPartPr>
              <p14:xfrm>
                <a:off x="7273422" y="3601007"/>
                <a:ext cx="115920" cy="2023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BD314539-57F5-6243-9EC1-F3D368ACB35B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7258302" y="3585527"/>
                  <a:ext cx="14616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xmlns="" id="{6DAD5900-8755-B44E-A07B-006042BA264D}"/>
                    </a:ext>
                  </a:extLst>
                </p14:cNvPr>
                <p14:cNvContentPartPr/>
                <p14:nvPr/>
              </p14:nvContentPartPr>
              <p14:xfrm>
                <a:off x="6603822" y="3589127"/>
                <a:ext cx="173520" cy="23688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6DAD5900-8755-B44E-A07B-006042BA264D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6588702" y="3574007"/>
                  <a:ext cx="20412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xmlns="" id="{651CF37E-7B54-024C-A741-1D1C66A08E35}"/>
                    </a:ext>
                  </a:extLst>
                </p14:cNvPr>
                <p14:cNvContentPartPr/>
                <p14:nvPr/>
              </p14:nvContentPartPr>
              <p14:xfrm>
                <a:off x="7539102" y="3566087"/>
                <a:ext cx="11880" cy="1101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651CF37E-7B54-024C-A741-1D1C66A08E35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7523622" y="3550967"/>
                  <a:ext cx="424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xmlns="" id="{F3A9BD3F-D00D-A942-920D-F8BA220C2EE8}"/>
                    </a:ext>
                  </a:extLst>
                </p14:cNvPr>
                <p14:cNvContentPartPr/>
                <p14:nvPr/>
              </p14:nvContentPartPr>
              <p14:xfrm>
                <a:off x="7527582" y="3768407"/>
                <a:ext cx="6120" cy="176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3A9BD3F-D00D-A942-920D-F8BA220C2EE8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7512102" y="3752927"/>
                  <a:ext cx="36720" cy="4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xmlns="" id="{C547685D-B367-CE49-836E-7AD9773D0E8C}"/>
                  </a:ext>
                </a:extLst>
              </p14:cNvPr>
              <p14:cNvContentPartPr/>
              <p14:nvPr/>
            </p14:nvContentPartPr>
            <p14:xfrm>
              <a:off x="2268342" y="4397327"/>
              <a:ext cx="81000" cy="612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C547685D-B367-CE49-836E-7AD9773D0E8C}"/>
                  </a:ext>
                </a:extLst>
              </p:cNvPr>
              <p:cNvPicPr/>
              <p:nvPr/>
            </p:nvPicPr>
            <p:blipFill>
              <a:blip r:embed="rId268"/>
              <a:stretch>
                <a:fillRect/>
              </a:stretch>
            </p:blipFill>
            <p:spPr>
              <a:xfrm>
                <a:off x="2253222" y="4382207"/>
                <a:ext cx="11160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xmlns="" id="{EAB9B66D-7CAD-724F-A204-F0EDCDD0E47B}"/>
                  </a:ext>
                </a:extLst>
              </p14:cNvPr>
              <p14:cNvContentPartPr/>
              <p14:nvPr/>
            </p14:nvContentPartPr>
            <p14:xfrm>
              <a:off x="2309022" y="4443767"/>
              <a:ext cx="57960" cy="1188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EAB9B66D-7CAD-724F-A204-F0EDCDD0E47B}"/>
                  </a:ext>
                </a:extLst>
              </p:cNvPr>
              <p:cNvPicPr/>
              <p:nvPr/>
            </p:nvPicPr>
            <p:blipFill>
              <a:blip r:embed="rId270"/>
              <a:stretch>
                <a:fillRect/>
              </a:stretch>
            </p:blipFill>
            <p:spPr>
              <a:xfrm>
                <a:off x="2293542" y="4428287"/>
                <a:ext cx="8856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xmlns="" id="{B853D291-E721-E04D-8895-51D25729DB21}"/>
                  </a:ext>
                </a:extLst>
              </p14:cNvPr>
              <p14:cNvContentPartPr/>
              <p14:nvPr/>
            </p14:nvContentPartPr>
            <p14:xfrm>
              <a:off x="2661102" y="4345487"/>
              <a:ext cx="144720" cy="15624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B853D291-E721-E04D-8895-51D25729DB21}"/>
                  </a:ext>
                </a:extLst>
              </p:cNvPr>
              <p:cNvPicPr/>
              <p:nvPr/>
            </p:nvPicPr>
            <p:blipFill>
              <a:blip r:embed="rId272"/>
              <a:stretch>
                <a:fillRect/>
              </a:stretch>
            </p:blipFill>
            <p:spPr>
              <a:xfrm>
                <a:off x="2645622" y="4330367"/>
                <a:ext cx="175320" cy="18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xmlns="" id="{A0F38DDF-7A89-5740-98D8-11B0392357DD}"/>
                  </a:ext>
                </a:extLst>
              </p14:cNvPr>
              <p14:cNvContentPartPr/>
              <p14:nvPr/>
            </p14:nvContentPartPr>
            <p14:xfrm>
              <a:off x="2620782" y="4443767"/>
              <a:ext cx="75240" cy="104400"/>
            </p14:xfrm>
          </p:contentPart>
        </mc:Choice>
        <mc:Fallback xmlns=""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A0F38DDF-7A89-5740-98D8-11B0392357DD}"/>
                  </a:ext>
                </a:extLst>
              </p:cNvPr>
              <p:cNvPicPr/>
              <p:nvPr/>
            </p:nvPicPr>
            <p:blipFill>
              <a:blip r:embed="rId274"/>
              <a:stretch>
                <a:fillRect/>
              </a:stretch>
            </p:blipFill>
            <p:spPr>
              <a:xfrm>
                <a:off x="2605302" y="4428287"/>
                <a:ext cx="10584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xmlns="" id="{45C2D09C-42F7-924A-A7B7-5FCB93178252}"/>
                  </a:ext>
                </a:extLst>
              </p14:cNvPr>
              <p14:cNvContentPartPr/>
              <p14:nvPr/>
            </p14:nvContentPartPr>
            <p14:xfrm>
              <a:off x="2955582" y="4380047"/>
              <a:ext cx="179280" cy="133200"/>
            </p14:xfrm>
          </p:contentPart>
        </mc:Choice>
        <mc:Fallback xmlns=""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45C2D09C-42F7-924A-A7B7-5FCB93178252}"/>
                  </a:ext>
                </a:extLst>
              </p:cNvPr>
              <p:cNvPicPr/>
              <p:nvPr/>
            </p:nvPicPr>
            <p:blipFill>
              <a:blip r:embed="rId276"/>
              <a:stretch>
                <a:fillRect/>
              </a:stretch>
            </p:blipFill>
            <p:spPr>
              <a:xfrm>
                <a:off x="2940102" y="4364927"/>
                <a:ext cx="20988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xmlns="" id="{577D8756-AF81-6E45-BDBA-8F4BF921B24C}"/>
                  </a:ext>
                </a:extLst>
              </p14:cNvPr>
              <p14:cNvContentPartPr/>
              <p14:nvPr/>
            </p14:nvContentPartPr>
            <p14:xfrm>
              <a:off x="2944062" y="4259087"/>
              <a:ext cx="156240" cy="1188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577D8756-AF81-6E45-BDBA-8F4BF921B24C}"/>
                  </a:ext>
                </a:extLst>
              </p:cNvPr>
              <p:cNvPicPr/>
              <p:nvPr/>
            </p:nvPicPr>
            <p:blipFill>
              <a:blip r:embed="rId278"/>
              <a:stretch>
                <a:fillRect/>
              </a:stretch>
            </p:blipFill>
            <p:spPr>
              <a:xfrm>
                <a:off x="2928582" y="4243607"/>
                <a:ext cx="18684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xmlns="" id="{DF8CED31-8A18-EC4D-8D80-E82473E223DD}"/>
                  </a:ext>
                </a:extLst>
              </p14:cNvPr>
              <p14:cNvContentPartPr/>
              <p14:nvPr/>
            </p14:nvContentPartPr>
            <p14:xfrm>
              <a:off x="3180582" y="4160807"/>
              <a:ext cx="115920" cy="11592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DF8CED31-8A18-EC4D-8D80-E82473E223DD}"/>
                  </a:ext>
                </a:extLst>
              </p:cNvPr>
              <p:cNvPicPr/>
              <p:nvPr/>
            </p:nvPicPr>
            <p:blipFill>
              <a:blip r:embed="rId280"/>
              <a:stretch>
                <a:fillRect/>
              </a:stretch>
            </p:blipFill>
            <p:spPr>
              <a:xfrm>
                <a:off x="3165462" y="4145687"/>
                <a:ext cx="14616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xmlns="" id="{604503B9-4F41-1F49-B3C0-9C5B355DBF90}"/>
                  </a:ext>
                </a:extLst>
              </p14:cNvPr>
              <p14:cNvContentPartPr/>
              <p14:nvPr/>
            </p14:nvContentPartPr>
            <p14:xfrm>
              <a:off x="3197862" y="4235687"/>
              <a:ext cx="46440" cy="6372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604503B9-4F41-1F49-B3C0-9C5B355DBF90}"/>
                  </a:ext>
                </a:extLst>
              </p:cNvPr>
              <p:cNvPicPr/>
              <p:nvPr/>
            </p:nvPicPr>
            <p:blipFill>
              <a:blip r:embed="rId282"/>
              <a:stretch>
                <a:fillRect/>
              </a:stretch>
            </p:blipFill>
            <p:spPr>
              <a:xfrm>
                <a:off x="3182742" y="4220567"/>
                <a:ext cx="77040" cy="9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80" name="Ink 179">
                <a:extLst>
                  <a:ext uri="{FF2B5EF4-FFF2-40B4-BE49-F238E27FC236}">
                    <a16:creationId xmlns:a16="http://schemas.microsoft.com/office/drawing/2014/main" xmlns="" id="{C2F6EBE2-B27F-584F-8A0A-9F77B879B88D}"/>
                  </a:ext>
                </a:extLst>
              </p14:cNvPr>
              <p14:cNvContentPartPr/>
              <p14:nvPr/>
            </p14:nvContentPartPr>
            <p14:xfrm>
              <a:off x="3469302" y="4189607"/>
              <a:ext cx="173520" cy="427680"/>
            </p14:xfrm>
          </p:contentPart>
        </mc:Choice>
        <mc:Fallback xmlns="">
          <p:pic>
            <p:nvPicPr>
              <p:cNvPr id="180" name="Ink 179">
                <a:extLst>
                  <a:ext uri="{FF2B5EF4-FFF2-40B4-BE49-F238E27FC236}">
                    <a16:creationId xmlns:a16="http://schemas.microsoft.com/office/drawing/2014/main" id="{C2F6EBE2-B27F-584F-8A0A-9F77B879B88D}"/>
                  </a:ext>
                </a:extLst>
              </p:cNvPr>
              <p:cNvPicPr/>
              <p:nvPr/>
            </p:nvPicPr>
            <p:blipFill>
              <a:blip r:embed="rId284"/>
              <a:stretch>
                <a:fillRect/>
              </a:stretch>
            </p:blipFill>
            <p:spPr>
              <a:xfrm>
                <a:off x="3453822" y="4174487"/>
                <a:ext cx="204120" cy="457920"/>
              </a:xfrm>
              <a:prstGeom prst="rect">
                <a:avLst/>
              </a:prstGeom>
            </p:spPr>
          </p:pic>
        </mc:Fallback>
      </mc:AlternateContent>
      <p:grpSp>
        <p:nvGrpSpPr>
          <p:cNvPr id="206" name="Group 205">
            <a:extLst>
              <a:ext uri="{FF2B5EF4-FFF2-40B4-BE49-F238E27FC236}">
                <a16:creationId xmlns:a16="http://schemas.microsoft.com/office/drawing/2014/main" xmlns="" id="{00C8C519-D1D2-DA47-A1CC-B7F3649E73F2}"/>
              </a:ext>
            </a:extLst>
          </p:cNvPr>
          <p:cNvGrpSpPr/>
          <p:nvPr/>
        </p:nvGrpSpPr>
        <p:grpSpPr>
          <a:xfrm>
            <a:off x="3838662" y="4264847"/>
            <a:ext cx="127440" cy="179280"/>
            <a:chOff x="3838662" y="4264847"/>
            <a:chExt cx="127440" cy="17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xmlns="" id="{EB6626CE-737E-A04C-98D9-ABD1E33CCF48}"/>
                    </a:ext>
                  </a:extLst>
                </p14:cNvPr>
                <p14:cNvContentPartPr/>
                <p14:nvPr/>
              </p14:nvContentPartPr>
              <p14:xfrm>
                <a:off x="3838662" y="4264847"/>
                <a:ext cx="63720" cy="1562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EB6626CE-737E-A04C-98D9-ABD1E33CCF48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3823542" y="4249367"/>
                  <a:ext cx="943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xmlns="" id="{87CED683-EBC6-E146-B5C8-8DCB54BB46D6}"/>
                    </a:ext>
                  </a:extLst>
                </p14:cNvPr>
                <p14:cNvContentPartPr/>
                <p14:nvPr/>
              </p14:nvContentPartPr>
              <p14:xfrm>
                <a:off x="3867462" y="4438007"/>
                <a:ext cx="98640" cy="61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87CED683-EBC6-E146-B5C8-8DCB54BB46D6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3852342" y="4422527"/>
                  <a:ext cx="12888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xmlns="" id="{CE537924-0958-3444-AAB0-AB50A3F1520A}"/>
              </a:ext>
            </a:extLst>
          </p:cNvPr>
          <p:cNvGrpSpPr/>
          <p:nvPr/>
        </p:nvGrpSpPr>
        <p:grpSpPr>
          <a:xfrm>
            <a:off x="4190742" y="4305167"/>
            <a:ext cx="144720" cy="144720"/>
            <a:chOff x="4190742" y="4305167"/>
            <a:chExt cx="144720" cy="14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xmlns="" id="{C969115F-82E7-CF4B-A647-3B8F142227AE}"/>
                    </a:ext>
                  </a:extLst>
                </p14:cNvPr>
                <p14:cNvContentPartPr/>
                <p14:nvPr/>
              </p14:nvContentPartPr>
              <p14:xfrm>
                <a:off x="4190742" y="4368527"/>
                <a:ext cx="144720" cy="118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C969115F-82E7-CF4B-A647-3B8F142227AE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4175622" y="4353407"/>
                  <a:ext cx="175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xmlns="" id="{22FF21AB-66F3-634C-8A23-2F4BE0AE9E56}"/>
                    </a:ext>
                  </a:extLst>
                </p14:cNvPr>
                <p14:cNvContentPartPr/>
                <p14:nvPr/>
              </p14:nvContentPartPr>
              <p14:xfrm>
                <a:off x="4248702" y="4305167"/>
                <a:ext cx="29160" cy="1447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22FF21AB-66F3-634C-8A23-2F4BE0AE9E56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4233222" y="4290047"/>
                  <a:ext cx="59760" cy="17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xmlns="" id="{C8242671-DD3A-5A48-A7CC-6DA93F7651E2}"/>
              </a:ext>
            </a:extLst>
          </p:cNvPr>
          <p:cNvGrpSpPr/>
          <p:nvPr/>
        </p:nvGrpSpPr>
        <p:grpSpPr>
          <a:xfrm>
            <a:off x="4525542" y="4282127"/>
            <a:ext cx="144000" cy="155880"/>
            <a:chOff x="4525542" y="4282127"/>
            <a:chExt cx="144000" cy="15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xmlns="" id="{0015BB5F-33BA-8148-B6E3-81E0D8FB0933}"/>
                    </a:ext>
                  </a:extLst>
                </p14:cNvPr>
                <p14:cNvContentPartPr/>
                <p14:nvPr/>
              </p14:nvContentPartPr>
              <p14:xfrm>
                <a:off x="4560102" y="4282127"/>
                <a:ext cx="109440" cy="1504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0015BB5F-33BA-8148-B6E3-81E0D8FB0933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4544982" y="4266647"/>
                  <a:ext cx="14004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xmlns="" id="{FBBFA918-5E66-044B-8123-166CA95AB0F3}"/>
                    </a:ext>
                  </a:extLst>
                </p14:cNvPr>
                <p14:cNvContentPartPr/>
                <p14:nvPr/>
              </p14:nvContentPartPr>
              <p14:xfrm>
                <a:off x="4525542" y="4362767"/>
                <a:ext cx="63720" cy="752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FBBFA918-5E66-044B-8123-166CA95AB0F3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4510422" y="4347647"/>
                  <a:ext cx="94320" cy="10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3" name="Group 202">
            <a:extLst>
              <a:ext uri="{FF2B5EF4-FFF2-40B4-BE49-F238E27FC236}">
                <a16:creationId xmlns:a16="http://schemas.microsoft.com/office/drawing/2014/main" xmlns="" id="{C222B62A-E485-E84F-BCE5-8E05C7B4663D}"/>
              </a:ext>
            </a:extLst>
          </p:cNvPr>
          <p:cNvGrpSpPr/>
          <p:nvPr/>
        </p:nvGrpSpPr>
        <p:grpSpPr>
          <a:xfrm>
            <a:off x="4854582" y="4149287"/>
            <a:ext cx="704880" cy="496800"/>
            <a:chOff x="4854582" y="4149287"/>
            <a:chExt cx="704880" cy="49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xmlns="" id="{DF5B6D9B-1ED2-F949-B81C-9E4976BA3B88}"/>
                    </a:ext>
                  </a:extLst>
                </p14:cNvPr>
                <p14:cNvContentPartPr/>
                <p14:nvPr/>
              </p14:nvContentPartPr>
              <p14:xfrm>
                <a:off x="4854582" y="4345487"/>
                <a:ext cx="217080" cy="118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DF5B6D9B-1ED2-F949-B81C-9E4976BA3B88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4839462" y="4330367"/>
                  <a:ext cx="2476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xmlns="" id="{369F87F1-05DF-344B-B50D-6F9B74F6F528}"/>
                    </a:ext>
                  </a:extLst>
                </p14:cNvPr>
                <p14:cNvContentPartPr/>
                <p14:nvPr/>
              </p14:nvContentPartPr>
              <p14:xfrm>
                <a:off x="4952862" y="4287887"/>
                <a:ext cx="6120" cy="1044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369F87F1-05DF-344B-B50D-6F9B74F6F528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4937742" y="4272407"/>
                  <a:ext cx="367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xmlns="" id="{BAD7B6BD-66AF-3949-96C3-FDE4A501822D}"/>
                    </a:ext>
                  </a:extLst>
                </p14:cNvPr>
                <p14:cNvContentPartPr/>
                <p14:nvPr/>
              </p14:nvContentPartPr>
              <p14:xfrm>
                <a:off x="5293422" y="4195367"/>
                <a:ext cx="144720" cy="1274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BAD7B6BD-66AF-3949-96C3-FDE4A501822D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5278302" y="4180247"/>
                  <a:ext cx="1753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xmlns="" id="{EC229B44-3C24-CD43-A791-9F820A0FF3EC}"/>
                    </a:ext>
                  </a:extLst>
                </p14:cNvPr>
                <p14:cNvContentPartPr/>
                <p14:nvPr/>
              </p14:nvContentPartPr>
              <p14:xfrm>
                <a:off x="5293422" y="4259087"/>
                <a:ext cx="63720" cy="8100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EC229B44-3C24-CD43-A791-9F820A0FF3EC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5278302" y="4243607"/>
                  <a:ext cx="943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xmlns="" id="{BD52D2B2-2036-DF49-B152-26A9B21EB320}"/>
                    </a:ext>
                  </a:extLst>
                </p14:cNvPr>
                <p14:cNvContentPartPr/>
                <p14:nvPr/>
              </p14:nvContentPartPr>
              <p14:xfrm>
                <a:off x="5460822" y="4149287"/>
                <a:ext cx="98640" cy="806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BD52D2B2-2036-DF49-B152-26A9B21EB320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5445702" y="4134167"/>
                  <a:ext cx="12888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xmlns="" id="{9C659934-CFA5-B345-8DCA-5E4013591A86}"/>
                    </a:ext>
                  </a:extLst>
                </p14:cNvPr>
                <p14:cNvContentPartPr/>
                <p14:nvPr/>
              </p14:nvContentPartPr>
              <p14:xfrm>
                <a:off x="5235822" y="4409207"/>
                <a:ext cx="283320" cy="118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9C659934-CFA5-B345-8DCA-5E4013591A86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5220342" y="4393727"/>
                  <a:ext cx="3135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xmlns="" id="{CAA20CD3-36CA-5D4E-8E85-D786EEE94232}"/>
                    </a:ext>
                  </a:extLst>
                </p14:cNvPr>
                <p14:cNvContentPartPr/>
                <p14:nvPr/>
              </p14:nvContentPartPr>
              <p14:xfrm>
                <a:off x="5333742" y="4478327"/>
                <a:ext cx="98640" cy="9864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CAA20CD3-36CA-5D4E-8E85-D786EEE94232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5318622" y="4463207"/>
                  <a:ext cx="128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xmlns="" id="{E40AF9EF-4714-4943-B10A-085EC50262BC}"/>
                    </a:ext>
                  </a:extLst>
                </p14:cNvPr>
                <p14:cNvContentPartPr/>
                <p14:nvPr/>
              </p14:nvContentPartPr>
              <p14:xfrm>
                <a:off x="5529942" y="4489847"/>
                <a:ext cx="360" cy="1101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E40AF9EF-4714-4943-B10A-085EC50262BC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5514822" y="4474727"/>
                  <a:ext cx="309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xmlns="" id="{107E055C-DD1D-884F-BBA4-90675D300266}"/>
                    </a:ext>
                  </a:extLst>
                </p14:cNvPr>
                <p14:cNvContentPartPr/>
                <p14:nvPr/>
              </p14:nvContentPartPr>
              <p14:xfrm>
                <a:off x="5541462" y="4634207"/>
                <a:ext cx="17640" cy="118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107E055C-DD1D-884F-BBA4-90675D300266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5526342" y="4619087"/>
                  <a:ext cx="4824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2" name="Group 201">
            <a:extLst>
              <a:ext uri="{FF2B5EF4-FFF2-40B4-BE49-F238E27FC236}">
                <a16:creationId xmlns:a16="http://schemas.microsoft.com/office/drawing/2014/main" xmlns="" id="{2C418B4B-A45E-E747-80FB-A37C0F3BABDB}"/>
              </a:ext>
            </a:extLst>
          </p:cNvPr>
          <p:cNvGrpSpPr/>
          <p:nvPr/>
        </p:nvGrpSpPr>
        <p:grpSpPr>
          <a:xfrm>
            <a:off x="5743782" y="4097447"/>
            <a:ext cx="866160" cy="473760"/>
            <a:chOff x="5743782" y="4097447"/>
            <a:chExt cx="866160" cy="47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xmlns="" id="{7DEFF5B6-8BD4-D045-AC20-F28FCD50FCBC}"/>
                    </a:ext>
                  </a:extLst>
                </p14:cNvPr>
                <p14:cNvContentPartPr/>
                <p14:nvPr/>
              </p14:nvContentPartPr>
              <p14:xfrm>
                <a:off x="5743782" y="4368527"/>
                <a:ext cx="127440" cy="349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7DEFF5B6-8BD4-D045-AC20-F28FCD50FCBC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5728302" y="4353407"/>
                  <a:ext cx="15768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xmlns="" id="{B8D0834A-0BAE-A441-BBEA-0E8F68BA1B45}"/>
                    </a:ext>
                  </a:extLst>
                </p14:cNvPr>
                <p14:cNvContentPartPr/>
                <p14:nvPr/>
              </p14:nvContentPartPr>
              <p14:xfrm>
                <a:off x="5807142" y="4322447"/>
                <a:ext cx="6120" cy="928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B8D0834A-0BAE-A441-BBEA-0E8F68BA1B45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5792022" y="4307327"/>
                  <a:ext cx="367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xmlns="" id="{0739342C-BA30-AA4D-A03F-99F096D2A6A1}"/>
                    </a:ext>
                  </a:extLst>
                </p14:cNvPr>
                <p14:cNvContentPartPr/>
                <p14:nvPr/>
              </p14:nvContentPartPr>
              <p14:xfrm>
                <a:off x="6044022" y="4380047"/>
                <a:ext cx="11880" cy="61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0739342C-BA30-AA4D-A03F-99F096D2A6A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028542" y="4364927"/>
                  <a:ext cx="424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xmlns="" id="{512862F9-A3E5-294A-85EF-428E880B9409}"/>
                    </a:ext>
                  </a:extLst>
                </p14:cNvPr>
                <p14:cNvContentPartPr/>
                <p14:nvPr/>
              </p14:nvContentPartPr>
              <p14:xfrm>
                <a:off x="6193782" y="4357007"/>
                <a:ext cx="40680" cy="118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512862F9-A3E5-294A-85EF-428E880B9409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6178662" y="4341887"/>
                  <a:ext cx="712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xmlns="" id="{446C64C9-9A22-0B40-A56D-B12EFEB628B2}"/>
                    </a:ext>
                  </a:extLst>
                </p14:cNvPr>
                <p14:cNvContentPartPr/>
                <p14:nvPr/>
              </p14:nvContentPartPr>
              <p14:xfrm>
                <a:off x="6332382" y="4357007"/>
                <a:ext cx="11880" cy="3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446C64C9-9A22-0B40-A56D-B12EFEB628B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317262" y="4341887"/>
                  <a:ext cx="424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xmlns="" id="{3735F288-297D-FF46-958A-8668B26AB5AA}"/>
                    </a:ext>
                  </a:extLst>
                </p14:cNvPr>
                <p14:cNvContentPartPr/>
                <p14:nvPr/>
              </p14:nvContentPartPr>
              <p14:xfrm>
                <a:off x="6349662" y="4097447"/>
                <a:ext cx="260280" cy="4737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3735F288-297D-FF46-958A-8668B26AB5AA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6334542" y="4081967"/>
                  <a:ext cx="290520" cy="50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2" name="Group 221">
            <a:extLst>
              <a:ext uri="{FF2B5EF4-FFF2-40B4-BE49-F238E27FC236}">
                <a16:creationId xmlns:a16="http://schemas.microsoft.com/office/drawing/2014/main" xmlns="" id="{42047A79-5414-4D4D-B67C-223F68C7E501}"/>
              </a:ext>
            </a:extLst>
          </p:cNvPr>
          <p:cNvGrpSpPr/>
          <p:nvPr/>
        </p:nvGrpSpPr>
        <p:grpSpPr>
          <a:xfrm>
            <a:off x="2285982" y="5032367"/>
            <a:ext cx="104040" cy="75600"/>
            <a:chOff x="2285982" y="5032367"/>
            <a:chExt cx="104040" cy="75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xmlns="" id="{9BB022A4-6B69-0849-A890-F5B1EFCEE906}"/>
                    </a:ext>
                  </a:extLst>
                </p14:cNvPr>
                <p14:cNvContentPartPr/>
                <p14:nvPr/>
              </p14:nvContentPartPr>
              <p14:xfrm>
                <a:off x="2285982" y="5032367"/>
                <a:ext cx="81000" cy="612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9BB022A4-6B69-0849-A890-F5B1EFCEE906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2270502" y="5017247"/>
                  <a:ext cx="1116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xmlns="" id="{EAC5960F-C6EF-AB42-ACE4-A101959E3296}"/>
                    </a:ext>
                  </a:extLst>
                </p14:cNvPr>
                <p14:cNvContentPartPr/>
                <p14:nvPr/>
              </p14:nvContentPartPr>
              <p14:xfrm>
                <a:off x="2326302" y="5101847"/>
                <a:ext cx="63720" cy="61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EAC5960F-C6EF-AB42-ACE4-A101959E3296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2310822" y="508636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xmlns="" id="{A6F245D0-818B-0E49-9938-742F3821C594}"/>
              </a:ext>
            </a:extLst>
          </p:cNvPr>
          <p:cNvGrpSpPr/>
          <p:nvPr/>
        </p:nvGrpSpPr>
        <p:grpSpPr>
          <a:xfrm>
            <a:off x="2730222" y="4813127"/>
            <a:ext cx="652680" cy="364320"/>
            <a:chOff x="2730222" y="4813127"/>
            <a:chExt cx="652680" cy="36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xmlns="" id="{A198E783-A6C5-924A-ADEF-69168AF9B0D6}"/>
                    </a:ext>
                  </a:extLst>
                </p14:cNvPr>
                <p14:cNvContentPartPr/>
                <p14:nvPr/>
              </p14:nvContentPartPr>
              <p14:xfrm>
                <a:off x="2759022" y="4957487"/>
                <a:ext cx="150480" cy="2023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A198E783-A6C5-924A-ADEF-69168AF9B0D6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2743902" y="4942367"/>
                  <a:ext cx="18108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xmlns="" id="{B7D91621-1EDC-3E46-B880-6C583A79559B}"/>
                    </a:ext>
                  </a:extLst>
                </p14:cNvPr>
                <p14:cNvContentPartPr/>
                <p14:nvPr/>
              </p14:nvContentPartPr>
              <p14:xfrm>
                <a:off x="2730222" y="5067287"/>
                <a:ext cx="115920" cy="1101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B7D91621-1EDC-3E46-B880-6C583A79559B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2715102" y="5051807"/>
                  <a:ext cx="1461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xmlns="" id="{3550891B-3637-974D-A042-A979405447AD}"/>
                    </a:ext>
                  </a:extLst>
                </p14:cNvPr>
                <p14:cNvContentPartPr/>
                <p14:nvPr/>
              </p14:nvContentPartPr>
              <p14:xfrm>
                <a:off x="3059262" y="5038127"/>
                <a:ext cx="173520" cy="13896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3550891B-3637-974D-A042-A979405447AD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3044142" y="5023007"/>
                  <a:ext cx="2041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xmlns="" id="{BCCB3BD6-7A86-E943-914F-6E042683B4FB}"/>
                    </a:ext>
                  </a:extLst>
                </p14:cNvPr>
                <p14:cNvContentPartPr/>
                <p14:nvPr/>
              </p14:nvContentPartPr>
              <p14:xfrm>
                <a:off x="3001662" y="4899887"/>
                <a:ext cx="156240" cy="61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BCCB3BD6-7A86-E943-914F-6E042683B4FB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2986542" y="4884407"/>
                  <a:ext cx="186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xmlns="" id="{43D98F9B-E28E-3A4F-BD73-7845E25214FE}"/>
                    </a:ext>
                  </a:extLst>
                </p14:cNvPr>
                <p14:cNvContentPartPr/>
                <p14:nvPr/>
              </p14:nvContentPartPr>
              <p14:xfrm>
                <a:off x="3249702" y="4813127"/>
                <a:ext cx="133200" cy="1101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43D98F9B-E28E-3A4F-BD73-7845E25214FE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3234582" y="4798007"/>
                  <a:ext cx="1638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xmlns="" id="{FA8CE769-E41C-664B-AFEE-D90DD1013AF0}"/>
                    </a:ext>
                  </a:extLst>
                </p14:cNvPr>
                <p14:cNvContentPartPr/>
                <p14:nvPr/>
              </p14:nvContentPartPr>
              <p14:xfrm>
                <a:off x="3226662" y="4864967"/>
                <a:ext cx="69480" cy="810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FA8CE769-E41C-664B-AFEE-D90DD1013AF0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3211542" y="4849847"/>
                  <a:ext cx="100080" cy="11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0" name="Group 219">
            <a:extLst>
              <a:ext uri="{FF2B5EF4-FFF2-40B4-BE49-F238E27FC236}">
                <a16:creationId xmlns:a16="http://schemas.microsoft.com/office/drawing/2014/main" xmlns="" id="{99662B43-FC91-C04B-BCB6-71BF03744C3E}"/>
              </a:ext>
            </a:extLst>
          </p:cNvPr>
          <p:cNvGrpSpPr/>
          <p:nvPr/>
        </p:nvGrpSpPr>
        <p:grpSpPr>
          <a:xfrm>
            <a:off x="3480822" y="5038127"/>
            <a:ext cx="329400" cy="150480"/>
            <a:chOff x="3480822" y="5038127"/>
            <a:chExt cx="329400" cy="15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xmlns="" id="{4C725D17-1A99-E243-8A12-50D92F87281E}"/>
                    </a:ext>
                  </a:extLst>
                </p14:cNvPr>
                <p14:cNvContentPartPr/>
                <p14:nvPr/>
              </p14:nvContentPartPr>
              <p14:xfrm>
                <a:off x="3480822" y="5113367"/>
                <a:ext cx="23400" cy="36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4C725D17-1A99-E243-8A12-50D92F87281E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3465702" y="5097887"/>
                  <a:ext cx="540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xmlns="" id="{44E32335-7937-8249-8CB8-70A2A09EF127}"/>
                    </a:ext>
                  </a:extLst>
                </p14:cNvPr>
                <p14:cNvContentPartPr/>
                <p14:nvPr/>
              </p14:nvContentPartPr>
              <p14:xfrm>
                <a:off x="3653982" y="5038127"/>
                <a:ext cx="156240" cy="15048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44E32335-7937-8249-8CB8-70A2A09EF127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3638862" y="5023007"/>
                  <a:ext cx="186840" cy="18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xmlns="" id="{6C216036-B20D-2749-8F97-038B297D2590}"/>
              </a:ext>
            </a:extLst>
          </p:cNvPr>
          <p:cNvGrpSpPr/>
          <p:nvPr/>
        </p:nvGrpSpPr>
        <p:grpSpPr>
          <a:xfrm>
            <a:off x="3682782" y="4726367"/>
            <a:ext cx="173520" cy="202680"/>
            <a:chOff x="3682782" y="4726367"/>
            <a:chExt cx="173520" cy="20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xmlns="" id="{8A7379E8-E46C-DA43-A5E5-F9033BA8FFB4}"/>
                    </a:ext>
                  </a:extLst>
                </p14:cNvPr>
                <p14:cNvContentPartPr/>
                <p14:nvPr/>
              </p14:nvContentPartPr>
              <p14:xfrm>
                <a:off x="3682782" y="4726367"/>
                <a:ext cx="173520" cy="1620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8A7379E8-E46C-DA43-A5E5-F9033BA8FFB4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3667662" y="4711247"/>
                  <a:ext cx="2041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xmlns="" id="{6D94B512-79B3-BD4F-B35C-E92EB9E99546}"/>
                    </a:ext>
                  </a:extLst>
                </p14:cNvPr>
                <p14:cNvContentPartPr/>
                <p14:nvPr/>
              </p14:nvContentPartPr>
              <p14:xfrm>
                <a:off x="3688542" y="4830407"/>
                <a:ext cx="81000" cy="9864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6D94B512-79B3-BD4F-B35C-E92EB9E99546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3673422" y="4815287"/>
                  <a:ext cx="11160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8" name="Group 227">
            <a:extLst>
              <a:ext uri="{FF2B5EF4-FFF2-40B4-BE49-F238E27FC236}">
                <a16:creationId xmlns:a16="http://schemas.microsoft.com/office/drawing/2014/main" xmlns="" id="{E2A61281-B68F-6341-8720-01571ACA167B}"/>
              </a:ext>
            </a:extLst>
          </p:cNvPr>
          <p:cNvGrpSpPr/>
          <p:nvPr/>
        </p:nvGrpSpPr>
        <p:grpSpPr>
          <a:xfrm>
            <a:off x="2378142" y="5523047"/>
            <a:ext cx="104040" cy="87120"/>
            <a:chOff x="2378142" y="5523047"/>
            <a:chExt cx="104040" cy="8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xmlns="" id="{751EBAF4-F84A-B344-8CD8-1E20F636DC6D}"/>
                    </a:ext>
                  </a:extLst>
                </p14:cNvPr>
                <p14:cNvContentPartPr/>
                <p14:nvPr/>
              </p14:nvContentPartPr>
              <p14:xfrm>
                <a:off x="2378142" y="5523047"/>
                <a:ext cx="92880" cy="1188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751EBAF4-F84A-B344-8CD8-1E20F636DC6D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2363022" y="5507927"/>
                  <a:ext cx="1231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xmlns="" id="{ADCF298B-741C-EE40-95A9-C31953B28CBA}"/>
                    </a:ext>
                  </a:extLst>
                </p14:cNvPr>
                <p14:cNvContentPartPr/>
                <p14:nvPr/>
              </p14:nvContentPartPr>
              <p14:xfrm>
                <a:off x="2418462" y="5604047"/>
                <a:ext cx="63720" cy="612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ADCF298B-741C-EE40-95A9-C31953B28CBA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2403342" y="558856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xmlns="" id="{AA510525-C53B-3246-AF54-552DE8EEA100}"/>
              </a:ext>
            </a:extLst>
          </p:cNvPr>
          <p:cNvGrpSpPr/>
          <p:nvPr/>
        </p:nvGrpSpPr>
        <p:grpSpPr>
          <a:xfrm>
            <a:off x="2816982" y="5448167"/>
            <a:ext cx="248400" cy="202680"/>
            <a:chOff x="2816982" y="5448167"/>
            <a:chExt cx="248400" cy="20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xmlns="" id="{8903E36B-773C-2A44-B235-1912F0F859C8}"/>
                    </a:ext>
                  </a:extLst>
                </p14:cNvPr>
                <p14:cNvContentPartPr/>
                <p14:nvPr/>
              </p14:nvContentPartPr>
              <p14:xfrm>
                <a:off x="2874582" y="5448167"/>
                <a:ext cx="190800" cy="1908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8903E36B-773C-2A44-B235-1912F0F859C8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2859462" y="5433047"/>
                  <a:ext cx="2214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xmlns="" id="{DCA2080C-3400-D94B-AB8B-C5D8E026A940}"/>
                    </a:ext>
                  </a:extLst>
                </p14:cNvPr>
                <p14:cNvContentPartPr/>
                <p14:nvPr/>
              </p14:nvContentPartPr>
              <p14:xfrm>
                <a:off x="2816982" y="5552207"/>
                <a:ext cx="150480" cy="9864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DCA2080C-3400-D94B-AB8B-C5D8E026A940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2801502" y="5536727"/>
                  <a:ext cx="181080" cy="12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57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xmlns="" id="{9CE108C5-D4C6-6A4F-A673-459C73CF45C4}"/>
                  </a:ext>
                </a:extLst>
              </p14:cNvPr>
              <p14:cNvContentPartPr/>
              <p14:nvPr/>
            </p14:nvContentPartPr>
            <p14:xfrm>
              <a:off x="1708542" y="5927327"/>
              <a:ext cx="17640" cy="1188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9CE108C5-D4C6-6A4F-A673-459C73CF45C4}"/>
                  </a:ext>
                </a:extLst>
              </p:cNvPr>
              <p:cNvPicPr/>
              <p:nvPr/>
            </p:nvPicPr>
            <p:blipFill>
              <a:blip r:embed="rId358"/>
              <a:stretch>
                <a:fillRect/>
              </a:stretch>
            </p:blipFill>
            <p:spPr>
              <a:xfrm>
                <a:off x="1693422" y="5911847"/>
                <a:ext cx="4824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9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xmlns="" id="{472A9431-32FC-C94E-94AB-F4D7FF66A272}"/>
                  </a:ext>
                </a:extLst>
              </p14:cNvPr>
              <p14:cNvContentPartPr/>
              <p14:nvPr/>
            </p14:nvContentPartPr>
            <p14:xfrm>
              <a:off x="1581462" y="6129287"/>
              <a:ext cx="17640" cy="612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472A9431-32FC-C94E-94AB-F4D7FF66A272}"/>
                  </a:ext>
                </a:extLst>
              </p:cNvPr>
              <p:cNvPicPr/>
              <p:nvPr/>
            </p:nvPicPr>
            <p:blipFill>
              <a:blip r:embed="rId360"/>
              <a:stretch>
                <a:fillRect/>
              </a:stretch>
            </p:blipFill>
            <p:spPr>
              <a:xfrm>
                <a:off x="1566342" y="6114167"/>
                <a:ext cx="4824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1">
            <p14:nvContentPartPr>
              <p14:cNvPr id="231" name="Ink 230">
                <a:extLst>
                  <a:ext uri="{FF2B5EF4-FFF2-40B4-BE49-F238E27FC236}">
                    <a16:creationId xmlns:a16="http://schemas.microsoft.com/office/drawing/2014/main" xmlns="" id="{AFC29CB0-3871-6142-A592-70D5B636683B}"/>
                  </a:ext>
                </a:extLst>
              </p14:cNvPr>
              <p14:cNvContentPartPr/>
              <p14:nvPr/>
            </p14:nvContentPartPr>
            <p14:xfrm>
              <a:off x="1904742" y="6123527"/>
              <a:ext cx="29160" cy="360"/>
            </p14:xfrm>
          </p:contentPart>
        </mc:Choice>
        <mc:Fallback xmlns="">
          <p:pic>
            <p:nvPicPr>
              <p:cNvPr id="231" name="Ink 230">
                <a:extLst>
                  <a:ext uri="{FF2B5EF4-FFF2-40B4-BE49-F238E27FC236}">
                    <a16:creationId xmlns:a16="http://schemas.microsoft.com/office/drawing/2014/main" id="{AFC29CB0-3871-6142-A592-70D5B636683B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1889622" y="6108407"/>
                <a:ext cx="59760" cy="30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47" name="Group 246">
            <a:extLst>
              <a:ext uri="{FF2B5EF4-FFF2-40B4-BE49-F238E27FC236}">
                <a16:creationId xmlns:a16="http://schemas.microsoft.com/office/drawing/2014/main" xmlns="" id="{CFF7A481-093F-9340-85D9-262BE7A075F9}"/>
              </a:ext>
            </a:extLst>
          </p:cNvPr>
          <p:cNvGrpSpPr/>
          <p:nvPr/>
        </p:nvGrpSpPr>
        <p:grpSpPr>
          <a:xfrm>
            <a:off x="2314782" y="5915807"/>
            <a:ext cx="877680" cy="150480"/>
            <a:chOff x="2314782" y="5915807"/>
            <a:chExt cx="877680" cy="15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xmlns="" id="{1C795755-0C14-1A49-B7C5-42B4FD1F1DC5}"/>
                    </a:ext>
                  </a:extLst>
                </p14:cNvPr>
                <p14:cNvContentPartPr/>
                <p14:nvPr/>
              </p14:nvContentPartPr>
              <p14:xfrm>
                <a:off x="2314782" y="5956127"/>
                <a:ext cx="34920" cy="1044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1C795755-0C14-1A49-B7C5-42B4FD1F1DC5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2299302" y="5941007"/>
                  <a:ext cx="655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xmlns="" id="{D789ADCA-B1C3-5F44-8A08-22EB8C5FD9D0}"/>
                    </a:ext>
                  </a:extLst>
                </p14:cNvPr>
                <p14:cNvContentPartPr/>
                <p14:nvPr/>
              </p14:nvContentPartPr>
              <p14:xfrm>
                <a:off x="2349342" y="5915807"/>
                <a:ext cx="236880" cy="1332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D789ADCA-B1C3-5F44-8A08-22EB8C5FD9D0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2334222" y="5900327"/>
                  <a:ext cx="2674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xmlns="" id="{D64FB263-6771-564F-A4AC-743FC7B265EF}"/>
                    </a:ext>
                  </a:extLst>
                </p14:cNvPr>
                <p14:cNvContentPartPr/>
                <p14:nvPr/>
              </p14:nvContentPartPr>
              <p14:xfrm>
                <a:off x="2649582" y="5950367"/>
                <a:ext cx="133200" cy="11592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D64FB263-6771-564F-A4AC-743FC7B265EF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2634102" y="5935247"/>
                  <a:ext cx="1638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xmlns="" id="{C513D209-2A62-604C-B84F-BBDB60D72B9C}"/>
                    </a:ext>
                  </a:extLst>
                </p14:cNvPr>
                <p14:cNvContentPartPr/>
                <p14:nvPr/>
              </p14:nvContentPartPr>
              <p14:xfrm>
                <a:off x="2863062" y="5973407"/>
                <a:ext cx="162000" cy="637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C513D209-2A62-604C-B84F-BBDB60D72B9C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2847942" y="5958287"/>
                  <a:ext cx="19260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xmlns="" id="{85316C28-1F15-7347-88E4-32096AA9DB47}"/>
                    </a:ext>
                  </a:extLst>
                </p14:cNvPr>
                <p14:cNvContentPartPr/>
                <p14:nvPr/>
              </p14:nvContentPartPr>
              <p14:xfrm>
                <a:off x="3047742" y="5961887"/>
                <a:ext cx="144720" cy="986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85316C28-1F15-7347-88E4-32096AA9DB47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032622" y="5946767"/>
                  <a:ext cx="17532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6" name="Group 245">
            <a:extLst>
              <a:ext uri="{FF2B5EF4-FFF2-40B4-BE49-F238E27FC236}">
                <a16:creationId xmlns:a16="http://schemas.microsoft.com/office/drawing/2014/main" xmlns="" id="{E6AB11AB-5434-2247-B80E-431364A8B0EE}"/>
              </a:ext>
            </a:extLst>
          </p:cNvPr>
          <p:cNvGrpSpPr/>
          <p:nvPr/>
        </p:nvGrpSpPr>
        <p:grpSpPr>
          <a:xfrm>
            <a:off x="3382542" y="5927327"/>
            <a:ext cx="600840" cy="340920"/>
            <a:chOff x="3382542" y="5927327"/>
            <a:chExt cx="600840" cy="34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xmlns="" id="{BF5A24C9-FBB8-214E-9AD7-583AED5329C0}"/>
                    </a:ext>
                  </a:extLst>
                </p14:cNvPr>
                <p14:cNvContentPartPr/>
                <p14:nvPr/>
              </p14:nvContentPartPr>
              <p14:xfrm>
                <a:off x="3382542" y="5979167"/>
                <a:ext cx="69480" cy="118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BF5A24C9-FBB8-214E-9AD7-583AED5329C0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367422" y="596404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xmlns="" id="{F66F01CB-2473-5F4E-9716-A99F611A8634}"/>
                    </a:ext>
                  </a:extLst>
                </p14:cNvPr>
                <p14:cNvContentPartPr/>
                <p14:nvPr/>
              </p14:nvContentPartPr>
              <p14:xfrm>
                <a:off x="3411342" y="6025247"/>
                <a:ext cx="69480" cy="234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F66F01CB-2473-5F4E-9716-A99F611A8634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3396222" y="6010127"/>
                  <a:ext cx="1000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xmlns="" id="{CF13E179-7D6B-D84F-9BD7-4C226AB3E8B2}"/>
                    </a:ext>
                  </a:extLst>
                </p14:cNvPr>
                <p14:cNvContentPartPr/>
                <p14:nvPr/>
              </p14:nvContentPartPr>
              <p14:xfrm>
                <a:off x="3607902" y="5927327"/>
                <a:ext cx="375480" cy="3409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CF13E179-7D6B-D84F-9BD7-4C226AB3E8B2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3592422" y="5911847"/>
                  <a:ext cx="406080" cy="37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5" name="Group 244">
            <a:extLst>
              <a:ext uri="{FF2B5EF4-FFF2-40B4-BE49-F238E27FC236}">
                <a16:creationId xmlns:a16="http://schemas.microsoft.com/office/drawing/2014/main" xmlns="" id="{4CF8E8CC-1F61-064D-85E6-94F395006282}"/>
              </a:ext>
            </a:extLst>
          </p:cNvPr>
          <p:cNvGrpSpPr/>
          <p:nvPr/>
        </p:nvGrpSpPr>
        <p:grpSpPr>
          <a:xfrm>
            <a:off x="4173462" y="5944607"/>
            <a:ext cx="63720" cy="69480"/>
            <a:chOff x="4173462" y="5944607"/>
            <a:chExt cx="63720" cy="6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xmlns="" id="{8C850163-A64B-FE4C-A9CB-60BF03DC9200}"/>
                    </a:ext>
                  </a:extLst>
                </p14:cNvPr>
                <p14:cNvContentPartPr/>
                <p14:nvPr/>
              </p14:nvContentPartPr>
              <p14:xfrm>
                <a:off x="4173462" y="5944607"/>
                <a:ext cx="63720" cy="612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8C850163-A64B-FE4C-A9CB-60BF03DC9200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4158342" y="592948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xmlns="" id="{6BFE4123-E304-C24C-B1E7-B340E1A430DA}"/>
                    </a:ext>
                  </a:extLst>
                </p14:cNvPr>
                <p14:cNvContentPartPr/>
                <p14:nvPr/>
              </p14:nvContentPartPr>
              <p14:xfrm>
                <a:off x="4196502" y="5996447"/>
                <a:ext cx="40680" cy="1764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6BFE4123-E304-C24C-B1E7-B340E1A430DA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4181382" y="5981327"/>
                  <a:ext cx="7128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4" name="Group 243">
            <a:extLst>
              <a:ext uri="{FF2B5EF4-FFF2-40B4-BE49-F238E27FC236}">
                <a16:creationId xmlns:a16="http://schemas.microsoft.com/office/drawing/2014/main" xmlns="" id="{73CD541E-93A6-3E43-BE67-5A9B9A04DB62}"/>
              </a:ext>
            </a:extLst>
          </p:cNvPr>
          <p:cNvGrpSpPr/>
          <p:nvPr/>
        </p:nvGrpSpPr>
        <p:grpSpPr>
          <a:xfrm>
            <a:off x="4444902" y="5852087"/>
            <a:ext cx="259560" cy="219960"/>
            <a:chOff x="4444902" y="5852087"/>
            <a:chExt cx="259560" cy="21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xmlns="" id="{1E1AD1A0-BBFA-5C42-A652-D08356AADECE}"/>
                    </a:ext>
                  </a:extLst>
                </p14:cNvPr>
                <p14:cNvContentPartPr/>
                <p14:nvPr/>
              </p14:nvContentPartPr>
              <p14:xfrm>
                <a:off x="4444902" y="5852087"/>
                <a:ext cx="259560" cy="20232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1E1AD1A0-BBFA-5C42-A652-D08356AADECE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4429422" y="5836967"/>
                  <a:ext cx="29016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xmlns="" id="{5C07A4E6-4347-CB4C-AA2B-6A8B8BD46607}"/>
                    </a:ext>
                  </a:extLst>
                </p14:cNvPr>
                <p14:cNvContentPartPr/>
                <p14:nvPr/>
              </p14:nvContentPartPr>
              <p14:xfrm>
                <a:off x="4479462" y="5950367"/>
                <a:ext cx="98640" cy="12168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5C07A4E6-4347-CB4C-AA2B-6A8B8BD46607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4464342" y="5935247"/>
                  <a:ext cx="128880" cy="1519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711465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8F48DCEF-BEB1-8D46-BF1B-4394376AB6EC}"/>
              </a:ext>
            </a:extLst>
          </p:cNvPr>
          <p:cNvGrpSpPr/>
          <p:nvPr/>
        </p:nvGrpSpPr>
        <p:grpSpPr>
          <a:xfrm>
            <a:off x="658062" y="374687"/>
            <a:ext cx="1741320" cy="178200"/>
            <a:chOff x="658062" y="374687"/>
            <a:chExt cx="1741320" cy="17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xmlns="" id="{99B70E57-658C-6842-A6C8-D2FDF4EC71F3}"/>
                    </a:ext>
                  </a:extLst>
                </p14:cNvPr>
                <p14:cNvContentPartPr/>
                <p14:nvPr/>
              </p14:nvContentPartPr>
              <p14:xfrm>
                <a:off x="658062" y="443087"/>
                <a:ext cx="104400" cy="928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99B70E57-658C-6842-A6C8-D2FDF4EC71F3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42582" y="427967"/>
                  <a:ext cx="1346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xmlns="" id="{654AB21B-9C3E-6A43-9C0E-63902B2B96E7}"/>
                    </a:ext>
                  </a:extLst>
                </p14:cNvPr>
                <p14:cNvContentPartPr/>
                <p14:nvPr/>
              </p14:nvContentPartPr>
              <p14:xfrm>
                <a:off x="750222" y="397727"/>
                <a:ext cx="87120" cy="1497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654AB21B-9C3E-6A43-9C0E-63902B2B96E7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35102" y="382247"/>
                  <a:ext cx="11736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xmlns="" id="{357782C3-DB6B-BB4F-AFCD-A9439577C43C}"/>
                    </a:ext>
                  </a:extLst>
                </p14:cNvPr>
                <p14:cNvContentPartPr/>
                <p14:nvPr/>
              </p14:nvContentPartPr>
              <p14:xfrm>
                <a:off x="842742" y="471887"/>
                <a:ext cx="196560" cy="810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357782C3-DB6B-BB4F-AFCD-A9439577C43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27262" y="456767"/>
                  <a:ext cx="227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xmlns="" id="{07C61955-FEC1-E242-AA41-BC4A29A314EA}"/>
                    </a:ext>
                  </a:extLst>
                </p14:cNvPr>
                <p14:cNvContentPartPr/>
                <p14:nvPr/>
              </p14:nvContentPartPr>
              <p14:xfrm>
                <a:off x="1079262" y="454607"/>
                <a:ext cx="254520" cy="871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7C61955-FEC1-E242-AA41-BC4A29A314EA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64142" y="439487"/>
                  <a:ext cx="2847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xmlns="" id="{9BD876EC-D6FD-4B4D-A950-244FB34B8486}"/>
                    </a:ext>
                  </a:extLst>
                </p14:cNvPr>
                <p14:cNvContentPartPr/>
                <p14:nvPr/>
              </p14:nvContentPartPr>
              <p14:xfrm>
                <a:off x="1408302" y="466127"/>
                <a:ext cx="29160" cy="579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BD876EC-D6FD-4B4D-A950-244FB34B848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93182" y="451007"/>
                  <a:ext cx="5976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xmlns="" id="{6918052B-8F06-FF44-8D76-AAD2528105DA}"/>
                    </a:ext>
                  </a:extLst>
                </p14:cNvPr>
                <p14:cNvContentPartPr/>
                <p14:nvPr/>
              </p14:nvContentPartPr>
              <p14:xfrm>
                <a:off x="1396782" y="374687"/>
                <a:ext cx="17640" cy="169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918052B-8F06-FF44-8D76-AAD2528105D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381662" y="359207"/>
                  <a:ext cx="4824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xmlns="" id="{11E39399-E407-1D4E-A995-E660921EA55F}"/>
                    </a:ext>
                  </a:extLst>
                </p14:cNvPr>
                <p14:cNvContentPartPr/>
                <p14:nvPr/>
              </p14:nvContentPartPr>
              <p14:xfrm>
                <a:off x="1523862" y="454607"/>
                <a:ext cx="167760" cy="637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1E39399-E407-1D4E-A995-E660921EA55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508742" y="439487"/>
                  <a:ext cx="19836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xmlns="" id="{F561B432-670A-EC48-BF8F-C8A6116B5770}"/>
                    </a:ext>
                  </a:extLst>
                </p14:cNvPr>
                <p14:cNvContentPartPr/>
                <p14:nvPr/>
              </p14:nvContentPartPr>
              <p14:xfrm>
                <a:off x="1743102" y="443087"/>
                <a:ext cx="242640" cy="810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F561B432-670A-EC48-BF8F-C8A6116B577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727982" y="427967"/>
                  <a:ext cx="2732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xmlns="" id="{C99F0601-F551-7743-A3ED-3DD2E097B567}"/>
                    </a:ext>
                  </a:extLst>
                </p14:cNvPr>
                <p14:cNvContentPartPr/>
                <p14:nvPr/>
              </p14:nvContentPartPr>
              <p14:xfrm>
                <a:off x="2118582" y="466127"/>
                <a:ext cx="6120" cy="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99F0601-F551-7743-A3ED-3DD2E097B56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103102" y="451007"/>
                  <a:ext cx="367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xmlns="" id="{1991CA87-43C4-E74D-9262-E0C5F8A86F43}"/>
                    </a:ext>
                  </a:extLst>
                </p14:cNvPr>
                <p14:cNvContentPartPr/>
                <p14:nvPr/>
              </p14:nvContentPartPr>
              <p14:xfrm>
                <a:off x="2066382" y="425807"/>
                <a:ext cx="121680" cy="1044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991CA87-43C4-E74D-9262-E0C5F8A86F4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051262" y="410687"/>
                  <a:ext cx="1519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xmlns="" id="{B7D451B2-B1D7-6547-B8DD-D9EE12B9312B}"/>
                    </a:ext>
                  </a:extLst>
                </p14:cNvPr>
                <p14:cNvContentPartPr/>
                <p14:nvPr/>
              </p14:nvContentPartPr>
              <p14:xfrm>
                <a:off x="2280222" y="437327"/>
                <a:ext cx="119160" cy="98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7D451B2-B1D7-6547-B8DD-D9EE12B9312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264742" y="422207"/>
                  <a:ext cx="14940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AC3AA419-5A97-7C4E-834A-76A040BD984A}"/>
              </a:ext>
            </a:extLst>
          </p:cNvPr>
          <p:cNvGrpSpPr/>
          <p:nvPr/>
        </p:nvGrpSpPr>
        <p:grpSpPr>
          <a:xfrm>
            <a:off x="2649582" y="443087"/>
            <a:ext cx="52200" cy="46440"/>
            <a:chOff x="2649582" y="443087"/>
            <a:chExt cx="52200" cy="4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xmlns="" id="{A17AA6EE-1EE9-0E4B-8032-94E106502597}"/>
                    </a:ext>
                  </a:extLst>
                </p14:cNvPr>
                <p14:cNvContentPartPr/>
                <p14:nvPr/>
              </p14:nvContentPartPr>
              <p14:xfrm>
                <a:off x="2649582" y="443087"/>
                <a:ext cx="52200" cy="3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A17AA6EE-1EE9-0E4B-8032-94E106502597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634102" y="427967"/>
                  <a:ext cx="828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xmlns="" id="{D21091C9-96FF-A84F-91A9-7F40BE90EB5A}"/>
                    </a:ext>
                  </a:extLst>
                </p14:cNvPr>
                <p14:cNvContentPartPr/>
                <p14:nvPr/>
              </p14:nvContentPartPr>
              <p14:xfrm>
                <a:off x="2655342" y="483407"/>
                <a:ext cx="40680" cy="61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21091C9-96FF-A84F-91A9-7F40BE90EB5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639862" y="468287"/>
                  <a:ext cx="7128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6B3ACDEC-BBF3-E341-9754-39207F35038F}"/>
              </a:ext>
            </a:extLst>
          </p:cNvPr>
          <p:cNvGrpSpPr/>
          <p:nvPr/>
        </p:nvGrpSpPr>
        <p:grpSpPr>
          <a:xfrm>
            <a:off x="2984382" y="327887"/>
            <a:ext cx="554400" cy="179280"/>
            <a:chOff x="2984382" y="327887"/>
            <a:chExt cx="554400" cy="17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xmlns="" id="{CE9080FA-CD8E-BD42-BFC0-79379C8509AB}"/>
                    </a:ext>
                  </a:extLst>
                </p14:cNvPr>
                <p14:cNvContentPartPr/>
                <p14:nvPr/>
              </p14:nvContentPartPr>
              <p14:xfrm>
                <a:off x="2984382" y="408527"/>
                <a:ext cx="312120" cy="98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CE9080FA-CD8E-BD42-BFC0-79379C8509A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968902" y="393407"/>
                  <a:ext cx="3427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xmlns="" id="{94FC7438-C531-B64E-A31D-8C7210571891}"/>
                    </a:ext>
                  </a:extLst>
                </p14:cNvPr>
                <p14:cNvContentPartPr/>
                <p14:nvPr/>
              </p14:nvContentPartPr>
              <p14:xfrm>
                <a:off x="3423582" y="327887"/>
                <a:ext cx="115200" cy="1044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4FC7438-C531-B64E-A31D-8C721057189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408462" y="312407"/>
                  <a:ext cx="14580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6546E73B-EE88-2745-9D30-E464B3E44F98}"/>
              </a:ext>
            </a:extLst>
          </p:cNvPr>
          <p:cNvGrpSpPr/>
          <p:nvPr/>
        </p:nvGrpSpPr>
        <p:grpSpPr>
          <a:xfrm>
            <a:off x="3827142" y="454607"/>
            <a:ext cx="57960" cy="64080"/>
            <a:chOff x="3827142" y="454607"/>
            <a:chExt cx="57960" cy="6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xmlns="" id="{DE67B466-922A-954A-8B91-F8B9314A0671}"/>
                    </a:ext>
                  </a:extLst>
                </p14:cNvPr>
                <p14:cNvContentPartPr/>
                <p14:nvPr/>
              </p14:nvContentPartPr>
              <p14:xfrm>
                <a:off x="3827142" y="454607"/>
                <a:ext cx="46440" cy="118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E67B466-922A-954A-8B91-F8B9314A067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812022" y="439487"/>
                  <a:ext cx="770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xmlns="" id="{F167F118-4362-F248-B986-55CC88AC281C}"/>
                    </a:ext>
                  </a:extLst>
                </p14:cNvPr>
                <p14:cNvContentPartPr/>
                <p14:nvPr/>
              </p14:nvContentPartPr>
              <p14:xfrm>
                <a:off x="3844422" y="506807"/>
                <a:ext cx="40680" cy="118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167F118-4362-F248-B986-55CC88AC281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829302" y="491327"/>
                  <a:ext cx="7128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A5C1EE7B-B65A-2547-8DC6-81F712973161}"/>
              </a:ext>
            </a:extLst>
          </p:cNvPr>
          <p:cNvGrpSpPr/>
          <p:nvPr/>
        </p:nvGrpSpPr>
        <p:grpSpPr>
          <a:xfrm>
            <a:off x="4202262" y="304487"/>
            <a:ext cx="958680" cy="248760"/>
            <a:chOff x="4202262" y="304487"/>
            <a:chExt cx="958680" cy="24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xmlns="" id="{0E37324F-4390-954D-B1A3-AB79C067053C}"/>
                    </a:ext>
                  </a:extLst>
                </p14:cNvPr>
                <p14:cNvContentPartPr/>
                <p14:nvPr/>
              </p14:nvContentPartPr>
              <p14:xfrm>
                <a:off x="4202262" y="379727"/>
                <a:ext cx="153720" cy="1332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E37324F-4390-954D-B1A3-AB79C067053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187142" y="364247"/>
                  <a:ext cx="1843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xmlns="" id="{1A41A3A7-CC5B-9E48-8AC4-A5EFFFD09EBF}"/>
                    </a:ext>
                  </a:extLst>
                </p14:cNvPr>
                <p14:cNvContentPartPr/>
                <p14:nvPr/>
              </p14:nvContentPartPr>
              <p14:xfrm>
                <a:off x="4237182" y="431567"/>
                <a:ext cx="87120" cy="118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1A41A3A7-CC5B-9E48-8AC4-A5EFFFD09EB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221702" y="416447"/>
                  <a:ext cx="1173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xmlns="" id="{891EBBD3-6A1C-5D42-816D-798480C6BC50}"/>
                    </a:ext>
                  </a:extLst>
                </p14:cNvPr>
                <p14:cNvContentPartPr/>
                <p14:nvPr/>
              </p14:nvContentPartPr>
              <p14:xfrm>
                <a:off x="4219542" y="339407"/>
                <a:ext cx="115920" cy="118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891EBBD3-6A1C-5D42-816D-798480C6BC5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204422" y="323927"/>
                  <a:ext cx="1461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xmlns="" id="{0ED8FA7F-827B-414D-A244-A59ED9889AAB}"/>
                    </a:ext>
                  </a:extLst>
                </p14:cNvPr>
                <p14:cNvContentPartPr/>
                <p14:nvPr/>
              </p14:nvContentPartPr>
              <p14:xfrm>
                <a:off x="4490982" y="316007"/>
                <a:ext cx="121680" cy="225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0ED8FA7F-827B-414D-A244-A59ED9889AA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475862" y="300887"/>
                  <a:ext cx="15192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xmlns="" id="{ACB7551D-E39B-7B44-B180-B685FE01EAE5}"/>
                    </a:ext>
                  </a:extLst>
                </p14:cNvPr>
                <p14:cNvContentPartPr/>
                <p14:nvPr/>
              </p14:nvContentPartPr>
              <p14:xfrm>
                <a:off x="4669902" y="414287"/>
                <a:ext cx="92880" cy="871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CB7551D-E39B-7B44-B180-B685FE01EAE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654782" y="399167"/>
                  <a:ext cx="1231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xmlns="" id="{7CAC8A32-3FA8-D94E-9524-7A2565310175}"/>
                    </a:ext>
                  </a:extLst>
                </p14:cNvPr>
                <p14:cNvContentPartPr/>
                <p14:nvPr/>
              </p14:nvContentPartPr>
              <p14:xfrm>
                <a:off x="4757022" y="402767"/>
                <a:ext cx="69120" cy="810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CAC8A32-3FA8-D94E-9524-7A256531017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741902" y="387647"/>
                  <a:ext cx="993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xmlns="" id="{F76F295B-0CDB-2045-9C91-D96FC4A595A2}"/>
                    </a:ext>
                  </a:extLst>
                </p14:cNvPr>
                <p14:cNvContentPartPr/>
                <p14:nvPr/>
              </p14:nvContentPartPr>
              <p14:xfrm>
                <a:off x="4855302" y="321767"/>
                <a:ext cx="109440" cy="928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F76F295B-0CDB-2045-9C91-D96FC4A595A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840182" y="306647"/>
                  <a:ext cx="1400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xmlns="" id="{DDD09959-5192-9948-B451-D9D5329E0F51}"/>
                    </a:ext>
                  </a:extLst>
                </p14:cNvPr>
                <p14:cNvContentPartPr/>
                <p14:nvPr/>
              </p14:nvContentPartPr>
              <p14:xfrm>
                <a:off x="5027742" y="304487"/>
                <a:ext cx="133200" cy="2487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DD09959-5192-9948-B451-D9D5329E0F51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012622" y="289367"/>
                  <a:ext cx="163800" cy="27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525530AB-AE9F-AF44-952C-5BC24D63A4A4}"/>
              </a:ext>
            </a:extLst>
          </p:cNvPr>
          <p:cNvGrpSpPr/>
          <p:nvPr/>
        </p:nvGrpSpPr>
        <p:grpSpPr>
          <a:xfrm>
            <a:off x="5345262" y="85247"/>
            <a:ext cx="1201320" cy="479520"/>
            <a:chOff x="5345262" y="85247"/>
            <a:chExt cx="1201320" cy="479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xmlns="" id="{76BB0E89-02D4-AF44-B55B-84ADD9BE8A9F}"/>
                    </a:ext>
                  </a:extLst>
                </p14:cNvPr>
                <p14:cNvContentPartPr/>
                <p14:nvPr/>
              </p14:nvContentPartPr>
              <p14:xfrm>
                <a:off x="5345262" y="420047"/>
                <a:ext cx="115920" cy="61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6BB0E89-02D4-AF44-B55B-84ADD9BE8A9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330142" y="404927"/>
                  <a:ext cx="1461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xmlns="" id="{93A500F7-7BC8-914A-8FCE-EEDDE9556BC6}"/>
                    </a:ext>
                  </a:extLst>
                </p14:cNvPr>
                <p14:cNvContentPartPr/>
                <p14:nvPr/>
              </p14:nvContentPartPr>
              <p14:xfrm>
                <a:off x="5674302" y="356687"/>
                <a:ext cx="110160" cy="1044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3A500F7-7BC8-914A-8FCE-EEDDE9556BC6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659182" y="341207"/>
                  <a:ext cx="1404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xmlns="" id="{845E954A-F35A-3A42-B4D7-FFC75CB282C3}"/>
                    </a:ext>
                  </a:extLst>
                </p14:cNvPr>
                <p14:cNvContentPartPr/>
                <p14:nvPr/>
              </p14:nvContentPartPr>
              <p14:xfrm>
                <a:off x="5697342" y="385487"/>
                <a:ext cx="98640" cy="61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845E954A-F35A-3A42-B4D7-FFC75CB282C3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682222" y="370367"/>
                  <a:ext cx="1288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xmlns="" id="{E9C4E940-7A18-5D4D-B323-AC6F14A8BF95}"/>
                    </a:ext>
                  </a:extLst>
                </p14:cNvPr>
                <p14:cNvContentPartPr/>
                <p14:nvPr/>
              </p14:nvContentPartPr>
              <p14:xfrm>
                <a:off x="5691582" y="333647"/>
                <a:ext cx="121680" cy="61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9C4E940-7A18-5D4D-B323-AC6F14A8BF9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676462" y="318167"/>
                  <a:ext cx="1519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xmlns="" id="{8083B724-1CFB-FE4C-8259-7FBBA4314C8E}"/>
                    </a:ext>
                  </a:extLst>
                </p14:cNvPr>
                <p14:cNvContentPartPr/>
                <p14:nvPr/>
              </p14:nvContentPartPr>
              <p14:xfrm>
                <a:off x="5911182" y="287207"/>
                <a:ext cx="98640" cy="2080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083B724-1CFB-FE4C-8259-7FBBA4314C8E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895702" y="272087"/>
                  <a:ext cx="12888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xmlns="" id="{0A19AD70-7B46-AD4D-AA4B-95BF833B5DAC}"/>
                    </a:ext>
                  </a:extLst>
                </p14:cNvPr>
                <p14:cNvContentPartPr/>
                <p14:nvPr/>
              </p14:nvContentPartPr>
              <p14:xfrm>
                <a:off x="6038262" y="350927"/>
                <a:ext cx="179280" cy="810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0A19AD70-7B46-AD4D-AA4B-95BF833B5DA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022782" y="335447"/>
                  <a:ext cx="2098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xmlns="" id="{EA7E89C2-9F8F-CD40-87FE-C7C14EF1F23C}"/>
                    </a:ext>
                  </a:extLst>
                </p14:cNvPr>
                <p14:cNvContentPartPr/>
                <p14:nvPr/>
              </p14:nvContentPartPr>
              <p14:xfrm>
                <a:off x="6234462" y="292967"/>
                <a:ext cx="110160" cy="1735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A7E89C2-9F8F-CD40-87FE-C7C14EF1F23C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218982" y="277847"/>
                  <a:ext cx="14040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xmlns="" id="{3B25C5EE-9D7A-2F4D-BD85-DEE133E12239}"/>
                    </a:ext>
                  </a:extLst>
                </p14:cNvPr>
                <p14:cNvContentPartPr/>
                <p14:nvPr/>
              </p14:nvContentPartPr>
              <p14:xfrm>
                <a:off x="6355422" y="212327"/>
                <a:ext cx="115920" cy="3466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3B25C5EE-9D7A-2F4D-BD85-DEE133E12239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340302" y="196847"/>
                  <a:ext cx="146160" cy="37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xmlns="" id="{C420E5D3-9823-E849-AC79-899A4E8314D6}"/>
                    </a:ext>
                  </a:extLst>
                </p14:cNvPr>
                <p14:cNvContentPartPr/>
                <p14:nvPr/>
              </p14:nvContentPartPr>
              <p14:xfrm>
                <a:off x="5512662" y="264167"/>
                <a:ext cx="156240" cy="3006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C420E5D3-9823-E849-AC79-899A4E8314D6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497542" y="249047"/>
                  <a:ext cx="186840" cy="33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xmlns="" id="{8AFE09AA-84AC-B542-8514-AF63072DD101}"/>
                    </a:ext>
                  </a:extLst>
                </p14:cNvPr>
                <p14:cNvContentPartPr/>
                <p14:nvPr/>
              </p14:nvContentPartPr>
              <p14:xfrm>
                <a:off x="6459462" y="85247"/>
                <a:ext cx="87120" cy="986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8AFE09AA-84AC-B542-8514-AF63072DD10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444342" y="70127"/>
                  <a:ext cx="11736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xmlns="" id="{70967CD9-6582-C341-B40A-C47CE3F8BB1F}"/>
              </a:ext>
            </a:extLst>
          </p:cNvPr>
          <p:cNvGrpSpPr/>
          <p:nvPr/>
        </p:nvGrpSpPr>
        <p:grpSpPr>
          <a:xfrm>
            <a:off x="1027422" y="922247"/>
            <a:ext cx="1039320" cy="335160"/>
            <a:chOff x="1027422" y="922247"/>
            <a:chExt cx="1039320" cy="33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xmlns="" id="{4A130ADC-8A01-D848-90C1-EB9228A14ABC}"/>
                    </a:ext>
                  </a:extLst>
                </p14:cNvPr>
                <p14:cNvContentPartPr/>
                <p14:nvPr/>
              </p14:nvContentPartPr>
              <p14:xfrm>
                <a:off x="1027422" y="1009007"/>
                <a:ext cx="133200" cy="1850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4A130ADC-8A01-D848-90C1-EB9228A14AB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011942" y="993527"/>
                  <a:ext cx="1638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xmlns="" id="{E7A34E7B-FB2D-B848-9A4B-9F5A1C10BDC3}"/>
                    </a:ext>
                  </a:extLst>
                </p14:cNvPr>
                <p14:cNvContentPartPr/>
                <p14:nvPr/>
              </p14:nvContentPartPr>
              <p14:xfrm>
                <a:off x="1044702" y="1106927"/>
                <a:ext cx="81000" cy="61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7A34E7B-FB2D-B848-9A4B-9F5A1C10BDC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029582" y="1091807"/>
                  <a:ext cx="1116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xmlns="" id="{8D32EC93-0F1B-8F4F-ADE3-EDA37CC83F9A}"/>
                    </a:ext>
                  </a:extLst>
                </p14:cNvPr>
                <p14:cNvContentPartPr/>
                <p14:nvPr/>
              </p14:nvContentPartPr>
              <p14:xfrm>
                <a:off x="1033182" y="1009007"/>
                <a:ext cx="127440" cy="3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8D32EC93-0F1B-8F4F-ADE3-EDA37CC83F9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018062" y="993527"/>
                  <a:ext cx="1576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xmlns="" id="{B36EB348-5A2A-0B48-9E8C-0ECA7F6E3FC7}"/>
                    </a:ext>
                  </a:extLst>
                </p14:cNvPr>
                <p14:cNvContentPartPr/>
                <p14:nvPr/>
              </p14:nvContentPartPr>
              <p14:xfrm>
                <a:off x="1281222" y="968327"/>
                <a:ext cx="138960" cy="2602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B36EB348-5A2A-0B48-9E8C-0ECA7F6E3FC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266102" y="953207"/>
                  <a:ext cx="16956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xmlns="" id="{50D0C1B6-FE27-4C41-8E55-15424C412E8F}"/>
                    </a:ext>
                  </a:extLst>
                </p14:cNvPr>
                <p14:cNvContentPartPr/>
                <p14:nvPr/>
              </p14:nvContentPartPr>
              <p14:xfrm>
                <a:off x="1483542" y="1078127"/>
                <a:ext cx="98640" cy="928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50D0C1B6-FE27-4C41-8E55-15424C412E8F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468062" y="1063007"/>
                  <a:ext cx="1288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xmlns="" id="{5083618D-4D2A-0B47-9922-CD4F69B64A8E}"/>
                    </a:ext>
                  </a:extLst>
                </p14:cNvPr>
                <p14:cNvContentPartPr/>
                <p14:nvPr/>
              </p14:nvContentPartPr>
              <p14:xfrm>
                <a:off x="1592982" y="1049327"/>
                <a:ext cx="115920" cy="1159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083618D-4D2A-0B47-9922-CD4F69B64A8E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577862" y="1034207"/>
                  <a:ext cx="1461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xmlns="" id="{8EDEF634-05CC-8946-A2A6-63B15C94283F}"/>
                    </a:ext>
                  </a:extLst>
                </p14:cNvPr>
                <p14:cNvContentPartPr/>
                <p14:nvPr/>
              </p14:nvContentPartPr>
              <p14:xfrm>
                <a:off x="1731582" y="933767"/>
                <a:ext cx="110160" cy="1159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EDEF634-05CC-8946-A2A6-63B15C94283F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716462" y="918647"/>
                  <a:ext cx="1404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xmlns="" id="{8454CF82-5EF9-7845-9254-2F85E89A4F74}"/>
                    </a:ext>
                  </a:extLst>
                </p14:cNvPr>
                <p14:cNvContentPartPr/>
                <p14:nvPr/>
              </p14:nvContentPartPr>
              <p14:xfrm>
                <a:off x="1870182" y="922247"/>
                <a:ext cx="196560" cy="3351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454CF82-5EF9-7845-9254-2F85E89A4F7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855062" y="907127"/>
                  <a:ext cx="227160" cy="365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xmlns="" id="{797C4391-18D3-A94D-84BD-C4A3E9CF2668}"/>
              </a:ext>
            </a:extLst>
          </p:cNvPr>
          <p:cNvGrpSpPr/>
          <p:nvPr/>
        </p:nvGrpSpPr>
        <p:grpSpPr>
          <a:xfrm>
            <a:off x="2320542" y="1037807"/>
            <a:ext cx="81000" cy="75240"/>
            <a:chOff x="2320542" y="1037807"/>
            <a:chExt cx="8100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xmlns="" id="{44612FB1-5CAC-8743-BE8A-500DC4F12DA1}"/>
                    </a:ext>
                  </a:extLst>
                </p14:cNvPr>
                <p14:cNvContentPartPr/>
                <p14:nvPr/>
              </p14:nvContentPartPr>
              <p14:xfrm>
                <a:off x="2320542" y="1037807"/>
                <a:ext cx="63720" cy="118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44612FB1-5CAC-8743-BE8A-500DC4F12DA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305062" y="102268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xmlns="" id="{4453E22F-2067-414F-A6F5-23290AB09F78}"/>
                    </a:ext>
                  </a:extLst>
                </p14:cNvPr>
                <p14:cNvContentPartPr/>
                <p14:nvPr/>
              </p14:nvContentPartPr>
              <p14:xfrm>
                <a:off x="2320542" y="1106927"/>
                <a:ext cx="81000" cy="61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453E22F-2067-414F-A6F5-23290AB09F7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305062" y="1091807"/>
                  <a:ext cx="111600" cy="3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xmlns="" id="{A5B76DCD-1C96-CE49-98DC-2AE93E6EFBD0}"/>
                  </a:ext>
                </a:extLst>
              </p14:cNvPr>
              <p14:cNvContentPartPr/>
              <p14:nvPr/>
            </p14:nvContentPartPr>
            <p14:xfrm>
              <a:off x="2788182" y="864647"/>
              <a:ext cx="248760" cy="34092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A5B76DCD-1C96-CE49-98DC-2AE93E6EFBD0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772702" y="849167"/>
                <a:ext cx="279000" cy="371520"/>
              </a:xfrm>
              <a:prstGeom prst="rect">
                <a:avLst/>
              </a:prstGeom>
            </p:spPr>
          </p:pic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xmlns="" id="{AD0A9246-C218-854C-9F40-C7631A0A9838}"/>
              </a:ext>
            </a:extLst>
          </p:cNvPr>
          <p:cNvGrpSpPr/>
          <p:nvPr/>
        </p:nvGrpSpPr>
        <p:grpSpPr>
          <a:xfrm>
            <a:off x="3296142" y="726047"/>
            <a:ext cx="1431720" cy="658440"/>
            <a:chOff x="3296142" y="726047"/>
            <a:chExt cx="1431720" cy="65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xmlns="" id="{EAA01F70-4C4E-884D-A60B-5FADD8BA9C3A}"/>
                    </a:ext>
                  </a:extLst>
                </p14:cNvPr>
                <p14:cNvContentPartPr/>
                <p14:nvPr/>
              </p14:nvContentPartPr>
              <p14:xfrm>
                <a:off x="3296142" y="956807"/>
                <a:ext cx="104400" cy="986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AA01F70-4C4E-884D-A60B-5FADD8BA9C3A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280662" y="941687"/>
                  <a:ext cx="1346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xmlns="" id="{332FC118-BE37-FE4C-AFFF-AE2F68485847}"/>
                    </a:ext>
                  </a:extLst>
                </p14:cNvPr>
                <p14:cNvContentPartPr/>
                <p14:nvPr/>
              </p14:nvContentPartPr>
              <p14:xfrm>
                <a:off x="3388302" y="939527"/>
                <a:ext cx="98640" cy="1101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332FC118-BE37-FE4C-AFFF-AE2F6848584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373182" y="924407"/>
                  <a:ext cx="1288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xmlns="" id="{EABFE930-2187-C64B-A669-9564EFFD354D}"/>
                    </a:ext>
                  </a:extLst>
                </p14:cNvPr>
                <p14:cNvContentPartPr/>
                <p14:nvPr/>
              </p14:nvContentPartPr>
              <p14:xfrm>
                <a:off x="3509622" y="806687"/>
                <a:ext cx="133200" cy="1274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ABFE930-2187-C64B-A669-9564EFFD354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494502" y="791567"/>
                  <a:ext cx="1638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xmlns="" id="{D7957EED-784B-BC4C-8B4A-B328F74FDB53}"/>
                    </a:ext>
                  </a:extLst>
                </p14:cNvPr>
                <p14:cNvContentPartPr/>
                <p14:nvPr/>
              </p14:nvContentPartPr>
              <p14:xfrm>
                <a:off x="3890502" y="922247"/>
                <a:ext cx="121680" cy="1216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7957EED-784B-BC4C-8B4A-B328F74FDB5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875382" y="907127"/>
                  <a:ext cx="1519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xmlns="" id="{555783A5-CADD-3944-B909-328D130D996F}"/>
                    </a:ext>
                  </a:extLst>
                </p14:cNvPr>
                <p14:cNvContentPartPr/>
                <p14:nvPr/>
              </p14:nvContentPartPr>
              <p14:xfrm>
                <a:off x="3855942" y="806687"/>
                <a:ext cx="144720" cy="3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55783A5-CADD-3944-B909-328D130D996F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840822" y="791567"/>
                  <a:ext cx="1753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xmlns="" id="{5A3F73F5-A9AD-5B42-B379-7B8D90E311E3}"/>
                    </a:ext>
                  </a:extLst>
                </p14:cNvPr>
                <p14:cNvContentPartPr/>
                <p14:nvPr/>
              </p14:nvContentPartPr>
              <p14:xfrm>
                <a:off x="4075542" y="726047"/>
                <a:ext cx="167760" cy="1274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5A3F73F5-A9AD-5B42-B379-7B8D90E311E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060062" y="710927"/>
                  <a:ext cx="1983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xmlns="" id="{502BD378-F3E1-2C46-9028-E4072AF04A07}"/>
                    </a:ext>
                  </a:extLst>
                </p14:cNvPr>
                <p14:cNvContentPartPr/>
                <p14:nvPr/>
              </p14:nvContentPartPr>
              <p14:xfrm>
                <a:off x="4115862" y="795167"/>
                <a:ext cx="63720" cy="871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502BD378-F3E1-2C46-9028-E4072AF04A07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100382" y="780047"/>
                  <a:ext cx="943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xmlns="" id="{A63A6DEF-8BA8-5749-9FBA-5AB2628F640C}"/>
                    </a:ext>
                  </a:extLst>
                </p14:cNvPr>
                <p14:cNvContentPartPr/>
                <p14:nvPr/>
              </p14:nvContentPartPr>
              <p14:xfrm>
                <a:off x="3792582" y="1118447"/>
                <a:ext cx="600840" cy="349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63A6DEF-8BA8-5749-9FBA-5AB2628F640C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777102" y="1103327"/>
                  <a:ext cx="63108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xmlns="" id="{69E0F9DD-6D98-8E4C-B9A8-A839FCE09CC7}"/>
                    </a:ext>
                  </a:extLst>
                </p14:cNvPr>
                <p14:cNvContentPartPr/>
                <p14:nvPr/>
              </p14:nvContentPartPr>
              <p14:xfrm>
                <a:off x="4433382" y="835847"/>
                <a:ext cx="167760" cy="1612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69E0F9DD-6D98-8E4C-B9A8-A839FCE09CC7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417902" y="820367"/>
                  <a:ext cx="1983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xmlns="" id="{5EA8A1D2-DFB3-9E42-91F0-CA2BAE8856D8}"/>
                    </a:ext>
                  </a:extLst>
                </p14:cNvPr>
                <p14:cNvContentPartPr/>
                <p14:nvPr/>
              </p14:nvContentPartPr>
              <p14:xfrm>
                <a:off x="4404582" y="910727"/>
                <a:ext cx="75240" cy="928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EA8A1D2-DFB3-9E42-91F0-CA2BAE8856D8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389102" y="895607"/>
                  <a:ext cx="1058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xmlns="" id="{B7114600-516E-624F-8E34-586E20380DF9}"/>
                    </a:ext>
                  </a:extLst>
                </p14:cNvPr>
                <p14:cNvContentPartPr/>
                <p14:nvPr/>
              </p14:nvContentPartPr>
              <p14:xfrm>
                <a:off x="4542822" y="737567"/>
                <a:ext cx="185040" cy="1332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7114600-516E-624F-8E34-586E20380DF9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527702" y="722447"/>
                  <a:ext cx="2156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xmlns="" id="{E77FDB10-1765-1843-9E15-DBFC8BC60D13}"/>
                    </a:ext>
                  </a:extLst>
                </p14:cNvPr>
                <p14:cNvContentPartPr/>
                <p14:nvPr/>
              </p14:nvContentPartPr>
              <p14:xfrm>
                <a:off x="4277502" y="1124207"/>
                <a:ext cx="416160" cy="176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E77FDB10-1765-1843-9E15-DBFC8BC60D13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262022" y="1109087"/>
                  <a:ext cx="4464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xmlns="" id="{12C18AF1-EB83-CD4F-8892-911CDB88FB16}"/>
                    </a:ext>
                  </a:extLst>
                </p14:cNvPr>
                <p14:cNvContentPartPr/>
                <p14:nvPr/>
              </p14:nvContentPartPr>
              <p14:xfrm>
                <a:off x="4173462" y="1193687"/>
                <a:ext cx="231120" cy="1332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12C18AF1-EB83-CD4F-8892-911CDB88FB16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158342" y="1178207"/>
                  <a:ext cx="2617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xmlns="" id="{F3BCFAFF-8FC0-424B-936A-061E1F2F51D0}"/>
                    </a:ext>
                  </a:extLst>
                </p14:cNvPr>
                <p14:cNvContentPartPr/>
                <p14:nvPr/>
              </p14:nvContentPartPr>
              <p14:xfrm>
                <a:off x="4490982" y="1193687"/>
                <a:ext cx="360" cy="1044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3BCFAFF-8FC0-424B-936A-061E1F2F51D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475862" y="1178207"/>
                  <a:ext cx="309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xmlns="" id="{B52C44E8-6CA0-BA42-B3FD-50DED33A021E}"/>
                    </a:ext>
                  </a:extLst>
                </p14:cNvPr>
                <p14:cNvContentPartPr/>
                <p14:nvPr/>
              </p14:nvContentPartPr>
              <p14:xfrm>
                <a:off x="4508262" y="1372607"/>
                <a:ext cx="6120" cy="118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B52C44E8-6CA0-BA42-B3FD-50DED33A021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493142" y="1357487"/>
                  <a:ext cx="367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xmlns="" id="{8BA98470-31EE-9F40-BA61-C8355772D268}"/>
              </a:ext>
            </a:extLst>
          </p:cNvPr>
          <p:cNvGrpSpPr/>
          <p:nvPr/>
        </p:nvGrpSpPr>
        <p:grpSpPr>
          <a:xfrm>
            <a:off x="1414062" y="1724687"/>
            <a:ext cx="92520" cy="69480"/>
            <a:chOff x="1414062" y="1724687"/>
            <a:chExt cx="92520" cy="6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xmlns="" id="{89135BA0-0790-5B4B-ADAB-B790A452D3D3}"/>
                    </a:ext>
                  </a:extLst>
                </p14:cNvPr>
                <p14:cNvContentPartPr/>
                <p14:nvPr/>
              </p14:nvContentPartPr>
              <p14:xfrm>
                <a:off x="1414062" y="1724687"/>
                <a:ext cx="63720" cy="61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89135BA0-0790-5B4B-ADAB-B790A452D3D3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398942" y="170956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xmlns="" id="{FF359546-7C02-6442-B833-6BD23883F50F}"/>
                    </a:ext>
                  </a:extLst>
                </p14:cNvPr>
                <p14:cNvContentPartPr/>
                <p14:nvPr/>
              </p14:nvContentPartPr>
              <p14:xfrm>
                <a:off x="1437102" y="1776527"/>
                <a:ext cx="69480" cy="176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FF359546-7C02-6442-B833-6BD23883F50F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421982" y="1761407"/>
                  <a:ext cx="10008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xmlns="" id="{313165BD-C09A-994C-A429-049976FB5591}"/>
              </a:ext>
            </a:extLst>
          </p:cNvPr>
          <p:cNvGrpSpPr/>
          <p:nvPr/>
        </p:nvGrpSpPr>
        <p:grpSpPr>
          <a:xfrm>
            <a:off x="2429982" y="1453247"/>
            <a:ext cx="2771280" cy="444960"/>
            <a:chOff x="2429982" y="1453247"/>
            <a:chExt cx="2771280" cy="444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xmlns="" id="{48280879-158E-FD4A-BF46-4634E42BD5BB}"/>
                    </a:ext>
                  </a:extLst>
                </p14:cNvPr>
                <p14:cNvContentPartPr/>
                <p14:nvPr/>
              </p14:nvContentPartPr>
              <p14:xfrm>
                <a:off x="2545542" y="1574567"/>
                <a:ext cx="11880" cy="61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48280879-158E-FD4A-BF46-4634E42BD5BB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530422" y="1559447"/>
                  <a:ext cx="424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xmlns="" id="{54E2CB3C-E299-2C4F-8777-BCAC048D10DD}"/>
                    </a:ext>
                  </a:extLst>
                </p14:cNvPr>
                <p14:cNvContentPartPr/>
                <p14:nvPr/>
              </p14:nvContentPartPr>
              <p14:xfrm>
                <a:off x="2551302" y="1545767"/>
                <a:ext cx="11880" cy="176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54E2CB3C-E299-2C4F-8777-BCAC048D10DD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536182" y="1530647"/>
                  <a:ext cx="424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xmlns="" id="{D5EC0230-5EB1-B44A-89C8-F9D4C40DAFAB}"/>
                    </a:ext>
                  </a:extLst>
                </p14:cNvPr>
                <p14:cNvContentPartPr/>
                <p14:nvPr/>
              </p14:nvContentPartPr>
              <p14:xfrm>
                <a:off x="2429982" y="1540007"/>
                <a:ext cx="294840" cy="3121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D5EC0230-5EB1-B44A-89C8-F9D4C40DAFAB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414862" y="1524887"/>
                  <a:ext cx="325440" cy="34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xmlns="" id="{85FD2432-0FAE-8146-8201-5226B50844F7}"/>
                    </a:ext>
                  </a:extLst>
                </p14:cNvPr>
                <p14:cNvContentPartPr/>
                <p14:nvPr/>
              </p14:nvContentPartPr>
              <p14:xfrm>
                <a:off x="2995902" y="1672847"/>
                <a:ext cx="115200" cy="810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85FD2432-0FAE-8146-8201-5226B50844F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980782" y="1657367"/>
                  <a:ext cx="1458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xmlns="" id="{623FCF95-1058-A04C-ADC5-B268E850F995}"/>
                    </a:ext>
                  </a:extLst>
                </p14:cNvPr>
                <p14:cNvContentPartPr/>
                <p14:nvPr/>
              </p14:nvContentPartPr>
              <p14:xfrm>
                <a:off x="3128742" y="1644047"/>
                <a:ext cx="98640" cy="1044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623FCF95-1058-A04C-ADC5-B268E850F995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113262" y="1628567"/>
                  <a:ext cx="1288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xmlns="" id="{90197EF8-02BC-AE41-AA2B-170CDFC8A847}"/>
                    </a:ext>
                  </a:extLst>
                </p14:cNvPr>
                <p14:cNvContentPartPr/>
                <p14:nvPr/>
              </p14:nvContentPartPr>
              <p14:xfrm>
                <a:off x="3388302" y="1586087"/>
                <a:ext cx="110160" cy="2368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0197EF8-02BC-AE41-AA2B-170CDFC8A847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373182" y="1570967"/>
                  <a:ext cx="14040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xmlns="" id="{905A6101-AA41-2D4E-89C1-B31924BA31C4}"/>
                    </a:ext>
                  </a:extLst>
                </p14:cNvPr>
                <p14:cNvContentPartPr/>
                <p14:nvPr/>
              </p14:nvContentPartPr>
              <p14:xfrm>
                <a:off x="3544182" y="1678607"/>
                <a:ext cx="127440" cy="694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905A6101-AA41-2D4E-89C1-B31924BA31C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529062" y="1663127"/>
                  <a:ext cx="1576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xmlns="" id="{8549E4B4-6ADB-EF46-B0DF-DAE230AC6FF0}"/>
                    </a:ext>
                  </a:extLst>
                </p14:cNvPr>
                <p14:cNvContentPartPr/>
                <p14:nvPr/>
              </p14:nvContentPartPr>
              <p14:xfrm>
                <a:off x="3671262" y="1655567"/>
                <a:ext cx="75240" cy="810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8549E4B4-6ADB-EF46-B0DF-DAE230AC6FF0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656142" y="1640087"/>
                  <a:ext cx="1058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xmlns="" id="{DC6CA986-072C-E54B-ABF4-4FE8CB206864}"/>
                    </a:ext>
                  </a:extLst>
                </p14:cNvPr>
                <p14:cNvContentPartPr/>
                <p14:nvPr/>
              </p14:nvContentPartPr>
              <p14:xfrm>
                <a:off x="3861702" y="1690127"/>
                <a:ext cx="104400" cy="118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DC6CA986-072C-E54B-ABF4-4FE8CB206864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846582" y="1674647"/>
                  <a:ext cx="1346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xmlns="" id="{A4F48E5A-402D-F54B-B9CB-5D2E40963E7B}"/>
                    </a:ext>
                  </a:extLst>
                </p14:cNvPr>
                <p14:cNvContentPartPr/>
                <p14:nvPr/>
              </p14:nvContentPartPr>
              <p14:xfrm>
                <a:off x="4081302" y="1644047"/>
                <a:ext cx="23400" cy="1101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4F48E5A-402D-F54B-B9CB-5D2E40963E7B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065822" y="1628567"/>
                  <a:ext cx="540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xmlns="" id="{7822C64D-6323-8841-A54E-9007C6AF9D45}"/>
                    </a:ext>
                  </a:extLst>
                </p14:cNvPr>
                <p14:cNvContentPartPr/>
                <p14:nvPr/>
              </p14:nvContentPartPr>
              <p14:xfrm>
                <a:off x="4138902" y="1591847"/>
                <a:ext cx="156240" cy="2545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7822C64D-6323-8841-A54E-9007C6AF9D4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123782" y="1576727"/>
                  <a:ext cx="18684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xmlns="" id="{F7C79DD0-92DE-6C4B-A26D-8F7B74387EE4}"/>
                    </a:ext>
                  </a:extLst>
                </p14:cNvPr>
                <p14:cNvContentPartPr/>
                <p14:nvPr/>
              </p14:nvContentPartPr>
              <p14:xfrm>
                <a:off x="4439142" y="1667087"/>
                <a:ext cx="208080" cy="118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F7C79DD0-92DE-6C4B-A26D-8F7B74387EE4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423662" y="1651607"/>
                  <a:ext cx="2386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xmlns="" id="{7BFF920A-9025-944B-B102-F8BF014AF0C5}"/>
                    </a:ext>
                  </a:extLst>
                </p14:cNvPr>
                <p14:cNvContentPartPr/>
                <p14:nvPr/>
              </p14:nvContentPartPr>
              <p14:xfrm>
                <a:off x="4548582" y="1620647"/>
                <a:ext cx="17640" cy="1447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7BFF920A-9025-944B-B102-F8BF014AF0C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533462" y="1605527"/>
                  <a:ext cx="482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xmlns="" id="{39EE2E60-92AE-6E42-8F66-05CE2F77E990}"/>
                    </a:ext>
                  </a:extLst>
                </p14:cNvPr>
                <p14:cNvContentPartPr/>
                <p14:nvPr/>
              </p14:nvContentPartPr>
              <p14:xfrm>
                <a:off x="4808502" y="1644047"/>
                <a:ext cx="127440" cy="810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9EE2E60-92AE-6E42-8F66-05CE2F77E990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793382" y="1628567"/>
                  <a:ext cx="1576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xmlns="" id="{1612F8A3-44CA-B44D-A233-DFA92CD898AC}"/>
                    </a:ext>
                  </a:extLst>
                </p14:cNvPr>
                <p14:cNvContentPartPr/>
                <p14:nvPr/>
              </p14:nvContentPartPr>
              <p14:xfrm>
                <a:off x="4929822" y="1632527"/>
                <a:ext cx="104400" cy="928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1612F8A3-44CA-B44D-A233-DFA92CD898AC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914342" y="1617047"/>
                  <a:ext cx="1346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xmlns="" id="{27E34C2E-DD47-EC43-AB18-F6133BFE108F}"/>
                    </a:ext>
                  </a:extLst>
                </p14:cNvPr>
                <p14:cNvContentPartPr/>
                <p14:nvPr/>
              </p14:nvContentPartPr>
              <p14:xfrm>
                <a:off x="2880342" y="1459007"/>
                <a:ext cx="202320" cy="4334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27E34C2E-DD47-EC43-AB18-F6133BFE108F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865222" y="1443887"/>
                  <a:ext cx="232920" cy="46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xmlns="" id="{06A9334C-18A5-264B-B06E-049587B56AB3}"/>
                    </a:ext>
                  </a:extLst>
                </p14:cNvPr>
                <p14:cNvContentPartPr/>
                <p14:nvPr/>
              </p14:nvContentPartPr>
              <p14:xfrm>
                <a:off x="5039262" y="1453247"/>
                <a:ext cx="162000" cy="4449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06A9334C-18A5-264B-B06E-049587B56AB3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024142" y="1438127"/>
                  <a:ext cx="192600" cy="475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xmlns="" id="{F8950A72-0396-924F-B49C-082FCF69F16B}"/>
              </a:ext>
            </a:extLst>
          </p:cNvPr>
          <p:cNvGrpSpPr/>
          <p:nvPr/>
        </p:nvGrpSpPr>
        <p:grpSpPr>
          <a:xfrm>
            <a:off x="2026062" y="1724687"/>
            <a:ext cx="121680" cy="75240"/>
            <a:chOff x="2026062" y="1724687"/>
            <a:chExt cx="12168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xmlns="" id="{E9D31F63-D4E3-AD4B-B828-065D60968656}"/>
                    </a:ext>
                  </a:extLst>
                </p14:cNvPr>
                <p14:cNvContentPartPr/>
                <p14:nvPr/>
              </p14:nvContentPartPr>
              <p14:xfrm>
                <a:off x="2026062" y="1724687"/>
                <a:ext cx="107640" cy="118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E9D31F63-D4E3-AD4B-B828-065D60968656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010942" y="1709567"/>
                  <a:ext cx="1378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xmlns="" id="{FC557198-112F-0841-BDFD-2CD17AE7EC58}"/>
                    </a:ext>
                  </a:extLst>
                </p14:cNvPr>
                <p14:cNvContentPartPr/>
                <p14:nvPr/>
              </p14:nvContentPartPr>
              <p14:xfrm>
                <a:off x="2026062" y="1793807"/>
                <a:ext cx="121680" cy="61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FC557198-112F-0841-BDFD-2CD17AE7EC58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010942" y="1778687"/>
                  <a:ext cx="15192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xmlns="" id="{D344E243-E40C-894F-928A-E327A479461C}"/>
              </a:ext>
            </a:extLst>
          </p:cNvPr>
          <p:cNvGrpSpPr/>
          <p:nvPr/>
        </p:nvGrpSpPr>
        <p:grpSpPr>
          <a:xfrm>
            <a:off x="5374062" y="1389887"/>
            <a:ext cx="791280" cy="259920"/>
            <a:chOff x="5374062" y="1389887"/>
            <a:chExt cx="791280" cy="25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xmlns="" id="{222F28A3-61ED-E145-9E37-4C7690FF3BF2}"/>
                    </a:ext>
                  </a:extLst>
                </p14:cNvPr>
                <p14:cNvContentPartPr/>
                <p14:nvPr/>
              </p14:nvContentPartPr>
              <p14:xfrm>
                <a:off x="5426262" y="1545767"/>
                <a:ext cx="127440" cy="871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222F28A3-61ED-E145-9E37-4C7690FF3BF2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410782" y="1530647"/>
                  <a:ext cx="15768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xmlns="" id="{FCBA4129-5ACC-C54F-9F51-E5CB6ED73965}"/>
                    </a:ext>
                  </a:extLst>
                </p14:cNvPr>
                <p14:cNvContentPartPr/>
                <p14:nvPr/>
              </p14:nvContentPartPr>
              <p14:xfrm>
                <a:off x="5374062" y="1453247"/>
                <a:ext cx="92880" cy="118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FCBA4129-5ACC-C54F-9F51-E5CB6ED73965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358942" y="1438127"/>
                  <a:ext cx="1231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xmlns="" id="{A6EF946B-24BC-404A-B71E-B1388B15F97B}"/>
                    </a:ext>
                  </a:extLst>
                </p14:cNvPr>
                <p14:cNvContentPartPr/>
                <p14:nvPr/>
              </p14:nvContentPartPr>
              <p14:xfrm>
                <a:off x="5541462" y="1389887"/>
                <a:ext cx="162000" cy="871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A6EF946B-24BC-404A-B71E-B1388B15F97B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526342" y="1374767"/>
                  <a:ext cx="1926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xmlns="" id="{CC41DFE8-F58F-1944-978B-D60AEA1D1285}"/>
                    </a:ext>
                  </a:extLst>
                </p14:cNvPr>
                <p14:cNvContentPartPr/>
                <p14:nvPr/>
              </p14:nvContentPartPr>
              <p14:xfrm>
                <a:off x="5564862" y="1435967"/>
                <a:ext cx="75240" cy="752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CC41DFE8-F58F-1944-978B-D60AEA1D1285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549382" y="1420847"/>
                  <a:ext cx="1058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xmlns="" id="{E2C2EF45-9E2F-B94E-8ED6-42DED44D399A}"/>
                    </a:ext>
                  </a:extLst>
                </p14:cNvPr>
                <p14:cNvContentPartPr/>
                <p14:nvPr/>
              </p14:nvContentPartPr>
              <p14:xfrm>
                <a:off x="5864742" y="1511207"/>
                <a:ext cx="167760" cy="1216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E2C2EF45-9E2F-B94E-8ED6-42DED44D399A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849622" y="1495727"/>
                  <a:ext cx="1983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xmlns="" id="{03B9E5E7-E094-B64F-AA06-F4CB0E48ED6E}"/>
                    </a:ext>
                  </a:extLst>
                </p14:cNvPr>
                <p14:cNvContentPartPr/>
                <p14:nvPr/>
              </p14:nvContentPartPr>
              <p14:xfrm>
                <a:off x="5847462" y="1568807"/>
                <a:ext cx="87120" cy="810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03B9E5E7-E094-B64F-AA06-F4CB0E48ED6E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832342" y="1553687"/>
                  <a:ext cx="1173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xmlns="" id="{B5B0147A-FD5B-3F45-8A60-D42130003D08}"/>
                    </a:ext>
                  </a:extLst>
                </p14:cNvPr>
                <p14:cNvContentPartPr/>
                <p14:nvPr/>
              </p14:nvContentPartPr>
              <p14:xfrm>
                <a:off x="5974542" y="1395647"/>
                <a:ext cx="190800" cy="986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B5B0147A-FD5B-3F45-8A60-D42130003D08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959422" y="1380527"/>
                  <a:ext cx="22140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xmlns="" id="{DA847EBA-8DAA-4043-9ABB-AC5E2678527B}"/>
              </a:ext>
            </a:extLst>
          </p:cNvPr>
          <p:cNvGrpSpPr/>
          <p:nvPr/>
        </p:nvGrpSpPr>
        <p:grpSpPr>
          <a:xfrm>
            <a:off x="5391702" y="1799927"/>
            <a:ext cx="721800" cy="277200"/>
            <a:chOff x="5391702" y="1799927"/>
            <a:chExt cx="721800" cy="27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xmlns="" id="{F5D52EA7-9DB6-8D4F-87A4-4CE8D0E62907}"/>
                    </a:ext>
                  </a:extLst>
                </p14:cNvPr>
                <p14:cNvContentPartPr/>
                <p14:nvPr/>
              </p14:nvContentPartPr>
              <p14:xfrm>
                <a:off x="5391702" y="1799927"/>
                <a:ext cx="721800" cy="176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F5D52EA7-9DB6-8D4F-87A4-4CE8D0E6290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376222" y="1784447"/>
                  <a:ext cx="7524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xmlns="" id="{7B870172-2525-B144-867F-03DBAF104298}"/>
                    </a:ext>
                  </a:extLst>
                </p14:cNvPr>
                <p14:cNvContentPartPr/>
                <p14:nvPr/>
              </p14:nvContentPartPr>
              <p14:xfrm>
                <a:off x="5616702" y="1909367"/>
                <a:ext cx="213840" cy="1101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7B870172-2525-B144-867F-03DBAF104298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601582" y="1894247"/>
                  <a:ext cx="24444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xmlns="" id="{8CD719F1-7C96-1440-A4CA-EF12F30B58F5}"/>
                    </a:ext>
                  </a:extLst>
                </p14:cNvPr>
                <p14:cNvContentPartPr/>
                <p14:nvPr/>
              </p14:nvContentPartPr>
              <p14:xfrm>
                <a:off x="5945742" y="1892087"/>
                <a:ext cx="29160" cy="928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8CD719F1-7C96-1440-A4CA-EF12F30B58F5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930622" y="1876967"/>
                  <a:ext cx="597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xmlns="" id="{B994288C-F1A6-BD4D-9DEC-963BF2646CA3}"/>
                    </a:ext>
                  </a:extLst>
                </p14:cNvPr>
                <p14:cNvContentPartPr/>
                <p14:nvPr/>
              </p14:nvContentPartPr>
              <p14:xfrm>
                <a:off x="5986062" y="2065247"/>
                <a:ext cx="6120" cy="118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B994288C-F1A6-BD4D-9DEC-963BF2646CA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970942" y="2050127"/>
                  <a:ext cx="367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xmlns="" id="{655D9B0B-B06D-AF48-AF1E-55C47B170A22}"/>
              </a:ext>
            </a:extLst>
          </p:cNvPr>
          <p:cNvGrpSpPr/>
          <p:nvPr/>
        </p:nvGrpSpPr>
        <p:grpSpPr>
          <a:xfrm>
            <a:off x="1431342" y="2434607"/>
            <a:ext cx="69480" cy="69840"/>
            <a:chOff x="1431342" y="2434607"/>
            <a:chExt cx="6948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xmlns="" id="{FAB59C65-43DC-324C-8676-958C107A44F8}"/>
                    </a:ext>
                  </a:extLst>
                </p14:cNvPr>
                <p14:cNvContentPartPr/>
                <p14:nvPr/>
              </p14:nvContentPartPr>
              <p14:xfrm>
                <a:off x="1431342" y="2434607"/>
                <a:ext cx="69480" cy="61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FAB59C65-43DC-324C-8676-958C107A44F8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1416222" y="2419487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xmlns="" id="{58201AC9-3429-F14D-B152-A27509414B3D}"/>
                    </a:ext>
                  </a:extLst>
                </p14:cNvPr>
                <p14:cNvContentPartPr/>
                <p14:nvPr/>
              </p14:nvContentPartPr>
              <p14:xfrm>
                <a:off x="1442862" y="2486807"/>
                <a:ext cx="52200" cy="176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58201AC9-3429-F14D-B152-A27509414B3D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1427742" y="2471327"/>
                  <a:ext cx="82800" cy="4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xmlns="" id="{6E84EFA0-3FF9-CF48-BDDB-BE4056F5D9FF}"/>
                  </a:ext>
                </a:extLst>
              </p14:cNvPr>
              <p14:cNvContentPartPr/>
              <p14:nvPr/>
            </p14:nvContentPartPr>
            <p14:xfrm>
              <a:off x="1881702" y="2379527"/>
              <a:ext cx="219600" cy="2631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6E84EFA0-3FF9-CF48-BDDB-BE4056F5D9FF}"/>
                  </a:ext>
                </a:extLst>
              </p:cNvPr>
              <p:cNvPicPr/>
              <p:nvPr/>
            </p:nvPicPr>
            <p:blipFill>
              <a:blip r:embed="rId192"/>
              <a:stretch>
                <a:fillRect/>
              </a:stretch>
            </p:blipFill>
            <p:spPr>
              <a:xfrm>
                <a:off x="1866582" y="2364407"/>
                <a:ext cx="250200" cy="29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xmlns="" id="{3B61E3F1-6DBD-924B-98FF-1360186A3E9A}"/>
                  </a:ext>
                </a:extLst>
              </p14:cNvPr>
              <p14:cNvContentPartPr/>
              <p14:nvPr/>
            </p14:nvContentPartPr>
            <p14:xfrm>
              <a:off x="2429982" y="2475287"/>
              <a:ext cx="87120" cy="9864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3B61E3F1-6DBD-924B-98FF-1360186A3E9A}"/>
                  </a:ext>
                </a:extLst>
              </p:cNvPr>
              <p:cNvPicPr/>
              <p:nvPr/>
            </p:nvPicPr>
            <p:blipFill>
              <a:blip r:embed="rId194"/>
              <a:stretch>
                <a:fillRect/>
              </a:stretch>
            </p:blipFill>
            <p:spPr>
              <a:xfrm>
                <a:off x="2414862" y="2459807"/>
                <a:ext cx="11736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xmlns="" id="{3B460EEB-9A22-3240-9871-F20C5348B6A3}"/>
                  </a:ext>
                </a:extLst>
              </p14:cNvPr>
              <p14:cNvContentPartPr/>
              <p14:nvPr/>
            </p14:nvContentPartPr>
            <p14:xfrm>
              <a:off x="2534022" y="2440367"/>
              <a:ext cx="81000" cy="12168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3B460EEB-9A22-3240-9871-F20C5348B6A3}"/>
                  </a:ext>
                </a:extLst>
              </p:cNvPr>
              <p:cNvPicPr/>
              <p:nvPr/>
            </p:nvPicPr>
            <p:blipFill>
              <a:blip r:embed="rId196"/>
              <a:stretch>
                <a:fillRect/>
              </a:stretch>
            </p:blipFill>
            <p:spPr>
              <a:xfrm>
                <a:off x="2518902" y="2425247"/>
                <a:ext cx="11160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xmlns="" id="{4C07E5B2-7AE0-E542-BC27-82BB8EF770E9}"/>
                  </a:ext>
                </a:extLst>
              </p14:cNvPr>
              <p14:cNvContentPartPr/>
              <p14:nvPr/>
            </p14:nvContentPartPr>
            <p14:xfrm>
              <a:off x="2776662" y="2405807"/>
              <a:ext cx="115920" cy="17352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4C07E5B2-7AE0-E542-BC27-82BB8EF770E9}"/>
                  </a:ext>
                </a:extLst>
              </p:cNvPr>
              <p:cNvPicPr/>
              <p:nvPr/>
            </p:nvPicPr>
            <p:blipFill>
              <a:blip r:embed="rId198"/>
              <a:stretch>
                <a:fillRect/>
              </a:stretch>
            </p:blipFill>
            <p:spPr>
              <a:xfrm>
                <a:off x="2761182" y="2390687"/>
                <a:ext cx="146160" cy="2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xmlns="" id="{A52CA0EB-1322-FE43-8612-75605283A5AE}"/>
                  </a:ext>
                </a:extLst>
              </p14:cNvPr>
              <p14:cNvContentPartPr/>
              <p14:nvPr/>
            </p14:nvContentPartPr>
            <p14:xfrm>
              <a:off x="2972862" y="2463767"/>
              <a:ext cx="109440" cy="8712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A52CA0EB-1322-FE43-8612-75605283A5AE}"/>
                  </a:ext>
                </a:extLst>
              </p:cNvPr>
              <p:cNvPicPr/>
              <p:nvPr/>
            </p:nvPicPr>
            <p:blipFill>
              <a:blip r:embed="rId200"/>
              <a:stretch>
                <a:fillRect/>
              </a:stretch>
            </p:blipFill>
            <p:spPr>
              <a:xfrm>
                <a:off x="2957382" y="2448287"/>
                <a:ext cx="14004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xmlns="" id="{B0A04D5D-0AB4-7E48-BC98-1067697AEA7C}"/>
                  </a:ext>
                </a:extLst>
              </p14:cNvPr>
              <p14:cNvContentPartPr/>
              <p14:nvPr/>
            </p14:nvContentPartPr>
            <p14:xfrm>
              <a:off x="3059262" y="2434607"/>
              <a:ext cx="75240" cy="10440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B0A04D5D-0AB4-7E48-BC98-1067697AEA7C}"/>
                  </a:ext>
                </a:extLst>
              </p:cNvPr>
              <p:cNvPicPr/>
              <p:nvPr/>
            </p:nvPicPr>
            <p:blipFill>
              <a:blip r:embed="rId202"/>
              <a:stretch>
                <a:fillRect/>
              </a:stretch>
            </p:blipFill>
            <p:spPr>
              <a:xfrm>
                <a:off x="3044142" y="2419487"/>
                <a:ext cx="10584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xmlns="" id="{3A0FE417-9CC8-1443-B9EC-350F0388E772}"/>
                  </a:ext>
                </a:extLst>
              </p14:cNvPr>
              <p14:cNvContentPartPr/>
              <p14:nvPr/>
            </p14:nvContentPartPr>
            <p14:xfrm>
              <a:off x="3307662" y="2481047"/>
              <a:ext cx="75240" cy="6120"/>
            </p14:xfrm>
          </p:contentPart>
        </mc:Choice>
        <mc:Fallback xmlns=""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3A0FE417-9CC8-1443-B9EC-350F0388E772}"/>
                  </a:ext>
                </a:extLst>
              </p:cNvPr>
              <p:cNvPicPr/>
              <p:nvPr/>
            </p:nvPicPr>
            <p:blipFill>
              <a:blip r:embed="rId204"/>
              <a:stretch>
                <a:fillRect/>
              </a:stretch>
            </p:blipFill>
            <p:spPr>
              <a:xfrm>
                <a:off x="3292182" y="2465567"/>
                <a:ext cx="10584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xmlns="" id="{F4F34060-05F9-3640-AD6B-2ABDE8AD8254}"/>
                  </a:ext>
                </a:extLst>
              </p14:cNvPr>
              <p14:cNvContentPartPr/>
              <p14:nvPr/>
            </p14:nvContentPartPr>
            <p14:xfrm>
              <a:off x="3538422" y="2417327"/>
              <a:ext cx="6120" cy="92880"/>
            </p14:xfrm>
          </p:contentPart>
        </mc:Choice>
        <mc:Fallback xmlns=""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F4F34060-05F9-3640-AD6B-2ABDE8AD8254}"/>
                  </a:ext>
                </a:extLst>
              </p:cNvPr>
              <p:cNvPicPr/>
              <p:nvPr/>
            </p:nvPicPr>
            <p:blipFill>
              <a:blip r:embed="rId206"/>
              <a:stretch>
                <a:fillRect/>
              </a:stretch>
            </p:blipFill>
            <p:spPr>
              <a:xfrm>
                <a:off x="3523302" y="2402207"/>
                <a:ext cx="3672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xmlns="" id="{CE649708-CE24-8643-97FE-CC55A5E4A944}"/>
                  </a:ext>
                </a:extLst>
              </p14:cNvPr>
              <p14:cNvContentPartPr/>
              <p14:nvPr/>
            </p14:nvContentPartPr>
            <p14:xfrm>
              <a:off x="3596382" y="2382767"/>
              <a:ext cx="156240" cy="248760"/>
            </p14:xfrm>
          </p:contentPart>
        </mc:Choice>
        <mc:Fallback xmlns=""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CE649708-CE24-8643-97FE-CC55A5E4A944}"/>
                  </a:ext>
                </a:extLst>
              </p:cNvPr>
              <p:cNvPicPr/>
              <p:nvPr/>
            </p:nvPicPr>
            <p:blipFill>
              <a:blip r:embed="rId208"/>
              <a:stretch>
                <a:fillRect/>
              </a:stretch>
            </p:blipFill>
            <p:spPr>
              <a:xfrm>
                <a:off x="3580902" y="2367647"/>
                <a:ext cx="186840" cy="27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xmlns="" id="{CED119B8-6A4A-FD4D-A6AF-7254F300BDBA}"/>
                  </a:ext>
                </a:extLst>
              </p14:cNvPr>
              <p14:cNvContentPartPr/>
              <p14:nvPr/>
            </p14:nvContentPartPr>
            <p14:xfrm>
              <a:off x="3954222" y="2405807"/>
              <a:ext cx="167760" cy="10440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CED119B8-6A4A-FD4D-A6AF-7254F300BDBA}"/>
                  </a:ext>
                </a:extLst>
              </p:cNvPr>
              <p:cNvPicPr/>
              <p:nvPr/>
            </p:nvPicPr>
            <p:blipFill>
              <a:blip r:embed="rId210"/>
              <a:stretch>
                <a:fillRect/>
              </a:stretch>
            </p:blipFill>
            <p:spPr>
              <a:xfrm>
                <a:off x="3938742" y="2390687"/>
                <a:ext cx="19836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136" name="Ink 135">
                <a:extLst>
                  <a:ext uri="{FF2B5EF4-FFF2-40B4-BE49-F238E27FC236}">
                    <a16:creationId xmlns:a16="http://schemas.microsoft.com/office/drawing/2014/main" xmlns="" id="{936CDB84-5304-8540-9AEF-630B96AB624D}"/>
                  </a:ext>
                </a:extLst>
              </p14:cNvPr>
              <p14:cNvContentPartPr/>
              <p14:nvPr/>
            </p14:nvContentPartPr>
            <p14:xfrm>
              <a:off x="3867462" y="2272967"/>
              <a:ext cx="150480" cy="360"/>
            </p14:xfrm>
          </p:contentPart>
        </mc:Choice>
        <mc:Fallback xmlns="">
          <p:pic>
            <p:nvPicPr>
              <p:cNvPr id="136" name="Ink 135">
                <a:extLst>
                  <a:ext uri="{FF2B5EF4-FFF2-40B4-BE49-F238E27FC236}">
                    <a16:creationId xmlns:a16="http://schemas.microsoft.com/office/drawing/2014/main" id="{936CDB84-5304-8540-9AEF-630B96AB624D}"/>
                  </a:ext>
                </a:extLst>
              </p:cNvPr>
              <p:cNvPicPr/>
              <p:nvPr/>
            </p:nvPicPr>
            <p:blipFill>
              <a:blip r:embed="rId212"/>
              <a:stretch>
                <a:fillRect/>
              </a:stretch>
            </p:blipFill>
            <p:spPr>
              <a:xfrm>
                <a:off x="3852342" y="2257847"/>
                <a:ext cx="1810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xmlns="" id="{E8E424D4-6796-884C-9758-11318FA92D23}"/>
                  </a:ext>
                </a:extLst>
              </p14:cNvPr>
              <p14:cNvContentPartPr/>
              <p14:nvPr/>
            </p14:nvContentPartPr>
            <p14:xfrm>
              <a:off x="4138902" y="2203847"/>
              <a:ext cx="147240" cy="11592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E8E424D4-6796-884C-9758-11318FA92D23}"/>
                  </a:ext>
                </a:extLst>
              </p:cNvPr>
              <p:cNvPicPr/>
              <p:nvPr/>
            </p:nvPicPr>
            <p:blipFill>
              <a:blip r:embed="rId214"/>
              <a:stretch>
                <a:fillRect/>
              </a:stretch>
            </p:blipFill>
            <p:spPr>
              <a:xfrm>
                <a:off x="4123782" y="2188727"/>
                <a:ext cx="17784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xmlns="" id="{59605D86-DB16-F642-A96F-5106D32157A2}"/>
                  </a:ext>
                </a:extLst>
              </p14:cNvPr>
              <p14:cNvContentPartPr/>
              <p14:nvPr/>
            </p14:nvContentPartPr>
            <p14:xfrm>
              <a:off x="4167702" y="2284487"/>
              <a:ext cx="75240" cy="75240"/>
            </p14:xfrm>
          </p:contentPart>
        </mc:Choice>
        <mc:Fallback xmlns=""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59605D86-DB16-F642-A96F-5106D32157A2}"/>
                  </a:ext>
                </a:extLst>
              </p:cNvPr>
              <p:cNvPicPr/>
              <p:nvPr/>
            </p:nvPicPr>
            <p:blipFill>
              <a:blip r:embed="rId216"/>
              <a:stretch>
                <a:fillRect/>
              </a:stretch>
            </p:blipFill>
            <p:spPr>
              <a:xfrm>
                <a:off x="4152582" y="2269367"/>
                <a:ext cx="10584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xmlns="" id="{9D73CF1A-E72F-2748-B687-503092441B90}"/>
                  </a:ext>
                </a:extLst>
              </p14:cNvPr>
              <p14:cNvContentPartPr/>
              <p14:nvPr/>
            </p14:nvContentPartPr>
            <p14:xfrm>
              <a:off x="4416102" y="2365487"/>
              <a:ext cx="156240" cy="144720"/>
            </p14:xfrm>
          </p:contentPart>
        </mc:Choice>
        <mc:Fallback xmlns=""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9D73CF1A-E72F-2748-B687-503092441B90}"/>
                  </a:ext>
                </a:extLst>
              </p:cNvPr>
              <p:cNvPicPr/>
              <p:nvPr/>
            </p:nvPicPr>
            <p:blipFill>
              <a:blip r:embed="rId218"/>
              <a:stretch>
                <a:fillRect/>
              </a:stretch>
            </p:blipFill>
            <p:spPr>
              <a:xfrm>
                <a:off x="4400622" y="2350367"/>
                <a:ext cx="18684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xmlns="" id="{77EB8AFC-B552-7E45-9F87-FC3566DA86F5}"/>
                  </a:ext>
                </a:extLst>
              </p14:cNvPr>
              <p14:cNvContentPartPr/>
              <p14:nvPr/>
            </p14:nvContentPartPr>
            <p14:xfrm>
              <a:off x="4386942" y="2423087"/>
              <a:ext cx="46440" cy="7524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77EB8AFC-B552-7E45-9F87-FC3566DA86F5}"/>
                  </a:ext>
                </a:extLst>
              </p:cNvPr>
              <p:cNvPicPr/>
              <p:nvPr/>
            </p:nvPicPr>
            <p:blipFill>
              <a:blip r:embed="rId220"/>
              <a:stretch>
                <a:fillRect/>
              </a:stretch>
            </p:blipFill>
            <p:spPr>
              <a:xfrm>
                <a:off x="4371822" y="2407967"/>
                <a:ext cx="7704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141" name="Ink 140">
                <a:extLst>
                  <a:ext uri="{FF2B5EF4-FFF2-40B4-BE49-F238E27FC236}">
                    <a16:creationId xmlns:a16="http://schemas.microsoft.com/office/drawing/2014/main" xmlns="" id="{ACBA5309-E68F-3C46-B9D8-16DB70CEE04D}"/>
                  </a:ext>
                </a:extLst>
              </p14:cNvPr>
              <p14:cNvContentPartPr/>
              <p14:nvPr/>
            </p14:nvContentPartPr>
            <p14:xfrm>
              <a:off x="4542822" y="2267207"/>
              <a:ext cx="75240" cy="69480"/>
            </p14:xfrm>
          </p:contentPart>
        </mc:Choice>
        <mc:Fallback xmlns="">
          <p:pic>
            <p:nvPicPr>
              <p:cNvPr id="141" name="Ink 140">
                <a:extLst>
                  <a:ext uri="{FF2B5EF4-FFF2-40B4-BE49-F238E27FC236}">
                    <a16:creationId xmlns:a16="http://schemas.microsoft.com/office/drawing/2014/main" id="{ACBA5309-E68F-3C46-B9D8-16DB70CEE04D}"/>
                  </a:ext>
                </a:extLst>
              </p:cNvPr>
              <p:cNvPicPr/>
              <p:nvPr/>
            </p:nvPicPr>
            <p:blipFill>
              <a:blip r:embed="rId222"/>
              <a:stretch>
                <a:fillRect/>
              </a:stretch>
            </p:blipFill>
            <p:spPr>
              <a:xfrm>
                <a:off x="4527702" y="2252087"/>
                <a:ext cx="10584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xmlns="" id="{576FC282-DB26-7446-8CFA-6F29C718C828}"/>
                  </a:ext>
                </a:extLst>
              </p14:cNvPr>
              <p14:cNvContentPartPr/>
              <p14:nvPr/>
            </p14:nvContentPartPr>
            <p14:xfrm>
              <a:off x="4612302" y="2249927"/>
              <a:ext cx="104400" cy="10440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576FC282-DB26-7446-8CFA-6F29C718C828}"/>
                  </a:ext>
                </a:extLst>
              </p:cNvPr>
              <p:cNvPicPr/>
              <p:nvPr/>
            </p:nvPicPr>
            <p:blipFill>
              <a:blip r:embed="rId224"/>
              <a:stretch>
                <a:fillRect/>
              </a:stretch>
            </p:blipFill>
            <p:spPr>
              <a:xfrm>
                <a:off x="4596822" y="2234807"/>
                <a:ext cx="134640" cy="134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47" name="Group 146">
            <a:extLst>
              <a:ext uri="{FF2B5EF4-FFF2-40B4-BE49-F238E27FC236}">
                <a16:creationId xmlns:a16="http://schemas.microsoft.com/office/drawing/2014/main" xmlns="" id="{6E074BF4-5967-414D-BF3A-9DF9B1FD764C}"/>
              </a:ext>
            </a:extLst>
          </p:cNvPr>
          <p:cNvGrpSpPr/>
          <p:nvPr/>
        </p:nvGrpSpPr>
        <p:grpSpPr>
          <a:xfrm>
            <a:off x="3965742" y="2648447"/>
            <a:ext cx="691920" cy="271440"/>
            <a:chOff x="3965742" y="2648447"/>
            <a:chExt cx="691920" cy="271440"/>
          </a:xfrm>
        </p:grpSpPr>
        <p:grpSp>
          <p:nvGrpSpPr>
            <p:cNvPr id="148" name="Group 147">
              <a:extLst>
                <a:ext uri="{FF2B5EF4-FFF2-40B4-BE49-F238E27FC236}">
                  <a16:creationId xmlns:a16="http://schemas.microsoft.com/office/drawing/2014/main" xmlns="" id="{318AF8F4-3FEA-E248-96A1-0138CAD41F4B}"/>
                </a:ext>
              </a:extLst>
            </p:cNvPr>
            <p:cNvGrpSpPr/>
            <p:nvPr/>
          </p:nvGrpSpPr>
          <p:grpSpPr>
            <a:xfrm>
              <a:off x="3965742" y="2648447"/>
              <a:ext cx="691920" cy="271440"/>
              <a:chOff x="3965742" y="2648447"/>
              <a:chExt cx="691920" cy="2714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25">
                <p14:nvContentPartPr>
                  <p14:cNvPr id="143" name="Ink 142">
                    <a:extLst>
                      <a:ext uri="{FF2B5EF4-FFF2-40B4-BE49-F238E27FC236}">
                        <a16:creationId xmlns:a16="http://schemas.microsoft.com/office/drawing/2014/main" xmlns="" id="{5D94A325-76BB-6645-8BC2-05D3086D56AC}"/>
                      </a:ext>
                    </a:extLst>
                  </p14:cNvPr>
                  <p14:cNvContentPartPr/>
                  <p14:nvPr/>
                </p14:nvContentPartPr>
                <p14:xfrm>
                  <a:off x="3965742" y="2648447"/>
                  <a:ext cx="691920" cy="29160"/>
                </p14:xfrm>
              </p:contentPart>
            </mc:Choice>
            <mc:Fallback xmlns="">
              <p:pic>
                <p:nvPicPr>
                  <p:cNvPr id="143" name="Ink 142">
                    <a:extLst>
                      <a:ext uri="{FF2B5EF4-FFF2-40B4-BE49-F238E27FC236}">
                        <a16:creationId xmlns:a16="http://schemas.microsoft.com/office/drawing/2014/main" id="{5D94A325-76BB-6645-8BC2-05D3086D56AC}"/>
                      </a:ext>
                    </a:extLst>
                  </p:cNvPr>
                  <p:cNvPicPr/>
                  <p:nvPr/>
                </p:nvPicPr>
                <p:blipFill>
                  <a:blip r:embed="rId226"/>
                  <a:stretch>
                    <a:fillRect/>
                  </a:stretch>
                </p:blipFill>
                <p:spPr>
                  <a:xfrm>
                    <a:off x="3950262" y="2632967"/>
                    <a:ext cx="722160" cy="59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27">
                <p14:nvContentPartPr>
                  <p14:cNvPr id="144" name="Ink 143">
                    <a:extLst>
                      <a:ext uri="{FF2B5EF4-FFF2-40B4-BE49-F238E27FC236}">
                        <a16:creationId xmlns:a16="http://schemas.microsoft.com/office/drawing/2014/main" xmlns="" id="{1B33E5E9-55DE-4D4B-940B-38BB11BB4DB9}"/>
                      </a:ext>
                    </a:extLst>
                  </p14:cNvPr>
                  <p14:cNvContentPartPr/>
                  <p14:nvPr/>
                </p14:nvContentPartPr>
                <p14:xfrm>
                  <a:off x="4219542" y="2763647"/>
                  <a:ext cx="225360" cy="110160"/>
                </p14:xfrm>
              </p:contentPart>
            </mc:Choice>
            <mc:Fallback xmlns="">
              <p:pic>
                <p:nvPicPr>
                  <p:cNvPr id="144" name="Ink 143">
                    <a:extLst>
                      <a:ext uri="{FF2B5EF4-FFF2-40B4-BE49-F238E27FC236}">
                        <a16:creationId xmlns:a16="http://schemas.microsoft.com/office/drawing/2014/main" id="{1B33E5E9-55DE-4D4B-940B-38BB11BB4DB9}"/>
                      </a:ext>
                    </a:extLst>
                  </p:cNvPr>
                  <p:cNvPicPr/>
                  <p:nvPr/>
                </p:nvPicPr>
                <p:blipFill>
                  <a:blip r:embed="rId228"/>
                  <a:stretch>
                    <a:fillRect/>
                  </a:stretch>
                </p:blipFill>
                <p:spPr>
                  <a:xfrm>
                    <a:off x="4204422" y="2748527"/>
                    <a:ext cx="255960" cy="140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29">
                <p14:nvContentPartPr>
                  <p14:cNvPr id="145" name="Ink 144">
                    <a:extLst>
                      <a:ext uri="{FF2B5EF4-FFF2-40B4-BE49-F238E27FC236}">
                        <a16:creationId xmlns:a16="http://schemas.microsoft.com/office/drawing/2014/main" xmlns="" id="{7AD1938B-7A2A-ED43-AE5E-A1C26ADE5733}"/>
                      </a:ext>
                    </a:extLst>
                  </p14:cNvPr>
                  <p14:cNvContentPartPr/>
                  <p14:nvPr/>
                </p14:nvContentPartPr>
                <p14:xfrm>
                  <a:off x="4537062" y="2752127"/>
                  <a:ext cx="29160" cy="92880"/>
                </p14:xfrm>
              </p:contentPart>
            </mc:Choice>
            <mc:Fallback xmlns="">
              <p:pic>
                <p:nvPicPr>
                  <p:cNvPr id="145" name="Ink 144">
                    <a:extLst>
                      <a:ext uri="{FF2B5EF4-FFF2-40B4-BE49-F238E27FC236}">
                        <a16:creationId xmlns:a16="http://schemas.microsoft.com/office/drawing/2014/main" id="{7AD1938B-7A2A-ED43-AE5E-A1C26ADE5733}"/>
                      </a:ext>
                    </a:extLst>
                  </p:cNvPr>
                  <p:cNvPicPr/>
                  <p:nvPr/>
                </p:nvPicPr>
                <p:blipFill>
                  <a:blip r:embed="rId230"/>
                  <a:stretch>
                    <a:fillRect/>
                  </a:stretch>
                </p:blipFill>
                <p:spPr>
                  <a:xfrm>
                    <a:off x="4521942" y="2737007"/>
                    <a:ext cx="59760" cy="123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31">
                <p14:nvContentPartPr>
                  <p14:cNvPr id="146" name="Ink 145">
                    <a:extLst>
                      <a:ext uri="{FF2B5EF4-FFF2-40B4-BE49-F238E27FC236}">
                        <a16:creationId xmlns:a16="http://schemas.microsoft.com/office/drawing/2014/main" xmlns="" id="{B622093E-A955-3447-8401-27902CEC2EA0}"/>
                      </a:ext>
                    </a:extLst>
                  </p14:cNvPr>
                  <p14:cNvContentPartPr/>
                  <p14:nvPr/>
                </p14:nvContentPartPr>
                <p14:xfrm>
                  <a:off x="4571982" y="2908007"/>
                  <a:ext cx="17640" cy="11880"/>
                </p14:xfrm>
              </p:contentPart>
            </mc:Choice>
            <mc:Fallback xmlns="">
              <p:pic>
                <p:nvPicPr>
                  <p:cNvPr id="146" name="Ink 145">
                    <a:extLst>
                      <a:ext uri="{FF2B5EF4-FFF2-40B4-BE49-F238E27FC236}">
                        <a16:creationId xmlns:a16="http://schemas.microsoft.com/office/drawing/2014/main" id="{B622093E-A955-3447-8401-27902CEC2EA0}"/>
                      </a:ext>
                    </a:extLst>
                  </p:cNvPr>
                  <p:cNvPicPr/>
                  <p:nvPr/>
                </p:nvPicPr>
                <p:blipFill>
                  <a:blip r:embed="rId232"/>
                  <a:stretch>
                    <a:fillRect/>
                  </a:stretch>
                </p:blipFill>
                <p:spPr>
                  <a:xfrm>
                    <a:off x="4556502" y="2892887"/>
                    <a:ext cx="48240" cy="4248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p:grpSp>
        <p:nvGrpSpPr>
          <p:cNvPr id="169" name="Group 168">
            <a:extLst>
              <a:ext uri="{FF2B5EF4-FFF2-40B4-BE49-F238E27FC236}">
                <a16:creationId xmlns:a16="http://schemas.microsoft.com/office/drawing/2014/main" xmlns="" id="{A740F16D-94E2-8740-85A2-9A6012933E91}"/>
              </a:ext>
            </a:extLst>
          </p:cNvPr>
          <p:cNvGrpSpPr/>
          <p:nvPr/>
        </p:nvGrpSpPr>
        <p:grpSpPr>
          <a:xfrm>
            <a:off x="5091462" y="2463767"/>
            <a:ext cx="188280" cy="173520"/>
            <a:chOff x="5091462" y="2463767"/>
            <a:chExt cx="188280" cy="17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xmlns="" id="{5BEC6DEF-40A9-3F43-B5B0-CFFB72B5E475}"/>
                    </a:ext>
                  </a:extLst>
                </p14:cNvPr>
                <p14:cNvContentPartPr/>
                <p14:nvPr/>
              </p14:nvContentPartPr>
              <p14:xfrm>
                <a:off x="5091462" y="2544407"/>
                <a:ext cx="188280" cy="612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5BEC6DEF-40A9-3F43-B5B0-CFFB72B5E475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5075982" y="2529287"/>
                  <a:ext cx="2188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xmlns="" id="{F25773CC-A138-CD40-B782-04B8A09A1C0E}"/>
                    </a:ext>
                  </a:extLst>
                </p14:cNvPr>
                <p14:cNvContentPartPr/>
                <p14:nvPr/>
              </p14:nvContentPartPr>
              <p14:xfrm>
                <a:off x="5195142" y="2463767"/>
                <a:ext cx="11880" cy="1735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F25773CC-A138-CD40-B782-04B8A09A1C0E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5180022" y="2448287"/>
                  <a:ext cx="42480" cy="20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xmlns="" id="{82707F8F-6F73-444D-B3EE-A64EA5C8E777}"/>
              </a:ext>
            </a:extLst>
          </p:cNvPr>
          <p:cNvGrpSpPr/>
          <p:nvPr/>
        </p:nvGrpSpPr>
        <p:grpSpPr>
          <a:xfrm>
            <a:off x="5680062" y="2359727"/>
            <a:ext cx="687600" cy="277560"/>
            <a:chOff x="5680062" y="2359727"/>
            <a:chExt cx="687600" cy="27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xmlns="" id="{A043659B-3074-A24E-9659-CACE61752E41}"/>
                    </a:ext>
                  </a:extLst>
                </p14:cNvPr>
                <p14:cNvContentPartPr/>
                <p14:nvPr/>
              </p14:nvContentPartPr>
              <p14:xfrm>
                <a:off x="5680062" y="2359727"/>
                <a:ext cx="300600" cy="2775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A043659B-3074-A24E-9659-CACE61752E41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5664942" y="2344607"/>
                  <a:ext cx="33120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xmlns="" id="{543E160F-0CE1-D844-A880-6A3DB58AC3A9}"/>
                    </a:ext>
                  </a:extLst>
                </p14:cNvPr>
                <p14:cNvContentPartPr/>
                <p14:nvPr/>
              </p14:nvContentPartPr>
              <p14:xfrm>
                <a:off x="6159222" y="2469527"/>
                <a:ext cx="120240" cy="928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543E160F-0CE1-D844-A880-6A3DB58AC3A9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6144102" y="2454047"/>
                  <a:ext cx="1508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xmlns="" id="{05872407-9CA5-A345-970E-AFC245317A6D}"/>
                    </a:ext>
                  </a:extLst>
                </p14:cNvPr>
                <p14:cNvContentPartPr/>
                <p14:nvPr/>
              </p14:nvContentPartPr>
              <p14:xfrm>
                <a:off x="6257502" y="2458007"/>
                <a:ext cx="110160" cy="1044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05872407-9CA5-A345-970E-AFC245317A6D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6242382" y="2442527"/>
                  <a:ext cx="14040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xmlns="" id="{9415B30C-7560-874B-8898-F31303FA38B4}"/>
              </a:ext>
            </a:extLst>
          </p:cNvPr>
          <p:cNvGrpSpPr/>
          <p:nvPr/>
        </p:nvGrpSpPr>
        <p:grpSpPr>
          <a:xfrm>
            <a:off x="6575022" y="2169287"/>
            <a:ext cx="756360" cy="312120"/>
            <a:chOff x="6575022" y="2169287"/>
            <a:chExt cx="756360" cy="31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xmlns="" id="{FBAB63A6-82A7-0C44-AF22-5B3749D91F75}"/>
                    </a:ext>
                  </a:extLst>
                </p14:cNvPr>
                <p14:cNvContentPartPr/>
                <p14:nvPr/>
              </p14:nvContentPartPr>
              <p14:xfrm>
                <a:off x="6672942" y="2377007"/>
                <a:ext cx="133200" cy="1044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FBAB63A6-82A7-0C44-AF22-5B3749D91F75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6657822" y="2361887"/>
                  <a:ext cx="1638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xmlns="" id="{9E23872B-AF4A-8245-8E25-1EB2DA015CA3}"/>
                    </a:ext>
                  </a:extLst>
                </p14:cNvPr>
                <p14:cNvContentPartPr/>
                <p14:nvPr/>
              </p14:nvContentPartPr>
              <p14:xfrm>
                <a:off x="6575022" y="2267207"/>
                <a:ext cx="144720" cy="176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9E23872B-AF4A-8245-8E25-1EB2DA015CA3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6559542" y="2252087"/>
                  <a:ext cx="1753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xmlns="" id="{A8B0302A-0D1A-7340-AA54-C58710D5C9FE}"/>
                    </a:ext>
                  </a:extLst>
                </p14:cNvPr>
                <p14:cNvContentPartPr/>
                <p14:nvPr/>
              </p14:nvContentPartPr>
              <p14:xfrm>
                <a:off x="6817302" y="2180807"/>
                <a:ext cx="133200" cy="1216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A8B0302A-0D1A-7340-AA54-C58710D5C9FE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6802182" y="2165687"/>
                  <a:ext cx="1638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xmlns="" id="{E8BFA9D2-9E60-3C42-9D4C-B0004043D6F7}"/>
                    </a:ext>
                  </a:extLst>
                </p14:cNvPr>
                <p14:cNvContentPartPr/>
                <p14:nvPr/>
              </p14:nvContentPartPr>
              <p14:xfrm>
                <a:off x="6834582" y="2261447"/>
                <a:ext cx="63720" cy="752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E8BFA9D2-9E60-3C42-9D4C-B0004043D6F7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6819462" y="2246327"/>
                  <a:ext cx="943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xmlns="" id="{F762039E-FA16-6940-8207-5ADA009D683D}"/>
                    </a:ext>
                  </a:extLst>
                </p14:cNvPr>
                <p14:cNvContentPartPr/>
                <p14:nvPr/>
              </p14:nvContentPartPr>
              <p14:xfrm>
                <a:off x="7077222" y="2330927"/>
                <a:ext cx="162000" cy="10440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F762039E-FA16-6940-8207-5ADA009D683D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7062102" y="2315447"/>
                  <a:ext cx="1926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xmlns="" id="{B7FC7F36-4D07-D749-8F8E-70E461D16052}"/>
                    </a:ext>
                  </a:extLst>
                </p14:cNvPr>
                <p14:cNvContentPartPr/>
                <p14:nvPr/>
              </p14:nvContentPartPr>
              <p14:xfrm>
                <a:off x="7065702" y="2377007"/>
                <a:ext cx="81000" cy="694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B7FC7F36-4D07-D749-8F8E-70E461D16052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7050222" y="2361887"/>
                  <a:ext cx="1116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xmlns="" id="{CCE6A6B4-5EBA-EC45-BF9A-F6FE8E2CA7C7}"/>
                    </a:ext>
                  </a:extLst>
                </p14:cNvPr>
                <p14:cNvContentPartPr/>
                <p14:nvPr/>
              </p14:nvContentPartPr>
              <p14:xfrm>
                <a:off x="7146342" y="2180807"/>
                <a:ext cx="110160" cy="8712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CCE6A6B4-5EBA-EC45-BF9A-F6FE8E2CA7C7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7131222" y="2165687"/>
                  <a:ext cx="140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xmlns="" id="{7477B423-2BFB-5447-9B69-5BF36CDD69F1}"/>
                    </a:ext>
                  </a:extLst>
                </p14:cNvPr>
                <p14:cNvContentPartPr/>
                <p14:nvPr/>
              </p14:nvContentPartPr>
              <p14:xfrm>
                <a:off x="7250382" y="2169287"/>
                <a:ext cx="81000" cy="1216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7477B423-2BFB-5447-9B69-5BF36CDD69F1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7235262" y="2153807"/>
                  <a:ext cx="111600" cy="15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xmlns="" id="{13554900-C7A5-B94E-B1F1-22DF4030A240}"/>
              </a:ext>
            </a:extLst>
          </p:cNvPr>
          <p:cNvGrpSpPr/>
          <p:nvPr/>
        </p:nvGrpSpPr>
        <p:grpSpPr>
          <a:xfrm>
            <a:off x="6626862" y="2550167"/>
            <a:ext cx="720720" cy="283320"/>
            <a:chOff x="6626862" y="2550167"/>
            <a:chExt cx="720720" cy="28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xmlns="" id="{ECFBE88D-CB38-9D4F-963E-CD33FC7301CA}"/>
                    </a:ext>
                  </a:extLst>
                </p14:cNvPr>
                <p14:cNvContentPartPr/>
                <p14:nvPr/>
              </p14:nvContentPartPr>
              <p14:xfrm>
                <a:off x="6626862" y="2550167"/>
                <a:ext cx="720720" cy="522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CFBE88D-CB38-9D4F-963E-CD33FC7301CA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6611742" y="2535047"/>
                  <a:ext cx="75132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xmlns="" id="{0372BD95-5A08-5B4C-B7C3-8B9B6234A805}"/>
                    </a:ext>
                  </a:extLst>
                </p14:cNvPr>
                <p14:cNvContentPartPr/>
                <p14:nvPr/>
              </p14:nvContentPartPr>
              <p14:xfrm>
                <a:off x="6886782" y="2665727"/>
                <a:ext cx="225360" cy="1044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0372BD95-5A08-5B4C-B7C3-8B9B6234A805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6871302" y="2650247"/>
                  <a:ext cx="2559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xmlns="" id="{32701A6C-DAAD-C544-AC76-6126F1BBCCA4}"/>
                    </a:ext>
                  </a:extLst>
                </p14:cNvPr>
                <p14:cNvContentPartPr/>
                <p14:nvPr/>
              </p14:nvContentPartPr>
              <p14:xfrm>
                <a:off x="7215822" y="2636927"/>
                <a:ext cx="17640" cy="871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32701A6C-DAAD-C544-AC76-6126F1BBCCA4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7200342" y="2621447"/>
                  <a:ext cx="482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xmlns="" id="{8230DACF-F5CA-B149-9641-12AC1A7F6786}"/>
                    </a:ext>
                  </a:extLst>
                </p14:cNvPr>
                <p14:cNvContentPartPr/>
                <p14:nvPr/>
              </p14:nvContentPartPr>
              <p14:xfrm>
                <a:off x="7244622" y="2804327"/>
                <a:ext cx="17640" cy="2916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8230DACF-F5CA-B149-9641-12AC1A7F6786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7229502" y="2788847"/>
                  <a:ext cx="48240" cy="5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xmlns="" id="{D01581A0-F83A-A344-B25B-57643D9C6F7F}"/>
              </a:ext>
            </a:extLst>
          </p:cNvPr>
          <p:cNvGrpSpPr/>
          <p:nvPr/>
        </p:nvGrpSpPr>
        <p:grpSpPr>
          <a:xfrm>
            <a:off x="6494742" y="1655567"/>
            <a:ext cx="582840" cy="421560"/>
            <a:chOff x="6494742" y="1655567"/>
            <a:chExt cx="582840" cy="42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xmlns="" id="{D2038B1B-0EC9-A84E-8926-BF2B6F4BBB20}"/>
                    </a:ext>
                  </a:extLst>
                </p14:cNvPr>
                <p14:cNvContentPartPr/>
                <p14:nvPr/>
              </p14:nvContentPartPr>
              <p14:xfrm>
                <a:off x="6494742" y="1695887"/>
                <a:ext cx="563040" cy="3812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D2038B1B-0EC9-A84E-8926-BF2B6F4BBB20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6479622" y="1680767"/>
                  <a:ext cx="593280" cy="41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xmlns="" id="{64C1C228-E6B4-CB41-A305-6C528EEB4657}"/>
                    </a:ext>
                  </a:extLst>
                </p14:cNvPr>
                <p14:cNvContentPartPr/>
                <p14:nvPr/>
              </p14:nvContentPartPr>
              <p14:xfrm>
                <a:off x="6973182" y="1655567"/>
                <a:ext cx="104400" cy="871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64C1C228-E6B4-CB41-A305-6C528EEB4657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6958062" y="1640087"/>
                  <a:ext cx="134640" cy="11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xmlns="" id="{40AE0ED0-DADF-B544-BB37-86F49447F910}"/>
              </a:ext>
            </a:extLst>
          </p:cNvPr>
          <p:cNvGrpSpPr/>
          <p:nvPr/>
        </p:nvGrpSpPr>
        <p:grpSpPr>
          <a:xfrm>
            <a:off x="7313742" y="980207"/>
            <a:ext cx="1316520" cy="918000"/>
            <a:chOff x="7313742" y="980207"/>
            <a:chExt cx="1316520" cy="91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xmlns="" id="{297B2668-92BC-744A-BD52-50ED9FEC2579}"/>
                    </a:ext>
                  </a:extLst>
                </p14:cNvPr>
                <p14:cNvContentPartPr/>
                <p14:nvPr/>
              </p14:nvContentPartPr>
              <p14:xfrm>
                <a:off x="7313742" y="1153367"/>
                <a:ext cx="225360" cy="2253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297B2668-92BC-744A-BD52-50ED9FEC2579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7298622" y="1137887"/>
                  <a:ext cx="2559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xmlns="" id="{2EA38EE2-D731-604C-BF99-64E61FE703AD}"/>
                    </a:ext>
                  </a:extLst>
                </p14:cNvPr>
                <p14:cNvContentPartPr/>
                <p14:nvPr/>
              </p14:nvContentPartPr>
              <p14:xfrm>
                <a:off x="7596702" y="1176407"/>
                <a:ext cx="196560" cy="986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2EA38EE2-D731-604C-BF99-64E61FE703AD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7581582" y="1160927"/>
                  <a:ext cx="2271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xmlns="" id="{DB8972FE-E84C-D943-B05C-4D7CD80194B8}"/>
                    </a:ext>
                  </a:extLst>
                </p14:cNvPr>
                <p14:cNvContentPartPr/>
                <p14:nvPr/>
              </p14:nvContentPartPr>
              <p14:xfrm>
                <a:off x="7896942" y="1147607"/>
                <a:ext cx="69480" cy="1332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DB8972FE-E84C-D943-B05C-4D7CD80194B8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7881822" y="1132127"/>
                  <a:ext cx="1000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xmlns="" id="{A888A264-B767-1842-ABA4-15E87EF361C4}"/>
                    </a:ext>
                  </a:extLst>
                </p14:cNvPr>
                <p14:cNvContentPartPr/>
                <p14:nvPr/>
              </p14:nvContentPartPr>
              <p14:xfrm>
                <a:off x="7885422" y="1118447"/>
                <a:ext cx="115920" cy="8712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A888A264-B767-1842-ABA4-15E87EF361C4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7869942" y="1103327"/>
                  <a:ext cx="1461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xmlns="" id="{8A8EB488-7C86-0946-81BB-6947D37BAE36}"/>
                    </a:ext>
                  </a:extLst>
                </p14:cNvPr>
                <p14:cNvContentPartPr/>
                <p14:nvPr/>
              </p14:nvContentPartPr>
              <p14:xfrm>
                <a:off x="8093142" y="1055087"/>
                <a:ext cx="51840" cy="1274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8A8EB488-7C86-0946-81BB-6947D37BAE36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8078022" y="1039967"/>
                  <a:ext cx="820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xmlns="" id="{EECDAA83-030E-2543-8EEC-B60D38B0C801}"/>
                    </a:ext>
                  </a:extLst>
                </p14:cNvPr>
                <p14:cNvContentPartPr/>
                <p14:nvPr/>
              </p14:nvContentPartPr>
              <p14:xfrm>
                <a:off x="8174142" y="1055807"/>
                <a:ext cx="173520" cy="921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EECDAA83-030E-2543-8EEC-B60D38B0C801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8158662" y="1040327"/>
                  <a:ext cx="2041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xmlns="" id="{46DAB312-C9DD-C94B-A1DB-3CB2EC8E78A0}"/>
                    </a:ext>
                  </a:extLst>
                </p14:cNvPr>
                <p14:cNvContentPartPr/>
                <p14:nvPr/>
              </p14:nvContentPartPr>
              <p14:xfrm>
                <a:off x="8381862" y="980207"/>
                <a:ext cx="57960" cy="17352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46DAB312-C9DD-C94B-A1DB-3CB2EC8E78A0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8366742" y="964727"/>
                  <a:ext cx="885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xmlns="" id="{AB4A1A26-EF0D-3A48-9F21-0632CE182484}"/>
                    </a:ext>
                  </a:extLst>
                </p14:cNvPr>
                <p14:cNvContentPartPr/>
                <p14:nvPr/>
              </p14:nvContentPartPr>
              <p14:xfrm>
                <a:off x="8058582" y="1355327"/>
                <a:ext cx="63720" cy="1216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AB4A1A26-EF0D-3A48-9F21-0632CE182484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8043462" y="1339847"/>
                  <a:ext cx="943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xmlns="" id="{43A5CDF9-FE13-AD43-B778-FA6725CF1444}"/>
                    </a:ext>
                  </a:extLst>
                </p14:cNvPr>
                <p14:cNvContentPartPr/>
                <p14:nvPr/>
              </p14:nvContentPartPr>
              <p14:xfrm>
                <a:off x="8053542" y="1482407"/>
                <a:ext cx="74880" cy="118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43A5CDF9-FE13-AD43-B778-FA6725CF1444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8038062" y="1466927"/>
                  <a:ext cx="1051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xmlns="" id="{B0BD81B3-E003-A444-8165-D289944813F4}"/>
                    </a:ext>
                  </a:extLst>
                </p14:cNvPr>
                <p14:cNvContentPartPr/>
                <p14:nvPr/>
              </p14:nvContentPartPr>
              <p14:xfrm>
                <a:off x="8144982" y="1459007"/>
                <a:ext cx="17640" cy="579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B0BD81B3-E003-A444-8165-D289944813F4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8129862" y="1443887"/>
                  <a:ext cx="4824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xmlns="" id="{A987DA6E-1250-2D47-863A-3FEF641199A8}"/>
                    </a:ext>
                  </a:extLst>
                </p14:cNvPr>
                <p14:cNvContentPartPr/>
                <p14:nvPr/>
              </p14:nvContentPartPr>
              <p14:xfrm>
                <a:off x="7845102" y="1626407"/>
                <a:ext cx="219600" cy="9864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A987DA6E-1250-2D47-863A-3FEF641199A8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7829622" y="1611287"/>
                  <a:ext cx="2502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xmlns="" id="{D02C0D4A-52A0-5B4C-9B21-CF29C06902D3}"/>
                    </a:ext>
                  </a:extLst>
                </p14:cNvPr>
                <p14:cNvContentPartPr/>
                <p14:nvPr/>
              </p14:nvContentPartPr>
              <p14:xfrm>
                <a:off x="8110422" y="1597607"/>
                <a:ext cx="63720" cy="637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D02C0D4A-52A0-5B4C-9B21-CF29C06902D3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8095302" y="1582487"/>
                  <a:ext cx="943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xmlns="" id="{B039D857-AC16-F543-A679-71FD28069B31}"/>
                    </a:ext>
                  </a:extLst>
                </p14:cNvPr>
                <p14:cNvContentPartPr/>
                <p14:nvPr/>
              </p14:nvContentPartPr>
              <p14:xfrm>
                <a:off x="8225982" y="1580327"/>
                <a:ext cx="110160" cy="4644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B039D857-AC16-F543-A679-71FD28069B31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8210862" y="1565207"/>
                  <a:ext cx="14040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xmlns="" id="{98070410-1D09-FD47-A914-2DBE4EBD3714}"/>
                    </a:ext>
                  </a:extLst>
                </p14:cNvPr>
                <p14:cNvContentPartPr/>
                <p14:nvPr/>
              </p14:nvContentPartPr>
              <p14:xfrm>
                <a:off x="8358822" y="1534247"/>
                <a:ext cx="156240" cy="810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98070410-1D09-FD47-A914-2DBE4EBD3714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8343342" y="1519127"/>
                  <a:ext cx="1868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xmlns="" id="{9375F72C-50E0-AC44-8AF1-6A08F28DE65D}"/>
                    </a:ext>
                  </a:extLst>
                </p14:cNvPr>
                <p14:cNvContentPartPr/>
                <p14:nvPr/>
              </p14:nvContentPartPr>
              <p14:xfrm>
                <a:off x="8214462" y="1805687"/>
                <a:ext cx="63720" cy="61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9375F72C-50E0-AC44-8AF1-6A08F28DE65D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8199342" y="179020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xmlns="" id="{2184DFBC-F48C-6D48-A64B-9F3376114597}"/>
                    </a:ext>
                  </a:extLst>
                </p14:cNvPr>
                <p14:cNvContentPartPr/>
                <p14:nvPr/>
              </p14:nvContentPartPr>
              <p14:xfrm>
                <a:off x="8237502" y="1869047"/>
                <a:ext cx="57960" cy="3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2184DFBC-F48C-6D48-A64B-9F3376114597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8222382" y="1853927"/>
                  <a:ext cx="885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xmlns="" id="{48ED1622-5BA1-0F4A-A210-D72231B77EEE}"/>
                    </a:ext>
                  </a:extLst>
                </p14:cNvPr>
                <p14:cNvContentPartPr/>
                <p14:nvPr/>
              </p14:nvContentPartPr>
              <p14:xfrm>
                <a:off x="8433702" y="1718927"/>
                <a:ext cx="196560" cy="1792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48ED1622-5BA1-0F4A-A210-D72231B77EEE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8418582" y="1703807"/>
                  <a:ext cx="227160" cy="20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xmlns="" id="{002A0028-B4D5-CA4A-8F0A-4406F384B349}"/>
              </a:ext>
            </a:extLst>
          </p:cNvPr>
          <p:cNvGrpSpPr/>
          <p:nvPr/>
        </p:nvGrpSpPr>
        <p:grpSpPr>
          <a:xfrm>
            <a:off x="1558422" y="3231287"/>
            <a:ext cx="81000" cy="69840"/>
            <a:chOff x="1558422" y="3231287"/>
            <a:chExt cx="8100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xmlns="" id="{E9836BF2-404B-4A48-A60A-544F46E72EBF}"/>
                    </a:ext>
                  </a:extLst>
                </p14:cNvPr>
                <p14:cNvContentPartPr/>
                <p14:nvPr/>
              </p14:nvContentPartPr>
              <p14:xfrm>
                <a:off x="1558422" y="3231287"/>
                <a:ext cx="75240" cy="61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E9836BF2-404B-4A48-A60A-544F46E72EBF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1543302" y="3216167"/>
                  <a:ext cx="105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xmlns="" id="{38D36218-95D8-044B-AD04-DDB9F06881AF}"/>
                    </a:ext>
                  </a:extLst>
                </p14:cNvPr>
                <p14:cNvContentPartPr/>
                <p14:nvPr/>
              </p14:nvContentPartPr>
              <p14:xfrm>
                <a:off x="1575702" y="3289247"/>
                <a:ext cx="63720" cy="118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38D36218-95D8-044B-AD04-DDB9F06881AF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1560582" y="327376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xmlns="" id="{77373986-3A8E-CD48-AD75-9CFCF7C128D1}"/>
              </a:ext>
            </a:extLst>
          </p:cNvPr>
          <p:cNvGrpSpPr/>
          <p:nvPr/>
        </p:nvGrpSpPr>
        <p:grpSpPr>
          <a:xfrm>
            <a:off x="1881702" y="2983247"/>
            <a:ext cx="456480" cy="392760"/>
            <a:chOff x="1881702" y="2983247"/>
            <a:chExt cx="456480" cy="39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xmlns="" id="{08AC795F-38EF-F44C-891A-ED89AD72F9C2}"/>
                    </a:ext>
                  </a:extLst>
                </p14:cNvPr>
                <p14:cNvContentPartPr/>
                <p14:nvPr/>
              </p14:nvContentPartPr>
              <p14:xfrm>
                <a:off x="1968462" y="3231287"/>
                <a:ext cx="162000" cy="1447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08AC795F-38EF-F44C-891A-ED89AD72F9C2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1952982" y="3216167"/>
                  <a:ext cx="1926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xmlns="" id="{81B04FB2-6CD5-BC4D-8445-0D80A044D1D5}"/>
                    </a:ext>
                  </a:extLst>
                </p14:cNvPr>
                <p14:cNvContentPartPr/>
                <p14:nvPr/>
              </p14:nvContentPartPr>
              <p14:xfrm>
                <a:off x="1881702" y="3075407"/>
                <a:ext cx="231120" cy="1764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81B04FB2-6CD5-BC4D-8445-0D80A044D1D5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1866582" y="3060287"/>
                  <a:ext cx="2617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xmlns="" id="{6FCB6CF4-86D9-1D45-A5C3-6E24B407ED08}"/>
                    </a:ext>
                  </a:extLst>
                </p14:cNvPr>
                <p14:cNvContentPartPr/>
                <p14:nvPr/>
              </p14:nvContentPartPr>
              <p14:xfrm>
                <a:off x="2176182" y="2983247"/>
                <a:ext cx="162000" cy="16200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6FCB6CF4-86D9-1D45-A5C3-6E24B407ED08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2161062" y="2967767"/>
                  <a:ext cx="1926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xmlns="" id="{2EE852DC-1173-324B-BBB7-68CAAC94272B}"/>
                    </a:ext>
                  </a:extLst>
                </p14:cNvPr>
                <p14:cNvContentPartPr/>
                <p14:nvPr/>
              </p14:nvContentPartPr>
              <p14:xfrm>
                <a:off x="2181942" y="3075407"/>
                <a:ext cx="63720" cy="986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2EE852DC-1173-324B-BBB7-68CAAC94272B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2166822" y="3060287"/>
                  <a:ext cx="94320" cy="12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xmlns="" id="{EA3E4952-40D7-F741-92BA-984CF5B9596D}"/>
                  </a:ext>
                </a:extLst>
              </p14:cNvPr>
              <p14:cNvContentPartPr/>
              <p14:nvPr/>
            </p14:nvContentPartPr>
            <p14:xfrm>
              <a:off x="2493702" y="3173687"/>
              <a:ext cx="236880" cy="248760"/>
            </p14:xfrm>
          </p:contentPart>
        </mc:Choice>
        <mc:Fallback xmlns=""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EA3E4952-40D7-F741-92BA-984CF5B9596D}"/>
                  </a:ext>
                </a:extLst>
              </p:cNvPr>
              <p:cNvPicPr/>
              <p:nvPr/>
            </p:nvPicPr>
            <p:blipFill>
              <a:blip r:embed="rId318"/>
              <a:stretch>
                <a:fillRect/>
              </a:stretch>
            </p:blipFill>
            <p:spPr>
              <a:xfrm>
                <a:off x="2478222" y="3158567"/>
                <a:ext cx="267480" cy="279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20" name="Group 219">
            <a:extLst>
              <a:ext uri="{FF2B5EF4-FFF2-40B4-BE49-F238E27FC236}">
                <a16:creationId xmlns:a16="http://schemas.microsoft.com/office/drawing/2014/main" xmlns="" id="{3531A970-63AC-4C41-B107-4BE95981AA26}"/>
              </a:ext>
            </a:extLst>
          </p:cNvPr>
          <p:cNvGrpSpPr/>
          <p:nvPr/>
        </p:nvGrpSpPr>
        <p:grpSpPr>
          <a:xfrm>
            <a:off x="3264102" y="2942927"/>
            <a:ext cx="396000" cy="289080"/>
            <a:chOff x="3264102" y="2942927"/>
            <a:chExt cx="396000" cy="28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xmlns="" id="{888F6F67-5B44-454D-99E9-F130DFBD74D7}"/>
                    </a:ext>
                  </a:extLst>
                </p14:cNvPr>
                <p14:cNvContentPartPr/>
                <p14:nvPr/>
              </p14:nvContentPartPr>
              <p14:xfrm>
                <a:off x="3290382" y="3086927"/>
                <a:ext cx="360" cy="61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888F6F67-5B44-454D-99E9-F130DFBD74D7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3274902" y="3071807"/>
                  <a:ext cx="309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xmlns="" id="{345BBA20-28CB-2F41-97E1-A40118F965D7}"/>
                    </a:ext>
                  </a:extLst>
                </p14:cNvPr>
                <p14:cNvContentPartPr/>
                <p14:nvPr/>
              </p14:nvContentPartPr>
              <p14:xfrm>
                <a:off x="3290382" y="3075407"/>
                <a:ext cx="144720" cy="15624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345BBA20-28CB-2F41-97E1-A40118F965D7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3274902" y="3060287"/>
                  <a:ext cx="1753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xmlns="" id="{DD968625-CC02-EB4B-94CE-7F4B5906F0D3}"/>
                    </a:ext>
                  </a:extLst>
                </p14:cNvPr>
                <p14:cNvContentPartPr/>
                <p14:nvPr/>
              </p14:nvContentPartPr>
              <p14:xfrm>
                <a:off x="3264102" y="3144887"/>
                <a:ext cx="84240" cy="871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DD968625-CC02-EB4B-94CE-7F4B5906F0D3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3248622" y="3129407"/>
                  <a:ext cx="1148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xmlns="" id="{77ED08AC-50A8-1042-AAF5-DAB987B20434}"/>
                    </a:ext>
                  </a:extLst>
                </p14:cNvPr>
                <p14:cNvContentPartPr/>
                <p14:nvPr/>
              </p14:nvContentPartPr>
              <p14:xfrm>
                <a:off x="3428982" y="2942927"/>
                <a:ext cx="231120" cy="14472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77ED08AC-50A8-1042-AAF5-DAB987B20434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3413502" y="2927447"/>
                  <a:ext cx="261720" cy="17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xmlns="" id="{F14A241E-467E-C641-91AA-787FB582B2BD}"/>
              </a:ext>
            </a:extLst>
          </p:cNvPr>
          <p:cNvGrpSpPr/>
          <p:nvPr/>
        </p:nvGrpSpPr>
        <p:grpSpPr>
          <a:xfrm>
            <a:off x="2984382" y="3341087"/>
            <a:ext cx="1183680" cy="312120"/>
            <a:chOff x="2984382" y="3341087"/>
            <a:chExt cx="1183680" cy="31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xmlns="" id="{21902956-B9EB-B94A-8057-5CC525B7847C}"/>
                    </a:ext>
                  </a:extLst>
                </p14:cNvPr>
                <p14:cNvContentPartPr/>
                <p14:nvPr/>
              </p14:nvContentPartPr>
              <p14:xfrm>
                <a:off x="2990142" y="3341087"/>
                <a:ext cx="970200" cy="464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21902956-B9EB-B94A-8057-5CC525B7847C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2975022" y="3325967"/>
                  <a:ext cx="100080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xmlns="" id="{02851DC6-B25B-8944-9CD9-79952E1BAD5D}"/>
                    </a:ext>
                  </a:extLst>
                </p14:cNvPr>
                <p14:cNvContentPartPr/>
                <p14:nvPr/>
              </p14:nvContentPartPr>
              <p14:xfrm>
                <a:off x="3163302" y="3502727"/>
                <a:ext cx="110160" cy="810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02851DC6-B25B-8944-9CD9-79952E1BAD5D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3148182" y="3487607"/>
                  <a:ext cx="1404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xmlns="" id="{15DD79D2-6553-754C-A0A4-6656FF8E7CB5}"/>
                    </a:ext>
                  </a:extLst>
                </p14:cNvPr>
                <p14:cNvContentPartPr/>
                <p14:nvPr/>
              </p14:nvContentPartPr>
              <p14:xfrm>
                <a:off x="3273102" y="3468167"/>
                <a:ext cx="98640" cy="1044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15DD79D2-6553-754C-A0A4-6656FF8E7CB5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3257622" y="3452687"/>
                  <a:ext cx="1288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xmlns="" id="{17EAB32C-741E-214E-898C-E029199FBB1A}"/>
                    </a:ext>
                  </a:extLst>
                </p14:cNvPr>
                <p14:cNvContentPartPr/>
                <p14:nvPr/>
              </p14:nvContentPartPr>
              <p14:xfrm>
                <a:off x="3457782" y="3531527"/>
                <a:ext cx="87120" cy="612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17EAB32C-741E-214E-898C-E029199FBB1A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3442302" y="351640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xmlns="" id="{3E4A266B-38AA-4248-992D-AEAB41DF5028}"/>
                    </a:ext>
                  </a:extLst>
                </p14:cNvPr>
                <p14:cNvContentPartPr/>
                <p14:nvPr/>
              </p14:nvContentPartPr>
              <p14:xfrm>
                <a:off x="3648942" y="3479687"/>
                <a:ext cx="126720" cy="10440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3E4A266B-38AA-4248-992D-AEAB41DF5028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3633462" y="3464207"/>
                  <a:ext cx="1573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xmlns="" id="{3290DF0F-17FD-474E-87A7-540A4832AC80}"/>
                    </a:ext>
                  </a:extLst>
                </p14:cNvPr>
                <p14:cNvContentPartPr/>
                <p14:nvPr/>
              </p14:nvContentPartPr>
              <p14:xfrm>
                <a:off x="3832902" y="3427487"/>
                <a:ext cx="138960" cy="2023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3290DF0F-17FD-474E-87A7-540A4832AC80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3817782" y="3412367"/>
                  <a:ext cx="16956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xmlns="" id="{351A951D-8AD1-574E-8E02-0808DF0F0AB3}"/>
                    </a:ext>
                  </a:extLst>
                </p14:cNvPr>
                <p14:cNvContentPartPr/>
                <p14:nvPr/>
              </p14:nvContentPartPr>
              <p14:xfrm>
                <a:off x="2984382" y="3456647"/>
                <a:ext cx="121680" cy="1965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351A951D-8AD1-574E-8E02-0808DF0F0AB3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2968902" y="3441167"/>
                  <a:ext cx="1519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xmlns="" id="{CB43AE37-74E5-5047-AFDB-75FCFDC2E910}"/>
                    </a:ext>
                  </a:extLst>
                </p14:cNvPr>
                <p14:cNvContentPartPr/>
                <p14:nvPr/>
              </p14:nvContentPartPr>
              <p14:xfrm>
                <a:off x="4115862" y="3404447"/>
                <a:ext cx="17640" cy="928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CB43AE37-74E5-5047-AFDB-75FCFDC2E910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4100382" y="3389327"/>
                  <a:ext cx="482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xmlns="" id="{AC4F46CE-E067-6544-AB6F-616CF47C1F41}"/>
                    </a:ext>
                  </a:extLst>
                </p14:cNvPr>
                <p14:cNvContentPartPr/>
                <p14:nvPr/>
              </p14:nvContentPartPr>
              <p14:xfrm>
                <a:off x="4161942" y="3595247"/>
                <a:ext cx="6120" cy="36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AC4F46CE-E067-6544-AB6F-616CF47C1F41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4146822" y="3579767"/>
                  <a:ext cx="3672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xmlns="" id="{A00C6446-0CEC-F240-84E3-6D41F57E7730}"/>
              </a:ext>
            </a:extLst>
          </p:cNvPr>
          <p:cNvGrpSpPr/>
          <p:nvPr/>
        </p:nvGrpSpPr>
        <p:grpSpPr>
          <a:xfrm>
            <a:off x="4485222" y="3237047"/>
            <a:ext cx="208080" cy="173520"/>
            <a:chOff x="4485222" y="3237047"/>
            <a:chExt cx="208080" cy="17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xmlns="" id="{6550C034-76C5-A44A-85CD-F3E8E6553578}"/>
                    </a:ext>
                  </a:extLst>
                </p14:cNvPr>
                <p14:cNvContentPartPr/>
                <p14:nvPr/>
              </p14:nvContentPartPr>
              <p14:xfrm>
                <a:off x="4485222" y="3335327"/>
                <a:ext cx="208080" cy="612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6550C034-76C5-A44A-85CD-F3E8E6553578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4470102" y="3320207"/>
                  <a:ext cx="2386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xmlns="" id="{86B296EE-D3BC-CD49-B9DF-336AE927D24C}"/>
                    </a:ext>
                  </a:extLst>
                </p14:cNvPr>
                <p14:cNvContentPartPr/>
                <p14:nvPr/>
              </p14:nvContentPartPr>
              <p14:xfrm>
                <a:off x="4589262" y="3237047"/>
                <a:ext cx="57960" cy="17352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86B296EE-D3BC-CD49-B9DF-336AE927D24C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4573782" y="3221927"/>
                  <a:ext cx="88560" cy="20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xmlns="" id="{79FADA82-741A-DD41-A272-DBE4ECEB7099}"/>
              </a:ext>
            </a:extLst>
          </p:cNvPr>
          <p:cNvGrpSpPr/>
          <p:nvPr/>
        </p:nvGrpSpPr>
        <p:grpSpPr>
          <a:xfrm>
            <a:off x="4952862" y="3179447"/>
            <a:ext cx="242640" cy="225720"/>
            <a:chOff x="4952862" y="3179447"/>
            <a:chExt cx="242640" cy="22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xmlns="" id="{9942C64B-5188-8D4F-A499-E379415AFE54}"/>
                    </a:ext>
                  </a:extLst>
                </p14:cNvPr>
                <p14:cNvContentPartPr/>
                <p14:nvPr/>
              </p14:nvContentPartPr>
              <p14:xfrm>
                <a:off x="4952862" y="3179447"/>
                <a:ext cx="242640" cy="1900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9942C64B-5188-8D4F-A499-E379415AFE54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4937742" y="3164327"/>
                  <a:ext cx="27324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xmlns="" id="{8A8DDAB6-7FB8-3542-94B7-83D140C38238}"/>
                    </a:ext>
                  </a:extLst>
                </p14:cNvPr>
                <p14:cNvContentPartPr/>
                <p14:nvPr/>
              </p14:nvContentPartPr>
              <p14:xfrm>
                <a:off x="4987422" y="3266207"/>
                <a:ext cx="110160" cy="1389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8A8DDAB6-7FB8-3542-94B7-83D140C38238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4972302" y="3250727"/>
                  <a:ext cx="140400" cy="16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3" name="Group 222">
            <a:extLst>
              <a:ext uri="{FF2B5EF4-FFF2-40B4-BE49-F238E27FC236}">
                <a16:creationId xmlns:a16="http://schemas.microsoft.com/office/drawing/2014/main" xmlns="" id="{24B177AC-339B-3E46-A9BF-DDC4698AE1AE}"/>
              </a:ext>
            </a:extLst>
          </p:cNvPr>
          <p:cNvGrpSpPr/>
          <p:nvPr/>
        </p:nvGrpSpPr>
        <p:grpSpPr>
          <a:xfrm>
            <a:off x="1587222" y="3987647"/>
            <a:ext cx="104040" cy="81000"/>
            <a:chOff x="1587222" y="3987647"/>
            <a:chExt cx="104040" cy="8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xmlns="" id="{C4B1F103-712F-F242-ACDE-EE5A89357E1F}"/>
                    </a:ext>
                  </a:extLst>
                </p14:cNvPr>
                <p14:cNvContentPartPr/>
                <p14:nvPr/>
              </p14:nvContentPartPr>
              <p14:xfrm>
                <a:off x="1587222" y="3987647"/>
                <a:ext cx="87120" cy="61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C4B1F103-712F-F242-ACDE-EE5A89357E1F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572102" y="397252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xmlns="" id="{7CA7EBD5-11C2-9846-B288-C3B107379E98}"/>
                    </a:ext>
                  </a:extLst>
                </p14:cNvPr>
                <p14:cNvContentPartPr/>
                <p14:nvPr/>
              </p14:nvContentPartPr>
              <p14:xfrm>
                <a:off x="1610262" y="4056767"/>
                <a:ext cx="81000" cy="1188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7CA7EBD5-11C2-9846-B288-C3B107379E98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1595142" y="4041647"/>
                  <a:ext cx="111600" cy="4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xmlns="" id="{EE7F3586-951A-6A47-AEAB-6F97F9AB1B20}"/>
                  </a:ext>
                </a:extLst>
              </p14:cNvPr>
              <p14:cNvContentPartPr/>
              <p14:nvPr/>
            </p14:nvContentPartPr>
            <p14:xfrm>
              <a:off x="2031822" y="4004927"/>
              <a:ext cx="127440" cy="15624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EE7F3586-951A-6A47-AEAB-6F97F9AB1B20}"/>
                  </a:ext>
                </a:extLst>
              </p:cNvPr>
              <p:cNvPicPr/>
              <p:nvPr/>
            </p:nvPicPr>
            <p:blipFill>
              <a:blip r:embed="rId357"/>
              <a:stretch>
                <a:fillRect/>
              </a:stretch>
            </p:blipFill>
            <p:spPr>
              <a:xfrm>
                <a:off x="2016702" y="3989807"/>
                <a:ext cx="157680" cy="186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28" name="Group 227">
            <a:extLst>
              <a:ext uri="{FF2B5EF4-FFF2-40B4-BE49-F238E27FC236}">
                <a16:creationId xmlns:a16="http://schemas.microsoft.com/office/drawing/2014/main" xmlns="" id="{B5BF291F-8285-9A40-9C2D-71DF510AD982}"/>
              </a:ext>
            </a:extLst>
          </p:cNvPr>
          <p:cNvGrpSpPr/>
          <p:nvPr/>
        </p:nvGrpSpPr>
        <p:grpSpPr>
          <a:xfrm>
            <a:off x="1985742" y="3774167"/>
            <a:ext cx="392760" cy="144360"/>
            <a:chOff x="1985742" y="3774167"/>
            <a:chExt cx="392760" cy="14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xmlns="" id="{B1E340C3-05E2-8744-A3FC-611745039CB8}"/>
                    </a:ext>
                  </a:extLst>
                </p14:cNvPr>
                <p14:cNvContentPartPr/>
                <p14:nvPr/>
              </p14:nvContentPartPr>
              <p14:xfrm>
                <a:off x="1985742" y="3849047"/>
                <a:ext cx="173520" cy="1764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B1E340C3-05E2-8744-A3FC-611745039CB8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1970262" y="3833927"/>
                  <a:ext cx="2041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xmlns="" id="{3FF60C04-6D4B-C646-B726-B2BD671689D4}"/>
                    </a:ext>
                  </a:extLst>
                </p14:cNvPr>
                <p14:cNvContentPartPr/>
                <p14:nvPr/>
              </p14:nvContentPartPr>
              <p14:xfrm>
                <a:off x="2239542" y="3774167"/>
                <a:ext cx="138960" cy="13320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3FF60C04-6D4B-C646-B726-B2BD671689D4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2224422" y="3758687"/>
                  <a:ext cx="1695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xmlns="" id="{FBB741C3-E190-A945-B379-D9B846EEE9FB}"/>
                    </a:ext>
                  </a:extLst>
                </p14:cNvPr>
                <p14:cNvContentPartPr/>
                <p14:nvPr/>
              </p14:nvContentPartPr>
              <p14:xfrm>
                <a:off x="2239542" y="3854807"/>
                <a:ext cx="75240" cy="6372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FBB741C3-E190-A945-B379-D9B846EEE9FB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2224422" y="3839687"/>
                  <a:ext cx="105840" cy="9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8" name="Group 237">
            <a:extLst>
              <a:ext uri="{FF2B5EF4-FFF2-40B4-BE49-F238E27FC236}">
                <a16:creationId xmlns:a16="http://schemas.microsoft.com/office/drawing/2014/main" xmlns="" id="{D3318920-9EAC-544A-86C8-24D753C3D8C3}"/>
              </a:ext>
            </a:extLst>
          </p:cNvPr>
          <p:cNvGrpSpPr/>
          <p:nvPr/>
        </p:nvGrpSpPr>
        <p:grpSpPr>
          <a:xfrm>
            <a:off x="2539782" y="3808727"/>
            <a:ext cx="1357200" cy="416160"/>
            <a:chOff x="2539782" y="3808727"/>
            <a:chExt cx="1357200" cy="41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xmlns="" id="{6FFB356D-CAC1-1046-8353-39F12E9C3AA5}"/>
                    </a:ext>
                  </a:extLst>
                </p14:cNvPr>
                <p14:cNvContentPartPr/>
                <p14:nvPr/>
              </p14:nvContentPartPr>
              <p14:xfrm>
                <a:off x="2539782" y="3808727"/>
                <a:ext cx="156240" cy="41616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6FFB356D-CAC1-1046-8353-39F12E9C3AA5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2524662" y="3793247"/>
                  <a:ext cx="186840" cy="44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xmlns="" id="{B41937FF-2662-FE4A-8AD3-EF4307AA344B}"/>
                    </a:ext>
                  </a:extLst>
                </p14:cNvPr>
                <p14:cNvContentPartPr/>
                <p14:nvPr/>
              </p14:nvContentPartPr>
              <p14:xfrm>
                <a:off x="2891862" y="3964607"/>
                <a:ext cx="133200" cy="1216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B41937FF-2662-FE4A-8AD3-EF4307AA344B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2876742" y="3949127"/>
                  <a:ext cx="1638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xmlns="" id="{3D296D5C-5125-9744-B075-199B35C0C210}"/>
                    </a:ext>
                  </a:extLst>
                </p14:cNvPr>
                <p14:cNvContentPartPr/>
                <p14:nvPr/>
              </p14:nvContentPartPr>
              <p14:xfrm>
                <a:off x="2874582" y="4010687"/>
                <a:ext cx="81000" cy="10440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3D296D5C-5125-9744-B075-199B35C0C210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2859462" y="3995567"/>
                  <a:ext cx="1116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xmlns="" id="{EF3E5556-49CD-1A46-850D-68AD90E450FC}"/>
                    </a:ext>
                  </a:extLst>
                </p14:cNvPr>
                <p14:cNvContentPartPr/>
                <p14:nvPr/>
              </p14:nvContentPartPr>
              <p14:xfrm>
                <a:off x="3013182" y="3866327"/>
                <a:ext cx="115920" cy="9288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EF3E5556-49CD-1A46-850D-68AD90E450FC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2998062" y="3851207"/>
                  <a:ext cx="146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xmlns="" id="{419096B3-3602-8942-8501-9435750702D8}"/>
                    </a:ext>
                  </a:extLst>
                </p14:cNvPr>
                <p14:cNvContentPartPr/>
                <p14:nvPr/>
              </p14:nvContentPartPr>
              <p14:xfrm>
                <a:off x="3267342" y="4027967"/>
                <a:ext cx="173520" cy="118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419096B3-3602-8942-8501-9435750702D8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251862" y="4012847"/>
                  <a:ext cx="2041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xmlns="" id="{2C3B3DA4-F269-7B45-8B47-2C7F5D334339}"/>
                    </a:ext>
                  </a:extLst>
                </p14:cNvPr>
                <p14:cNvContentPartPr/>
                <p14:nvPr/>
              </p14:nvContentPartPr>
              <p14:xfrm>
                <a:off x="3342222" y="3976127"/>
                <a:ext cx="23400" cy="12744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2C3B3DA4-F269-7B45-8B47-2C7F5D334339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3327102" y="3960647"/>
                  <a:ext cx="540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xmlns="" id="{624AC7A7-0713-E844-8E4C-2E4716B2BCCC}"/>
                    </a:ext>
                  </a:extLst>
                </p14:cNvPr>
                <p14:cNvContentPartPr/>
                <p14:nvPr/>
              </p14:nvContentPartPr>
              <p14:xfrm>
                <a:off x="3630942" y="3912407"/>
                <a:ext cx="138960" cy="1159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624AC7A7-0713-E844-8E4C-2E4716B2BCCC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3615462" y="3897287"/>
                  <a:ext cx="1695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xmlns="" id="{E9ACCF3E-01E5-B846-A41B-AD4E6B36FBB6}"/>
                    </a:ext>
                  </a:extLst>
                </p14:cNvPr>
                <p14:cNvContentPartPr/>
                <p14:nvPr/>
              </p14:nvContentPartPr>
              <p14:xfrm>
                <a:off x="3625182" y="3964607"/>
                <a:ext cx="69480" cy="1044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E9ACCF3E-01E5-B846-A41B-AD4E6B36FBB6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3609702" y="3949127"/>
                  <a:ext cx="1000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xmlns="" id="{5052F062-8271-304A-B659-B500B91E441D}"/>
                    </a:ext>
                  </a:extLst>
                </p14:cNvPr>
                <p14:cNvContentPartPr/>
                <p14:nvPr/>
              </p14:nvContentPartPr>
              <p14:xfrm>
                <a:off x="3781062" y="3814487"/>
                <a:ext cx="115920" cy="1044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5052F062-8271-304A-B659-B500B91E441D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3765582" y="3799367"/>
                  <a:ext cx="14616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8" name="Group 257">
            <a:extLst>
              <a:ext uri="{FF2B5EF4-FFF2-40B4-BE49-F238E27FC236}">
                <a16:creationId xmlns:a16="http://schemas.microsoft.com/office/drawing/2014/main" xmlns="" id="{2C0FADA0-0248-0E48-AE07-3969E597B9BF}"/>
              </a:ext>
            </a:extLst>
          </p:cNvPr>
          <p:cNvGrpSpPr/>
          <p:nvPr/>
        </p:nvGrpSpPr>
        <p:grpSpPr>
          <a:xfrm>
            <a:off x="4017582" y="3768407"/>
            <a:ext cx="1028160" cy="484920"/>
            <a:chOff x="4017582" y="3768407"/>
            <a:chExt cx="1028160" cy="48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xmlns="" id="{AB4CD744-4012-BC4B-AD9A-7514E5B21E5B}"/>
                    </a:ext>
                  </a:extLst>
                </p14:cNvPr>
                <p14:cNvContentPartPr/>
                <p14:nvPr/>
              </p14:nvContentPartPr>
              <p14:xfrm>
                <a:off x="4017582" y="3981887"/>
                <a:ext cx="360" cy="36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AB4CD744-4012-BC4B-AD9A-7514E5B21E5B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4002462" y="3966767"/>
                  <a:ext cx="309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xmlns="" id="{0ED7FB27-20FE-114D-BCA3-90579D1E7FDA}"/>
                    </a:ext>
                  </a:extLst>
                </p14:cNvPr>
                <p14:cNvContentPartPr/>
                <p14:nvPr/>
              </p14:nvContentPartPr>
              <p14:xfrm>
                <a:off x="4040622" y="3970367"/>
                <a:ext cx="185040" cy="612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0ED7FB27-20FE-114D-BCA3-90579D1E7FDA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4025502" y="3954887"/>
                  <a:ext cx="2156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xmlns="" id="{0A567E44-BEFC-4243-8F15-F971FC5B8454}"/>
                    </a:ext>
                  </a:extLst>
                </p14:cNvPr>
                <p14:cNvContentPartPr/>
                <p14:nvPr/>
              </p14:nvContentPartPr>
              <p14:xfrm>
                <a:off x="4133142" y="3924287"/>
                <a:ext cx="11880" cy="1447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0A567E44-BEFC-4243-8F15-F971FC5B8454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4118022" y="3908807"/>
                  <a:ext cx="424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xmlns="" id="{11CDB797-869B-1942-930F-989FFCA292FD}"/>
                    </a:ext>
                  </a:extLst>
                </p14:cNvPr>
                <p14:cNvContentPartPr/>
                <p14:nvPr/>
              </p14:nvContentPartPr>
              <p14:xfrm>
                <a:off x="4433382" y="3826007"/>
                <a:ext cx="144720" cy="11016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11CDB797-869B-1942-930F-989FFCA292FD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4417902" y="3810887"/>
                  <a:ext cx="17532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xmlns="" id="{8D6F6557-43B3-0D4A-8E7C-095367692E0B}"/>
                    </a:ext>
                  </a:extLst>
                </p14:cNvPr>
                <p14:cNvContentPartPr/>
                <p14:nvPr/>
              </p14:nvContentPartPr>
              <p14:xfrm>
                <a:off x="4421862" y="3900887"/>
                <a:ext cx="69480" cy="6372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8D6F6557-43B3-0D4A-8E7C-095367692E0B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4406382" y="3885767"/>
                  <a:ext cx="1000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xmlns="" id="{A02DECA1-5E95-134D-A23D-68E4624522A7}"/>
                    </a:ext>
                  </a:extLst>
                </p14:cNvPr>
                <p14:cNvContentPartPr/>
                <p14:nvPr/>
              </p14:nvContentPartPr>
              <p14:xfrm>
                <a:off x="4583502" y="3768407"/>
                <a:ext cx="115920" cy="5220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A02DECA1-5E95-134D-A23D-68E4624522A7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4568022" y="3752927"/>
                  <a:ext cx="14616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xmlns="" id="{B3160F6E-5D38-BE44-84A4-D806EF2E5583}"/>
                    </a:ext>
                  </a:extLst>
                </p14:cNvPr>
                <p14:cNvContentPartPr/>
                <p14:nvPr/>
              </p14:nvContentPartPr>
              <p14:xfrm>
                <a:off x="4692942" y="3768407"/>
                <a:ext cx="11880" cy="752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B3160F6E-5D38-BE44-84A4-D806EF2E5583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4677822" y="3752927"/>
                  <a:ext cx="424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xmlns="" id="{7DC5C569-A7A2-1C42-9DCF-77203505B453}"/>
                    </a:ext>
                  </a:extLst>
                </p14:cNvPr>
                <p14:cNvContentPartPr/>
                <p14:nvPr/>
              </p14:nvContentPartPr>
              <p14:xfrm>
                <a:off x="4340862" y="4022207"/>
                <a:ext cx="427680" cy="176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7DC5C569-A7A2-1C42-9DCF-77203505B453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4325742" y="4007087"/>
                  <a:ext cx="4579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xmlns="" id="{965832AB-B462-3B47-882F-CE3C950DF021}"/>
                    </a:ext>
                  </a:extLst>
                </p14:cNvPr>
                <p14:cNvContentPartPr/>
                <p14:nvPr/>
              </p14:nvContentPartPr>
              <p14:xfrm>
                <a:off x="4433382" y="4103207"/>
                <a:ext cx="110160" cy="9288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965832AB-B462-3B47-882F-CE3C950DF021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4417902" y="408772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xmlns="" id="{7E83D4B1-2F77-8946-A83E-D53CCB54E691}"/>
                    </a:ext>
                  </a:extLst>
                </p14:cNvPr>
                <p14:cNvContentPartPr/>
                <p14:nvPr/>
              </p14:nvContentPartPr>
              <p14:xfrm>
                <a:off x="4641102" y="4097447"/>
                <a:ext cx="6120" cy="10440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7E83D4B1-2F77-8946-A83E-D53CCB54E691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4625982" y="4081967"/>
                  <a:ext cx="367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xmlns="" id="{95830E4E-6E8D-AB45-BAEE-19F046C42F18}"/>
                    </a:ext>
                  </a:extLst>
                </p14:cNvPr>
                <p14:cNvContentPartPr/>
                <p14:nvPr/>
              </p14:nvContentPartPr>
              <p14:xfrm>
                <a:off x="4623822" y="4235687"/>
                <a:ext cx="23400" cy="1764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95830E4E-6E8D-AB45-BAEE-19F046C42F18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4608702" y="4220567"/>
                  <a:ext cx="540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xmlns="" id="{BDBA5BBB-9B32-B242-A55A-A73717787937}"/>
                    </a:ext>
                  </a:extLst>
                </p14:cNvPr>
                <p14:cNvContentPartPr/>
                <p14:nvPr/>
              </p14:nvContentPartPr>
              <p14:xfrm>
                <a:off x="4924062" y="3970367"/>
                <a:ext cx="121680" cy="1188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BDBA5BBB-9B32-B242-A55A-A73717787937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4908582" y="3954887"/>
                  <a:ext cx="1519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xmlns="" id="{EC89BCDD-FB2D-E844-9A25-3ACBD10415EA}"/>
                    </a:ext>
                  </a:extLst>
                </p14:cNvPr>
                <p14:cNvContentPartPr/>
                <p14:nvPr/>
              </p14:nvContentPartPr>
              <p14:xfrm>
                <a:off x="4987422" y="3924287"/>
                <a:ext cx="17640" cy="8100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EC89BCDD-FB2D-E844-9A25-3ACBD10415EA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4972302" y="3908807"/>
                  <a:ext cx="48240" cy="111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7">
            <p14:nvContentPartPr>
              <p14:cNvPr id="254" name="Ink 253">
                <a:extLst>
                  <a:ext uri="{FF2B5EF4-FFF2-40B4-BE49-F238E27FC236}">
                    <a16:creationId xmlns:a16="http://schemas.microsoft.com/office/drawing/2014/main" xmlns="" id="{A85447F3-076B-6E45-994F-BC148E1A168D}"/>
                  </a:ext>
                </a:extLst>
              </p14:cNvPr>
              <p14:cNvContentPartPr/>
              <p14:nvPr/>
            </p14:nvContentPartPr>
            <p14:xfrm>
              <a:off x="5264622" y="3976127"/>
              <a:ext cx="6120" cy="6120"/>
            </p14:xfrm>
          </p:contentPart>
        </mc:Choice>
        <mc:Fallback xmlns="">
          <p:pic>
            <p:nvPicPr>
              <p:cNvPr id="254" name="Ink 253">
                <a:extLst>
                  <a:ext uri="{FF2B5EF4-FFF2-40B4-BE49-F238E27FC236}">
                    <a16:creationId xmlns:a16="http://schemas.microsoft.com/office/drawing/2014/main" id="{A85447F3-076B-6E45-994F-BC148E1A168D}"/>
                  </a:ext>
                </a:extLst>
              </p:cNvPr>
              <p:cNvPicPr/>
              <p:nvPr/>
            </p:nvPicPr>
            <p:blipFill>
              <a:blip r:embed="rId320"/>
              <a:stretch>
                <a:fillRect/>
              </a:stretch>
            </p:blipFill>
            <p:spPr>
              <a:xfrm>
                <a:off x="5249142" y="3960647"/>
                <a:ext cx="36720" cy="36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66" name="Group 265">
            <a:extLst>
              <a:ext uri="{FF2B5EF4-FFF2-40B4-BE49-F238E27FC236}">
                <a16:creationId xmlns:a16="http://schemas.microsoft.com/office/drawing/2014/main" xmlns="" id="{AB7E6DD8-416C-D749-92CD-F2EF796E92D0}"/>
              </a:ext>
            </a:extLst>
          </p:cNvPr>
          <p:cNvGrpSpPr/>
          <p:nvPr/>
        </p:nvGrpSpPr>
        <p:grpSpPr>
          <a:xfrm>
            <a:off x="5570622" y="3756887"/>
            <a:ext cx="652680" cy="416160"/>
            <a:chOff x="5570622" y="3756887"/>
            <a:chExt cx="652680" cy="41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xmlns="" id="{B5F3DC72-55CD-0C4C-BD8E-8D3250D98A20}"/>
                    </a:ext>
                  </a:extLst>
                </p14:cNvPr>
                <p14:cNvContentPartPr/>
                <p14:nvPr/>
              </p14:nvContentPartPr>
              <p14:xfrm>
                <a:off x="5570622" y="3970367"/>
                <a:ext cx="63720" cy="612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B5F3DC72-55CD-0C4C-BD8E-8D3250D98A20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5555142" y="395488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xmlns="" id="{1EABE755-30B9-E64E-B230-F1B30A06C2F4}"/>
                    </a:ext>
                  </a:extLst>
                </p14:cNvPr>
                <p14:cNvContentPartPr/>
                <p14:nvPr/>
              </p14:nvContentPartPr>
              <p14:xfrm>
                <a:off x="5807142" y="3964607"/>
                <a:ext cx="6120" cy="61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1EABE755-30B9-E64E-B230-F1B30A06C2F4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5792022" y="394912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xmlns="" id="{92E0D6CA-F8AA-8E4E-BB8B-95A904AAE872}"/>
                    </a:ext>
                  </a:extLst>
                </p14:cNvPr>
                <p14:cNvContentPartPr/>
                <p14:nvPr/>
              </p14:nvContentPartPr>
              <p14:xfrm>
                <a:off x="6009102" y="3774167"/>
                <a:ext cx="6120" cy="61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92E0D6CA-F8AA-8E4E-BB8B-95A904AAE872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5993982" y="375868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xmlns="" id="{5BADA3F8-FDED-854F-9F66-C04BC323F857}"/>
                    </a:ext>
                  </a:extLst>
                </p14:cNvPr>
                <p14:cNvContentPartPr/>
                <p14:nvPr/>
              </p14:nvContentPartPr>
              <p14:xfrm>
                <a:off x="5968782" y="3756887"/>
                <a:ext cx="254520" cy="41616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5BADA3F8-FDED-854F-9F66-C04BC323F857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5953662" y="3741407"/>
                  <a:ext cx="284760" cy="446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5" name="Group 264">
            <a:extLst>
              <a:ext uri="{FF2B5EF4-FFF2-40B4-BE49-F238E27FC236}">
                <a16:creationId xmlns:a16="http://schemas.microsoft.com/office/drawing/2014/main" xmlns="" id="{4FDA50CC-7043-5D4E-BC5C-A58175C7A8DC}"/>
              </a:ext>
            </a:extLst>
          </p:cNvPr>
          <p:cNvGrpSpPr/>
          <p:nvPr/>
        </p:nvGrpSpPr>
        <p:grpSpPr>
          <a:xfrm>
            <a:off x="6436422" y="3831767"/>
            <a:ext cx="606240" cy="219960"/>
            <a:chOff x="6436422" y="3831767"/>
            <a:chExt cx="606240" cy="21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xmlns="" id="{0918212F-8179-384F-8E45-8B4CE28783CC}"/>
                    </a:ext>
                  </a:extLst>
                </p14:cNvPr>
                <p14:cNvContentPartPr/>
                <p14:nvPr/>
              </p14:nvContentPartPr>
              <p14:xfrm>
                <a:off x="6436422" y="3912407"/>
                <a:ext cx="208080" cy="291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0918212F-8179-384F-8E45-8B4CE28783CC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6421302" y="3897287"/>
                  <a:ext cx="23868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xmlns="" id="{225050CE-7D40-3A4D-A905-618341E31D96}"/>
                    </a:ext>
                  </a:extLst>
                </p14:cNvPr>
                <p14:cNvContentPartPr/>
                <p14:nvPr/>
              </p14:nvContentPartPr>
              <p14:xfrm>
                <a:off x="6528942" y="3854807"/>
                <a:ext cx="23400" cy="15624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225050CE-7D40-3A4D-A905-618341E31D96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6513462" y="3839687"/>
                  <a:ext cx="5400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xmlns="" id="{00A3FEBF-5D4B-ED48-A625-FBFF36A0167F}"/>
                    </a:ext>
                  </a:extLst>
                </p14:cNvPr>
                <p14:cNvContentPartPr/>
                <p14:nvPr/>
              </p14:nvContentPartPr>
              <p14:xfrm>
                <a:off x="6823062" y="3831767"/>
                <a:ext cx="219600" cy="17352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00A3FEBF-5D4B-ED48-A625-FBFF36A0167F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6807942" y="3816647"/>
                  <a:ext cx="25020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xmlns="" id="{B481E131-2AEB-6F4E-9543-242A6C2CA3AA}"/>
                    </a:ext>
                  </a:extLst>
                </p14:cNvPr>
                <p14:cNvContentPartPr/>
                <p14:nvPr/>
              </p14:nvContentPartPr>
              <p14:xfrm>
                <a:off x="6869502" y="3935807"/>
                <a:ext cx="104400" cy="1159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B481E131-2AEB-6F4E-9543-242A6C2CA3AA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6854022" y="3920327"/>
                  <a:ext cx="13464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3" name="Group 272">
            <a:extLst>
              <a:ext uri="{FF2B5EF4-FFF2-40B4-BE49-F238E27FC236}">
                <a16:creationId xmlns:a16="http://schemas.microsoft.com/office/drawing/2014/main" xmlns="" id="{22B18BEC-BDA6-FE48-814D-696D38CC4B2F}"/>
              </a:ext>
            </a:extLst>
          </p:cNvPr>
          <p:cNvGrpSpPr/>
          <p:nvPr/>
        </p:nvGrpSpPr>
        <p:grpSpPr>
          <a:xfrm>
            <a:off x="1760382" y="4720607"/>
            <a:ext cx="98640" cy="69840"/>
            <a:chOff x="1760382" y="4720607"/>
            <a:chExt cx="9864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xmlns="" id="{C37C0230-06A2-6F49-8C89-B3FFE6AE0550}"/>
                    </a:ext>
                  </a:extLst>
                </p14:cNvPr>
                <p14:cNvContentPartPr/>
                <p14:nvPr/>
              </p14:nvContentPartPr>
              <p14:xfrm>
                <a:off x="1760382" y="4720607"/>
                <a:ext cx="98640" cy="1188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C37C0230-06A2-6F49-8C89-B3FFE6AE0550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1745262" y="4705487"/>
                  <a:ext cx="1288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xmlns="" id="{730682E6-F539-D344-A9A3-B89853BF824B}"/>
                    </a:ext>
                  </a:extLst>
                </p14:cNvPr>
                <p14:cNvContentPartPr/>
                <p14:nvPr/>
              </p14:nvContentPartPr>
              <p14:xfrm>
                <a:off x="1801062" y="4778567"/>
                <a:ext cx="52200" cy="1188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730682E6-F539-D344-A9A3-B89853BF824B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1785582" y="476308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xmlns="" id="{F458CBB9-BDB9-DA4E-9287-55217AB86131}"/>
              </a:ext>
            </a:extLst>
          </p:cNvPr>
          <p:cNvGrpSpPr/>
          <p:nvPr/>
        </p:nvGrpSpPr>
        <p:grpSpPr>
          <a:xfrm>
            <a:off x="2204982" y="4535927"/>
            <a:ext cx="283320" cy="289080"/>
            <a:chOff x="2204982" y="4535927"/>
            <a:chExt cx="283320" cy="28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xmlns="" id="{E6C53636-472E-E14C-8610-212FFA459029}"/>
                    </a:ext>
                  </a:extLst>
                </p14:cNvPr>
                <p14:cNvContentPartPr/>
                <p14:nvPr/>
              </p14:nvContentPartPr>
              <p14:xfrm>
                <a:off x="2204982" y="4634207"/>
                <a:ext cx="202320" cy="17928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E6C53636-472E-E14C-8610-212FFA459029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2189862" y="4619087"/>
                  <a:ext cx="23292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xmlns="" id="{6C6CB0F4-9AC0-CF4E-8D53-C32D70EFA943}"/>
                    </a:ext>
                  </a:extLst>
                </p14:cNvPr>
                <p14:cNvContentPartPr/>
                <p14:nvPr/>
              </p14:nvContentPartPr>
              <p14:xfrm>
                <a:off x="2210742" y="4703327"/>
                <a:ext cx="110160" cy="12168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6C6CB0F4-9AC0-CF4E-8D53-C32D70EFA943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2195622" y="4688207"/>
                  <a:ext cx="1404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xmlns="" id="{9DC2AFD6-A1CD-8041-9308-4BE64CC9E62C}"/>
                    </a:ext>
                  </a:extLst>
                </p14:cNvPr>
                <p14:cNvContentPartPr/>
                <p14:nvPr/>
              </p14:nvContentPartPr>
              <p14:xfrm>
                <a:off x="2378142" y="4535927"/>
                <a:ext cx="110160" cy="12744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9DC2AFD6-A1CD-8041-9308-4BE64CC9E62C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2363022" y="4520807"/>
                  <a:ext cx="140400" cy="157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32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xmlns="" id="{0B8A6AED-7FCD-0148-811E-A4ED1725DA7C}"/>
                  </a:ext>
                </a:extLst>
              </p14:cNvPr>
              <p14:cNvContentPartPr/>
              <p14:nvPr/>
            </p14:nvContentPartPr>
            <p14:xfrm>
              <a:off x="2684142" y="4686047"/>
              <a:ext cx="208080" cy="11592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0B8A6AED-7FCD-0148-811E-A4ED1725DA7C}"/>
                  </a:ext>
                </a:extLst>
              </p:cNvPr>
              <p:cNvPicPr/>
              <p:nvPr/>
            </p:nvPicPr>
            <p:blipFill>
              <a:blip r:embed="rId433"/>
              <a:stretch>
                <a:fillRect/>
              </a:stretch>
            </p:blipFill>
            <p:spPr>
              <a:xfrm>
                <a:off x="2669022" y="4670927"/>
                <a:ext cx="238680" cy="146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78" name="Group 277">
            <a:extLst>
              <a:ext uri="{FF2B5EF4-FFF2-40B4-BE49-F238E27FC236}">
                <a16:creationId xmlns:a16="http://schemas.microsoft.com/office/drawing/2014/main" xmlns="" id="{40A9741E-48C2-2044-AF58-DF980390BC36}"/>
              </a:ext>
            </a:extLst>
          </p:cNvPr>
          <p:cNvGrpSpPr/>
          <p:nvPr/>
        </p:nvGrpSpPr>
        <p:grpSpPr>
          <a:xfrm>
            <a:off x="2689902" y="4472567"/>
            <a:ext cx="404640" cy="132840"/>
            <a:chOff x="2689902" y="4472567"/>
            <a:chExt cx="404640" cy="13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xmlns="" id="{0D5823CE-DC51-CA44-A548-DB606EF64E23}"/>
                    </a:ext>
                  </a:extLst>
                </p14:cNvPr>
                <p14:cNvContentPartPr/>
                <p14:nvPr/>
              </p14:nvContentPartPr>
              <p14:xfrm>
                <a:off x="2689902" y="4564727"/>
                <a:ext cx="138960" cy="612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0D5823CE-DC51-CA44-A548-DB606EF64E23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2674782" y="4549607"/>
                  <a:ext cx="169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xmlns="" id="{951100C8-B31B-3C46-BC04-29212380582C}"/>
                    </a:ext>
                  </a:extLst>
                </p14:cNvPr>
                <p14:cNvContentPartPr/>
                <p14:nvPr/>
              </p14:nvContentPartPr>
              <p14:xfrm>
                <a:off x="2944062" y="4472567"/>
                <a:ext cx="150480" cy="12168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951100C8-B31B-3C46-BC04-29212380582C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2928582" y="4457447"/>
                  <a:ext cx="1810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xmlns="" id="{4C4EC7A6-BE5D-7447-AD4A-4F7D2603CE79}"/>
                    </a:ext>
                  </a:extLst>
                </p14:cNvPr>
                <p14:cNvContentPartPr/>
                <p14:nvPr/>
              </p14:nvContentPartPr>
              <p14:xfrm>
                <a:off x="2961342" y="4541687"/>
                <a:ext cx="75240" cy="6372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4C4EC7A6-BE5D-7447-AD4A-4F7D2603CE79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2945862" y="4526567"/>
                  <a:ext cx="105840" cy="94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0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xmlns="" id="{2874E9F2-7D1E-6443-8C95-706ECB493177}"/>
                  </a:ext>
                </a:extLst>
              </p14:cNvPr>
              <p14:cNvContentPartPr/>
              <p14:nvPr/>
            </p14:nvContentPartPr>
            <p14:xfrm>
              <a:off x="3301902" y="4501367"/>
              <a:ext cx="127440" cy="340920"/>
            </p14:xfrm>
          </p:contentPart>
        </mc:Choice>
        <mc:Fallback xmlns=""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id="{2874E9F2-7D1E-6443-8C95-706ECB493177}"/>
                  </a:ext>
                </a:extLst>
              </p:cNvPr>
              <p:cNvPicPr/>
              <p:nvPr/>
            </p:nvPicPr>
            <p:blipFill>
              <a:blip r:embed="rId441"/>
              <a:stretch>
                <a:fillRect/>
              </a:stretch>
            </p:blipFill>
            <p:spPr>
              <a:xfrm>
                <a:off x="3286422" y="4486247"/>
                <a:ext cx="157680" cy="371520"/>
              </a:xfrm>
              <a:prstGeom prst="rect">
                <a:avLst/>
              </a:prstGeom>
            </p:spPr>
          </p:pic>
        </mc:Fallback>
      </mc:AlternateContent>
      <p:grpSp>
        <p:nvGrpSpPr>
          <p:cNvPr id="302" name="Group 301">
            <a:extLst>
              <a:ext uri="{FF2B5EF4-FFF2-40B4-BE49-F238E27FC236}">
                <a16:creationId xmlns:a16="http://schemas.microsoft.com/office/drawing/2014/main" xmlns="" id="{0A46CCCC-99B6-B644-A664-EF85BD76B17D}"/>
              </a:ext>
            </a:extLst>
          </p:cNvPr>
          <p:cNvGrpSpPr/>
          <p:nvPr/>
        </p:nvGrpSpPr>
        <p:grpSpPr>
          <a:xfrm>
            <a:off x="3648222" y="4432247"/>
            <a:ext cx="2546280" cy="502560"/>
            <a:chOff x="3648222" y="4432247"/>
            <a:chExt cx="2546280" cy="50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xmlns="" id="{778A823F-DD9A-6D43-BA35-35653485B4D4}"/>
                    </a:ext>
                  </a:extLst>
                </p14:cNvPr>
                <p14:cNvContentPartPr/>
                <p14:nvPr/>
              </p14:nvContentPartPr>
              <p14:xfrm>
                <a:off x="3648222" y="4605407"/>
                <a:ext cx="23400" cy="11592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778A823F-DD9A-6D43-BA35-35653485B4D4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3633102" y="4589927"/>
                  <a:ext cx="540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xmlns="" id="{B0C52750-9986-CA46-8362-26C754EC1501}"/>
                    </a:ext>
                  </a:extLst>
                </p14:cNvPr>
                <p14:cNvContentPartPr/>
                <p14:nvPr/>
              </p14:nvContentPartPr>
              <p14:xfrm>
                <a:off x="3971502" y="4657247"/>
                <a:ext cx="75240" cy="612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B0C52750-9986-CA46-8362-26C754EC1501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3956382" y="4642127"/>
                  <a:ext cx="105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xmlns="" id="{723E336B-04FD-E340-AE9A-2489459A8E1D}"/>
                    </a:ext>
                  </a:extLst>
                </p14:cNvPr>
                <p14:cNvContentPartPr/>
                <p14:nvPr/>
              </p14:nvContentPartPr>
              <p14:xfrm>
                <a:off x="3809862" y="4657247"/>
                <a:ext cx="231120" cy="1764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723E336B-04FD-E340-AE9A-2489459A8E1D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3794742" y="4642127"/>
                  <a:ext cx="2617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xmlns="" id="{7A00018E-6E03-4247-92EF-CD326709F638}"/>
                    </a:ext>
                  </a:extLst>
                </p14:cNvPr>
                <p14:cNvContentPartPr/>
                <p14:nvPr/>
              </p14:nvContentPartPr>
              <p14:xfrm>
                <a:off x="3942702" y="4599647"/>
                <a:ext cx="360" cy="12168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7A00018E-6E03-4247-92EF-CD326709F638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3927222" y="4584167"/>
                  <a:ext cx="309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xmlns="" id="{942521F6-5DE5-474B-990A-2F053B41F19B}"/>
                    </a:ext>
                  </a:extLst>
                </p14:cNvPr>
                <p14:cNvContentPartPr/>
                <p14:nvPr/>
              </p14:nvContentPartPr>
              <p14:xfrm>
                <a:off x="4242942" y="4593887"/>
                <a:ext cx="87120" cy="1274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942521F6-5DE5-474B-990A-2F053B41F19B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4227462" y="4578407"/>
                  <a:ext cx="1173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xmlns="" id="{C3FD0684-9B80-E84C-B312-FF05998A80BD}"/>
                    </a:ext>
                  </a:extLst>
                </p14:cNvPr>
                <p14:cNvContentPartPr/>
                <p14:nvPr/>
              </p14:nvContentPartPr>
              <p14:xfrm>
                <a:off x="4156182" y="4657247"/>
                <a:ext cx="110160" cy="9288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C3FD0684-9B80-E84C-B312-FF05998A80BD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4141062" y="464212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xmlns="" id="{6DC27954-6684-D841-8AE5-26E1D22D3F9E}"/>
                    </a:ext>
                  </a:extLst>
                </p14:cNvPr>
                <p14:cNvContentPartPr/>
                <p14:nvPr/>
              </p14:nvContentPartPr>
              <p14:xfrm>
                <a:off x="4456422" y="4657247"/>
                <a:ext cx="179280" cy="1188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6DC27954-6684-D841-8AE5-26E1D22D3F9E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4440942" y="4642127"/>
                  <a:ext cx="2098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xmlns="" id="{59E2C2A2-8F05-5741-9455-C05F7B905D37}"/>
                    </a:ext>
                  </a:extLst>
                </p14:cNvPr>
                <p14:cNvContentPartPr/>
                <p14:nvPr/>
              </p14:nvContentPartPr>
              <p14:xfrm>
                <a:off x="4531302" y="4616927"/>
                <a:ext cx="11880" cy="9288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59E2C2A2-8F05-5741-9455-C05F7B905D37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4516182" y="4601447"/>
                  <a:ext cx="424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xmlns="" id="{7D795F4D-688E-E849-A2D8-54E248E916D2}"/>
                    </a:ext>
                  </a:extLst>
                </p14:cNvPr>
                <p14:cNvContentPartPr/>
                <p14:nvPr/>
              </p14:nvContentPartPr>
              <p14:xfrm>
                <a:off x="4779702" y="4507127"/>
                <a:ext cx="173520" cy="11016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7D795F4D-688E-E849-A2D8-54E248E916D2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4764222" y="4492007"/>
                  <a:ext cx="20412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xmlns="" id="{6CD8F37C-84FF-E64D-A859-9E0B6F36D8BA}"/>
                    </a:ext>
                  </a:extLst>
                </p14:cNvPr>
                <p14:cNvContentPartPr/>
                <p14:nvPr/>
              </p14:nvContentPartPr>
              <p14:xfrm>
                <a:off x="4808502" y="4564727"/>
                <a:ext cx="57960" cy="8100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6CD8F37C-84FF-E64D-A859-9E0B6F36D8BA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4793382" y="4549607"/>
                  <a:ext cx="885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xmlns="" id="{D6321A43-B98B-F84E-82BB-AD0ABBDE2447}"/>
                    </a:ext>
                  </a:extLst>
                </p14:cNvPr>
                <p14:cNvContentPartPr/>
                <p14:nvPr/>
              </p14:nvContentPartPr>
              <p14:xfrm>
                <a:off x="4987422" y="4432247"/>
                <a:ext cx="173520" cy="8100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D6321A43-B98B-F84E-82BB-AD0ABBDE2447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4972302" y="4416767"/>
                  <a:ext cx="2041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xmlns="" id="{1282CCB5-EB6B-CE48-B31E-9752C196A1E1}"/>
                    </a:ext>
                  </a:extLst>
                </p14:cNvPr>
                <p14:cNvContentPartPr/>
                <p14:nvPr/>
              </p14:nvContentPartPr>
              <p14:xfrm>
                <a:off x="4739742" y="4697567"/>
                <a:ext cx="415440" cy="2916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1282CCB5-EB6B-CE48-B31E-9752C196A1E1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4724622" y="4682447"/>
                  <a:ext cx="44568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xmlns="" id="{1B55D97E-D451-7A4D-B2D2-DD5BFF5B0A86}"/>
                    </a:ext>
                  </a:extLst>
                </p14:cNvPr>
                <p14:cNvContentPartPr/>
                <p14:nvPr/>
              </p14:nvContentPartPr>
              <p14:xfrm>
                <a:off x="4860342" y="4790087"/>
                <a:ext cx="156240" cy="11592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1B55D97E-D451-7A4D-B2D2-DD5BFF5B0A86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4845222" y="4774607"/>
                  <a:ext cx="1868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xmlns="" id="{680B86AF-706A-9741-B413-6631E00EC3AA}"/>
                    </a:ext>
                  </a:extLst>
                </p14:cNvPr>
                <p14:cNvContentPartPr/>
                <p14:nvPr/>
              </p14:nvContentPartPr>
              <p14:xfrm>
                <a:off x="5102982" y="4778567"/>
                <a:ext cx="360" cy="9288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680B86AF-706A-9741-B413-6631E00EC3AA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5087502" y="4763087"/>
                  <a:ext cx="309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xmlns="" id="{6C1BADC0-C396-2743-B30A-7DF528F585AB}"/>
                    </a:ext>
                  </a:extLst>
                </p14:cNvPr>
                <p14:cNvContentPartPr/>
                <p14:nvPr/>
              </p14:nvContentPartPr>
              <p14:xfrm>
                <a:off x="5091462" y="4928687"/>
                <a:ext cx="11880" cy="612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6C1BADC0-C396-2743-B30A-7DF528F585AB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075982" y="4913207"/>
                  <a:ext cx="424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xmlns="" id="{D12C5689-B89E-5A4C-8393-FDF4DF5BD8D7}"/>
                    </a:ext>
                  </a:extLst>
                </p14:cNvPr>
                <p14:cNvContentPartPr/>
                <p14:nvPr/>
              </p14:nvContentPartPr>
              <p14:xfrm>
                <a:off x="5310702" y="4663007"/>
                <a:ext cx="144720" cy="2592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D12C5689-B89E-5A4C-8393-FDF4DF5BD8D7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5295582" y="4647887"/>
                  <a:ext cx="17532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xmlns="" id="{3FBDB1FB-FD68-7D43-AECA-E4160D9783BF}"/>
                    </a:ext>
                  </a:extLst>
                </p14:cNvPr>
                <p14:cNvContentPartPr/>
                <p14:nvPr/>
              </p14:nvContentPartPr>
              <p14:xfrm>
                <a:off x="5374062" y="4611167"/>
                <a:ext cx="360" cy="1044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3FBDB1FB-FD68-7D43-AECA-E4160D9783BF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5358942" y="4595687"/>
                  <a:ext cx="309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xmlns="" id="{5286BE14-1CFA-624C-B090-5304FEA4B495}"/>
                    </a:ext>
                  </a:extLst>
                </p14:cNvPr>
                <p14:cNvContentPartPr/>
                <p14:nvPr/>
              </p14:nvContentPartPr>
              <p14:xfrm>
                <a:off x="5582142" y="4680287"/>
                <a:ext cx="23400" cy="612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5286BE14-1CFA-624C-B090-5304FEA4B495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5566662" y="4665167"/>
                  <a:ext cx="540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xmlns="" id="{ECE83AA2-05AF-AB49-8408-19A9736300BA}"/>
                    </a:ext>
                  </a:extLst>
                </p14:cNvPr>
                <p14:cNvContentPartPr/>
                <p14:nvPr/>
              </p14:nvContentPartPr>
              <p14:xfrm>
                <a:off x="5743782" y="4680287"/>
                <a:ext cx="40680" cy="612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ECE83AA2-05AF-AB49-8408-19A9736300BA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5728302" y="4665167"/>
                  <a:ext cx="712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xmlns="" id="{A96BC29A-2CA9-E840-B29A-102F031ED3B0}"/>
                    </a:ext>
                  </a:extLst>
                </p14:cNvPr>
                <p14:cNvContentPartPr/>
                <p14:nvPr/>
              </p14:nvContentPartPr>
              <p14:xfrm>
                <a:off x="5945742" y="4668767"/>
                <a:ext cx="23400" cy="1188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A96BC29A-2CA9-E840-B29A-102F031ED3B0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5930622" y="4653647"/>
                  <a:ext cx="540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xmlns="" id="{B0DAD14D-6F6B-214C-BBFF-AACB81991BE2}"/>
                    </a:ext>
                  </a:extLst>
                </p14:cNvPr>
                <p14:cNvContentPartPr/>
                <p14:nvPr/>
              </p14:nvContentPartPr>
              <p14:xfrm>
                <a:off x="6044022" y="4461047"/>
                <a:ext cx="150480" cy="46224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B0DAD14D-6F6B-214C-BBFF-AACB81991BE2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6028542" y="4445567"/>
                  <a:ext cx="181080" cy="49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" name="Group 306">
            <a:extLst>
              <a:ext uri="{FF2B5EF4-FFF2-40B4-BE49-F238E27FC236}">
                <a16:creationId xmlns:a16="http://schemas.microsoft.com/office/drawing/2014/main" xmlns="" id="{E61398D5-AC1C-904F-8758-C1676E329680}"/>
              </a:ext>
            </a:extLst>
          </p:cNvPr>
          <p:cNvGrpSpPr/>
          <p:nvPr/>
        </p:nvGrpSpPr>
        <p:grpSpPr>
          <a:xfrm>
            <a:off x="6373422" y="4553207"/>
            <a:ext cx="577080" cy="179640"/>
            <a:chOff x="6373422" y="4553207"/>
            <a:chExt cx="577080" cy="17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xmlns="" id="{A76F0A70-1E67-8244-9BE3-C9CAB34C896E}"/>
                    </a:ext>
                  </a:extLst>
                </p14:cNvPr>
                <p14:cNvContentPartPr/>
                <p14:nvPr/>
              </p14:nvContentPartPr>
              <p14:xfrm>
                <a:off x="6373422" y="4639967"/>
                <a:ext cx="207360" cy="1764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A76F0A70-1E67-8244-9BE3-C9CAB34C896E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6358302" y="4624847"/>
                  <a:ext cx="2379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xmlns="" id="{439D183A-5067-FB4B-AEBF-A411B500094E}"/>
                    </a:ext>
                  </a:extLst>
                </p14:cNvPr>
                <p14:cNvContentPartPr/>
                <p14:nvPr/>
              </p14:nvContentPartPr>
              <p14:xfrm>
                <a:off x="6471702" y="4599647"/>
                <a:ext cx="16920" cy="10440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439D183A-5067-FB4B-AEBF-A411B500094E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6456582" y="4584167"/>
                  <a:ext cx="475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xmlns="" id="{3565A2A8-AC27-FF4F-8BB7-49219742E41E}"/>
                    </a:ext>
                  </a:extLst>
                </p14:cNvPr>
                <p14:cNvContentPartPr/>
                <p14:nvPr/>
              </p14:nvContentPartPr>
              <p14:xfrm>
                <a:off x="6725142" y="4553207"/>
                <a:ext cx="225360" cy="15624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3565A2A8-AC27-FF4F-8BB7-49219742E41E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6709662" y="4538087"/>
                  <a:ext cx="25596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xmlns="" id="{97C0EA04-BAFE-F143-9A9F-4A33A3BA6C57}"/>
                    </a:ext>
                  </a:extLst>
                </p14:cNvPr>
                <p14:cNvContentPartPr/>
                <p14:nvPr/>
              </p14:nvContentPartPr>
              <p14:xfrm>
                <a:off x="6782742" y="4645727"/>
                <a:ext cx="81000" cy="8712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97C0EA04-BAFE-F143-9A9F-4A33A3BA6C57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6767622" y="4630607"/>
                  <a:ext cx="111600" cy="11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8" name="Group 327">
            <a:extLst>
              <a:ext uri="{FF2B5EF4-FFF2-40B4-BE49-F238E27FC236}">
                <a16:creationId xmlns:a16="http://schemas.microsoft.com/office/drawing/2014/main" xmlns="" id="{485FEC54-A06E-2245-BE11-D101B485996D}"/>
              </a:ext>
            </a:extLst>
          </p:cNvPr>
          <p:cNvGrpSpPr/>
          <p:nvPr/>
        </p:nvGrpSpPr>
        <p:grpSpPr>
          <a:xfrm>
            <a:off x="1760382" y="5240447"/>
            <a:ext cx="191160" cy="86760"/>
            <a:chOff x="1760382" y="5240447"/>
            <a:chExt cx="191160" cy="8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xmlns="" id="{1B2A11AD-D408-A84C-93F4-D9496384F44D}"/>
                    </a:ext>
                  </a:extLst>
                </p14:cNvPr>
                <p14:cNvContentPartPr/>
                <p14:nvPr/>
              </p14:nvContentPartPr>
              <p14:xfrm>
                <a:off x="1760382" y="5240447"/>
                <a:ext cx="121680" cy="2916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1B2A11AD-D408-A84C-93F4-D9496384F44D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1745262" y="5224967"/>
                  <a:ext cx="1519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xmlns="" id="{A1DB8157-C168-A749-AFFA-D21D3F80221B}"/>
                    </a:ext>
                  </a:extLst>
                </p14:cNvPr>
                <p14:cNvContentPartPr/>
                <p14:nvPr/>
              </p14:nvContentPartPr>
              <p14:xfrm>
                <a:off x="1812582" y="5315327"/>
                <a:ext cx="138960" cy="118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A1DB8157-C168-A749-AFFA-D21D3F80221B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1797102" y="5300207"/>
                  <a:ext cx="16956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7" name="Group 326">
            <a:extLst>
              <a:ext uri="{FF2B5EF4-FFF2-40B4-BE49-F238E27FC236}">
                <a16:creationId xmlns:a16="http://schemas.microsoft.com/office/drawing/2014/main" xmlns="" id="{7ED873AD-0113-494C-8FDC-C61FC90FD78C}"/>
              </a:ext>
            </a:extLst>
          </p:cNvPr>
          <p:cNvGrpSpPr/>
          <p:nvPr/>
        </p:nvGrpSpPr>
        <p:grpSpPr>
          <a:xfrm>
            <a:off x="2256822" y="5038127"/>
            <a:ext cx="987480" cy="352800"/>
            <a:chOff x="2256822" y="5038127"/>
            <a:chExt cx="987480" cy="352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xmlns="" id="{F7BA0928-D8BA-0943-BA0E-3DA5AC2B2F06}"/>
                    </a:ext>
                  </a:extLst>
                </p14:cNvPr>
                <p14:cNvContentPartPr/>
                <p14:nvPr/>
              </p14:nvContentPartPr>
              <p14:xfrm>
                <a:off x="2256822" y="5199767"/>
                <a:ext cx="213840" cy="15624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F7BA0928-D8BA-0943-BA0E-3DA5AC2B2F06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2241702" y="5184647"/>
                  <a:ext cx="24444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7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xmlns="" id="{B4FC2B44-F382-7A47-94C3-5C0DCE056338}"/>
                    </a:ext>
                  </a:extLst>
                </p14:cNvPr>
                <p14:cNvContentPartPr/>
                <p14:nvPr/>
              </p14:nvContentPartPr>
              <p14:xfrm>
                <a:off x="2297502" y="5257727"/>
                <a:ext cx="127440" cy="13320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B4FC2B44-F382-7A47-94C3-5C0DCE056338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2282022" y="5242247"/>
                  <a:ext cx="1576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xmlns="" id="{9DD75B69-620B-D94C-83C6-C5B60B7E8B20}"/>
                    </a:ext>
                  </a:extLst>
                </p14:cNvPr>
                <p14:cNvContentPartPr/>
                <p14:nvPr/>
              </p14:nvContentPartPr>
              <p14:xfrm>
                <a:off x="2499462" y="5124887"/>
                <a:ext cx="110160" cy="7524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9DD75B69-620B-D94C-83C6-C5B60B7E8B20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2484342" y="5109767"/>
                  <a:ext cx="1404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xmlns="" id="{9CC491F6-A032-9541-8223-A1FBD7EDF73A}"/>
                    </a:ext>
                  </a:extLst>
                </p14:cNvPr>
                <p14:cNvContentPartPr/>
                <p14:nvPr/>
              </p14:nvContentPartPr>
              <p14:xfrm>
                <a:off x="2793942" y="5240447"/>
                <a:ext cx="173520" cy="12168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9CC491F6-A032-9541-8223-A1FBD7EDF73A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2778462" y="5224967"/>
                  <a:ext cx="2041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xmlns="" id="{D1EDAA54-6EE1-EE4B-BB68-59AF5A9262DB}"/>
                    </a:ext>
                  </a:extLst>
                </p14:cNvPr>
                <p14:cNvContentPartPr/>
                <p14:nvPr/>
              </p14:nvContentPartPr>
              <p14:xfrm>
                <a:off x="2759022" y="5124887"/>
                <a:ext cx="162000" cy="612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D1EDAA54-6EE1-EE4B-BB68-59AF5A9262DB}"/>
                    </a:ext>
                  </a:extLst>
                </p:cNvPr>
                <p:cNvPicPr/>
                <p:nvPr/>
              </p:nvPicPr>
              <p:blipFill>
                <a:blip r:embed="rId504"/>
                <a:stretch>
                  <a:fillRect/>
                </a:stretch>
              </p:blipFill>
              <p:spPr>
                <a:xfrm>
                  <a:off x="2743902" y="5109767"/>
                  <a:ext cx="1926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xmlns="" id="{6D1A8AFF-A812-624F-A4D4-00F7417A6E52}"/>
                    </a:ext>
                  </a:extLst>
                </p14:cNvPr>
                <p14:cNvContentPartPr/>
                <p14:nvPr/>
              </p14:nvContentPartPr>
              <p14:xfrm>
                <a:off x="3024702" y="5038127"/>
                <a:ext cx="127440" cy="12168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6D1A8AFF-A812-624F-A4D4-00F7417A6E52}"/>
                    </a:ext>
                  </a:extLst>
                </p:cNvPr>
                <p:cNvPicPr/>
                <p:nvPr/>
              </p:nvPicPr>
              <p:blipFill>
                <a:blip r:embed="rId506"/>
                <a:stretch>
                  <a:fillRect/>
                </a:stretch>
              </p:blipFill>
              <p:spPr>
                <a:xfrm>
                  <a:off x="3009582" y="5023007"/>
                  <a:ext cx="1576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xmlns="" id="{2F18921D-7E40-D04B-A0F6-0330DAFAFA92}"/>
                    </a:ext>
                  </a:extLst>
                </p14:cNvPr>
                <p14:cNvContentPartPr/>
                <p14:nvPr/>
              </p14:nvContentPartPr>
              <p14:xfrm>
                <a:off x="3013182" y="5101847"/>
                <a:ext cx="81000" cy="7524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2F18921D-7E40-D04B-A0F6-0330DAFAFA92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2998062" y="5086367"/>
                  <a:ext cx="1116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xmlns="" id="{27779A26-34D8-5C4D-8F03-1689E92B608D}"/>
                    </a:ext>
                  </a:extLst>
                </p14:cNvPr>
                <p14:cNvContentPartPr/>
                <p14:nvPr/>
              </p14:nvContentPartPr>
              <p14:xfrm>
                <a:off x="3232422" y="5309567"/>
                <a:ext cx="11880" cy="36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27779A26-34D8-5C4D-8F03-1689E92B608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217302" y="5294447"/>
                  <a:ext cx="4248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6" name="Group 325">
            <a:extLst>
              <a:ext uri="{FF2B5EF4-FFF2-40B4-BE49-F238E27FC236}">
                <a16:creationId xmlns:a16="http://schemas.microsoft.com/office/drawing/2014/main" xmlns="" id="{D029034A-6413-CE47-8192-AD74224F30A3}"/>
              </a:ext>
            </a:extLst>
          </p:cNvPr>
          <p:cNvGrpSpPr/>
          <p:nvPr/>
        </p:nvGrpSpPr>
        <p:grpSpPr>
          <a:xfrm>
            <a:off x="3452022" y="5026607"/>
            <a:ext cx="289080" cy="341280"/>
            <a:chOff x="3452022" y="5026607"/>
            <a:chExt cx="289080" cy="34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xmlns="" id="{8E6B0CA3-4655-BF4B-AAA7-C730E13C9941}"/>
                    </a:ext>
                  </a:extLst>
                </p14:cNvPr>
                <p14:cNvContentPartPr/>
                <p14:nvPr/>
              </p14:nvContentPartPr>
              <p14:xfrm>
                <a:off x="3452022" y="5240447"/>
                <a:ext cx="167760" cy="12744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8E6B0CA3-4655-BF4B-AAA7-C730E13C9941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3436542" y="5224967"/>
                  <a:ext cx="1983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xmlns="" id="{1A9CBD2F-BAA1-F04F-A870-EE308D7E25E5}"/>
                    </a:ext>
                  </a:extLst>
                </p14:cNvPr>
                <p14:cNvContentPartPr/>
                <p14:nvPr/>
              </p14:nvContentPartPr>
              <p14:xfrm>
                <a:off x="3607902" y="5026607"/>
                <a:ext cx="133200" cy="12168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1A9CBD2F-BAA1-F04F-A870-EE308D7E25E5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3592422" y="5011487"/>
                  <a:ext cx="1638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xmlns="" id="{96DD750B-D6ED-4946-8F4B-051E4FCBFBCE}"/>
                    </a:ext>
                  </a:extLst>
                </p14:cNvPr>
                <p14:cNvContentPartPr/>
                <p14:nvPr/>
              </p14:nvContentPartPr>
              <p14:xfrm>
                <a:off x="3584862" y="5092847"/>
                <a:ext cx="81000" cy="7272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96DD750B-D6ED-4946-8F4B-051E4FCBFBCE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3569382" y="5077367"/>
                  <a:ext cx="111600" cy="103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5" name="Group 324">
            <a:extLst>
              <a:ext uri="{FF2B5EF4-FFF2-40B4-BE49-F238E27FC236}">
                <a16:creationId xmlns:a16="http://schemas.microsoft.com/office/drawing/2014/main" xmlns="" id="{B493362C-754C-8F41-BCB5-3EA6C1277C70}"/>
              </a:ext>
            </a:extLst>
          </p:cNvPr>
          <p:cNvGrpSpPr/>
          <p:nvPr/>
        </p:nvGrpSpPr>
        <p:grpSpPr>
          <a:xfrm>
            <a:off x="3942702" y="5182487"/>
            <a:ext cx="629640" cy="214200"/>
            <a:chOff x="3942702" y="5182487"/>
            <a:chExt cx="629640" cy="21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xmlns="" id="{7F1657CD-311D-8346-83B5-938404D32FF5}"/>
                    </a:ext>
                  </a:extLst>
                </p14:cNvPr>
                <p14:cNvContentPartPr/>
                <p14:nvPr/>
              </p14:nvContentPartPr>
              <p14:xfrm>
                <a:off x="3942702" y="5303807"/>
                <a:ext cx="202320" cy="1764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7F1657CD-311D-8346-83B5-938404D32FF5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3927222" y="5288687"/>
                  <a:ext cx="2329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xmlns="" id="{809700BB-5BE5-CB4B-AEE1-D6054237096B}"/>
                    </a:ext>
                  </a:extLst>
                </p14:cNvPr>
                <p14:cNvContentPartPr/>
                <p14:nvPr/>
              </p14:nvContentPartPr>
              <p14:xfrm>
                <a:off x="4046382" y="5240447"/>
                <a:ext cx="23400" cy="14472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809700BB-5BE5-CB4B-AEE1-D6054237096B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4031262" y="5224967"/>
                  <a:ext cx="540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xmlns="" id="{2FF2B0C3-D3C6-1B40-8AAD-276C93BD2D28}"/>
                    </a:ext>
                  </a:extLst>
                </p14:cNvPr>
                <p14:cNvContentPartPr/>
                <p14:nvPr/>
              </p14:nvContentPartPr>
              <p14:xfrm>
                <a:off x="4323582" y="5182487"/>
                <a:ext cx="248760" cy="19080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2FF2B0C3-D3C6-1B40-8AAD-276C93BD2D28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4308462" y="5167367"/>
                  <a:ext cx="2790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xmlns="" id="{C97B507A-6174-8E40-8491-CAC6CA157FCE}"/>
                    </a:ext>
                  </a:extLst>
                </p14:cNvPr>
                <p14:cNvContentPartPr/>
                <p14:nvPr/>
              </p14:nvContentPartPr>
              <p14:xfrm>
                <a:off x="4375422" y="5286527"/>
                <a:ext cx="75240" cy="11016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C97B507A-6174-8E40-8491-CAC6CA157FCE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4360302" y="5271407"/>
                  <a:ext cx="105840" cy="14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9" name="Group 338">
            <a:extLst>
              <a:ext uri="{FF2B5EF4-FFF2-40B4-BE49-F238E27FC236}">
                <a16:creationId xmlns:a16="http://schemas.microsoft.com/office/drawing/2014/main" xmlns="" id="{AA74F89F-BF61-EF4E-B41E-8382093D18E9}"/>
              </a:ext>
            </a:extLst>
          </p:cNvPr>
          <p:cNvGrpSpPr/>
          <p:nvPr/>
        </p:nvGrpSpPr>
        <p:grpSpPr>
          <a:xfrm>
            <a:off x="5016222" y="5269247"/>
            <a:ext cx="196560" cy="75240"/>
            <a:chOff x="5016222" y="5269247"/>
            <a:chExt cx="19656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xmlns="" id="{885703CC-4B57-184A-90F9-FF0F0F1735DE}"/>
                    </a:ext>
                  </a:extLst>
                </p14:cNvPr>
                <p14:cNvContentPartPr/>
                <p14:nvPr/>
              </p14:nvContentPartPr>
              <p14:xfrm>
                <a:off x="5021982" y="5269247"/>
                <a:ext cx="173520" cy="612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885703CC-4B57-184A-90F9-FF0F0F1735DE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5006862" y="5253767"/>
                  <a:ext cx="2041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xmlns="" id="{2EB95C11-B722-2140-A4B7-6CC0A4FC2D80}"/>
                    </a:ext>
                  </a:extLst>
                </p14:cNvPr>
                <p14:cNvContentPartPr/>
                <p14:nvPr/>
              </p14:nvContentPartPr>
              <p14:xfrm>
                <a:off x="5016222" y="5338367"/>
                <a:ext cx="196560" cy="612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2EB95C11-B722-2140-A4B7-6CC0A4FC2D80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5001102" y="5323247"/>
                  <a:ext cx="22716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8" name="Group 337">
            <a:extLst>
              <a:ext uri="{FF2B5EF4-FFF2-40B4-BE49-F238E27FC236}">
                <a16:creationId xmlns:a16="http://schemas.microsoft.com/office/drawing/2014/main" xmlns="" id="{3AD0B4BF-F7C8-0E4D-BC97-E627D0DFD3E7}"/>
              </a:ext>
            </a:extLst>
          </p:cNvPr>
          <p:cNvGrpSpPr/>
          <p:nvPr/>
        </p:nvGrpSpPr>
        <p:grpSpPr>
          <a:xfrm>
            <a:off x="5564862" y="5084567"/>
            <a:ext cx="1053720" cy="294840"/>
            <a:chOff x="5564862" y="5084567"/>
            <a:chExt cx="1053720" cy="29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xmlns="" id="{A2A40A28-C22F-9D4E-A006-247510FE2B4B}"/>
                    </a:ext>
                  </a:extLst>
                </p14:cNvPr>
                <p14:cNvContentPartPr/>
                <p14:nvPr/>
              </p14:nvContentPartPr>
              <p14:xfrm>
                <a:off x="5564862" y="5170967"/>
                <a:ext cx="260280" cy="18504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A2A40A28-C22F-9D4E-A006-247510FE2B4B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5549382" y="5155847"/>
                  <a:ext cx="2905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xmlns="" id="{255E4B2A-C1EE-4947-8E28-D2D244668343}"/>
                    </a:ext>
                  </a:extLst>
                </p14:cNvPr>
                <p14:cNvContentPartPr/>
                <p14:nvPr/>
              </p14:nvContentPartPr>
              <p14:xfrm>
                <a:off x="5659542" y="5280767"/>
                <a:ext cx="72720" cy="9864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255E4B2A-C1EE-4947-8E28-D2D244668343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5644422" y="5265287"/>
                  <a:ext cx="1033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xmlns="" id="{5BF62DA5-6972-B542-A099-70AD0F1E58ED}"/>
                    </a:ext>
                  </a:extLst>
                </p14:cNvPr>
                <p14:cNvContentPartPr/>
                <p14:nvPr/>
              </p14:nvContentPartPr>
              <p14:xfrm>
                <a:off x="5772582" y="5084567"/>
                <a:ext cx="127440" cy="13896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5BF62DA5-6972-B542-A099-70AD0F1E58ED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5757462" y="5069087"/>
                  <a:ext cx="1576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xmlns="" id="{9DF53661-69B6-D64F-92E3-95449CC0C2EE}"/>
                    </a:ext>
                  </a:extLst>
                </p14:cNvPr>
                <p14:cNvContentPartPr/>
                <p14:nvPr/>
              </p14:nvContentPartPr>
              <p14:xfrm>
                <a:off x="6078582" y="5292287"/>
                <a:ext cx="185040" cy="36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9DF53661-69B6-D64F-92E3-95449CC0C2EE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6063102" y="5277167"/>
                  <a:ext cx="2156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xmlns="" id="{40EAD8D3-812E-1744-B006-5AA1A02FD468}"/>
                    </a:ext>
                  </a:extLst>
                </p14:cNvPr>
                <p14:cNvContentPartPr/>
                <p14:nvPr/>
              </p14:nvContentPartPr>
              <p14:xfrm>
                <a:off x="6147702" y="5228927"/>
                <a:ext cx="6120" cy="13320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40EAD8D3-812E-1744-B006-5AA1A02FD468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6132582" y="5213447"/>
                  <a:ext cx="367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xmlns="" id="{7AB772F2-330F-7A47-9141-480C6FFB3463}"/>
                    </a:ext>
                  </a:extLst>
                </p14:cNvPr>
                <p14:cNvContentPartPr/>
                <p14:nvPr/>
              </p14:nvContentPartPr>
              <p14:xfrm>
                <a:off x="6373062" y="5124887"/>
                <a:ext cx="245520" cy="21960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7AB772F2-330F-7A47-9141-480C6FFB3463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6357582" y="5109767"/>
                  <a:ext cx="27576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xmlns="" id="{A25FD948-F08A-A24A-95B8-419DF07955E2}"/>
                    </a:ext>
                  </a:extLst>
                </p14:cNvPr>
                <p14:cNvContentPartPr/>
                <p14:nvPr/>
              </p14:nvContentPartPr>
              <p14:xfrm>
                <a:off x="6384582" y="5240447"/>
                <a:ext cx="138960" cy="9864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A25FD948-F08A-A24A-95B8-419DF07955E2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6369102" y="5224967"/>
                  <a:ext cx="16956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6" name="Group 355">
            <a:extLst>
              <a:ext uri="{FF2B5EF4-FFF2-40B4-BE49-F238E27FC236}">
                <a16:creationId xmlns:a16="http://schemas.microsoft.com/office/drawing/2014/main" xmlns="" id="{4411F7E2-E387-2E4F-A75C-285ECE765E28}"/>
              </a:ext>
            </a:extLst>
          </p:cNvPr>
          <p:cNvGrpSpPr/>
          <p:nvPr/>
        </p:nvGrpSpPr>
        <p:grpSpPr>
          <a:xfrm>
            <a:off x="542502" y="5690447"/>
            <a:ext cx="2142000" cy="254520"/>
            <a:chOff x="542502" y="5690447"/>
            <a:chExt cx="2142000" cy="25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xmlns="" id="{4F9847EF-8A99-6B4F-9016-52A8744DA0F2}"/>
                    </a:ext>
                  </a:extLst>
                </p14:cNvPr>
                <p14:cNvContentPartPr/>
                <p14:nvPr/>
              </p14:nvContentPartPr>
              <p14:xfrm>
                <a:off x="681102" y="5690447"/>
                <a:ext cx="6120" cy="1188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4F9847EF-8A99-6B4F-9016-52A8744DA0F2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65622" y="5675327"/>
                  <a:ext cx="367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3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xmlns="" id="{E17E8F9C-7EEC-0F4D-BDF2-3A9BF51226CF}"/>
                    </a:ext>
                  </a:extLst>
                </p14:cNvPr>
                <p14:cNvContentPartPr/>
                <p14:nvPr/>
              </p14:nvContentPartPr>
              <p14:xfrm>
                <a:off x="542502" y="5892767"/>
                <a:ext cx="52200" cy="1188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E17E8F9C-7EEC-0F4D-BDF2-3A9BF51226CF}"/>
                    </a:ext>
                  </a:extLst>
                </p:cNvPr>
                <p:cNvPicPr/>
                <p:nvPr/>
              </p:nvPicPr>
              <p:blipFill>
                <a:blip r:embed="rId544"/>
                <a:stretch>
                  <a:fillRect/>
                </a:stretch>
              </p:blipFill>
              <p:spPr>
                <a:xfrm>
                  <a:off x="527382" y="587728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5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xmlns="" id="{1394A7EA-4887-924D-924E-5123EE20185B}"/>
                    </a:ext>
                  </a:extLst>
                </p14:cNvPr>
                <p14:cNvContentPartPr/>
                <p14:nvPr/>
              </p14:nvContentPartPr>
              <p14:xfrm>
                <a:off x="819702" y="5892767"/>
                <a:ext cx="6120" cy="612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1394A7EA-4887-924D-924E-5123EE20185B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804222" y="587728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xmlns="" id="{94B50B35-E966-1340-8B2B-AC4FC18653DB}"/>
                    </a:ext>
                  </a:extLst>
                </p14:cNvPr>
                <p14:cNvContentPartPr/>
                <p14:nvPr/>
              </p14:nvContentPartPr>
              <p14:xfrm>
                <a:off x="969462" y="5794487"/>
                <a:ext cx="150480" cy="14472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94B50B35-E966-1340-8B2B-AC4FC18653DB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954342" y="5779367"/>
                  <a:ext cx="1810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xmlns="" id="{48D3EE4A-7D04-BC42-9536-02CC73AC160C}"/>
                    </a:ext>
                  </a:extLst>
                </p14:cNvPr>
                <p14:cNvContentPartPr/>
                <p14:nvPr/>
              </p14:nvContentPartPr>
              <p14:xfrm>
                <a:off x="1090782" y="5777207"/>
                <a:ext cx="110160" cy="13896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48D3EE4A-7D04-BC42-9536-02CC73AC160C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1075662" y="5762087"/>
                  <a:ext cx="1404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xmlns="" id="{EFC74469-C8CF-014B-AB3D-1B67228BAFA4}"/>
                    </a:ext>
                  </a:extLst>
                </p14:cNvPr>
                <p14:cNvContentPartPr/>
                <p14:nvPr/>
              </p14:nvContentPartPr>
              <p14:xfrm>
                <a:off x="1206342" y="5869367"/>
                <a:ext cx="127440" cy="5220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EFC74469-C8CF-014B-AB3D-1B67228BAFA4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1191222" y="5854247"/>
                  <a:ext cx="15768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xmlns="" id="{EC1136AC-8EE6-314A-A902-5FA189495483}"/>
                    </a:ext>
                  </a:extLst>
                </p14:cNvPr>
                <p14:cNvContentPartPr/>
                <p14:nvPr/>
              </p14:nvContentPartPr>
              <p14:xfrm>
                <a:off x="1409022" y="5834807"/>
                <a:ext cx="242280" cy="9288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EC1136AC-8EE6-314A-A902-5FA189495483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1393902" y="5819687"/>
                  <a:ext cx="2725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xmlns="" id="{6B4F5AB7-1EB6-5348-812C-963A4D2C380D}"/>
                    </a:ext>
                  </a:extLst>
                </p14:cNvPr>
                <p14:cNvContentPartPr/>
                <p14:nvPr/>
              </p14:nvContentPartPr>
              <p14:xfrm>
                <a:off x="1725822" y="5846327"/>
                <a:ext cx="11880" cy="6948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6B4F5AB7-1EB6-5348-812C-963A4D2C380D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1710702" y="5831207"/>
                  <a:ext cx="424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xmlns="" id="{F6123DAA-5FB7-D443-A707-6B6D5849C858}"/>
                    </a:ext>
                  </a:extLst>
                </p14:cNvPr>
                <p14:cNvContentPartPr/>
                <p14:nvPr/>
              </p14:nvContentPartPr>
              <p14:xfrm>
                <a:off x="1731582" y="5736887"/>
                <a:ext cx="360" cy="1188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F6123DAA-5FB7-D443-A707-6B6D5849C85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716462" y="5721407"/>
                  <a:ext cx="309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7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xmlns="" id="{71512FF0-FA31-9843-A9DC-FCBE25B34EA8}"/>
                    </a:ext>
                  </a:extLst>
                </p14:cNvPr>
                <p14:cNvContentPartPr/>
                <p14:nvPr/>
              </p14:nvContentPartPr>
              <p14:xfrm>
                <a:off x="1870182" y="5858567"/>
                <a:ext cx="144720" cy="6912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71512FF0-FA31-9843-A9DC-FCBE25B34EA8}"/>
                    </a:ext>
                  </a:extLst>
                </p:cNvPr>
                <p:cNvPicPr/>
                <p:nvPr/>
              </p:nvPicPr>
              <p:blipFill>
                <a:blip r:embed="rId558"/>
                <a:stretch>
                  <a:fillRect/>
                </a:stretch>
              </p:blipFill>
              <p:spPr>
                <a:xfrm>
                  <a:off x="1855062" y="5843447"/>
                  <a:ext cx="17532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9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xmlns="" id="{AEEE259F-665C-C24B-8715-B48AFC0780F0}"/>
                    </a:ext>
                  </a:extLst>
                </p14:cNvPr>
                <p14:cNvContentPartPr/>
                <p14:nvPr/>
              </p14:nvContentPartPr>
              <p14:xfrm>
                <a:off x="2100942" y="5852087"/>
                <a:ext cx="196560" cy="8712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AEEE259F-665C-C24B-8715-B48AFC0780F0}"/>
                    </a:ext>
                  </a:extLst>
                </p:cNvPr>
                <p:cNvPicPr/>
                <p:nvPr/>
              </p:nvPicPr>
              <p:blipFill>
                <a:blip r:embed="rId560"/>
                <a:stretch>
                  <a:fillRect/>
                </a:stretch>
              </p:blipFill>
              <p:spPr>
                <a:xfrm>
                  <a:off x="2085822" y="5836967"/>
                  <a:ext cx="2271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1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xmlns="" id="{C517DB71-3004-E247-A0A3-213AED25B372}"/>
                    </a:ext>
                  </a:extLst>
                </p14:cNvPr>
                <p14:cNvContentPartPr/>
                <p14:nvPr/>
              </p14:nvContentPartPr>
              <p14:xfrm>
                <a:off x="2366622" y="5829047"/>
                <a:ext cx="92880" cy="8712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C517DB71-3004-E247-A0A3-213AED25B372}"/>
                    </a:ext>
                  </a:extLst>
                </p:cNvPr>
                <p:cNvPicPr/>
                <p:nvPr/>
              </p:nvPicPr>
              <p:blipFill>
                <a:blip r:embed="rId562"/>
                <a:stretch>
                  <a:fillRect/>
                </a:stretch>
              </p:blipFill>
              <p:spPr>
                <a:xfrm>
                  <a:off x="2351502" y="5813927"/>
                  <a:ext cx="1231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3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xmlns="" id="{FEED0567-EB4B-984E-BE6D-76CE376D8820}"/>
                    </a:ext>
                  </a:extLst>
                </p14:cNvPr>
                <p14:cNvContentPartPr/>
                <p14:nvPr/>
              </p14:nvContentPartPr>
              <p14:xfrm>
                <a:off x="2562822" y="5840567"/>
                <a:ext cx="121680" cy="10440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FEED0567-EB4B-984E-BE6D-76CE376D8820}"/>
                    </a:ext>
                  </a:extLst>
                </p:cNvPr>
                <p:cNvPicPr/>
                <p:nvPr/>
              </p:nvPicPr>
              <p:blipFill>
                <a:blip r:embed="rId564"/>
                <a:stretch>
                  <a:fillRect/>
                </a:stretch>
              </p:blipFill>
              <p:spPr>
                <a:xfrm>
                  <a:off x="2547702" y="5825447"/>
                  <a:ext cx="15192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5" name="Group 354">
            <a:extLst>
              <a:ext uri="{FF2B5EF4-FFF2-40B4-BE49-F238E27FC236}">
                <a16:creationId xmlns:a16="http://schemas.microsoft.com/office/drawing/2014/main" xmlns="" id="{4DE2FE42-87D6-2F4B-BD43-1AD29809736E}"/>
              </a:ext>
            </a:extLst>
          </p:cNvPr>
          <p:cNvGrpSpPr/>
          <p:nvPr/>
        </p:nvGrpSpPr>
        <p:grpSpPr>
          <a:xfrm>
            <a:off x="3001662" y="5857847"/>
            <a:ext cx="121680" cy="81360"/>
            <a:chOff x="3001662" y="5857847"/>
            <a:chExt cx="121680" cy="8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5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xmlns="" id="{3F543EF4-B2B2-CB47-8E37-5CD66D560142}"/>
                    </a:ext>
                  </a:extLst>
                </p14:cNvPr>
                <p14:cNvContentPartPr/>
                <p14:nvPr/>
              </p14:nvContentPartPr>
              <p14:xfrm>
                <a:off x="3001662" y="5857847"/>
                <a:ext cx="63720" cy="36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3F543EF4-B2B2-CB47-8E37-5CD66D560142}"/>
                    </a:ext>
                  </a:extLst>
                </p:cNvPr>
                <p:cNvPicPr/>
                <p:nvPr/>
              </p:nvPicPr>
              <p:blipFill>
                <a:blip r:embed="rId566"/>
                <a:stretch>
                  <a:fillRect/>
                </a:stretch>
              </p:blipFill>
              <p:spPr>
                <a:xfrm>
                  <a:off x="2986542" y="5842727"/>
                  <a:ext cx="943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7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xmlns="" id="{757987A1-8BB0-B743-8E99-966717918BDA}"/>
                    </a:ext>
                  </a:extLst>
                </p14:cNvPr>
                <p14:cNvContentPartPr/>
                <p14:nvPr/>
              </p14:nvContentPartPr>
              <p14:xfrm>
                <a:off x="3018942" y="5921567"/>
                <a:ext cx="104400" cy="1764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757987A1-8BB0-B743-8E99-966717918BDA}"/>
                    </a:ext>
                  </a:extLst>
                </p:cNvPr>
                <p:cNvPicPr/>
                <p:nvPr/>
              </p:nvPicPr>
              <p:blipFill>
                <a:blip r:embed="rId568"/>
                <a:stretch>
                  <a:fillRect/>
                </a:stretch>
              </p:blipFill>
              <p:spPr>
                <a:xfrm>
                  <a:off x="3003822" y="5906087"/>
                  <a:ext cx="13464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7" name="Group 376">
            <a:extLst>
              <a:ext uri="{FF2B5EF4-FFF2-40B4-BE49-F238E27FC236}">
                <a16:creationId xmlns:a16="http://schemas.microsoft.com/office/drawing/2014/main" xmlns="" id="{92D19825-8077-4C4D-A128-FDA4F87DDB89}"/>
              </a:ext>
            </a:extLst>
          </p:cNvPr>
          <p:cNvGrpSpPr/>
          <p:nvPr/>
        </p:nvGrpSpPr>
        <p:grpSpPr>
          <a:xfrm>
            <a:off x="3521142" y="5661647"/>
            <a:ext cx="2032560" cy="300600"/>
            <a:chOff x="3521142" y="5661647"/>
            <a:chExt cx="2032560" cy="30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9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xmlns="" id="{1E08DAA4-46E9-3846-80A5-329AEFE01269}"/>
                    </a:ext>
                  </a:extLst>
                </p14:cNvPr>
                <p14:cNvContentPartPr/>
                <p14:nvPr/>
              </p14:nvContentPartPr>
              <p14:xfrm>
                <a:off x="3521142" y="5748407"/>
                <a:ext cx="277560" cy="18828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1E08DAA4-46E9-3846-80A5-329AEFE01269}"/>
                    </a:ext>
                  </a:extLst>
                </p:cNvPr>
                <p:cNvPicPr/>
                <p:nvPr/>
              </p:nvPicPr>
              <p:blipFill>
                <a:blip r:embed="rId570"/>
                <a:stretch>
                  <a:fillRect/>
                </a:stretch>
              </p:blipFill>
              <p:spPr>
                <a:xfrm>
                  <a:off x="3506022" y="5732927"/>
                  <a:ext cx="30780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1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xmlns="" id="{78B3AF16-FF4E-6F4B-A579-53D3B9A02373}"/>
                    </a:ext>
                  </a:extLst>
                </p14:cNvPr>
                <p14:cNvContentPartPr/>
                <p14:nvPr/>
              </p14:nvContentPartPr>
              <p14:xfrm>
                <a:off x="3602142" y="5846327"/>
                <a:ext cx="81000" cy="11016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78B3AF16-FF4E-6F4B-A579-53D3B9A02373}"/>
                    </a:ext>
                  </a:extLst>
                </p:cNvPr>
                <p:cNvPicPr/>
                <p:nvPr/>
              </p:nvPicPr>
              <p:blipFill>
                <a:blip r:embed="rId572"/>
                <a:stretch>
                  <a:fillRect/>
                </a:stretch>
              </p:blipFill>
              <p:spPr>
                <a:xfrm>
                  <a:off x="3586662" y="5831207"/>
                  <a:ext cx="1116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3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xmlns="" id="{074572C2-04E0-2842-B943-EEA44D8E3FEF}"/>
                    </a:ext>
                  </a:extLst>
                </p14:cNvPr>
                <p14:cNvContentPartPr/>
                <p14:nvPr/>
              </p14:nvContentPartPr>
              <p14:xfrm>
                <a:off x="3781062" y="5701967"/>
                <a:ext cx="138960" cy="9864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074572C2-04E0-2842-B943-EEA44D8E3FEF}"/>
                    </a:ext>
                  </a:extLst>
                </p:cNvPr>
                <p:cNvPicPr/>
                <p:nvPr/>
              </p:nvPicPr>
              <p:blipFill>
                <a:blip r:embed="rId574"/>
                <a:stretch>
                  <a:fillRect/>
                </a:stretch>
              </p:blipFill>
              <p:spPr>
                <a:xfrm>
                  <a:off x="3765582" y="5686847"/>
                  <a:ext cx="1695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5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xmlns="" id="{84BAA764-88EC-084D-B16A-517C945FC4B3}"/>
                    </a:ext>
                  </a:extLst>
                </p14:cNvPr>
                <p14:cNvContentPartPr/>
                <p14:nvPr/>
              </p14:nvContentPartPr>
              <p14:xfrm>
                <a:off x="3959982" y="5881247"/>
                <a:ext cx="185040" cy="2340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84BAA764-88EC-084D-B16A-517C945FC4B3}"/>
                    </a:ext>
                  </a:extLst>
                </p:cNvPr>
                <p:cNvPicPr/>
                <p:nvPr/>
              </p:nvPicPr>
              <p:blipFill>
                <a:blip r:embed="rId576"/>
                <a:stretch>
                  <a:fillRect/>
                </a:stretch>
              </p:blipFill>
              <p:spPr>
                <a:xfrm>
                  <a:off x="3944502" y="5865767"/>
                  <a:ext cx="2156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7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xmlns="" id="{FFC792BB-BBD3-764F-97DD-3F10F04B18BE}"/>
                    </a:ext>
                  </a:extLst>
                </p14:cNvPr>
                <p14:cNvContentPartPr/>
                <p14:nvPr/>
              </p14:nvContentPartPr>
              <p14:xfrm>
                <a:off x="4046382" y="5829047"/>
                <a:ext cx="29160" cy="13320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FFC792BB-BBD3-764F-97DD-3F10F04B18BE}"/>
                    </a:ext>
                  </a:extLst>
                </p:cNvPr>
                <p:cNvPicPr/>
                <p:nvPr/>
              </p:nvPicPr>
              <p:blipFill>
                <a:blip r:embed="rId578"/>
                <a:stretch>
                  <a:fillRect/>
                </a:stretch>
              </p:blipFill>
              <p:spPr>
                <a:xfrm>
                  <a:off x="4031262" y="5813927"/>
                  <a:ext cx="597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9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xmlns="" id="{EEDB0CB7-86C5-BC4B-ABF2-DCD1461FB957}"/>
                    </a:ext>
                  </a:extLst>
                </p14:cNvPr>
                <p14:cNvContentPartPr/>
                <p14:nvPr/>
              </p14:nvContentPartPr>
              <p14:xfrm>
                <a:off x="4300542" y="5777207"/>
                <a:ext cx="225360" cy="14472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EEDB0CB7-86C5-BC4B-ABF2-DCD1461FB957}"/>
                    </a:ext>
                  </a:extLst>
                </p:cNvPr>
                <p:cNvPicPr/>
                <p:nvPr/>
              </p:nvPicPr>
              <p:blipFill>
                <a:blip r:embed="rId580"/>
                <a:stretch>
                  <a:fillRect/>
                </a:stretch>
              </p:blipFill>
              <p:spPr>
                <a:xfrm>
                  <a:off x="4285422" y="5762087"/>
                  <a:ext cx="2559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1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xmlns="" id="{B5B845A6-6536-FC40-9E16-9DA1C148A66F}"/>
                    </a:ext>
                  </a:extLst>
                </p14:cNvPr>
                <p14:cNvContentPartPr/>
                <p14:nvPr/>
              </p14:nvContentPartPr>
              <p14:xfrm>
                <a:off x="4346622" y="5852087"/>
                <a:ext cx="92880" cy="8712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B5B845A6-6536-FC40-9E16-9DA1C148A66F}"/>
                    </a:ext>
                  </a:extLst>
                </p:cNvPr>
                <p:cNvPicPr/>
                <p:nvPr/>
              </p:nvPicPr>
              <p:blipFill>
                <a:blip r:embed="rId582"/>
                <a:stretch>
                  <a:fillRect/>
                </a:stretch>
              </p:blipFill>
              <p:spPr>
                <a:xfrm>
                  <a:off x="4331502" y="5836967"/>
                  <a:ext cx="1231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3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xmlns="" id="{92E4657A-57BD-A54E-A6FE-9CCBEC8A15BC}"/>
                    </a:ext>
                  </a:extLst>
                </p14:cNvPr>
                <p14:cNvContentPartPr/>
                <p14:nvPr/>
              </p14:nvContentPartPr>
              <p14:xfrm>
                <a:off x="4646862" y="5869367"/>
                <a:ext cx="81000" cy="612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92E4657A-57BD-A54E-A6FE-9CCBEC8A15BC}"/>
                    </a:ext>
                  </a:extLst>
                </p:cNvPr>
                <p:cNvPicPr/>
                <p:nvPr/>
              </p:nvPicPr>
              <p:blipFill>
                <a:blip r:embed="rId584"/>
                <a:stretch>
                  <a:fillRect/>
                </a:stretch>
              </p:blipFill>
              <p:spPr>
                <a:xfrm>
                  <a:off x="4631742" y="5854247"/>
                  <a:ext cx="1116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5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xmlns="" id="{0252C350-CDCF-5A4A-9094-52EE28FE82F3}"/>
                    </a:ext>
                  </a:extLst>
                </p14:cNvPr>
                <p14:cNvContentPartPr/>
                <p14:nvPr/>
              </p14:nvContentPartPr>
              <p14:xfrm>
                <a:off x="4871862" y="5759927"/>
                <a:ext cx="104400" cy="19656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0252C350-CDCF-5A4A-9094-52EE28FE82F3}"/>
                    </a:ext>
                  </a:extLst>
                </p:cNvPr>
                <p:cNvPicPr/>
                <p:nvPr/>
              </p:nvPicPr>
              <p:blipFill>
                <a:blip r:embed="rId586"/>
                <a:stretch>
                  <a:fillRect/>
                </a:stretch>
              </p:blipFill>
              <p:spPr>
                <a:xfrm>
                  <a:off x="4856742" y="5744447"/>
                  <a:ext cx="13464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7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xmlns="" id="{847CD4C3-8C66-9E46-AE4A-595568F9D662}"/>
                    </a:ext>
                  </a:extLst>
                </p14:cNvPr>
                <p14:cNvContentPartPr/>
                <p14:nvPr/>
              </p14:nvContentPartPr>
              <p14:xfrm>
                <a:off x="5062662" y="5788727"/>
                <a:ext cx="165240" cy="9864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847CD4C3-8C66-9E46-AE4A-595568F9D662}"/>
                    </a:ext>
                  </a:extLst>
                </p:cNvPr>
                <p:cNvPicPr/>
                <p:nvPr/>
              </p:nvPicPr>
              <p:blipFill>
                <a:blip r:embed="rId588"/>
                <a:stretch>
                  <a:fillRect/>
                </a:stretch>
              </p:blipFill>
              <p:spPr>
                <a:xfrm>
                  <a:off x="5047182" y="5773607"/>
                  <a:ext cx="1958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9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xmlns="" id="{E7603BE7-2CFF-8944-B227-A5D74F0723C6}"/>
                    </a:ext>
                  </a:extLst>
                </p14:cNvPr>
                <p14:cNvContentPartPr/>
                <p14:nvPr/>
              </p14:nvContentPartPr>
              <p14:xfrm>
                <a:off x="5062662" y="5840567"/>
                <a:ext cx="69480" cy="6372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E7603BE7-2CFF-8944-B227-A5D74F0723C6}"/>
                    </a:ext>
                  </a:extLst>
                </p:cNvPr>
                <p:cNvPicPr/>
                <p:nvPr/>
              </p:nvPicPr>
              <p:blipFill>
                <a:blip r:embed="rId590"/>
                <a:stretch>
                  <a:fillRect/>
                </a:stretch>
              </p:blipFill>
              <p:spPr>
                <a:xfrm>
                  <a:off x="5047182" y="5825447"/>
                  <a:ext cx="1000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1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xmlns="" id="{5F748338-C9D8-514B-94B0-196DF11356BD}"/>
                    </a:ext>
                  </a:extLst>
                </p14:cNvPr>
                <p14:cNvContentPartPr/>
                <p14:nvPr/>
              </p14:nvContentPartPr>
              <p14:xfrm>
                <a:off x="5247342" y="5754167"/>
                <a:ext cx="184320" cy="19656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5F748338-C9D8-514B-94B0-196DF11356BD}"/>
                    </a:ext>
                  </a:extLst>
                </p:cNvPr>
                <p:cNvPicPr/>
                <p:nvPr/>
              </p:nvPicPr>
              <p:blipFill>
                <a:blip r:embed="rId592"/>
                <a:stretch>
                  <a:fillRect/>
                </a:stretch>
              </p:blipFill>
              <p:spPr>
                <a:xfrm>
                  <a:off x="5231862" y="5738687"/>
                  <a:ext cx="2149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3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xmlns="" id="{BF901409-B658-6244-927D-24A48CCFED4C}"/>
                    </a:ext>
                  </a:extLst>
                </p14:cNvPr>
                <p14:cNvContentPartPr/>
                <p14:nvPr/>
              </p14:nvContentPartPr>
              <p14:xfrm>
                <a:off x="5432022" y="5661647"/>
                <a:ext cx="121680" cy="6372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BF901409-B658-6244-927D-24A48CCFED4C}"/>
                    </a:ext>
                  </a:extLst>
                </p:cNvPr>
                <p:cNvPicPr/>
                <p:nvPr/>
              </p:nvPicPr>
              <p:blipFill>
                <a:blip r:embed="rId594"/>
                <a:stretch>
                  <a:fillRect/>
                </a:stretch>
              </p:blipFill>
              <p:spPr>
                <a:xfrm>
                  <a:off x="5416542" y="5646527"/>
                  <a:ext cx="151920" cy="9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6" name="Group 375">
            <a:extLst>
              <a:ext uri="{FF2B5EF4-FFF2-40B4-BE49-F238E27FC236}">
                <a16:creationId xmlns:a16="http://schemas.microsoft.com/office/drawing/2014/main" xmlns="" id="{206FDC46-4A56-CA41-B803-7EE95DDF3F3F}"/>
              </a:ext>
            </a:extLst>
          </p:cNvPr>
          <p:cNvGrpSpPr/>
          <p:nvPr/>
        </p:nvGrpSpPr>
        <p:grpSpPr>
          <a:xfrm>
            <a:off x="5703102" y="5829047"/>
            <a:ext cx="64080" cy="57960"/>
            <a:chOff x="5703102" y="5829047"/>
            <a:chExt cx="64080" cy="5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5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xmlns="" id="{31863B71-F123-C442-A8CF-B69F71A5B8AA}"/>
                    </a:ext>
                  </a:extLst>
                </p14:cNvPr>
                <p14:cNvContentPartPr/>
                <p14:nvPr/>
              </p14:nvContentPartPr>
              <p14:xfrm>
                <a:off x="5703102" y="5829047"/>
                <a:ext cx="57960" cy="36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31863B71-F123-C442-A8CF-B69F71A5B8AA}"/>
                    </a:ext>
                  </a:extLst>
                </p:cNvPr>
                <p:cNvPicPr/>
                <p:nvPr/>
              </p:nvPicPr>
              <p:blipFill>
                <a:blip r:embed="rId596"/>
                <a:stretch>
                  <a:fillRect/>
                </a:stretch>
              </p:blipFill>
              <p:spPr>
                <a:xfrm>
                  <a:off x="5687982" y="5813927"/>
                  <a:ext cx="885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7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xmlns="" id="{ABE895BE-53D6-5547-93A9-A0333364A301}"/>
                    </a:ext>
                  </a:extLst>
                </p14:cNvPr>
                <p14:cNvContentPartPr/>
                <p14:nvPr/>
              </p14:nvContentPartPr>
              <p14:xfrm>
                <a:off x="5726502" y="5875127"/>
                <a:ext cx="40680" cy="1188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ABE895BE-53D6-5547-93A9-A0333364A301}"/>
                    </a:ext>
                  </a:extLst>
                </p:cNvPr>
                <p:cNvPicPr/>
                <p:nvPr/>
              </p:nvPicPr>
              <p:blipFill>
                <a:blip r:embed="rId598"/>
                <a:stretch>
                  <a:fillRect/>
                </a:stretch>
              </p:blipFill>
              <p:spPr>
                <a:xfrm>
                  <a:off x="5711022" y="5860007"/>
                  <a:ext cx="7128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5" name="Group 374">
            <a:extLst>
              <a:ext uri="{FF2B5EF4-FFF2-40B4-BE49-F238E27FC236}">
                <a16:creationId xmlns:a16="http://schemas.microsoft.com/office/drawing/2014/main" xmlns="" id="{6166FA24-E17E-0A4C-93BD-AEB71572F548}"/>
              </a:ext>
            </a:extLst>
          </p:cNvPr>
          <p:cNvGrpSpPr/>
          <p:nvPr/>
        </p:nvGrpSpPr>
        <p:grpSpPr>
          <a:xfrm>
            <a:off x="6020622" y="5707727"/>
            <a:ext cx="283320" cy="214200"/>
            <a:chOff x="6020622" y="5707727"/>
            <a:chExt cx="283320" cy="21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9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xmlns="" id="{B50F84FE-3437-9245-A87A-66163BD031FB}"/>
                    </a:ext>
                  </a:extLst>
                </p14:cNvPr>
                <p14:cNvContentPartPr/>
                <p14:nvPr/>
              </p14:nvContentPartPr>
              <p14:xfrm>
                <a:off x="6020622" y="5707727"/>
                <a:ext cx="283320" cy="19080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B50F84FE-3437-9245-A87A-66163BD031FB}"/>
                    </a:ext>
                  </a:extLst>
                </p:cNvPr>
                <p:cNvPicPr/>
                <p:nvPr/>
              </p:nvPicPr>
              <p:blipFill>
                <a:blip r:embed="rId600"/>
                <a:stretch>
                  <a:fillRect/>
                </a:stretch>
              </p:blipFill>
              <p:spPr>
                <a:xfrm>
                  <a:off x="6005502" y="5692607"/>
                  <a:ext cx="31356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1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xmlns="" id="{A1C4A5FB-DA65-8D42-846C-73200187CBF8}"/>
                    </a:ext>
                  </a:extLst>
                </p14:cNvPr>
                <p14:cNvContentPartPr/>
                <p14:nvPr/>
              </p14:nvContentPartPr>
              <p14:xfrm>
                <a:off x="6049782" y="5823287"/>
                <a:ext cx="115920" cy="9864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A1C4A5FB-DA65-8D42-846C-73200187CBF8}"/>
                    </a:ext>
                  </a:extLst>
                </p:cNvPr>
                <p:cNvPicPr/>
                <p:nvPr/>
              </p:nvPicPr>
              <p:blipFill>
                <a:blip r:embed="rId602"/>
                <a:stretch>
                  <a:fillRect/>
                </a:stretch>
              </p:blipFill>
              <p:spPr>
                <a:xfrm>
                  <a:off x="6034302" y="5808167"/>
                  <a:ext cx="14616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6" name="Group 385">
            <a:extLst>
              <a:ext uri="{FF2B5EF4-FFF2-40B4-BE49-F238E27FC236}">
                <a16:creationId xmlns:a16="http://schemas.microsoft.com/office/drawing/2014/main" xmlns="" id="{7EB0C74D-E116-A140-B4F1-0FCE8DE82EF1}"/>
              </a:ext>
            </a:extLst>
          </p:cNvPr>
          <p:cNvGrpSpPr/>
          <p:nvPr/>
        </p:nvGrpSpPr>
        <p:grpSpPr>
          <a:xfrm>
            <a:off x="1310382" y="6296687"/>
            <a:ext cx="946800" cy="127440"/>
            <a:chOff x="1310382" y="6296687"/>
            <a:chExt cx="946800" cy="12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3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xmlns="" id="{5702C6FE-0E7F-5049-9A5E-514DA659B009}"/>
                    </a:ext>
                  </a:extLst>
                </p14:cNvPr>
                <p14:cNvContentPartPr/>
                <p14:nvPr/>
              </p14:nvContentPartPr>
              <p14:xfrm>
                <a:off x="1310382" y="6296687"/>
                <a:ext cx="11880" cy="12744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5702C6FE-0E7F-5049-9A5E-514DA659B009}"/>
                    </a:ext>
                  </a:extLst>
                </p:cNvPr>
                <p:cNvPicPr/>
                <p:nvPr/>
              </p:nvPicPr>
              <p:blipFill>
                <a:blip r:embed="rId604"/>
                <a:stretch>
                  <a:fillRect/>
                </a:stretch>
              </p:blipFill>
              <p:spPr>
                <a:xfrm>
                  <a:off x="1294902" y="6281567"/>
                  <a:ext cx="424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5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xmlns="" id="{49FAE3F5-BB16-4C40-9011-FED5B6869DC7}"/>
                    </a:ext>
                  </a:extLst>
                </p14:cNvPr>
                <p14:cNvContentPartPr/>
                <p14:nvPr/>
              </p14:nvContentPartPr>
              <p14:xfrm>
                <a:off x="1310382" y="6296687"/>
                <a:ext cx="283320" cy="11592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49FAE3F5-BB16-4C40-9011-FED5B6869DC7}"/>
                    </a:ext>
                  </a:extLst>
                </p:cNvPr>
                <p:cNvPicPr/>
                <p:nvPr/>
              </p:nvPicPr>
              <p:blipFill>
                <a:blip r:embed="rId606"/>
                <a:stretch>
                  <a:fillRect/>
                </a:stretch>
              </p:blipFill>
              <p:spPr>
                <a:xfrm>
                  <a:off x="1294902" y="6281567"/>
                  <a:ext cx="3135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7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xmlns="" id="{3319BE06-811C-3242-8839-1657FC6F3A04}"/>
                    </a:ext>
                  </a:extLst>
                </p14:cNvPr>
                <p14:cNvContentPartPr/>
                <p14:nvPr/>
              </p14:nvContentPartPr>
              <p14:xfrm>
                <a:off x="1679742" y="6319727"/>
                <a:ext cx="127440" cy="10440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3319BE06-811C-3242-8839-1657FC6F3A04}"/>
                    </a:ext>
                  </a:extLst>
                </p:cNvPr>
                <p:cNvPicPr/>
                <p:nvPr/>
              </p:nvPicPr>
              <p:blipFill>
                <a:blip r:embed="rId608"/>
                <a:stretch>
                  <a:fillRect/>
                </a:stretch>
              </p:blipFill>
              <p:spPr>
                <a:xfrm>
                  <a:off x="1664262" y="6304607"/>
                  <a:ext cx="1576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9">
              <p14:nvContentPartPr>
                <p14:cNvPr id="381" name="Ink 380">
                  <a:extLst>
                    <a:ext uri="{FF2B5EF4-FFF2-40B4-BE49-F238E27FC236}">
                      <a16:creationId xmlns:a16="http://schemas.microsoft.com/office/drawing/2014/main" xmlns="" id="{CBD531AE-7BA1-3F48-941E-84A513055BA2}"/>
                    </a:ext>
                  </a:extLst>
                </p14:cNvPr>
                <p14:cNvContentPartPr/>
                <p14:nvPr/>
              </p14:nvContentPartPr>
              <p14:xfrm>
                <a:off x="1893222" y="6319727"/>
                <a:ext cx="179280" cy="69480"/>
              </p14:xfrm>
            </p:contentPart>
          </mc:Choice>
          <mc:Fallback xmlns="">
            <p:pic>
              <p:nvPicPr>
                <p:cNvPr id="381" name="Ink 380">
                  <a:extLst>
                    <a:ext uri="{FF2B5EF4-FFF2-40B4-BE49-F238E27FC236}">
                      <a16:creationId xmlns:a16="http://schemas.microsoft.com/office/drawing/2014/main" id="{CBD531AE-7BA1-3F48-941E-84A513055BA2}"/>
                    </a:ext>
                  </a:extLst>
                </p:cNvPr>
                <p:cNvPicPr/>
                <p:nvPr/>
              </p:nvPicPr>
              <p:blipFill>
                <a:blip r:embed="rId610"/>
                <a:stretch>
                  <a:fillRect/>
                </a:stretch>
              </p:blipFill>
              <p:spPr>
                <a:xfrm>
                  <a:off x="1878102" y="6304607"/>
                  <a:ext cx="2098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1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xmlns="" id="{21086B6A-4CB3-5D41-8DE9-E69D450ABB31}"/>
                    </a:ext>
                  </a:extLst>
                </p14:cNvPr>
                <p14:cNvContentPartPr/>
                <p14:nvPr/>
              </p14:nvContentPartPr>
              <p14:xfrm>
                <a:off x="2095182" y="6313967"/>
                <a:ext cx="162000" cy="8712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21086B6A-4CB3-5D41-8DE9-E69D450ABB31}"/>
                    </a:ext>
                  </a:extLst>
                </p:cNvPr>
                <p:cNvPicPr/>
                <p:nvPr/>
              </p:nvPicPr>
              <p:blipFill>
                <a:blip r:embed="rId612"/>
                <a:stretch>
                  <a:fillRect/>
                </a:stretch>
              </p:blipFill>
              <p:spPr>
                <a:xfrm>
                  <a:off x="2080062" y="6298847"/>
                  <a:ext cx="192600" cy="11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5" name="Group 384">
            <a:extLst>
              <a:ext uri="{FF2B5EF4-FFF2-40B4-BE49-F238E27FC236}">
                <a16:creationId xmlns:a16="http://schemas.microsoft.com/office/drawing/2014/main" xmlns="" id="{A657ECBC-7096-AC4B-916E-C3FC29024D33}"/>
              </a:ext>
            </a:extLst>
          </p:cNvPr>
          <p:cNvGrpSpPr/>
          <p:nvPr/>
        </p:nvGrpSpPr>
        <p:grpSpPr>
          <a:xfrm>
            <a:off x="2516742" y="6319727"/>
            <a:ext cx="213840" cy="58320"/>
            <a:chOff x="2516742" y="6319727"/>
            <a:chExt cx="213840" cy="5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3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xmlns="" id="{049A5983-18D5-3F4F-8183-CA131DA189BF}"/>
                    </a:ext>
                  </a:extLst>
                </p14:cNvPr>
                <p14:cNvContentPartPr/>
                <p14:nvPr/>
              </p14:nvContentPartPr>
              <p14:xfrm>
                <a:off x="2516742" y="6319727"/>
                <a:ext cx="167760" cy="1188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049A5983-18D5-3F4F-8183-CA131DA189BF}"/>
                    </a:ext>
                  </a:extLst>
                </p:cNvPr>
                <p:cNvPicPr/>
                <p:nvPr/>
              </p:nvPicPr>
              <p:blipFill>
                <a:blip r:embed="rId614"/>
                <a:stretch>
                  <a:fillRect/>
                </a:stretch>
              </p:blipFill>
              <p:spPr>
                <a:xfrm>
                  <a:off x="2501622" y="6304607"/>
                  <a:ext cx="1983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5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xmlns="" id="{3EACB6C5-D5FE-9742-93C4-9D1CB865BA40}"/>
                    </a:ext>
                  </a:extLst>
                </p14:cNvPr>
                <p14:cNvContentPartPr/>
                <p14:nvPr/>
              </p14:nvContentPartPr>
              <p14:xfrm>
                <a:off x="2574342" y="6371927"/>
                <a:ext cx="156240" cy="612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3EACB6C5-D5FE-9742-93C4-9D1CB865BA40}"/>
                    </a:ext>
                  </a:extLst>
                </p:cNvPr>
                <p:cNvPicPr/>
                <p:nvPr/>
              </p:nvPicPr>
              <p:blipFill>
                <a:blip r:embed="rId616"/>
                <a:stretch>
                  <a:fillRect/>
                </a:stretch>
              </p:blipFill>
              <p:spPr>
                <a:xfrm>
                  <a:off x="2559222" y="6356447"/>
                  <a:ext cx="18684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0" name="Group 399">
            <a:extLst>
              <a:ext uri="{FF2B5EF4-FFF2-40B4-BE49-F238E27FC236}">
                <a16:creationId xmlns:a16="http://schemas.microsoft.com/office/drawing/2014/main" xmlns="" id="{5C9ABE9D-FB1C-CF42-9A28-F2E31AAE5C99}"/>
              </a:ext>
            </a:extLst>
          </p:cNvPr>
          <p:cNvGrpSpPr/>
          <p:nvPr/>
        </p:nvGrpSpPr>
        <p:grpSpPr>
          <a:xfrm>
            <a:off x="3001662" y="6239087"/>
            <a:ext cx="1917000" cy="196560"/>
            <a:chOff x="3001662" y="6239087"/>
            <a:chExt cx="1917000" cy="19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7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xmlns="" id="{DA37BE54-0175-8445-B012-A12A3F1BA2C5}"/>
                    </a:ext>
                  </a:extLst>
                </p14:cNvPr>
                <p14:cNvContentPartPr/>
                <p14:nvPr/>
              </p14:nvContentPartPr>
              <p14:xfrm>
                <a:off x="3030462" y="6313967"/>
                <a:ext cx="17640" cy="36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DA37BE54-0175-8445-B012-A12A3F1BA2C5}"/>
                    </a:ext>
                  </a:extLst>
                </p:cNvPr>
                <p:cNvPicPr/>
                <p:nvPr/>
              </p:nvPicPr>
              <p:blipFill>
                <a:blip r:embed="rId618"/>
                <a:stretch>
                  <a:fillRect/>
                </a:stretch>
              </p:blipFill>
              <p:spPr>
                <a:xfrm>
                  <a:off x="3015342" y="6298847"/>
                  <a:ext cx="482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9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xmlns="" id="{C50AC87C-832A-6847-B30E-CB6B2BEB895A}"/>
                    </a:ext>
                  </a:extLst>
                </p14:cNvPr>
                <p14:cNvContentPartPr/>
                <p14:nvPr/>
              </p14:nvContentPartPr>
              <p14:xfrm>
                <a:off x="3001662" y="6256367"/>
                <a:ext cx="231120" cy="17928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C50AC87C-832A-6847-B30E-CB6B2BEB895A}"/>
                    </a:ext>
                  </a:extLst>
                </p:cNvPr>
                <p:cNvPicPr/>
                <p:nvPr/>
              </p:nvPicPr>
              <p:blipFill>
                <a:blip r:embed="rId620"/>
                <a:stretch>
                  <a:fillRect/>
                </a:stretch>
              </p:blipFill>
              <p:spPr>
                <a:xfrm>
                  <a:off x="2986542" y="6240887"/>
                  <a:ext cx="26172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1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xmlns="" id="{39223A32-5B54-7E4B-B133-F331E497A3EE}"/>
                    </a:ext>
                  </a:extLst>
                </p14:cNvPr>
                <p14:cNvContentPartPr/>
                <p14:nvPr/>
              </p14:nvContentPartPr>
              <p14:xfrm>
                <a:off x="3313422" y="6325487"/>
                <a:ext cx="150480" cy="6372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39223A32-5B54-7E4B-B133-F331E497A3EE}"/>
                    </a:ext>
                  </a:extLst>
                </p:cNvPr>
                <p:cNvPicPr/>
                <p:nvPr/>
              </p:nvPicPr>
              <p:blipFill>
                <a:blip r:embed="rId622"/>
                <a:stretch>
                  <a:fillRect/>
                </a:stretch>
              </p:blipFill>
              <p:spPr>
                <a:xfrm>
                  <a:off x="3297942" y="6310367"/>
                  <a:ext cx="1810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3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xmlns="" id="{ADD4F1CE-0FCB-B949-8A7E-46ED3BA332B6}"/>
                    </a:ext>
                  </a:extLst>
                </p14:cNvPr>
                <p14:cNvContentPartPr/>
                <p14:nvPr/>
              </p14:nvContentPartPr>
              <p14:xfrm>
                <a:off x="3532662" y="6308207"/>
                <a:ext cx="294840" cy="8100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ADD4F1CE-0FCB-B949-8A7E-46ED3BA332B6}"/>
                    </a:ext>
                  </a:extLst>
                </p:cNvPr>
                <p:cNvPicPr/>
                <p:nvPr/>
              </p:nvPicPr>
              <p:blipFill>
                <a:blip r:embed="rId624"/>
                <a:stretch>
                  <a:fillRect/>
                </a:stretch>
              </p:blipFill>
              <p:spPr>
                <a:xfrm>
                  <a:off x="3517542" y="6293087"/>
                  <a:ext cx="3254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5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xmlns="" id="{E847C570-2B6F-2F4D-8135-3592332A6BC0}"/>
                    </a:ext>
                  </a:extLst>
                </p14:cNvPr>
                <p14:cNvContentPartPr/>
                <p14:nvPr/>
              </p14:nvContentPartPr>
              <p14:xfrm>
                <a:off x="3890502" y="6337007"/>
                <a:ext cx="11880" cy="4644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E847C570-2B6F-2F4D-8135-3592332A6BC0}"/>
                    </a:ext>
                  </a:extLst>
                </p:cNvPr>
                <p:cNvPicPr/>
                <p:nvPr/>
              </p:nvPicPr>
              <p:blipFill>
                <a:blip r:embed="rId626"/>
                <a:stretch>
                  <a:fillRect/>
                </a:stretch>
              </p:blipFill>
              <p:spPr>
                <a:xfrm>
                  <a:off x="3875382" y="6321887"/>
                  <a:ext cx="4248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7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xmlns="" id="{C444BABE-3F3F-654B-AB00-F2ADF754D37E}"/>
                    </a:ext>
                  </a:extLst>
                </p14:cNvPr>
                <p14:cNvContentPartPr/>
                <p14:nvPr/>
              </p14:nvContentPartPr>
              <p14:xfrm>
                <a:off x="3896262" y="6239087"/>
                <a:ext cx="6120" cy="612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C444BABE-3F3F-654B-AB00-F2ADF754D37E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3881142" y="622360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xmlns="" id="{70FB1884-9387-4A46-AF5A-407ECA7A46D0}"/>
                    </a:ext>
                  </a:extLst>
                </p14:cNvPr>
                <p14:cNvContentPartPr/>
                <p14:nvPr/>
              </p14:nvContentPartPr>
              <p14:xfrm>
                <a:off x="4011822" y="6337007"/>
                <a:ext cx="144720" cy="5220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70FB1884-9387-4A46-AF5A-407ECA7A46D0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3996702" y="6321887"/>
                  <a:ext cx="17532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xmlns="" id="{22E5EAFC-9E36-934B-BB4B-CB69DF79D734}"/>
                    </a:ext>
                  </a:extLst>
                </p14:cNvPr>
                <p14:cNvContentPartPr/>
                <p14:nvPr/>
              </p14:nvContentPartPr>
              <p14:xfrm>
                <a:off x="4242942" y="6325487"/>
                <a:ext cx="236880" cy="7524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22E5EAFC-9E36-934B-BB4B-CB69DF79D734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4227462" y="6310367"/>
                  <a:ext cx="2674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xmlns="" id="{8EEDAADC-8A22-FA40-A692-8869C8BC091D}"/>
                    </a:ext>
                  </a:extLst>
                </p14:cNvPr>
                <p14:cNvContentPartPr/>
                <p14:nvPr/>
              </p14:nvContentPartPr>
              <p14:xfrm>
                <a:off x="4571982" y="6302447"/>
                <a:ext cx="138960" cy="9288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8EEDAADC-8A22-FA40-A692-8869C8BC091D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4556502" y="6287327"/>
                  <a:ext cx="1695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xmlns="" id="{A6A2D656-E68B-6B4C-804B-D90A1A252D67}"/>
                    </a:ext>
                  </a:extLst>
                </p14:cNvPr>
                <p14:cNvContentPartPr/>
                <p14:nvPr/>
              </p14:nvContentPartPr>
              <p14:xfrm>
                <a:off x="4773942" y="6319727"/>
                <a:ext cx="144720" cy="9288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A6A2D656-E68B-6B4C-804B-D90A1A252D67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4758462" y="6304607"/>
                  <a:ext cx="17532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9" name="Group 398">
            <a:extLst>
              <a:ext uri="{FF2B5EF4-FFF2-40B4-BE49-F238E27FC236}">
                <a16:creationId xmlns:a16="http://schemas.microsoft.com/office/drawing/2014/main" xmlns="" id="{F4107345-4494-3C4D-8720-5A3D195EAB98}"/>
              </a:ext>
            </a:extLst>
          </p:cNvPr>
          <p:cNvGrpSpPr/>
          <p:nvPr/>
        </p:nvGrpSpPr>
        <p:grpSpPr>
          <a:xfrm>
            <a:off x="5166342" y="6325487"/>
            <a:ext cx="185400" cy="87120"/>
            <a:chOff x="5166342" y="6325487"/>
            <a:chExt cx="185400" cy="8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6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xmlns="" id="{FB403120-18B0-3248-AB23-16E25E691241}"/>
                    </a:ext>
                  </a:extLst>
                </p14:cNvPr>
                <p14:cNvContentPartPr/>
                <p14:nvPr/>
              </p14:nvContentPartPr>
              <p14:xfrm>
                <a:off x="5166342" y="6325487"/>
                <a:ext cx="144720" cy="1764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FB403120-18B0-3248-AB23-16E25E691241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5151222" y="6310367"/>
                  <a:ext cx="1753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xmlns="" id="{5A83E2D0-2FBE-144F-85EC-B5BAC09A2F95}"/>
                    </a:ext>
                  </a:extLst>
                </p14:cNvPr>
                <p14:cNvContentPartPr/>
                <p14:nvPr/>
              </p14:nvContentPartPr>
              <p14:xfrm>
                <a:off x="5218542" y="6394967"/>
                <a:ext cx="133200" cy="1764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5A83E2D0-2FBE-144F-85EC-B5BAC09A2F95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5203062" y="6379487"/>
                  <a:ext cx="16380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3" name="Group 402">
            <a:extLst>
              <a:ext uri="{FF2B5EF4-FFF2-40B4-BE49-F238E27FC236}">
                <a16:creationId xmlns:a16="http://schemas.microsoft.com/office/drawing/2014/main" xmlns="" id="{10D78428-6473-A944-BE93-621644F0E85C}"/>
              </a:ext>
            </a:extLst>
          </p:cNvPr>
          <p:cNvGrpSpPr/>
          <p:nvPr/>
        </p:nvGrpSpPr>
        <p:grpSpPr>
          <a:xfrm>
            <a:off x="5593662" y="6192647"/>
            <a:ext cx="323640" cy="219960"/>
            <a:chOff x="5593662" y="6192647"/>
            <a:chExt cx="323640" cy="21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xmlns="" id="{E6902D7D-2384-4548-B061-FE5C182FF1FA}"/>
                    </a:ext>
                  </a:extLst>
                </p14:cNvPr>
                <p14:cNvContentPartPr/>
                <p14:nvPr/>
              </p14:nvContentPartPr>
              <p14:xfrm>
                <a:off x="5593662" y="6192647"/>
                <a:ext cx="323640" cy="213840"/>
              </p14:xfrm>
            </p:contentPart>
          </mc:Choice>
          <mc:Fallback xmlns=""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E6902D7D-2384-4548-B061-FE5C182FF1FA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5578182" y="6177527"/>
                  <a:ext cx="35424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xmlns="" id="{00CDB266-3358-9A4F-8F5E-C5A04E976FF5}"/>
                    </a:ext>
                  </a:extLst>
                </p14:cNvPr>
                <p14:cNvContentPartPr/>
                <p14:nvPr/>
              </p14:nvContentPartPr>
              <p14:xfrm>
                <a:off x="5685822" y="6308207"/>
                <a:ext cx="121680" cy="10440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00CDB266-3358-9A4F-8F5E-C5A04E976FF5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5670702" y="6293087"/>
                  <a:ext cx="151920" cy="134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44">
            <p14:nvContentPartPr>
              <p14:cNvPr id="404" name="Ink 403">
                <a:extLst>
                  <a:ext uri="{FF2B5EF4-FFF2-40B4-BE49-F238E27FC236}">
                    <a16:creationId xmlns:a16="http://schemas.microsoft.com/office/drawing/2014/main" xmlns="" id="{6497F998-0BA8-D940-8F02-D89ED4D07F88}"/>
                  </a:ext>
                </a:extLst>
              </p14:cNvPr>
              <p14:cNvContentPartPr/>
              <p14:nvPr/>
            </p14:nvContentPartPr>
            <p14:xfrm>
              <a:off x="1217862" y="6135047"/>
              <a:ext cx="1720800" cy="46440"/>
            </p14:xfrm>
          </p:contentPart>
        </mc:Choice>
        <mc:Fallback xmlns="">
          <p:pic>
            <p:nvPicPr>
              <p:cNvPr id="404" name="Ink 403">
                <a:extLst>
                  <a:ext uri="{FF2B5EF4-FFF2-40B4-BE49-F238E27FC236}">
                    <a16:creationId xmlns:a16="http://schemas.microsoft.com/office/drawing/2014/main" id="{6497F998-0BA8-D940-8F02-D89ED4D07F88}"/>
                  </a:ext>
                </a:extLst>
              </p:cNvPr>
              <p:cNvPicPr/>
              <p:nvPr/>
            </p:nvPicPr>
            <p:blipFill>
              <a:blip r:embed="rId645"/>
              <a:stretch>
                <a:fillRect/>
              </a:stretch>
            </p:blipFill>
            <p:spPr>
              <a:xfrm>
                <a:off x="1202742" y="6119927"/>
                <a:ext cx="1751040" cy="7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6">
            <p14:nvContentPartPr>
              <p14:cNvPr id="405" name="Ink 404">
                <a:extLst>
                  <a:ext uri="{FF2B5EF4-FFF2-40B4-BE49-F238E27FC236}">
                    <a16:creationId xmlns:a16="http://schemas.microsoft.com/office/drawing/2014/main" xmlns="" id="{8E7D8C8F-0827-4642-BB24-C5759A0E496C}"/>
                  </a:ext>
                </a:extLst>
              </p14:cNvPr>
              <p14:cNvContentPartPr/>
              <p14:nvPr/>
            </p14:nvContentPartPr>
            <p14:xfrm>
              <a:off x="2949822" y="6123527"/>
              <a:ext cx="3128400" cy="392760"/>
            </p14:xfrm>
          </p:contentPart>
        </mc:Choice>
        <mc:Fallback xmlns="">
          <p:pic>
            <p:nvPicPr>
              <p:cNvPr id="405" name="Ink 404">
                <a:extLst>
                  <a:ext uri="{FF2B5EF4-FFF2-40B4-BE49-F238E27FC236}">
                    <a16:creationId xmlns:a16="http://schemas.microsoft.com/office/drawing/2014/main" id="{8E7D8C8F-0827-4642-BB24-C5759A0E496C}"/>
                  </a:ext>
                </a:extLst>
              </p:cNvPr>
              <p:cNvPicPr/>
              <p:nvPr/>
            </p:nvPicPr>
            <p:blipFill>
              <a:blip r:embed="rId647"/>
              <a:stretch>
                <a:fillRect/>
              </a:stretch>
            </p:blipFill>
            <p:spPr>
              <a:xfrm>
                <a:off x="2934342" y="6108407"/>
                <a:ext cx="3159000" cy="42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8">
            <p14:nvContentPartPr>
              <p14:cNvPr id="406" name="Ink 405">
                <a:extLst>
                  <a:ext uri="{FF2B5EF4-FFF2-40B4-BE49-F238E27FC236}">
                    <a16:creationId xmlns:a16="http://schemas.microsoft.com/office/drawing/2014/main" xmlns="" id="{1605D3E4-4416-FD46-8C29-4FF73CE00BBA}"/>
                  </a:ext>
                </a:extLst>
              </p14:cNvPr>
              <p14:cNvContentPartPr/>
              <p14:nvPr/>
            </p14:nvContentPartPr>
            <p14:xfrm>
              <a:off x="1085022" y="6181127"/>
              <a:ext cx="5028480" cy="462240"/>
            </p14:xfrm>
          </p:contentPart>
        </mc:Choice>
        <mc:Fallback xmlns="">
          <p:pic>
            <p:nvPicPr>
              <p:cNvPr id="406" name="Ink 405">
                <a:extLst>
                  <a:ext uri="{FF2B5EF4-FFF2-40B4-BE49-F238E27FC236}">
                    <a16:creationId xmlns:a16="http://schemas.microsoft.com/office/drawing/2014/main" id="{1605D3E4-4416-FD46-8C29-4FF73CE00BBA}"/>
                  </a:ext>
                </a:extLst>
              </p:cNvPr>
              <p:cNvPicPr/>
              <p:nvPr/>
            </p:nvPicPr>
            <p:blipFill>
              <a:blip r:embed="rId649"/>
              <a:stretch>
                <a:fillRect/>
              </a:stretch>
            </p:blipFill>
            <p:spPr>
              <a:xfrm>
                <a:off x="1069902" y="6166007"/>
                <a:ext cx="5059080" cy="49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687470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C4B5DD88-7676-8B4F-B85F-3C4EBD7235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493837"/>
            <a:ext cx="8229600" cy="4525963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IN" sz="2800" dirty="0">
                <a:latin typeface="+mn-lt"/>
              </a:rPr>
              <a:t>If the probability of a bad reaction from a certain injection is 0.001.</a:t>
            </a: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IN" sz="2800" dirty="0">
                <a:latin typeface="+mn-lt"/>
              </a:rPr>
              <a:t>Determine the chance that out of 2000 individuals more than two will get a bad reaction.</a:t>
            </a:r>
            <a:endParaRPr lang="en-US" sz="2800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3DE4511-5418-E448-ADB3-AD1D7C49A97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algn="ctr"/>
            <a:r>
              <a:rPr lang="en-IN" dirty="0"/>
              <a:t>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76473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243E06C-E9FF-2E40-A639-E2210227B27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85020" y="152400"/>
            <a:ext cx="5294100" cy="1143000"/>
          </a:xfrm>
        </p:spPr>
        <p:txBody>
          <a:bodyPr/>
          <a:lstStyle/>
          <a:p>
            <a:r>
              <a:rPr lang="en-IN" dirty="0"/>
              <a:t>Solution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xmlns="" id="{2E6C757E-640A-794F-B831-01F9686BEBB6}"/>
                  </a:ext>
                </a:extLst>
              </p14:cNvPr>
              <p14:cNvContentPartPr/>
              <p14:nvPr/>
            </p14:nvContentPartPr>
            <p14:xfrm>
              <a:off x="1495062" y="1493927"/>
              <a:ext cx="219600" cy="104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E6C757E-640A-794F-B831-01F9686BEBB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79582" y="1478447"/>
                <a:ext cx="250200" cy="134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8B454745-FF46-2341-9E47-9A011895D8DD}"/>
              </a:ext>
            </a:extLst>
          </p:cNvPr>
          <p:cNvGrpSpPr/>
          <p:nvPr/>
        </p:nvGrpSpPr>
        <p:grpSpPr>
          <a:xfrm>
            <a:off x="1887462" y="1516967"/>
            <a:ext cx="63720" cy="69480"/>
            <a:chOff x="1887462" y="1516967"/>
            <a:chExt cx="63720" cy="6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xmlns="" id="{136561CC-2A49-5E46-A18D-8C47693AB0A2}"/>
                    </a:ext>
                  </a:extLst>
                </p14:cNvPr>
                <p14:cNvContentPartPr/>
                <p14:nvPr/>
              </p14:nvContentPartPr>
              <p14:xfrm>
                <a:off x="1887462" y="1516967"/>
                <a:ext cx="52200" cy="118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36561CC-2A49-5E46-A18D-8C47693AB0A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872342" y="150148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xmlns="" id="{A1FD3D67-8E8C-5C44-9C29-AB0A2209EBD0}"/>
                    </a:ext>
                  </a:extLst>
                </p14:cNvPr>
                <p14:cNvContentPartPr/>
                <p14:nvPr/>
              </p14:nvContentPartPr>
              <p14:xfrm>
                <a:off x="1904742" y="1580327"/>
                <a:ext cx="46440" cy="61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1FD3D67-8E8C-5C44-9C29-AB0A2209EBD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889622" y="1565207"/>
                  <a:ext cx="7704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42271C1-6522-F443-88EA-069BF46EC002}"/>
              </a:ext>
            </a:extLst>
          </p:cNvPr>
          <p:cNvGrpSpPr/>
          <p:nvPr/>
        </p:nvGrpSpPr>
        <p:grpSpPr>
          <a:xfrm>
            <a:off x="2199222" y="1470887"/>
            <a:ext cx="727920" cy="127440"/>
            <a:chOff x="2199222" y="1470887"/>
            <a:chExt cx="727920" cy="12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xmlns="" id="{7DA9CA33-D1D6-3448-AEF2-0EAE93E9A95D}"/>
                    </a:ext>
                  </a:extLst>
                </p14:cNvPr>
                <p14:cNvContentPartPr/>
                <p14:nvPr/>
              </p14:nvContentPartPr>
              <p14:xfrm>
                <a:off x="2199222" y="1488167"/>
                <a:ext cx="98640" cy="1101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DA9CA33-D1D6-3448-AEF2-0EAE93E9A95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184102" y="1472687"/>
                  <a:ext cx="1288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xmlns="" id="{8AE51059-7E77-3846-8A3D-6DE8AA1FC169}"/>
                    </a:ext>
                  </a:extLst>
                </p14:cNvPr>
                <p14:cNvContentPartPr/>
                <p14:nvPr/>
              </p14:nvContentPartPr>
              <p14:xfrm>
                <a:off x="2383902" y="1499687"/>
                <a:ext cx="133200" cy="810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8AE51059-7E77-3846-8A3D-6DE8AA1FC169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368782" y="1484207"/>
                  <a:ext cx="1638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xmlns="" id="{24309CF4-D246-B044-933A-2EEE17523F70}"/>
                    </a:ext>
                  </a:extLst>
                </p14:cNvPr>
                <p14:cNvContentPartPr/>
                <p14:nvPr/>
              </p14:nvContentPartPr>
              <p14:xfrm>
                <a:off x="2585862" y="1499687"/>
                <a:ext cx="138960" cy="810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4309CF4-D246-B044-933A-2EEE17523F7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570742" y="1484207"/>
                  <a:ext cx="1695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xmlns="" id="{FFE63F45-8669-1442-A9E1-632473B624AE}"/>
                    </a:ext>
                  </a:extLst>
                </p14:cNvPr>
                <p14:cNvContentPartPr/>
                <p14:nvPr/>
              </p14:nvContentPartPr>
              <p14:xfrm>
                <a:off x="2776662" y="1470887"/>
                <a:ext cx="150480" cy="986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FE63F45-8669-1442-A9E1-632473B624A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761182" y="1455407"/>
                  <a:ext cx="181080" cy="12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xmlns="" id="{2B5398FE-F5CB-3F46-A064-E3DD2510BF8F}"/>
                  </a:ext>
                </a:extLst>
              </p14:cNvPr>
              <p14:cNvContentPartPr/>
              <p14:nvPr/>
            </p14:nvContentPartPr>
            <p14:xfrm>
              <a:off x="3215142" y="1609127"/>
              <a:ext cx="29160" cy="579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2B5398FE-F5CB-3F46-A064-E3DD2510BF8F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200022" y="1594007"/>
                <a:ext cx="5976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xmlns="" id="{0845AEDC-12CC-8348-A5B1-31E938E6CFD0}"/>
                  </a:ext>
                </a:extLst>
              </p14:cNvPr>
              <p14:cNvContentPartPr/>
              <p14:nvPr/>
            </p14:nvContentPartPr>
            <p14:xfrm>
              <a:off x="3220902" y="1493927"/>
              <a:ext cx="6120" cy="3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0845AEDC-12CC-8348-A5B1-31E938E6CFD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205782" y="1478447"/>
                <a:ext cx="36720" cy="30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299946B0-7B00-814E-8533-E92F4E828BDB}"/>
              </a:ext>
            </a:extLst>
          </p:cNvPr>
          <p:cNvGrpSpPr/>
          <p:nvPr/>
        </p:nvGrpSpPr>
        <p:grpSpPr>
          <a:xfrm>
            <a:off x="3680701" y="1457084"/>
            <a:ext cx="97560" cy="149040"/>
            <a:chOff x="3680701" y="1457084"/>
            <a:chExt cx="97560" cy="14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xmlns="" id="{4A69E0D3-A9E2-214A-8AD8-BE7B49C714E3}"/>
                    </a:ext>
                  </a:extLst>
                </p14:cNvPr>
                <p14:cNvContentPartPr/>
                <p14:nvPr/>
              </p14:nvContentPartPr>
              <p14:xfrm>
                <a:off x="3680701" y="1462844"/>
                <a:ext cx="28800" cy="1432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A69E0D3-A9E2-214A-8AD8-BE7B49C714E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665221" y="1447724"/>
                  <a:ext cx="5940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xmlns="" id="{DA06E5C1-6800-9148-8402-3D765B7903FF}"/>
                    </a:ext>
                  </a:extLst>
                </p14:cNvPr>
                <p14:cNvContentPartPr/>
                <p14:nvPr/>
              </p14:nvContentPartPr>
              <p14:xfrm>
                <a:off x="3680701" y="1457084"/>
                <a:ext cx="97560" cy="802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A06E5C1-6800-9148-8402-3D765B7903F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665221" y="1441964"/>
                  <a:ext cx="127800" cy="11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696AD241-4961-8341-8A77-F6BFD4F69D56}"/>
              </a:ext>
            </a:extLst>
          </p:cNvPr>
          <p:cNvGrpSpPr/>
          <p:nvPr/>
        </p:nvGrpSpPr>
        <p:grpSpPr>
          <a:xfrm>
            <a:off x="3937741" y="1502804"/>
            <a:ext cx="69120" cy="74880"/>
            <a:chOff x="3937741" y="1502804"/>
            <a:chExt cx="69120" cy="7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xmlns="" id="{853A79B6-9923-1449-AA6B-615C985D54ED}"/>
                    </a:ext>
                  </a:extLst>
                </p14:cNvPr>
                <p14:cNvContentPartPr/>
                <p14:nvPr/>
              </p14:nvContentPartPr>
              <p14:xfrm>
                <a:off x="3937741" y="1502804"/>
                <a:ext cx="68760" cy="118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853A79B6-9923-1449-AA6B-615C985D54E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922261" y="1487684"/>
                  <a:ext cx="9936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xmlns="" id="{19AA7B3D-E5BD-8C4D-947E-D1D5C602C65A}"/>
                    </a:ext>
                  </a:extLst>
                </p14:cNvPr>
                <p14:cNvContentPartPr/>
                <p14:nvPr/>
              </p14:nvContentPartPr>
              <p14:xfrm>
                <a:off x="3949261" y="1560044"/>
                <a:ext cx="57600" cy="17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9AA7B3D-E5BD-8C4D-947E-D1D5C602C65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933781" y="1544924"/>
                  <a:ext cx="8784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EF217A15-02A0-DC43-8158-50AC83C0A0CA}"/>
              </a:ext>
            </a:extLst>
          </p:cNvPr>
          <p:cNvGrpSpPr/>
          <p:nvPr/>
        </p:nvGrpSpPr>
        <p:grpSpPr>
          <a:xfrm>
            <a:off x="4234741" y="1440164"/>
            <a:ext cx="868680" cy="154440"/>
            <a:chOff x="4234741" y="1440164"/>
            <a:chExt cx="868680" cy="15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xmlns="" id="{0C435474-AB6B-B44B-A569-7EB25288BF50}"/>
                    </a:ext>
                  </a:extLst>
                </p14:cNvPr>
                <p14:cNvContentPartPr/>
                <p14:nvPr/>
              </p14:nvContentPartPr>
              <p14:xfrm>
                <a:off x="4234741" y="1497044"/>
                <a:ext cx="137520" cy="860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0C435474-AB6B-B44B-A569-7EB25288BF5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219621" y="1481924"/>
                  <a:ext cx="16812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xmlns="" id="{6606A351-CF48-C94A-BAB0-39621B6D6E4B}"/>
                    </a:ext>
                  </a:extLst>
                </p14:cNvPr>
                <p14:cNvContentPartPr/>
                <p14:nvPr/>
              </p14:nvContentPartPr>
              <p14:xfrm>
                <a:off x="4457581" y="1537004"/>
                <a:ext cx="360" cy="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6606A351-CF48-C94A-BAB0-39621B6D6E4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442461" y="1521884"/>
                  <a:ext cx="309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xmlns="" id="{2A89D7D9-CFAA-1645-8670-771F0500B566}"/>
                    </a:ext>
                  </a:extLst>
                </p14:cNvPr>
                <p14:cNvContentPartPr/>
                <p14:nvPr/>
              </p14:nvContentPartPr>
              <p14:xfrm>
                <a:off x="4583221" y="1485884"/>
                <a:ext cx="120240" cy="745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A89D7D9-CFAA-1645-8670-771F0500B566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4568101" y="1470404"/>
                  <a:ext cx="15084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xmlns="" id="{5D9BCF58-5183-2E43-8D22-2BFA9F061691}"/>
                    </a:ext>
                  </a:extLst>
                </p14:cNvPr>
                <p14:cNvContentPartPr/>
                <p14:nvPr/>
              </p14:nvContentPartPr>
              <p14:xfrm>
                <a:off x="4766101" y="1474364"/>
                <a:ext cx="143280" cy="802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D9BCF58-5183-2E43-8D22-2BFA9F061691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750981" y="1458884"/>
                  <a:ext cx="17352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xmlns="" id="{E0FCFD44-C28B-FA44-AB05-7CD4B736E2C7}"/>
                    </a:ext>
                  </a:extLst>
                </p14:cNvPr>
                <p14:cNvContentPartPr/>
                <p14:nvPr/>
              </p14:nvContentPartPr>
              <p14:xfrm>
                <a:off x="4983181" y="1440164"/>
                <a:ext cx="51840" cy="1260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0FCFD44-C28B-FA44-AB05-7CD4B736E2C7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4968061" y="1424684"/>
                  <a:ext cx="8244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xmlns="" id="{99D69797-B956-9548-9DE6-84BF271D8665}"/>
                    </a:ext>
                  </a:extLst>
                </p14:cNvPr>
                <p14:cNvContentPartPr/>
                <p14:nvPr/>
              </p14:nvContentPartPr>
              <p14:xfrm>
                <a:off x="4983181" y="1588484"/>
                <a:ext cx="120240" cy="61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9D69797-B956-9548-9DE6-84BF271D8665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968061" y="1573364"/>
                  <a:ext cx="15084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E865CF11-644F-8B44-9A5E-F9FEDFCFF28C}"/>
              </a:ext>
            </a:extLst>
          </p:cNvPr>
          <p:cNvGrpSpPr/>
          <p:nvPr/>
        </p:nvGrpSpPr>
        <p:grpSpPr>
          <a:xfrm>
            <a:off x="1029661" y="1931204"/>
            <a:ext cx="183240" cy="172080"/>
            <a:chOff x="1029661" y="1931204"/>
            <a:chExt cx="183240" cy="17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xmlns="" id="{4D03A49C-8837-2241-8482-E02AC18C5ADA}"/>
                    </a:ext>
                  </a:extLst>
                </p14:cNvPr>
                <p14:cNvContentPartPr/>
                <p14:nvPr/>
              </p14:nvContentPartPr>
              <p14:xfrm>
                <a:off x="1029661" y="1931204"/>
                <a:ext cx="183240" cy="1602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4D03A49C-8837-2241-8482-E02AC18C5ADA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1014541" y="1916084"/>
                  <a:ext cx="21384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xmlns="" id="{A80C3A4E-6144-EC42-B674-D83EB646CE26}"/>
                    </a:ext>
                  </a:extLst>
                </p14:cNvPr>
                <p14:cNvContentPartPr/>
                <p14:nvPr/>
              </p14:nvContentPartPr>
              <p14:xfrm>
                <a:off x="1052701" y="1999964"/>
                <a:ext cx="114480" cy="103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80C3A4E-6144-EC42-B674-D83EB646CE26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1037221" y="1984484"/>
                  <a:ext cx="145080" cy="13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FD9FF748-E5F3-2841-A617-C0AE10B1A6F9}"/>
              </a:ext>
            </a:extLst>
          </p:cNvPr>
          <p:cNvGrpSpPr/>
          <p:nvPr/>
        </p:nvGrpSpPr>
        <p:grpSpPr>
          <a:xfrm>
            <a:off x="1412341" y="1988444"/>
            <a:ext cx="80640" cy="57600"/>
            <a:chOff x="1412341" y="1988444"/>
            <a:chExt cx="80640" cy="5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xmlns="" id="{527277C6-E943-4942-A0F3-34FAF899BB8E}"/>
                    </a:ext>
                  </a:extLst>
                </p14:cNvPr>
                <p14:cNvContentPartPr/>
                <p14:nvPr/>
              </p14:nvContentPartPr>
              <p14:xfrm>
                <a:off x="1412341" y="1988444"/>
                <a:ext cx="74520" cy="11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27277C6-E943-4942-A0F3-34FAF899BB8E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1397221" y="1973324"/>
                  <a:ext cx="1051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xmlns="" id="{7EA52468-8573-F34F-B201-5A6C02FCA333}"/>
                    </a:ext>
                  </a:extLst>
                </p14:cNvPr>
                <p14:cNvContentPartPr/>
                <p14:nvPr/>
              </p14:nvContentPartPr>
              <p14:xfrm>
                <a:off x="1429621" y="2039924"/>
                <a:ext cx="63360" cy="61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EA52468-8573-F34F-B201-5A6C02FCA333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1414501" y="2024804"/>
                  <a:ext cx="9360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xmlns="" id="{7BCE20E1-BA01-2B42-9A8C-60CCE2F6EA5B}"/>
              </a:ext>
            </a:extLst>
          </p:cNvPr>
          <p:cNvGrpSpPr/>
          <p:nvPr/>
        </p:nvGrpSpPr>
        <p:grpSpPr>
          <a:xfrm>
            <a:off x="1738141" y="1954244"/>
            <a:ext cx="497520" cy="177480"/>
            <a:chOff x="1738141" y="1954244"/>
            <a:chExt cx="497520" cy="17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xmlns="" id="{D1A7003F-80B8-CB47-BED2-C8D7ADA3519D}"/>
                    </a:ext>
                  </a:extLst>
                </p14:cNvPr>
                <p14:cNvContentPartPr/>
                <p14:nvPr/>
              </p14:nvContentPartPr>
              <p14:xfrm>
                <a:off x="1738141" y="1965764"/>
                <a:ext cx="285840" cy="91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1A7003F-80B8-CB47-BED2-C8D7ADA3519D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723021" y="1950284"/>
                  <a:ext cx="31644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xmlns="" id="{7D4453F0-0215-BA47-8B7E-A25B58FAF54D}"/>
                    </a:ext>
                  </a:extLst>
                </p14:cNvPr>
                <p14:cNvContentPartPr/>
                <p14:nvPr/>
              </p14:nvContentPartPr>
              <p14:xfrm>
                <a:off x="2103901" y="1960004"/>
                <a:ext cx="34560" cy="1717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7D4453F0-0215-BA47-8B7E-A25B58FAF54D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2088421" y="1944524"/>
                  <a:ext cx="6516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xmlns="" id="{9205FCEB-4F8F-8249-9858-8850FCA8617D}"/>
                    </a:ext>
                  </a:extLst>
                </p14:cNvPr>
                <p14:cNvContentPartPr/>
                <p14:nvPr/>
              </p14:nvContentPartPr>
              <p14:xfrm>
                <a:off x="2126581" y="1954244"/>
                <a:ext cx="109080" cy="687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205FCEB-4F8F-8249-9858-8850FCA8617D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2111461" y="1939124"/>
                  <a:ext cx="139320" cy="9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xmlns="" id="{05A069BE-ADD3-5A4C-95A6-C6BC387974C6}"/>
              </a:ext>
            </a:extLst>
          </p:cNvPr>
          <p:cNvGrpSpPr/>
          <p:nvPr/>
        </p:nvGrpSpPr>
        <p:grpSpPr>
          <a:xfrm>
            <a:off x="2446621" y="1960004"/>
            <a:ext cx="85680" cy="80280"/>
            <a:chOff x="2446621" y="1960004"/>
            <a:chExt cx="85680" cy="8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xmlns="" id="{7BA9DCBB-293E-554A-91D1-1D9674956BD7}"/>
                    </a:ext>
                  </a:extLst>
                </p14:cNvPr>
                <p14:cNvContentPartPr/>
                <p14:nvPr/>
              </p14:nvContentPartPr>
              <p14:xfrm>
                <a:off x="2446621" y="1960004"/>
                <a:ext cx="57600" cy="118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BA9DCBB-293E-554A-91D1-1D9674956BD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431141" y="1944524"/>
                  <a:ext cx="878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xmlns="" id="{88A4DCBE-FC8D-1F48-BC03-CD1A648AB30F}"/>
                    </a:ext>
                  </a:extLst>
                </p14:cNvPr>
                <p14:cNvContentPartPr/>
                <p14:nvPr/>
              </p14:nvContentPartPr>
              <p14:xfrm>
                <a:off x="2463541" y="2022644"/>
                <a:ext cx="68760" cy="176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88A4DCBE-FC8D-1F48-BC03-CD1A648AB30F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448421" y="2007524"/>
                  <a:ext cx="9936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xmlns="" id="{5BF55E7C-433B-DD45-BD30-78D3C297C9C9}"/>
              </a:ext>
            </a:extLst>
          </p:cNvPr>
          <p:cNvGrpSpPr/>
          <p:nvPr/>
        </p:nvGrpSpPr>
        <p:grpSpPr>
          <a:xfrm>
            <a:off x="2846581" y="1891244"/>
            <a:ext cx="674280" cy="120240"/>
            <a:chOff x="2846581" y="1891244"/>
            <a:chExt cx="674280" cy="120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xmlns="" id="{EEFB84F7-6E65-8149-B18B-E032CC740D32}"/>
                    </a:ext>
                  </a:extLst>
                </p14:cNvPr>
                <p14:cNvContentPartPr/>
                <p14:nvPr/>
              </p14:nvContentPartPr>
              <p14:xfrm>
                <a:off x="2846581" y="1936964"/>
                <a:ext cx="126000" cy="745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EFB84F7-6E65-8149-B18B-E032CC740D32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831101" y="1921844"/>
                  <a:ext cx="1566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xmlns="" id="{D87224E9-5CA1-114B-938C-549E90048D31}"/>
                    </a:ext>
                  </a:extLst>
                </p14:cNvPr>
                <p14:cNvContentPartPr/>
                <p14:nvPr/>
              </p14:nvContentPartPr>
              <p14:xfrm>
                <a:off x="3040621" y="1931204"/>
                <a:ext cx="137520" cy="633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D87224E9-5CA1-114B-938C-549E90048D3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3025501" y="1916084"/>
                  <a:ext cx="1681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xmlns="" id="{EE77B8E5-EB97-D54C-A57B-DDE5110CE898}"/>
                    </a:ext>
                  </a:extLst>
                </p14:cNvPr>
                <p14:cNvContentPartPr/>
                <p14:nvPr/>
              </p14:nvContentPartPr>
              <p14:xfrm>
                <a:off x="3206221" y="1897004"/>
                <a:ext cx="114480" cy="745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E77B8E5-EB97-D54C-A57B-DDE5110CE898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3191101" y="1881884"/>
                  <a:ext cx="14508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xmlns="" id="{4015DBDA-292B-AE47-8607-417076D4AC98}"/>
                    </a:ext>
                  </a:extLst>
                </p14:cNvPr>
                <p14:cNvContentPartPr/>
                <p14:nvPr/>
              </p14:nvContentPartPr>
              <p14:xfrm>
                <a:off x="3383341" y="1891244"/>
                <a:ext cx="137520" cy="918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015DBDA-292B-AE47-8607-417076D4AC98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3368221" y="1876124"/>
                  <a:ext cx="168120" cy="12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CAFF6CD8-9409-724F-9DF8-49E1EC1704F1}"/>
              </a:ext>
            </a:extLst>
          </p:cNvPr>
          <p:cNvGrpSpPr/>
          <p:nvPr/>
        </p:nvGrpSpPr>
        <p:grpSpPr>
          <a:xfrm>
            <a:off x="3749101" y="1925804"/>
            <a:ext cx="120240" cy="97560"/>
            <a:chOff x="3749101" y="1925804"/>
            <a:chExt cx="120240" cy="9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xmlns="" id="{0AE859F4-D1F5-3B4C-98EB-810836A0FAD9}"/>
                    </a:ext>
                  </a:extLst>
                </p14:cNvPr>
                <p14:cNvContentPartPr/>
                <p14:nvPr/>
              </p14:nvContentPartPr>
              <p14:xfrm>
                <a:off x="3749101" y="1925804"/>
                <a:ext cx="120240" cy="745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0AE859F4-D1F5-3B4C-98EB-810836A0FAD9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3733981" y="1910324"/>
                  <a:ext cx="15084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xmlns="" id="{903F2CE4-305D-624E-969B-735B8B8F0B77}"/>
                    </a:ext>
                  </a:extLst>
                </p14:cNvPr>
                <p14:cNvContentPartPr/>
                <p14:nvPr/>
              </p14:nvContentPartPr>
              <p14:xfrm>
                <a:off x="3754861" y="1925804"/>
                <a:ext cx="63360" cy="975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903F2CE4-305D-624E-969B-735B8B8F0B77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3739741" y="1910324"/>
                  <a:ext cx="93600" cy="12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xmlns="" id="{0CA207F7-3E6A-994C-A655-672706C4E7CA}"/>
              </a:ext>
            </a:extLst>
          </p:cNvPr>
          <p:cNvGrpSpPr/>
          <p:nvPr/>
        </p:nvGrpSpPr>
        <p:grpSpPr>
          <a:xfrm>
            <a:off x="4034941" y="1862804"/>
            <a:ext cx="902880" cy="143280"/>
            <a:chOff x="4034941" y="1862804"/>
            <a:chExt cx="902880" cy="14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xmlns="" id="{C500E030-955E-E74F-A617-681429C49106}"/>
                    </a:ext>
                  </a:extLst>
                </p14:cNvPr>
                <p14:cNvContentPartPr/>
                <p14:nvPr/>
              </p14:nvContentPartPr>
              <p14:xfrm>
                <a:off x="4034941" y="1920044"/>
                <a:ext cx="109080" cy="860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500E030-955E-E74F-A617-681429C49106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4019461" y="1904564"/>
                  <a:ext cx="13932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xmlns="" id="{89336E8F-8FD1-9D4F-9E96-5D93DD00DC2F}"/>
                    </a:ext>
                  </a:extLst>
                </p14:cNvPr>
                <p14:cNvContentPartPr/>
                <p14:nvPr/>
              </p14:nvContentPartPr>
              <p14:xfrm>
                <a:off x="4217461" y="1960004"/>
                <a:ext cx="17640" cy="61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89336E8F-8FD1-9D4F-9E96-5D93DD00DC2F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4202341" y="1944524"/>
                  <a:ext cx="478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xmlns="" id="{66633247-A8C9-814C-A23C-26C3209E009A}"/>
                    </a:ext>
                  </a:extLst>
                </p14:cNvPr>
                <p14:cNvContentPartPr/>
                <p14:nvPr/>
              </p14:nvContentPartPr>
              <p14:xfrm>
                <a:off x="4348861" y="1902764"/>
                <a:ext cx="177480" cy="860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66633247-A8C9-814C-A23C-26C3209E009A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4333741" y="1887644"/>
                  <a:ext cx="2080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xmlns="" id="{64336955-635A-124B-AD16-20B00E1601F4}"/>
                    </a:ext>
                  </a:extLst>
                </p14:cNvPr>
                <p14:cNvContentPartPr/>
                <p14:nvPr/>
              </p14:nvContentPartPr>
              <p14:xfrm>
                <a:off x="4577461" y="1897004"/>
                <a:ext cx="143280" cy="745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64336955-635A-124B-AD16-20B00E1601F4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4562341" y="1881884"/>
                  <a:ext cx="17352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xmlns="" id="{2A206E34-3E82-5F4D-92AA-C5D4A3186AF9}"/>
                    </a:ext>
                  </a:extLst>
                </p14:cNvPr>
                <p14:cNvContentPartPr/>
                <p14:nvPr/>
              </p14:nvContentPartPr>
              <p14:xfrm>
                <a:off x="4811821" y="1862804"/>
                <a:ext cx="74520" cy="1144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2A206E34-3E82-5F4D-92AA-C5D4A3186AF9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4796341" y="1847684"/>
                  <a:ext cx="10512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xmlns="" id="{A00D95B5-4062-2344-BDA5-B227FBDF19FF}"/>
                    </a:ext>
                  </a:extLst>
                </p14:cNvPr>
                <p14:cNvContentPartPr/>
                <p14:nvPr/>
              </p14:nvContentPartPr>
              <p14:xfrm>
                <a:off x="4828741" y="1982684"/>
                <a:ext cx="109080" cy="118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A00D95B5-4062-2344-BDA5-B227FBDF19FF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4813621" y="1967564"/>
                  <a:ext cx="13932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57DF5DD7-3C62-5E4F-9CE9-BDA2F9E6EDF8}"/>
              </a:ext>
            </a:extLst>
          </p:cNvPr>
          <p:cNvGrpSpPr/>
          <p:nvPr/>
        </p:nvGrpSpPr>
        <p:grpSpPr>
          <a:xfrm>
            <a:off x="5228701" y="1902764"/>
            <a:ext cx="114840" cy="74880"/>
            <a:chOff x="5228701" y="1902764"/>
            <a:chExt cx="114840" cy="7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xmlns="" id="{76DC7223-09C4-E74F-B9DE-2985668E0D31}"/>
                    </a:ext>
                  </a:extLst>
                </p14:cNvPr>
                <p14:cNvContentPartPr/>
                <p14:nvPr/>
              </p14:nvContentPartPr>
              <p14:xfrm>
                <a:off x="5228701" y="1902764"/>
                <a:ext cx="86040" cy="176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76DC7223-09C4-E74F-B9DE-2985668E0D31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5213581" y="1887644"/>
                  <a:ext cx="11664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xmlns="" id="{5450301A-13B9-CF48-83DE-CCB346C4A17D}"/>
                    </a:ext>
                  </a:extLst>
                </p14:cNvPr>
                <p14:cNvContentPartPr/>
                <p14:nvPr/>
              </p14:nvContentPartPr>
              <p14:xfrm>
                <a:off x="5257501" y="1960004"/>
                <a:ext cx="86040" cy="176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450301A-13B9-CF48-83DE-CCB346C4A17D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5242021" y="1944524"/>
                  <a:ext cx="116640" cy="47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xmlns="" id="{D1EA7590-5B91-EC4D-BBF7-40A920BEEA7A}"/>
                  </a:ext>
                </a:extLst>
              </p14:cNvPr>
              <p14:cNvContentPartPr/>
              <p14:nvPr/>
            </p14:nvContentPartPr>
            <p14:xfrm>
              <a:off x="5531461" y="1857044"/>
              <a:ext cx="211680" cy="13752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D1EA7590-5B91-EC4D-BBF7-40A920BEEA7A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5516341" y="1841924"/>
                <a:ext cx="242280" cy="168120"/>
              </a:xfrm>
              <a:prstGeom prst="rect">
                <a:avLst/>
              </a:prstGeom>
            </p:spPr>
          </p:pic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xmlns="" id="{42C9E057-C13B-4A4C-BD95-5B86351337BD}"/>
              </a:ext>
            </a:extLst>
          </p:cNvPr>
          <p:cNvGrpSpPr/>
          <p:nvPr/>
        </p:nvGrpSpPr>
        <p:grpSpPr>
          <a:xfrm>
            <a:off x="726901" y="2405684"/>
            <a:ext cx="720000" cy="320400"/>
            <a:chOff x="726901" y="2405684"/>
            <a:chExt cx="720000" cy="32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xmlns="" id="{E2159797-71E1-0642-94C5-CFF83088D5F8}"/>
                    </a:ext>
                  </a:extLst>
                </p14:cNvPr>
                <p14:cNvContentPartPr/>
                <p14:nvPr/>
              </p14:nvContentPartPr>
              <p14:xfrm>
                <a:off x="726901" y="2474084"/>
                <a:ext cx="23040" cy="1882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2159797-71E1-0642-94C5-CFF83088D5F8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11781" y="2458964"/>
                  <a:ext cx="536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xmlns="" id="{D9C37D65-D8BE-FF41-91C5-38B5FF114239}"/>
                    </a:ext>
                  </a:extLst>
                </p14:cNvPr>
                <p14:cNvContentPartPr/>
                <p14:nvPr/>
              </p14:nvContentPartPr>
              <p14:xfrm>
                <a:off x="726901" y="2468324"/>
                <a:ext cx="120240" cy="802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9C37D65-D8BE-FF41-91C5-38B5FF114239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11781" y="2453204"/>
                  <a:ext cx="15084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xmlns="" id="{E2AAD547-47FB-884B-A00E-B90EC6A9E696}"/>
                    </a:ext>
                  </a:extLst>
                </p14:cNvPr>
                <p14:cNvContentPartPr/>
                <p14:nvPr/>
              </p14:nvContentPartPr>
              <p14:xfrm>
                <a:off x="978181" y="2405684"/>
                <a:ext cx="137520" cy="3204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2AAD547-47FB-884B-A00E-B90EC6A9E696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963061" y="2390204"/>
                  <a:ext cx="16812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xmlns="" id="{7E059114-AFF0-1F4F-A5F2-FD208FDC52C9}"/>
                    </a:ext>
                  </a:extLst>
                </p14:cNvPr>
                <p14:cNvContentPartPr/>
                <p14:nvPr/>
              </p14:nvContentPartPr>
              <p14:xfrm>
                <a:off x="1246741" y="2514044"/>
                <a:ext cx="120240" cy="975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7E059114-AFF0-1F4F-A5F2-FD208FDC52C9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1231621" y="2498924"/>
                  <a:ext cx="1508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xmlns="" id="{93A3777B-34E0-9946-931E-956CC8F33666}"/>
                    </a:ext>
                  </a:extLst>
                </p14:cNvPr>
                <p14:cNvContentPartPr/>
                <p14:nvPr/>
              </p14:nvContentPartPr>
              <p14:xfrm>
                <a:off x="1378141" y="2502524"/>
                <a:ext cx="68760" cy="1033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93A3777B-34E0-9946-931E-956CC8F33666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1363021" y="2487404"/>
                  <a:ext cx="99360" cy="13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xmlns="" id="{8DB4A8BF-B21C-DC4B-8076-1F1A86CC6489}"/>
              </a:ext>
            </a:extLst>
          </p:cNvPr>
          <p:cNvGrpSpPr/>
          <p:nvPr/>
        </p:nvGrpSpPr>
        <p:grpSpPr>
          <a:xfrm>
            <a:off x="1663981" y="2445644"/>
            <a:ext cx="663120" cy="297360"/>
            <a:chOff x="1663981" y="2445644"/>
            <a:chExt cx="663120" cy="29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xmlns="" id="{94181EAF-FF58-9344-9C84-EFD466CF43E3}"/>
                    </a:ext>
                  </a:extLst>
                </p14:cNvPr>
                <p14:cNvContentPartPr/>
                <p14:nvPr/>
              </p14:nvContentPartPr>
              <p14:xfrm>
                <a:off x="1663981" y="2508284"/>
                <a:ext cx="183240" cy="1490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94181EAF-FF58-9344-9C84-EFD466CF43E3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1648501" y="2493164"/>
                  <a:ext cx="21384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xmlns="" id="{A81B668B-ACBB-A04F-861F-D37581B4A595}"/>
                    </a:ext>
                  </a:extLst>
                </p14:cNvPr>
                <p14:cNvContentPartPr/>
                <p14:nvPr/>
              </p14:nvContentPartPr>
              <p14:xfrm>
                <a:off x="1989421" y="2514044"/>
                <a:ext cx="149040" cy="1144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81B668B-ACBB-A04F-861F-D37581B4A595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1974301" y="2498924"/>
                  <a:ext cx="17928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xmlns="" id="{3292372B-9D2C-3440-86A2-E482D83910E7}"/>
                    </a:ext>
                  </a:extLst>
                </p14:cNvPr>
                <p14:cNvContentPartPr/>
                <p14:nvPr/>
              </p14:nvContentPartPr>
              <p14:xfrm>
                <a:off x="2132341" y="2445644"/>
                <a:ext cx="194760" cy="2973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3292372B-9D2C-3440-86A2-E482D83910E7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2117221" y="2430164"/>
                  <a:ext cx="225000" cy="32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xmlns="" id="{8B50CE15-428D-0C4B-91F8-3582961E6494}"/>
              </a:ext>
            </a:extLst>
          </p:cNvPr>
          <p:cNvGrpSpPr/>
          <p:nvPr/>
        </p:nvGrpSpPr>
        <p:grpSpPr>
          <a:xfrm>
            <a:off x="2589541" y="2548244"/>
            <a:ext cx="86040" cy="69120"/>
            <a:chOff x="2589541" y="2548244"/>
            <a:chExt cx="86040" cy="6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xmlns="" id="{DA8D3404-1038-0447-A5AF-89E56CDFCD61}"/>
                    </a:ext>
                  </a:extLst>
                </p14:cNvPr>
                <p14:cNvContentPartPr/>
                <p14:nvPr/>
              </p14:nvContentPartPr>
              <p14:xfrm>
                <a:off x="2589541" y="2548244"/>
                <a:ext cx="80280" cy="118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DA8D3404-1038-0447-A5AF-89E56CDFCD61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2574061" y="2533124"/>
                  <a:ext cx="1108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xmlns="" id="{DA999C96-8F4E-2D40-8DA5-4B8BBD791DC1}"/>
                    </a:ext>
                  </a:extLst>
                </p14:cNvPr>
                <p14:cNvContentPartPr/>
                <p14:nvPr/>
              </p14:nvContentPartPr>
              <p14:xfrm>
                <a:off x="2617981" y="2605484"/>
                <a:ext cx="57600" cy="118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DA999C96-8F4E-2D40-8DA5-4B8BBD791DC1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2602861" y="2590364"/>
                  <a:ext cx="87840" cy="42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xmlns="" id="{4F8FF6F5-10D4-4441-82FC-428A620CC37C}"/>
                  </a:ext>
                </a:extLst>
              </p14:cNvPr>
              <p14:cNvContentPartPr/>
              <p14:nvPr/>
            </p14:nvContentPartPr>
            <p14:xfrm>
              <a:off x="3137821" y="2456804"/>
              <a:ext cx="17640" cy="16020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4F8FF6F5-10D4-4441-82FC-428A620CC37C}"/>
                  </a:ext>
                </a:extLst>
              </p:cNvPr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3122701" y="2441684"/>
                <a:ext cx="47880" cy="19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xmlns="" id="{FAFD5864-9522-2046-A618-5B04C460BA61}"/>
                  </a:ext>
                </a:extLst>
              </p14:cNvPr>
              <p14:cNvContentPartPr/>
              <p14:nvPr/>
            </p14:nvContentPartPr>
            <p14:xfrm>
              <a:off x="3320701" y="2537084"/>
              <a:ext cx="109080" cy="1764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FAFD5864-9522-2046-A618-5B04C460BA61}"/>
                  </a:ext>
                </a:extLst>
              </p:cNvPr>
              <p:cNvPicPr/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3305581" y="2521604"/>
                <a:ext cx="139320" cy="4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87" name="Group 86">
            <a:extLst>
              <a:ext uri="{FF2B5EF4-FFF2-40B4-BE49-F238E27FC236}">
                <a16:creationId xmlns:a16="http://schemas.microsoft.com/office/drawing/2014/main" xmlns="" id="{9EF2EC79-2443-EA43-8C4E-0C2E98C15772}"/>
              </a:ext>
            </a:extLst>
          </p:cNvPr>
          <p:cNvGrpSpPr/>
          <p:nvPr/>
        </p:nvGrpSpPr>
        <p:grpSpPr>
          <a:xfrm>
            <a:off x="3634981" y="2388404"/>
            <a:ext cx="708480" cy="211680"/>
            <a:chOff x="3634981" y="2388404"/>
            <a:chExt cx="708480" cy="21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xmlns="" id="{0E20D2EC-76C8-1B4F-89FE-98E6D3D6EEFE}"/>
                    </a:ext>
                  </a:extLst>
                </p14:cNvPr>
                <p14:cNvContentPartPr/>
                <p14:nvPr/>
              </p14:nvContentPartPr>
              <p14:xfrm>
                <a:off x="3657661" y="2462564"/>
                <a:ext cx="17640" cy="1375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E20D2EC-76C8-1B4F-89FE-98E6D3D6EEFE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3642541" y="2447444"/>
                  <a:ext cx="4788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xmlns="" id="{E88BD35E-1384-9A44-A50D-8AA914355065}"/>
                    </a:ext>
                  </a:extLst>
                </p14:cNvPr>
                <p14:cNvContentPartPr/>
                <p14:nvPr/>
              </p14:nvContentPartPr>
              <p14:xfrm>
                <a:off x="3634981" y="2451404"/>
                <a:ext cx="200160" cy="687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E88BD35E-1384-9A44-A50D-8AA914355065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3619501" y="2435924"/>
                  <a:ext cx="23076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xmlns="" id="{EFBBDCC4-FA9C-CE46-BE82-C5A36ABBE279}"/>
                    </a:ext>
                  </a:extLst>
                </p14:cNvPr>
                <p14:cNvContentPartPr/>
                <p14:nvPr/>
              </p14:nvContentPartPr>
              <p14:xfrm>
                <a:off x="3966181" y="2388404"/>
                <a:ext cx="114480" cy="1947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EFBBDCC4-FA9C-CE46-BE82-C5A36ABBE279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3951061" y="2373284"/>
                  <a:ext cx="14508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xmlns="" id="{AB91C314-CB41-9A4A-B67A-8D8EB68BA5A2}"/>
                    </a:ext>
                  </a:extLst>
                </p14:cNvPr>
                <p14:cNvContentPartPr/>
                <p14:nvPr/>
              </p14:nvContentPartPr>
              <p14:xfrm>
                <a:off x="4143301" y="2451404"/>
                <a:ext cx="126000" cy="745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AB91C314-CB41-9A4A-B67A-8D8EB68BA5A2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4128181" y="2435924"/>
                  <a:ext cx="1566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xmlns="" id="{E3D6A302-3B43-4449-A8F7-8767529CDC6B}"/>
                    </a:ext>
                  </a:extLst>
                </p14:cNvPr>
                <p14:cNvContentPartPr/>
                <p14:nvPr/>
              </p14:nvContentPartPr>
              <p14:xfrm>
                <a:off x="4268941" y="2428364"/>
                <a:ext cx="74520" cy="918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E3D6A302-3B43-4449-A8F7-8767529CDC6B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4253821" y="2413244"/>
                  <a:ext cx="105120" cy="12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xmlns="" id="{24D0FC2A-70DB-1C4F-8E90-422BAA0881FE}"/>
              </a:ext>
            </a:extLst>
          </p:cNvPr>
          <p:cNvGrpSpPr/>
          <p:nvPr/>
        </p:nvGrpSpPr>
        <p:grpSpPr>
          <a:xfrm>
            <a:off x="4526701" y="2359964"/>
            <a:ext cx="713880" cy="223200"/>
            <a:chOff x="4526701" y="2359964"/>
            <a:chExt cx="713880" cy="22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xmlns="" id="{C25F8C56-B75A-1C4D-BDD9-EB6A0EFD1969}"/>
                    </a:ext>
                  </a:extLst>
                </p14:cNvPr>
                <p14:cNvContentPartPr/>
                <p14:nvPr/>
              </p14:nvContentPartPr>
              <p14:xfrm>
                <a:off x="4526701" y="2405684"/>
                <a:ext cx="133560" cy="802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C25F8C56-B75A-1C4D-BDD9-EB6A0EFD1969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4511581" y="2390204"/>
                  <a:ext cx="16416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xmlns="" id="{765801B3-1A77-A546-AA69-AA40E944B892}"/>
                    </a:ext>
                  </a:extLst>
                </p14:cNvPr>
                <p14:cNvContentPartPr/>
                <p14:nvPr/>
              </p14:nvContentPartPr>
              <p14:xfrm>
                <a:off x="4549021" y="2519804"/>
                <a:ext cx="165960" cy="118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765801B3-1A77-A546-AA69-AA40E944B892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4533541" y="2504684"/>
                  <a:ext cx="19656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xmlns="" id="{5A456C2E-26B2-C247-9382-C6F34AFC1AC0}"/>
                    </a:ext>
                  </a:extLst>
                </p14:cNvPr>
                <p14:cNvContentPartPr/>
                <p14:nvPr/>
              </p14:nvContentPartPr>
              <p14:xfrm>
                <a:off x="4863301" y="2376884"/>
                <a:ext cx="160200" cy="1144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5A456C2E-26B2-C247-9382-C6F34AFC1AC0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4847821" y="2361764"/>
                  <a:ext cx="19080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xmlns="" id="{764B1BDA-0F5C-D041-B5EF-7E63C8D56392}"/>
                    </a:ext>
                  </a:extLst>
                </p14:cNvPr>
                <p14:cNvContentPartPr/>
                <p14:nvPr/>
              </p14:nvContentPartPr>
              <p14:xfrm>
                <a:off x="5091541" y="2359964"/>
                <a:ext cx="149040" cy="2232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764B1BDA-0F5C-D041-B5EF-7E63C8D56392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5076421" y="2344484"/>
                  <a:ext cx="179280" cy="25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xmlns="" id="{C541A49D-3BD2-1240-8338-B79B5A0D0E9F}"/>
              </a:ext>
            </a:extLst>
          </p:cNvPr>
          <p:cNvGrpSpPr/>
          <p:nvPr/>
        </p:nvGrpSpPr>
        <p:grpSpPr>
          <a:xfrm>
            <a:off x="2526541" y="3033884"/>
            <a:ext cx="74880" cy="69120"/>
            <a:chOff x="2526541" y="3033884"/>
            <a:chExt cx="74880" cy="6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xmlns="" id="{6B7CEF2E-FFEB-3545-9973-A0514A70ED24}"/>
                    </a:ext>
                  </a:extLst>
                </p14:cNvPr>
                <p14:cNvContentPartPr/>
                <p14:nvPr/>
              </p14:nvContentPartPr>
              <p14:xfrm>
                <a:off x="2526541" y="3033884"/>
                <a:ext cx="51840" cy="61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6B7CEF2E-FFEB-3545-9973-A0514A70ED24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2511421" y="3018764"/>
                  <a:ext cx="824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xmlns="" id="{91C95D32-5B37-5348-80FB-F512B6593E4E}"/>
                    </a:ext>
                  </a:extLst>
                </p14:cNvPr>
                <p14:cNvContentPartPr/>
                <p14:nvPr/>
              </p14:nvContentPartPr>
              <p14:xfrm>
                <a:off x="2543821" y="3091124"/>
                <a:ext cx="57600" cy="118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1C95D32-5B37-5348-80FB-F512B6593E4E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2528341" y="3076004"/>
                  <a:ext cx="8784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xmlns="" id="{67F3C2F6-7087-ED42-9B91-23FF170CB8DF}"/>
              </a:ext>
            </a:extLst>
          </p:cNvPr>
          <p:cNvGrpSpPr/>
          <p:nvPr/>
        </p:nvGrpSpPr>
        <p:grpSpPr>
          <a:xfrm>
            <a:off x="3023701" y="2874044"/>
            <a:ext cx="628560" cy="366120"/>
            <a:chOff x="3023701" y="2874044"/>
            <a:chExt cx="628560" cy="36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xmlns="" id="{79E3F88F-8BA0-AE49-A256-76178D1B7928}"/>
                    </a:ext>
                  </a:extLst>
                </p14:cNvPr>
                <p14:cNvContentPartPr/>
                <p14:nvPr/>
              </p14:nvContentPartPr>
              <p14:xfrm>
                <a:off x="3023701" y="2993924"/>
                <a:ext cx="68760" cy="1260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79E3F88F-8BA0-AE49-A256-76178D1B7928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3008221" y="2978804"/>
                  <a:ext cx="9936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xmlns="" id="{B736205B-4437-3F4E-A94C-FC97B8C867FC}"/>
                    </a:ext>
                  </a:extLst>
                </p14:cNvPr>
                <p14:cNvContentPartPr/>
                <p14:nvPr/>
              </p14:nvContentPartPr>
              <p14:xfrm>
                <a:off x="3023701" y="3148364"/>
                <a:ext cx="143280" cy="61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B736205B-4437-3F4E-A94C-FC97B8C867FC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3008221" y="3132884"/>
                  <a:ext cx="1735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xmlns="" id="{4C55349F-9DBC-BC49-9B4C-9E358D0E629A}"/>
                    </a:ext>
                  </a:extLst>
                </p14:cNvPr>
                <p14:cNvContentPartPr/>
                <p14:nvPr/>
              </p14:nvContentPartPr>
              <p14:xfrm>
                <a:off x="3269221" y="3108404"/>
                <a:ext cx="80280" cy="3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C55349F-9DBC-BC49-9B4C-9E358D0E629A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254101" y="3092924"/>
                  <a:ext cx="1108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xmlns="" id="{B1DD85F3-FFC5-E141-A661-43E00A51EA29}"/>
                    </a:ext>
                  </a:extLst>
                </p14:cNvPr>
                <p14:cNvContentPartPr/>
                <p14:nvPr/>
              </p14:nvContentPartPr>
              <p14:xfrm>
                <a:off x="3492061" y="2874044"/>
                <a:ext cx="160200" cy="3661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B1DD85F3-FFC5-E141-A661-43E00A51EA29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3476941" y="2858924"/>
                  <a:ext cx="190800" cy="39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xmlns="" id="{C0665075-5A39-1F48-AF15-577A3717281F}"/>
              </a:ext>
            </a:extLst>
          </p:cNvPr>
          <p:cNvGrpSpPr/>
          <p:nvPr/>
        </p:nvGrpSpPr>
        <p:grpSpPr>
          <a:xfrm>
            <a:off x="3817861" y="2953964"/>
            <a:ext cx="691560" cy="223200"/>
            <a:chOff x="3817861" y="2953964"/>
            <a:chExt cx="691560" cy="22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xmlns="" id="{6DEBAAE1-E7A1-BC49-B29A-E6C65D71E8C7}"/>
                    </a:ext>
                  </a:extLst>
                </p14:cNvPr>
                <p14:cNvContentPartPr/>
                <p14:nvPr/>
              </p14:nvContentPartPr>
              <p14:xfrm>
                <a:off x="3834781" y="2999684"/>
                <a:ext cx="23040" cy="1375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6DEBAAE1-E7A1-BC49-B29A-E6C65D71E8C7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3819661" y="2984564"/>
                  <a:ext cx="5364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xmlns="" id="{26FE3508-B8B2-8945-A7D3-56D5EF4333D3}"/>
                    </a:ext>
                  </a:extLst>
                </p14:cNvPr>
                <p14:cNvContentPartPr/>
                <p14:nvPr/>
              </p14:nvContentPartPr>
              <p14:xfrm>
                <a:off x="3817861" y="2993924"/>
                <a:ext cx="97560" cy="802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26FE3508-B8B2-8945-A7D3-56D5EF4333D3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3802381" y="2978804"/>
                  <a:ext cx="12780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xmlns="" id="{1CE9C0E5-4827-FE4D-A6BA-48A363F2EE6F}"/>
                    </a:ext>
                  </a:extLst>
                </p14:cNvPr>
                <p14:cNvContentPartPr/>
                <p14:nvPr/>
              </p14:nvContentPartPr>
              <p14:xfrm>
                <a:off x="4040341" y="2953964"/>
                <a:ext cx="86040" cy="1602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1CE9C0E5-4827-FE4D-A6BA-48A363F2EE6F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4025221" y="2938844"/>
                  <a:ext cx="11664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xmlns="" id="{17A95172-074E-5849-8317-A23C9005A693}"/>
                    </a:ext>
                  </a:extLst>
                </p14:cNvPr>
                <p14:cNvContentPartPr/>
                <p14:nvPr/>
              </p14:nvContentPartPr>
              <p14:xfrm>
                <a:off x="4183261" y="3022724"/>
                <a:ext cx="154440" cy="918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17A95172-074E-5849-8317-A23C9005A693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4168141" y="3007244"/>
                  <a:ext cx="18504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xmlns="" id="{8138C83F-4380-D54E-9F42-09BC34A6B656}"/>
                    </a:ext>
                  </a:extLst>
                </p14:cNvPr>
                <p14:cNvContentPartPr/>
                <p14:nvPr/>
              </p14:nvContentPartPr>
              <p14:xfrm>
                <a:off x="4360381" y="2965484"/>
                <a:ext cx="149040" cy="2116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8138C83F-4380-D54E-9F42-09BC34A6B656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4345261" y="2950004"/>
                  <a:ext cx="179280" cy="24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xmlns="" id="{976EF74D-194E-6B46-827E-3F23BD68594C}"/>
              </a:ext>
            </a:extLst>
          </p:cNvPr>
          <p:cNvGrpSpPr/>
          <p:nvPr/>
        </p:nvGrpSpPr>
        <p:grpSpPr>
          <a:xfrm>
            <a:off x="4726141" y="2977004"/>
            <a:ext cx="189000" cy="160200"/>
            <a:chOff x="4726141" y="2977004"/>
            <a:chExt cx="189000" cy="16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xmlns="" id="{93C2EFA9-DD09-AD47-83EA-DD9F4392AB56}"/>
                    </a:ext>
                  </a:extLst>
                </p14:cNvPr>
                <p14:cNvContentPartPr/>
                <p14:nvPr/>
              </p14:nvContentPartPr>
              <p14:xfrm>
                <a:off x="4726141" y="3045404"/>
                <a:ext cx="189000" cy="118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93C2EFA9-DD09-AD47-83EA-DD9F4392AB56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4710661" y="3030284"/>
                  <a:ext cx="2192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xmlns="" id="{9D586FA3-4964-5745-B560-688C6DD8BE57}"/>
                    </a:ext>
                  </a:extLst>
                </p14:cNvPr>
                <p14:cNvContentPartPr/>
                <p14:nvPr/>
              </p14:nvContentPartPr>
              <p14:xfrm>
                <a:off x="4794541" y="2977004"/>
                <a:ext cx="51840" cy="1602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9D586FA3-4964-5745-B560-688C6DD8BE57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4779421" y="2961524"/>
                  <a:ext cx="82440" cy="190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xmlns="" id="{7556D9D7-7ECC-7E4B-9041-DE72FB4A5661}"/>
              </a:ext>
            </a:extLst>
          </p:cNvPr>
          <p:cNvGrpSpPr/>
          <p:nvPr/>
        </p:nvGrpSpPr>
        <p:grpSpPr>
          <a:xfrm>
            <a:off x="5171821" y="2914004"/>
            <a:ext cx="640080" cy="188640"/>
            <a:chOff x="5171821" y="2914004"/>
            <a:chExt cx="640080" cy="18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xmlns="" id="{187FE178-A6DB-B944-A0DA-5783BDBD62A6}"/>
                    </a:ext>
                  </a:extLst>
                </p14:cNvPr>
                <p14:cNvContentPartPr/>
                <p14:nvPr/>
              </p14:nvContentPartPr>
              <p14:xfrm>
                <a:off x="5182981" y="2982404"/>
                <a:ext cx="46080" cy="1033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187FE178-A6DB-B944-A0DA-5783BDBD62A6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5167861" y="2967284"/>
                  <a:ext cx="766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xmlns="" id="{241CF0CD-A8B5-CD4A-9676-6B42D72F1FFA}"/>
                    </a:ext>
                  </a:extLst>
                </p14:cNvPr>
                <p14:cNvContentPartPr/>
                <p14:nvPr/>
              </p14:nvContentPartPr>
              <p14:xfrm>
                <a:off x="5171821" y="2953964"/>
                <a:ext cx="160200" cy="687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241CF0CD-A8B5-CD4A-9676-6B42D72F1FFA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5156341" y="2938844"/>
                  <a:ext cx="19080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xmlns="" id="{948A7774-5A18-1748-B182-868E344710EB}"/>
                    </a:ext>
                  </a:extLst>
                </p14:cNvPr>
                <p14:cNvContentPartPr/>
                <p14:nvPr/>
              </p14:nvContentPartPr>
              <p14:xfrm>
                <a:off x="5405821" y="2936684"/>
                <a:ext cx="103320" cy="1659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948A7774-5A18-1748-B182-868E344710EB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5390701" y="2921564"/>
                  <a:ext cx="13356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xmlns="" id="{704C706E-1084-644B-90D5-4DD46C275DAF}"/>
                    </a:ext>
                  </a:extLst>
                </p14:cNvPr>
                <p14:cNvContentPartPr/>
                <p14:nvPr/>
              </p14:nvContentPartPr>
              <p14:xfrm>
                <a:off x="5588701" y="2982404"/>
                <a:ext cx="17640" cy="1144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704C706E-1084-644B-90D5-4DD46C275DAF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5573581" y="2967284"/>
                  <a:ext cx="4788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xmlns="" id="{69F15E07-9D7D-F941-9476-792475014D70}"/>
                    </a:ext>
                  </a:extLst>
                </p14:cNvPr>
                <p14:cNvContentPartPr/>
                <p14:nvPr/>
              </p14:nvContentPartPr>
              <p14:xfrm>
                <a:off x="5651701" y="2914004"/>
                <a:ext cx="160200" cy="1832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69F15E07-9D7D-F941-9476-792475014D70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5636221" y="2898884"/>
                  <a:ext cx="190800" cy="21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xmlns="" id="{B32F69BB-0712-3B44-85EE-3922029A4F93}"/>
              </a:ext>
            </a:extLst>
          </p:cNvPr>
          <p:cNvGrpSpPr/>
          <p:nvPr/>
        </p:nvGrpSpPr>
        <p:grpSpPr>
          <a:xfrm>
            <a:off x="6000181" y="2953964"/>
            <a:ext cx="160200" cy="137520"/>
            <a:chOff x="6000181" y="2953964"/>
            <a:chExt cx="160200" cy="13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xmlns="" id="{03A421C0-DCA5-4C41-87AA-D7B124F5B9EC}"/>
                    </a:ext>
                  </a:extLst>
                </p14:cNvPr>
                <p14:cNvContentPartPr/>
                <p14:nvPr/>
              </p14:nvContentPartPr>
              <p14:xfrm>
                <a:off x="6000181" y="3005444"/>
                <a:ext cx="160200" cy="230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03A421C0-DCA5-4C41-87AA-D7B124F5B9EC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5984701" y="2990324"/>
                  <a:ext cx="19080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xmlns="" id="{6906B4FE-6310-2047-8918-CCBA252FE200}"/>
                    </a:ext>
                  </a:extLst>
                </p14:cNvPr>
                <p14:cNvContentPartPr/>
                <p14:nvPr/>
              </p14:nvContentPartPr>
              <p14:xfrm>
                <a:off x="6057061" y="2953964"/>
                <a:ext cx="40320" cy="1375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6906B4FE-6310-2047-8918-CCBA252FE200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6041941" y="2938844"/>
                  <a:ext cx="70920" cy="16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xmlns="" id="{26787A55-F7C0-F04D-86CB-C0F1E5279096}"/>
              </a:ext>
            </a:extLst>
          </p:cNvPr>
          <p:cNvGrpSpPr/>
          <p:nvPr/>
        </p:nvGrpSpPr>
        <p:grpSpPr>
          <a:xfrm>
            <a:off x="6394381" y="2736884"/>
            <a:ext cx="714240" cy="508680"/>
            <a:chOff x="6394381" y="2736884"/>
            <a:chExt cx="714240" cy="508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xmlns="" id="{D966BB22-3442-3A4E-8027-3AA06DA61E9D}"/>
                    </a:ext>
                  </a:extLst>
                </p14:cNvPr>
                <p14:cNvContentPartPr/>
                <p14:nvPr/>
              </p14:nvContentPartPr>
              <p14:xfrm>
                <a:off x="6411301" y="2925524"/>
                <a:ext cx="6120" cy="1090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966BB22-3442-3A4E-8027-3AA06DA61E9D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6396181" y="2910044"/>
                  <a:ext cx="3672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xmlns="" id="{12B33706-EBBA-5D45-9C35-14335C02B7C5}"/>
                    </a:ext>
                  </a:extLst>
                </p14:cNvPr>
                <p14:cNvContentPartPr/>
                <p14:nvPr/>
              </p14:nvContentPartPr>
              <p14:xfrm>
                <a:off x="6394381" y="2891324"/>
                <a:ext cx="126000" cy="745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12B33706-EBBA-5D45-9C35-14335C02B7C5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6378901" y="2875844"/>
                  <a:ext cx="1566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xmlns="" id="{826A202D-4336-704E-A2F3-6F1BE809F970}"/>
                    </a:ext>
                  </a:extLst>
                </p14:cNvPr>
                <p14:cNvContentPartPr/>
                <p14:nvPr/>
              </p14:nvContentPartPr>
              <p14:xfrm>
                <a:off x="6582661" y="2874044"/>
                <a:ext cx="97560" cy="1432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826A202D-4336-704E-A2F3-6F1BE809F970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6567541" y="2858924"/>
                  <a:ext cx="12780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xmlns="" id="{96374EE1-E96B-9A4F-8811-F5EAE9FA017E}"/>
                    </a:ext>
                  </a:extLst>
                </p14:cNvPr>
                <p14:cNvContentPartPr/>
                <p14:nvPr/>
              </p14:nvContentPartPr>
              <p14:xfrm>
                <a:off x="6743581" y="2902484"/>
                <a:ext cx="142560" cy="1144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96374EE1-E96B-9A4F-8811-F5EAE9FA017E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6728101" y="2887364"/>
                  <a:ext cx="17316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xmlns="" id="{FA85B039-5B93-474F-894C-0A0B011BC830}"/>
                    </a:ext>
                  </a:extLst>
                </p14:cNvPr>
                <p14:cNvContentPartPr/>
                <p14:nvPr/>
              </p14:nvContentPartPr>
              <p14:xfrm>
                <a:off x="6896941" y="2879804"/>
                <a:ext cx="91800" cy="1544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FA85B039-5B93-474F-894C-0A0B011BC830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881821" y="2864324"/>
                  <a:ext cx="12240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xmlns="" id="{DBBB3E4D-505C-C043-93EA-5376E75CB9B6}"/>
                    </a:ext>
                  </a:extLst>
                </p14:cNvPr>
                <p14:cNvContentPartPr/>
                <p14:nvPr/>
              </p14:nvContentPartPr>
              <p14:xfrm>
                <a:off x="6886141" y="2736884"/>
                <a:ext cx="222480" cy="5086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DBBB3E4D-505C-C043-93EA-5376E75CB9B6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871021" y="2721764"/>
                  <a:ext cx="253080" cy="53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xmlns="" id="{80D1288C-449D-2943-BF24-1F6E6A502F7A}"/>
              </a:ext>
            </a:extLst>
          </p:cNvPr>
          <p:cNvGrpSpPr/>
          <p:nvPr/>
        </p:nvGrpSpPr>
        <p:grpSpPr>
          <a:xfrm>
            <a:off x="2492341" y="3742364"/>
            <a:ext cx="86040" cy="74880"/>
            <a:chOff x="2492341" y="3742364"/>
            <a:chExt cx="86040" cy="7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xmlns="" id="{005F97EC-9C93-5642-B8CC-293B0BD9DF3E}"/>
                    </a:ext>
                  </a:extLst>
                </p14:cNvPr>
                <p14:cNvContentPartPr/>
                <p14:nvPr/>
              </p14:nvContentPartPr>
              <p14:xfrm>
                <a:off x="2503861" y="3742364"/>
                <a:ext cx="51840" cy="118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005F97EC-9C93-5642-B8CC-293B0BD9DF3E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2488381" y="3727244"/>
                  <a:ext cx="824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xmlns="" id="{3E595EC5-3F41-FD40-B17D-E4119FF4AECE}"/>
                    </a:ext>
                  </a:extLst>
                </p14:cNvPr>
                <p14:cNvContentPartPr/>
                <p14:nvPr/>
              </p14:nvContentPartPr>
              <p14:xfrm>
                <a:off x="2492341" y="3811124"/>
                <a:ext cx="86040" cy="61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3E595EC5-3F41-FD40-B17D-E4119FF4AECE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2476861" y="3795644"/>
                  <a:ext cx="11664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xmlns="" id="{629C5238-B2C9-E04F-9B98-EFAC4FA8B9C3}"/>
              </a:ext>
            </a:extLst>
          </p:cNvPr>
          <p:cNvGrpSpPr/>
          <p:nvPr/>
        </p:nvGrpSpPr>
        <p:grpSpPr>
          <a:xfrm>
            <a:off x="2840821" y="3690884"/>
            <a:ext cx="86040" cy="189000"/>
            <a:chOff x="2840821" y="3690884"/>
            <a:chExt cx="86040" cy="18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xmlns="" id="{217F26E5-BD9E-604E-A183-B2A512EAE712}"/>
                    </a:ext>
                  </a:extLst>
                </p14:cNvPr>
                <p14:cNvContentPartPr/>
                <p14:nvPr/>
              </p14:nvContentPartPr>
              <p14:xfrm>
                <a:off x="2880781" y="3690884"/>
                <a:ext cx="28800" cy="1602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217F26E5-BD9E-604E-A183-B2A512EAE712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2865661" y="3675764"/>
                  <a:ext cx="594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xmlns="" id="{E3DB2AB4-02D3-B449-A376-6C6DF9D65EA4}"/>
                    </a:ext>
                  </a:extLst>
                </p14:cNvPr>
                <p14:cNvContentPartPr/>
                <p14:nvPr/>
              </p14:nvContentPartPr>
              <p14:xfrm>
                <a:off x="2840821" y="3879524"/>
                <a:ext cx="86040" cy="3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E3DB2AB4-02D3-B449-A376-6C6DF9D65EA4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2825341" y="3864404"/>
                  <a:ext cx="11664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xmlns="" id="{08B21302-0F56-7043-B475-DD458C91C643}"/>
              </a:ext>
            </a:extLst>
          </p:cNvPr>
          <p:cNvGrpSpPr/>
          <p:nvPr/>
        </p:nvGrpSpPr>
        <p:grpSpPr>
          <a:xfrm>
            <a:off x="3172021" y="3536804"/>
            <a:ext cx="1262880" cy="571680"/>
            <a:chOff x="3172021" y="3536804"/>
            <a:chExt cx="1262880" cy="57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xmlns="" id="{113DAC6A-A50E-654C-B9FB-EC3A97CB779E}"/>
                    </a:ext>
                  </a:extLst>
                </p14:cNvPr>
                <p14:cNvContentPartPr/>
                <p14:nvPr/>
              </p14:nvContentPartPr>
              <p14:xfrm>
                <a:off x="3172021" y="3799604"/>
                <a:ext cx="137520" cy="61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113DAC6A-A50E-654C-B9FB-EC3A97CB779E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3156901" y="3784124"/>
                  <a:ext cx="1681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xmlns="" id="{A520DB2B-7911-6341-A6C8-F42350E8D849}"/>
                    </a:ext>
                  </a:extLst>
                </p14:cNvPr>
                <p14:cNvContentPartPr/>
                <p14:nvPr/>
              </p14:nvContentPartPr>
              <p14:xfrm>
                <a:off x="3440581" y="3548324"/>
                <a:ext cx="126000" cy="5601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A520DB2B-7911-6341-A6C8-F42350E8D849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3425461" y="3532844"/>
                  <a:ext cx="156600" cy="59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xmlns="" id="{30042273-31EA-E64F-953E-C15418F8C9CB}"/>
                    </a:ext>
                  </a:extLst>
                </p14:cNvPr>
                <p14:cNvContentPartPr/>
                <p14:nvPr/>
              </p14:nvContentPartPr>
              <p14:xfrm>
                <a:off x="3766381" y="3702404"/>
                <a:ext cx="143280" cy="1090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30042273-31EA-E64F-953E-C15418F8C9CB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3750901" y="3687284"/>
                  <a:ext cx="17352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xmlns="" id="{D9EE8885-9502-B042-AAA7-B3ACF0FCB338}"/>
                    </a:ext>
                  </a:extLst>
                </p14:cNvPr>
                <p14:cNvContentPartPr/>
                <p14:nvPr/>
              </p14:nvContentPartPr>
              <p14:xfrm>
                <a:off x="3697621" y="3610964"/>
                <a:ext cx="120240" cy="61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D9EE8885-9502-B042-AAA7-B3ACF0FCB338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3682501" y="3595844"/>
                  <a:ext cx="150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xmlns="" id="{B9944141-D06A-EE4B-AB23-81D191575D88}"/>
                    </a:ext>
                  </a:extLst>
                </p14:cNvPr>
                <p14:cNvContentPartPr/>
                <p14:nvPr/>
              </p14:nvContentPartPr>
              <p14:xfrm>
                <a:off x="3920461" y="3536804"/>
                <a:ext cx="126000" cy="1033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B9944141-D06A-EE4B-AB23-81D191575D88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3905341" y="3521324"/>
                  <a:ext cx="1566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xmlns="" id="{E07F8E89-822C-9348-9CD2-F6A7E0CD152F}"/>
                    </a:ext>
                  </a:extLst>
                </p14:cNvPr>
                <p14:cNvContentPartPr/>
                <p14:nvPr/>
              </p14:nvContentPartPr>
              <p14:xfrm>
                <a:off x="3949261" y="3605204"/>
                <a:ext cx="46080" cy="633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E07F8E89-822C-9348-9CD2-F6A7E0CD152F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3933781" y="3590084"/>
                  <a:ext cx="7668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xmlns="" id="{373DC196-D8FF-E94B-8B2D-7DDBDFCCDFAC}"/>
                    </a:ext>
                  </a:extLst>
                </p14:cNvPr>
                <p14:cNvContentPartPr/>
                <p14:nvPr/>
              </p14:nvContentPartPr>
              <p14:xfrm>
                <a:off x="4166341" y="3662444"/>
                <a:ext cx="160200" cy="1090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373DC196-D8FF-E94B-8B2D-7DDBDFCCDFAC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4150861" y="3647324"/>
                  <a:ext cx="19080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xmlns="" id="{626382F4-34D5-0A4B-A0BC-7C9AF2D58358}"/>
                    </a:ext>
                  </a:extLst>
                </p14:cNvPr>
                <p14:cNvContentPartPr/>
                <p14:nvPr/>
              </p14:nvContentPartPr>
              <p14:xfrm>
                <a:off x="4183261" y="3719684"/>
                <a:ext cx="63360" cy="745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626382F4-34D5-0A4B-A0BC-7C9AF2D58358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4168141" y="3704204"/>
                  <a:ext cx="936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xmlns="" id="{40463EA9-B107-EC49-BA11-E9880C0A1C26}"/>
                    </a:ext>
                  </a:extLst>
                </p14:cNvPr>
                <p14:cNvContentPartPr/>
                <p14:nvPr/>
              </p14:nvContentPartPr>
              <p14:xfrm>
                <a:off x="4308901" y="3559484"/>
                <a:ext cx="126000" cy="860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40463EA9-B107-EC49-BA11-E9880C0A1C26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4293781" y="3544364"/>
                  <a:ext cx="156600" cy="11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xmlns="" id="{D090ED51-DF77-A842-BEE0-C875DECE4195}"/>
              </a:ext>
            </a:extLst>
          </p:cNvPr>
          <p:cNvGrpSpPr/>
          <p:nvPr/>
        </p:nvGrpSpPr>
        <p:grpSpPr>
          <a:xfrm>
            <a:off x="3691861" y="3936764"/>
            <a:ext cx="754560" cy="228960"/>
            <a:chOff x="3691861" y="3936764"/>
            <a:chExt cx="754560" cy="22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xmlns="" id="{9A89425F-DF69-6245-BE75-6E00D7518520}"/>
                    </a:ext>
                  </a:extLst>
                </p14:cNvPr>
                <p14:cNvContentPartPr/>
                <p14:nvPr/>
              </p14:nvContentPartPr>
              <p14:xfrm>
                <a:off x="3691861" y="3936764"/>
                <a:ext cx="754560" cy="230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9A89425F-DF69-6245-BE75-6E00D7518520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3676741" y="3921284"/>
                  <a:ext cx="78516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xmlns="" id="{E58D24E1-8BD2-5E47-8908-0B4C6D773280}"/>
                    </a:ext>
                  </a:extLst>
                </p14:cNvPr>
                <p14:cNvContentPartPr/>
                <p14:nvPr/>
              </p14:nvContentPartPr>
              <p14:xfrm>
                <a:off x="4029181" y="4050884"/>
                <a:ext cx="103320" cy="860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E58D24E1-8BD2-5E47-8908-0B4C6D773280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4013701" y="4035764"/>
                  <a:ext cx="13356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xmlns="" id="{1CE4C9B4-A7F4-9141-8575-0AD243BFD827}"/>
                    </a:ext>
                  </a:extLst>
                </p14:cNvPr>
                <p14:cNvContentPartPr/>
                <p14:nvPr/>
              </p14:nvContentPartPr>
              <p14:xfrm>
                <a:off x="4234741" y="4010924"/>
                <a:ext cx="11880" cy="745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1CE4C9B4-A7F4-9141-8575-0AD243BFD827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4219621" y="3995804"/>
                  <a:ext cx="4212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xmlns="" id="{B48DB11E-6927-9944-8565-C1A9ADAEA076}"/>
                    </a:ext>
                  </a:extLst>
                </p14:cNvPr>
                <p14:cNvContentPartPr/>
                <p14:nvPr/>
              </p14:nvContentPartPr>
              <p14:xfrm>
                <a:off x="4252021" y="4153844"/>
                <a:ext cx="6120" cy="118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48DB11E-6927-9944-8565-C1A9ADAEA076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4236541" y="4138364"/>
                  <a:ext cx="3672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xmlns="" id="{6901DD2A-B961-294B-BD97-EDE8B425C58A}"/>
              </a:ext>
            </a:extLst>
          </p:cNvPr>
          <p:cNvGrpSpPr/>
          <p:nvPr/>
        </p:nvGrpSpPr>
        <p:grpSpPr>
          <a:xfrm>
            <a:off x="4651981" y="3851084"/>
            <a:ext cx="143280" cy="114480"/>
            <a:chOff x="4651981" y="3851084"/>
            <a:chExt cx="143280" cy="11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xmlns="" id="{11857036-4D1F-8B46-9B60-420C3161A0D1}"/>
                    </a:ext>
                  </a:extLst>
                </p14:cNvPr>
                <p14:cNvContentPartPr/>
                <p14:nvPr/>
              </p14:nvContentPartPr>
              <p14:xfrm>
                <a:off x="4651981" y="3891044"/>
                <a:ext cx="143280" cy="176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11857036-4D1F-8B46-9B60-420C3161A0D1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4636501" y="3875564"/>
                  <a:ext cx="17352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xmlns="" id="{355DC905-28B6-D740-AAA3-DC648979DFFD}"/>
                    </a:ext>
                  </a:extLst>
                </p14:cNvPr>
                <p14:cNvContentPartPr/>
                <p14:nvPr/>
              </p14:nvContentPartPr>
              <p14:xfrm>
                <a:off x="4714621" y="3851084"/>
                <a:ext cx="23040" cy="1144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355DC905-28B6-D740-AAA3-DC648979DFFD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4699501" y="3835604"/>
                  <a:ext cx="53640" cy="14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xmlns="" id="{E9AD7ED3-CD5A-5840-A2A9-6A5ECF6F0FC7}"/>
              </a:ext>
            </a:extLst>
          </p:cNvPr>
          <p:cNvGrpSpPr/>
          <p:nvPr/>
        </p:nvGrpSpPr>
        <p:grpSpPr>
          <a:xfrm>
            <a:off x="4943221" y="3445364"/>
            <a:ext cx="657360" cy="360360"/>
            <a:chOff x="4943221" y="3445364"/>
            <a:chExt cx="657360" cy="36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xmlns="" id="{9AD20E66-F8EB-534C-9BD5-E5663BF319FB}"/>
                    </a:ext>
                  </a:extLst>
                </p14:cNvPr>
                <p14:cNvContentPartPr/>
                <p14:nvPr/>
              </p14:nvContentPartPr>
              <p14:xfrm>
                <a:off x="4994701" y="3702404"/>
                <a:ext cx="177480" cy="975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9AD20E66-F8EB-534C-9BD5-E5663BF319FB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4979221" y="3687284"/>
                  <a:ext cx="20808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xmlns="" id="{54FAC32F-80BF-B440-9701-FA7C1496F429}"/>
                    </a:ext>
                  </a:extLst>
                </p14:cNvPr>
                <p14:cNvContentPartPr/>
                <p14:nvPr/>
              </p14:nvContentPartPr>
              <p14:xfrm>
                <a:off x="4943221" y="3588284"/>
                <a:ext cx="126000" cy="230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54FAC32F-80BF-B440-9701-FA7C1496F429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4928101" y="3572804"/>
                  <a:ext cx="15660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xmlns="" id="{C7A811C9-9014-DF42-8D41-3801797006B2}"/>
                    </a:ext>
                  </a:extLst>
                </p14:cNvPr>
                <p14:cNvContentPartPr/>
                <p14:nvPr/>
              </p14:nvContentPartPr>
              <p14:xfrm>
                <a:off x="5154541" y="3479564"/>
                <a:ext cx="154440" cy="1375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C7A811C9-9014-DF42-8D41-3801797006B2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5139421" y="3464444"/>
                  <a:ext cx="18504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xmlns="" id="{D275BD27-061B-F442-9C0C-D547ACD4D271}"/>
                    </a:ext>
                  </a:extLst>
                </p14:cNvPr>
                <p14:cNvContentPartPr/>
                <p14:nvPr/>
              </p14:nvContentPartPr>
              <p14:xfrm>
                <a:off x="5177581" y="3571004"/>
                <a:ext cx="68760" cy="687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D275BD27-061B-F442-9C0C-D547ACD4D271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5162101" y="3555884"/>
                  <a:ext cx="9936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xmlns="" id="{C67C064F-54AD-B74A-9615-A2F060973436}"/>
                    </a:ext>
                  </a:extLst>
                </p14:cNvPr>
                <p14:cNvContentPartPr/>
                <p14:nvPr/>
              </p14:nvContentPartPr>
              <p14:xfrm>
                <a:off x="5411581" y="3662444"/>
                <a:ext cx="189000" cy="975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C67C064F-54AD-B74A-9615-A2F060973436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5396461" y="3647324"/>
                  <a:ext cx="2192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xmlns="" id="{70D97787-DB2A-DE49-81D7-1B5CA299CF9F}"/>
                    </a:ext>
                  </a:extLst>
                </p14:cNvPr>
                <p14:cNvContentPartPr/>
                <p14:nvPr/>
              </p14:nvContentPartPr>
              <p14:xfrm>
                <a:off x="5434621" y="3708164"/>
                <a:ext cx="74520" cy="975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70D97787-DB2A-DE49-81D7-1B5CA299CF9F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5419141" y="3693044"/>
                  <a:ext cx="10512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xmlns="" id="{070A8C19-351E-EC47-AC8F-D41F3F7EA977}"/>
                    </a:ext>
                  </a:extLst>
                </p14:cNvPr>
                <p14:cNvContentPartPr/>
                <p14:nvPr/>
              </p14:nvContentPartPr>
              <p14:xfrm>
                <a:off x="5571781" y="3445364"/>
                <a:ext cx="28800" cy="860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070A8C19-351E-EC47-AC8F-D41F3F7EA977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5556301" y="3430244"/>
                  <a:ext cx="59400" cy="11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xmlns="" id="{7C312088-1E4F-834E-9C1B-E2D4DCFE3B3F}"/>
              </a:ext>
            </a:extLst>
          </p:cNvPr>
          <p:cNvGrpSpPr/>
          <p:nvPr/>
        </p:nvGrpSpPr>
        <p:grpSpPr>
          <a:xfrm>
            <a:off x="5017381" y="3885284"/>
            <a:ext cx="674640" cy="291600"/>
            <a:chOff x="5017381" y="3885284"/>
            <a:chExt cx="674640" cy="29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xmlns="" id="{E9B0C627-5971-6F4F-970E-5E436E21B5FF}"/>
                    </a:ext>
                  </a:extLst>
                </p14:cNvPr>
                <p14:cNvContentPartPr/>
                <p14:nvPr/>
              </p14:nvContentPartPr>
              <p14:xfrm>
                <a:off x="5017381" y="3885284"/>
                <a:ext cx="674640" cy="687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E9B0C627-5971-6F4F-970E-5E436E21B5FF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5002261" y="3869804"/>
                  <a:ext cx="70488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xmlns="" id="{1DD568FC-7C7F-A744-A89B-36617C3EDE02}"/>
                    </a:ext>
                  </a:extLst>
                </p14:cNvPr>
                <p14:cNvContentPartPr/>
                <p14:nvPr/>
              </p14:nvContentPartPr>
              <p14:xfrm>
                <a:off x="5320141" y="4017404"/>
                <a:ext cx="40320" cy="10260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1DD568FC-7C7F-A744-A89B-36617C3EDE02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5305021" y="4001924"/>
                  <a:ext cx="7092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xmlns="" id="{2FB80676-B39F-D943-B350-56A707B0CC4F}"/>
                    </a:ext>
                  </a:extLst>
                </p14:cNvPr>
                <p14:cNvContentPartPr/>
                <p14:nvPr/>
              </p14:nvContentPartPr>
              <p14:xfrm>
                <a:off x="5474581" y="4005164"/>
                <a:ext cx="23040" cy="975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2FB80676-B39F-D943-B350-56A707B0CC4F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5459101" y="3990044"/>
                  <a:ext cx="536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xmlns="" id="{2D688EBD-716D-684A-91BF-C7E0877A0590}"/>
                    </a:ext>
                  </a:extLst>
                </p14:cNvPr>
                <p14:cNvContentPartPr/>
                <p14:nvPr/>
              </p14:nvContentPartPr>
              <p14:xfrm>
                <a:off x="5491501" y="4165004"/>
                <a:ext cx="17640" cy="118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2D688EBD-716D-684A-91BF-C7E0877A0590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5476381" y="4149884"/>
                  <a:ext cx="4788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xmlns="" id="{4B1A074C-26F8-1443-B300-3EFAB9548DA8}"/>
              </a:ext>
            </a:extLst>
          </p:cNvPr>
          <p:cNvGrpSpPr/>
          <p:nvPr/>
        </p:nvGrpSpPr>
        <p:grpSpPr>
          <a:xfrm>
            <a:off x="5920261" y="3451124"/>
            <a:ext cx="1182960" cy="754560"/>
            <a:chOff x="5920261" y="3451124"/>
            <a:chExt cx="1182960" cy="754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xmlns="" id="{CA883229-4FDD-F74E-A129-581873229E7D}"/>
                    </a:ext>
                  </a:extLst>
                </p14:cNvPr>
                <p14:cNvContentPartPr/>
                <p14:nvPr/>
              </p14:nvContentPartPr>
              <p14:xfrm>
                <a:off x="5920261" y="3885284"/>
                <a:ext cx="160200" cy="118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CA883229-4FDD-F74E-A129-581873229E7D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5904781" y="3869804"/>
                  <a:ext cx="1908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xmlns="" id="{FA8452B9-9F08-6946-B22F-45A9A0F7443A}"/>
                    </a:ext>
                  </a:extLst>
                </p14:cNvPr>
                <p14:cNvContentPartPr/>
                <p14:nvPr/>
              </p14:nvContentPartPr>
              <p14:xfrm>
                <a:off x="5994421" y="3828044"/>
                <a:ext cx="28800" cy="1432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FA8452B9-9F08-6946-B22F-45A9A0F7443A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5979301" y="3812924"/>
                  <a:ext cx="5940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xmlns="" id="{2CDE7862-9E72-5B45-8A13-1C6784BBBC47}"/>
                    </a:ext>
                  </a:extLst>
                </p14:cNvPr>
                <p14:cNvContentPartPr/>
                <p14:nvPr/>
              </p14:nvContentPartPr>
              <p14:xfrm>
                <a:off x="6239941" y="3713924"/>
                <a:ext cx="154440" cy="1090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2CDE7862-9E72-5B45-8A13-1C6784BBBC47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6224821" y="3698444"/>
                  <a:ext cx="18504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xmlns="" id="{1AB5B581-B427-8642-AB9C-4B2836AAC6AA}"/>
                    </a:ext>
                  </a:extLst>
                </p14:cNvPr>
                <p14:cNvContentPartPr/>
                <p14:nvPr/>
              </p14:nvContentPartPr>
              <p14:xfrm>
                <a:off x="6183061" y="3610964"/>
                <a:ext cx="143280" cy="118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1AB5B581-B427-8642-AB9C-4B2836AAC6AA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6167581" y="3595844"/>
                  <a:ext cx="1735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xmlns="" id="{1FF88041-F8AF-504D-8E51-F73FD72517E6}"/>
                    </a:ext>
                  </a:extLst>
                </p14:cNvPr>
                <p14:cNvContentPartPr/>
                <p14:nvPr/>
              </p14:nvContentPartPr>
              <p14:xfrm>
                <a:off x="6394381" y="3508004"/>
                <a:ext cx="165960" cy="1317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1FF88041-F8AF-504D-8E51-F73FD72517E6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6378901" y="3492884"/>
                  <a:ext cx="19656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xmlns="" id="{2714B5B2-4CE1-C64F-98D2-11F4A381BF35}"/>
                    </a:ext>
                  </a:extLst>
                </p14:cNvPr>
                <p14:cNvContentPartPr/>
                <p14:nvPr/>
              </p14:nvContentPartPr>
              <p14:xfrm>
                <a:off x="6411301" y="3588284"/>
                <a:ext cx="68760" cy="745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2714B5B2-4CE1-C64F-98D2-11F4A381BF35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6396181" y="3572804"/>
                  <a:ext cx="9936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xmlns="" id="{2C5D9150-5856-A44C-B7BD-62987CF68195}"/>
                    </a:ext>
                  </a:extLst>
                </p14:cNvPr>
                <p14:cNvContentPartPr/>
                <p14:nvPr/>
              </p14:nvContentPartPr>
              <p14:xfrm>
                <a:off x="6679861" y="3662444"/>
                <a:ext cx="142560" cy="1310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2C5D9150-5856-A44C-B7BD-62987CF68195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6664741" y="3647324"/>
                  <a:ext cx="17316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xmlns="" id="{9A6BCE61-A5F8-FF47-AB1B-205FCF6F313A}"/>
                    </a:ext>
                  </a:extLst>
                </p14:cNvPr>
                <p14:cNvContentPartPr/>
                <p14:nvPr/>
              </p14:nvContentPartPr>
              <p14:xfrm>
                <a:off x="6662941" y="3719684"/>
                <a:ext cx="63360" cy="10332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9A6BCE61-A5F8-FF47-AB1B-205FCF6F313A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6647461" y="3704204"/>
                  <a:ext cx="936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xmlns="" id="{64E488F5-C6F3-034C-8933-E827E2A12A57}"/>
                    </a:ext>
                  </a:extLst>
                </p14:cNvPr>
                <p14:cNvContentPartPr/>
                <p14:nvPr/>
              </p14:nvContentPartPr>
              <p14:xfrm>
                <a:off x="6817021" y="3548324"/>
                <a:ext cx="120240" cy="1033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64E488F5-C6F3-034C-8933-E827E2A12A57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6801901" y="3532844"/>
                  <a:ext cx="15084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xmlns="" id="{FF162CFD-A2B7-DB40-A1A2-CF84DC8DF1AB}"/>
                    </a:ext>
                  </a:extLst>
                </p14:cNvPr>
                <p14:cNvContentPartPr/>
                <p14:nvPr/>
              </p14:nvContentPartPr>
              <p14:xfrm>
                <a:off x="6269101" y="3925244"/>
                <a:ext cx="676440" cy="403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F162CFD-A2B7-DB40-A1A2-CF84DC8DF1AB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6253981" y="3910124"/>
                  <a:ext cx="707040" cy="7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xmlns="" id="{19057AF7-F4CC-F749-BB67-57FC907094A8}"/>
                    </a:ext>
                  </a:extLst>
                </p14:cNvPr>
                <p14:cNvContentPartPr/>
                <p14:nvPr/>
              </p14:nvContentPartPr>
              <p14:xfrm>
                <a:off x="6554221" y="4056644"/>
                <a:ext cx="114480" cy="1033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19057AF7-F4CC-F749-BB67-57FC907094A8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6539101" y="4041524"/>
                  <a:ext cx="1450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xmlns="" id="{D7CCC18A-3B86-374A-A597-310345745E43}"/>
                    </a:ext>
                  </a:extLst>
                </p14:cNvPr>
                <p14:cNvContentPartPr/>
                <p14:nvPr/>
              </p14:nvContentPartPr>
              <p14:xfrm>
                <a:off x="6759781" y="4033604"/>
                <a:ext cx="28800" cy="1090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D7CCC18A-3B86-374A-A597-310345745E43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6744661" y="4018484"/>
                  <a:ext cx="5940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xmlns="" id="{41F30DB9-3565-D94B-8948-FAFE0CDEAB14}"/>
                    </a:ext>
                  </a:extLst>
                </p14:cNvPr>
                <p14:cNvContentPartPr/>
                <p14:nvPr/>
              </p14:nvContentPartPr>
              <p14:xfrm>
                <a:off x="6777061" y="4188044"/>
                <a:ext cx="17640" cy="176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41F30DB9-3565-D94B-8948-FAFE0CDEAB14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6761941" y="4172924"/>
                  <a:ext cx="4788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xmlns="" id="{308F3AEE-2B8A-0844-80A5-4C0BCF3F2DCA}"/>
                    </a:ext>
                  </a:extLst>
                </p14:cNvPr>
                <p14:cNvContentPartPr/>
                <p14:nvPr/>
              </p14:nvContentPartPr>
              <p14:xfrm>
                <a:off x="6908461" y="3451124"/>
                <a:ext cx="194760" cy="6915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308F3AEE-2B8A-0844-80A5-4C0BCF3F2DCA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6893341" y="3435644"/>
                  <a:ext cx="225000" cy="72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xmlns="" id="{F849B873-D84A-D544-8F99-67E6146B5455}"/>
              </a:ext>
            </a:extLst>
          </p:cNvPr>
          <p:cNvGrpSpPr/>
          <p:nvPr/>
        </p:nvGrpSpPr>
        <p:grpSpPr>
          <a:xfrm>
            <a:off x="2612221" y="4582244"/>
            <a:ext cx="91800" cy="57600"/>
            <a:chOff x="2612221" y="4582244"/>
            <a:chExt cx="91800" cy="5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xmlns="" id="{D03B457B-6332-FD47-8318-157DA5CDF317}"/>
                    </a:ext>
                  </a:extLst>
                </p14:cNvPr>
                <p14:cNvContentPartPr/>
                <p14:nvPr/>
              </p14:nvContentPartPr>
              <p14:xfrm>
                <a:off x="2612221" y="4582244"/>
                <a:ext cx="86040" cy="118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D03B457B-6332-FD47-8318-157DA5CDF317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2597101" y="4567124"/>
                  <a:ext cx="1166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xmlns="" id="{0FEF4181-60F3-3B40-8098-E9E2A4BD9FD0}"/>
                    </a:ext>
                  </a:extLst>
                </p14:cNvPr>
                <p14:cNvContentPartPr/>
                <p14:nvPr/>
              </p14:nvContentPartPr>
              <p14:xfrm>
                <a:off x="2629501" y="4633724"/>
                <a:ext cx="74520" cy="612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0FEF4181-60F3-3B40-8098-E9E2A4BD9FD0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2614021" y="4618244"/>
                  <a:ext cx="10512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xmlns="" id="{F3D1604D-2B23-944F-93C4-E0FF1680D9B2}"/>
              </a:ext>
            </a:extLst>
          </p:cNvPr>
          <p:cNvGrpSpPr/>
          <p:nvPr/>
        </p:nvGrpSpPr>
        <p:grpSpPr>
          <a:xfrm>
            <a:off x="3034861" y="4503044"/>
            <a:ext cx="120240" cy="176760"/>
            <a:chOff x="3034861" y="4503044"/>
            <a:chExt cx="120240" cy="17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xmlns="" id="{D4C383CF-440F-BB4D-869F-2635200D516D}"/>
                    </a:ext>
                  </a:extLst>
                </p14:cNvPr>
                <p14:cNvContentPartPr/>
                <p14:nvPr/>
              </p14:nvContentPartPr>
              <p14:xfrm>
                <a:off x="3034861" y="4503044"/>
                <a:ext cx="51840" cy="1598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D4C383CF-440F-BB4D-869F-2635200D516D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3019741" y="4487564"/>
                  <a:ext cx="824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xmlns="" id="{11A9046D-CD0C-B44A-9224-F2FFEAF31B96}"/>
                    </a:ext>
                  </a:extLst>
                </p14:cNvPr>
                <p14:cNvContentPartPr/>
                <p14:nvPr/>
              </p14:nvContentPartPr>
              <p14:xfrm>
                <a:off x="3034861" y="4667924"/>
                <a:ext cx="120240" cy="118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11A9046D-CD0C-B44A-9224-F2FFEAF31B96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3019741" y="4652804"/>
                  <a:ext cx="15084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xmlns="" id="{356F31E7-76C4-AF4C-9EC6-D7158BC6E581}"/>
              </a:ext>
            </a:extLst>
          </p:cNvPr>
          <p:cNvGrpSpPr/>
          <p:nvPr/>
        </p:nvGrpSpPr>
        <p:grpSpPr>
          <a:xfrm>
            <a:off x="3354901" y="4262204"/>
            <a:ext cx="2771280" cy="537480"/>
            <a:chOff x="3354901" y="4262204"/>
            <a:chExt cx="2771280" cy="53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xmlns="" id="{823D137B-7101-2D45-8B59-DBD7832A77C3}"/>
                    </a:ext>
                  </a:extLst>
                </p14:cNvPr>
                <p14:cNvContentPartPr/>
                <p14:nvPr/>
              </p14:nvContentPartPr>
              <p14:xfrm>
                <a:off x="3354901" y="4645244"/>
                <a:ext cx="177480" cy="118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823D137B-7101-2D45-8B59-DBD7832A77C3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3339781" y="4629764"/>
                  <a:ext cx="2080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xmlns="" id="{C775254D-AB2B-4248-947C-DA2D5DF13879}"/>
                    </a:ext>
                  </a:extLst>
                </p14:cNvPr>
                <p14:cNvContentPartPr/>
                <p14:nvPr/>
              </p14:nvContentPartPr>
              <p14:xfrm>
                <a:off x="3743341" y="4582244"/>
                <a:ext cx="160200" cy="1202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C775254D-AB2B-4248-947C-DA2D5DF13879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3728221" y="4567124"/>
                  <a:ext cx="1908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xmlns="" id="{CB3DB05C-1270-EB45-B4ED-528099640459}"/>
                    </a:ext>
                  </a:extLst>
                </p14:cNvPr>
                <p14:cNvContentPartPr/>
                <p14:nvPr/>
              </p14:nvContentPartPr>
              <p14:xfrm>
                <a:off x="3646141" y="4439324"/>
                <a:ext cx="114480" cy="612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CB3DB05C-1270-EB45-B4ED-528099640459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3631021" y="4424204"/>
                  <a:ext cx="145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xmlns="" id="{1DEA05CE-F3E6-A144-9B5A-5ED1446E3C58}"/>
                    </a:ext>
                  </a:extLst>
                </p14:cNvPr>
                <p14:cNvContentPartPr/>
                <p14:nvPr/>
              </p14:nvContentPartPr>
              <p14:xfrm>
                <a:off x="3852061" y="4376684"/>
                <a:ext cx="149040" cy="1033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1DEA05CE-F3E6-A144-9B5A-5ED1446E3C58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3836581" y="4361204"/>
                  <a:ext cx="1792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xmlns="" id="{AC37F456-1EFD-1241-9799-16D6C173A734}"/>
                    </a:ext>
                  </a:extLst>
                </p14:cNvPr>
                <p14:cNvContentPartPr/>
                <p14:nvPr/>
              </p14:nvContentPartPr>
              <p14:xfrm>
                <a:off x="3874741" y="4422404"/>
                <a:ext cx="46080" cy="8604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AC37F456-1EFD-1241-9799-16D6C173A734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3859621" y="4406924"/>
                  <a:ext cx="766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xmlns="" id="{B13E6139-3861-E44F-A575-19D6FA0DC69A}"/>
                    </a:ext>
                  </a:extLst>
                </p14:cNvPr>
                <p14:cNvContentPartPr/>
                <p14:nvPr/>
              </p14:nvContentPartPr>
              <p14:xfrm>
                <a:off x="4131781" y="4319444"/>
                <a:ext cx="171720" cy="4345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B13E6139-3861-E44F-A575-19D6FA0DC69A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4116661" y="4304324"/>
                  <a:ext cx="202320" cy="46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xmlns="" id="{BFCB5F49-5666-8946-B4B9-B20EE0CEF621}"/>
                    </a:ext>
                  </a:extLst>
                </p14:cNvPr>
                <p14:cNvContentPartPr/>
                <p14:nvPr/>
              </p14:nvContentPartPr>
              <p14:xfrm>
                <a:off x="4469101" y="4450844"/>
                <a:ext cx="23040" cy="1602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BFCB5F49-5666-8946-B4B9-B20EE0CEF621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4453621" y="4435724"/>
                  <a:ext cx="5364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xmlns="" id="{5124254C-F02D-A341-8496-6844CF47E3F4}"/>
                    </a:ext>
                  </a:extLst>
                </p14:cNvPr>
                <p14:cNvContentPartPr/>
                <p14:nvPr/>
              </p14:nvContentPartPr>
              <p14:xfrm>
                <a:off x="4657381" y="4530764"/>
                <a:ext cx="194760" cy="176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5124254C-F02D-A341-8496-6844CF47E3F4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4642261" y="4515644"/>
                  <a:ext cx="2250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xmlns="" id="{C705A9C5-3AA8-0F48-A0C0-E2CD22A089A9}"/>
                    </a:ext>
                  </a:extLst>
                </p14:cNvPr>
                <p14:cNvContentPartPr/>
                <p14:nvPr/>
              </p14:nvContentPartPr>
              <p14:xfrm>
                <a:off x="4760341" y="4468124"/>
                <a:ext cx="23040" cy="1317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C705A9C5-3AA8-0F48-A0C0-E2CD22A089A9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4745221" y="4452644"/>
                  <a:ext cx="5364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xmlns="" id="{E3DA3905-37FE-8D4E-8E6C-F3518AD0A884}"/>
                    </a:ext>
                  </a:extLst>
                </p14:cNvPr>
                <p14:cNvContentPartPr/>
                <p14:nvPr/>
              </p14:nvContentPartPr>
              <p14:xfrm>
                <a:off x="5011621" y="4450844"/>
                <a:ext cx="189000" cy="1490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E3DA3905-37FE-8D4E-8E6C-F3518AD0A884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4996501" y="4435724"/>
                  <a:ext cx="21924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xmlns="" id="{83112B04-8DE4-3942-A412-959966A34719}"/>
                    </a:ext>
                  </a:extLst>
                </p14:cNvPr>
                <p14:cNvContentPartPr/>
                <p14:nvPr/>
              </p14:nvContentPartPr>
              <p14:xfrm>
                <a:off x="5046181" y="4536524"/>
                <a:ext cx="74520" cy="975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83112B04-8DE4-3942-A412-959966A34719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5030701" y="4521404"/>
                  <a:ext cx="10512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xmlns="" id="{6FCAB9E3-5F74-014A-B40D-98221D10F6A5}"/>
                    </a:ext>
                  </a:extLst>
                </p14:cNvPr>
                <p14:cNvContentPartPr/>
                <p14:nvPr/>
              </p14:nvContentPartPr>
              <p14:xfrm>
                <a:off x="5354341" y="4553804"/>
                <a:ext cx="154440" cy="61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6FCAB9E3-5F74-014A-B40D-98221D10F6A5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5339221" y="4538324"/>
                  <a:ext cx="1850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xmlns="" id="{7BE74B21-6730-BD42-8E12-C978A9352403}"/>
                    </a:ext>
                  </a:extLst>
                </p14:cNvPr>
                <p14:cNvContentPartPr/>
                <p14:nvPr/>
              </p14:nvContentPartPr>
              <p14:xfrm>
                <a:off x="5405821" y="4496564"/>
                <a:ext cx="28800" cy="1090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7BE74B21-6730-BD42-8E12-C978A9352403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5390701" y="4481444"/>
                  <a:ext cx="5940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xmlns="" id="{1B646BE7-6BD7-9C4F-BA6B-253EC1030B6C}"/>
                    </a:ext>
                  </a:extLst>
                </p14:cNvPr>
                <p14:cNvContentPartPr/>
                <p14:nvPr/>
              </p14:nvContentPartPr>
              <p14:xfrm>
                <a:off x="5674381" y="4393604"/>
                <a:ext cx="143280" cy="9756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1B646BE7-6BD7-9C4F-BA6B-253EC1030B6C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5659261" y="4378484"/>
                  <a:ext cx="17352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xmlns="" id="{B8239F42-44C1-B140-812B-ED0F9863BF4B}"/>
                    </a:ext>
                  </a:extLst>
                </p14:cNvPr>
                <p14:cNvContentPartPr/>
                <p14:nvPr/>
              </p14:nvContentPartPr>
              <p14:xfrm>
                <a:off x="5680141" y="4433564"/>
                <a:ext cx="46080" cy="9756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B8239F42-44C1-B140-812B-ED0F9863BF4B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5665021" y="4418444"/>
                  <a:ext cx="7668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xmlns="" id="{0B935184-D4CA-154F-844C-B60581BAE966}"/>
                    </a:ext>
                  </a:extLst>
                </p14:cNvPr>
                <p14:cNvContentPartPr/>
                <p14:nvPr/>
              </p14:nvContentPartPr>
              <p14:xfrm>
                <a:off x="5828821" y="4342124"/>
                <a:ext cx="165960" cy="802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0B935184-D4CA-154F-844C-B60581BAE966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5813341" y="4327004"/>
                  <a:ext cx="19656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xmlns="" id="{53B679EB-128F-EC45-8ACC-0DE100BE76C6}"/>
                    </a:ext>
                  </a:extLst>
                </p14:cNvPr>
                <p14:cNvContentPartPr/>
                <p14:nvPr/>
              </p14:nvContentPartPr>
              <p14:xfrm>
                <a:off x="5605981" y="4588004"/>
                <a:ext cx="366120" cy="176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53B679EB-128F-EC45-8ACC-0DE100BE76C6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5590501" y="4572524"/>
                  <a:ext cx="3963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xmlns="" id="{A0C36D49-4521-BA44-8B92-134A360AD2DC}"/>
                    </a:ext>
                  </a:extLst>
                </p14:cNvPr>
                <p14:cNvContentPartPr/>
                <p14:nvPr/>
              </p14:nvContentPartPr>
              <p14:xfrm>
                <a:off x="5839981" y="4639484"/>
                <a:ext cx="91800" cy="1033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A0C36D49-4521-BA44-8B92-134A360AD2DC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5824861" y="4624004"/>
                  <a:ext cx="1224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xmlns="" id="{D538FDAF-D76B-CA4F-8A71-011B1DCF890F}"/>
                    </a:ext>
                  </a:extLst>
                </p14:cNvPr>
                <p14:cNvContentPartPr/>
                <p14:nvPr/>
              </p14:nvContentPartPr>
              <p14:xfrm>
                <a:off x="5960221" y="4262204"/>
                <a:ext cx="165960" cy="5374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D538FDAF-D76B-CA4F-8A71-011B1DCF890F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5944741" y="4247084"/>
                  <a:ext cx="196560" cy="56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5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xmlns="" id="{46B54EA1-9BE5-4449-841A-EF164DC23261}"/>
                  </a:ext>
                </a:extLst>
              </p14:cNvPr>
              <p14:cNvContentPartPr/>
              <p14:nvPr/>
            </p14:nvContentPartPr>
            <p14:xfrm>
              <a:off x="2600701" y="5273444"/>
              <a:ext cx="34560" cy="1188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46B54EA1-9BE5-4449-841A-EF164DC23261}"/>
                  </a:ext>
                </a:extLst>
              </p:cNvPr>
              <p:cNvPicPr/>
              <p:nvPr/>
            </p:nvPicPr>
            <p:blipFill>
              <a:blip r:embed="rId316"/>
              <a:stretch>
                <a:fillRect/>
              </a:stretch>
            </p:blipFill>
            <p:spPr>
              <a:xfrm>
                <a:off x="2585581" y="5258324"/>
                <a:ext cx="65160" cy="4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xmlns="" id="{436DBA63-B430-0440-BFB2-C0D411608EA9}"/>
                  </a:ext>
                </a:extLst>
              </p14:cNvPr>
              <p14:cNvContentPartPr/>
              <p14:nvPr/>
            </p14:nvContentPartPr>
            <p14:xfrm>
              <a:off x="2583781" y="5364884"/>
              <a:ext cx="34560" cy="36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436DBA63-B430-0440-BFB2-C0D411608EA9}"/>
                  </a:ext>
                </a:extLst>
              </p:cNvPr>
              <p:cNvPicPr/>
              <p:nvPr/>
            </p:nvPicPr>
            <p:blipFill>
              <a:blip r:embed="rId318"/>
              <a:stretch>
                <a:fillRect/>
              </a:stretch>
            </p:blipFill>
            <p:spPr>
              <a:xfrm>
                <a:off x="2568301" y="5349764"/>
                <a:ext cx="65160" cy="30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15" name="Group 214">
            <a:extLst>
              <a:ext uri="{FF2B5EF4-FFF2-40B4-BE49-F238E27FC236}">
                <a16:creationId xmlns:a16="http://schemas.microsoft.com/office/drawing/2014/main" xmlns="" id="{4F895817-1FCB-EF4D-98A0-0C97F7C7201D}"/>
              </a:ext>
            </a:extLst>
          </p:cNvPr>
          <p:cNvGrpSpPr/>
          <p:nvPr/>
        </p:nvGrpSpPr>
        <p:grpSpPr>
          <a:xfrm>
            <a:off x="3017941" y="5004884"/>
            <a:ext cx="1411560" cy="434520"/>
            <a:chOff x="3017941" y="5004884"/>
            <a:chExt cx="1411560" cy="43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xmlns="" id="{C0BB34D6-80D6-614D-83AA-A25C9D429B33}"/>
                    </a:ext>
                  </a:extLst>
                </p14:cNvPr>
                <p14:cNvContentPartPr/>
                <p14:nvPr/>
              </p14:nvContentPartPr>
              <p14:xfrm>
                <a:off x="3017941" y="5210804"/>
                <a:ext cx="86040" cy="1717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C0BB34D6-80D6-614D-83AA-A25C9D429B33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3002461" y="5195324"/>
                  <a:ext cx="11664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xmlns="" id="{04ACEAF0-6544-1A44-A68B-ABB51F313B11}"/>
                    </a:ext>
                  </a:extLst>
                </p14:cNvPr>
                <p14:cNvContentPartPr/>
                <p14:nvPr/>
              </p14:nvContentPartPr>
              <p14:xfrm>
                <a:off x="3029461" y="5393324"/>
                <a:ext cx="143280" cy="118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04ACEAF0-6544-1A44-A68B-ABB51F313B11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3013981" y="5378204"/>
                  <a:ext cx="1735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xmlns="" id="{21E6109B-2400-6749-9DD6-FBD5FEEF2308}"/>
                    </a:ext>
                  </a:extLst>
                </p14:cNvPr>
                <p14:cNvContentPartPr/>
                <p14:nvPr/>
              </p14:nvContentPartPr>
              <p14:xfrm>
                <a:off x="3332221" y="5330684"/>
                <a:ext cx="86040" cy="36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21E6109B-2400-6749-9DD6-FBD5FEEF2308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316741" y="5315564"/>
                  <a:ext cx="1166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xmlns="" id="{C553CD63-6224-9447-95F1-5F33A42C9BF0}"/>
                    </a:ext>
                  </a:extLst>
                </p14:cNvPr>
                <p14:cNvContentPartPr/>
                <p14:nvPr/>
              </p14:nvContentPartPr>
              <p14:xfrm>
                <a:off x="3634981" y="5245004"/>
                <a:ext cx="177480" cy="1260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C553CD63-6224-9447-95F1-5F33A42C9BF0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3619501" y="5229524"/>
                  <a:ext cx="20808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xmlns="" id="{FC8101C6-6C52-6A40-A34B-C7C80522FABA}"/>
                    </a:ext>
                  </a:extLst>
                </p14:cNvPr>
                <p14:cNvContentPartPr/>
                <p14:nvPr/>
              </p14:nvContentPartPr>
              <p14:xfrm>
                <a:off x="3526261" y="5113604"/>
                <a:ext cx="205920" cy="61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FC8101C6-6C52-6A40-A34B-C7C80522FABA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3511141" y="5098124"/>
                  <a:ext cx="2365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xmlns="" id="{9207798B-FB8A-F74A-BB07-5D79FA17FA87}"/>
                    </a:ext>
                  </a:extLst>
                </p14:cNvPr>
                <p14:cNvContentPartPr/>
                <p14:nvPr/>
              </p14:nvContentPartPr>
              <p14:xfrm>
                <a:off x="3863221" y="5033684"/>
                <a:ext cx="154440" cy="1033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9207798B-FB8A-F74A-BB07-5D79FA17FA87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3848101" y="5018204"/>
                  <a:ext cx="18504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xmlns="" id="{C251FB52-95FF-DA4D-910D-7565E6F6C232}"/>
                    </a:ext>
                  </a:extLst>
                </p14:cNvPr>
                <p14:cNvContentPartPr/>
                <p14:nvPr/>
              </p14:nvContentPartPr>
              <p14:xfrm>
                <a:off x="4120621" y="5004884"/>
                <a:ext cx="205920" cy="4345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C251FB52-95FF-DA4D-910D-7565E6F6C23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4105141" y="4989764"/>
                  <a:ext cx="236520" cy="46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xmlns="" id="{4A1D8A17-9721-4645-A8D9-3303E81C848E}"/>
                    </a:ext>
                  </a:extLst>
                </p14:cNvPr>
                <p14:cNvContentPartPr/>
                <p14:nvPr/>
              </p14:nvContentPartPr>
              <p14:xfrm>
                <a:off x="4423381" y="5142044"/>
                <a:ext cx="6120" cy="1432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4A1D8A17-9721-4645-A8D9-3303E81C848E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4407901" y="5126924"/>
                  <a:ext cx="36720" cy="17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xmlns="" id="{D3D5B474-556D-194A-8182-727C572EAFEE}"/>
              </a:ext>
            </a:extLst>
          </p:cNvPr>
          <p:cNvGrpSpPr/>
          <p:nvPr/>
        </p:nvGrpSpPr>
        <p:grpSpPr>
          <a:xfrm>
            <a:off x="4623181" y="5056364"/>
            <a:ext cx="1291680" cy="303120"/>
            <a:chOff x="4623181" y="5056364"/>
            <a:chExt cx="1291680" cy="30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xmlns="" id="{50AC705C-A544-C04D-9E55-D762C39DD57D}"/>
                    </a:ext>
                  </a:extLst>
                </p14:cNvPr>
                <p14:cNvContentPartPr/>
                <p14:nvPr/>
              </p14:nvContentPartPr>
              <p14:xfrm>
                <a:off x="4623181" y="5193524"/>
                <a:ext cx="183240" cy="1764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50AC705C-A544-C04D-9E55-D762C39DD57D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4608061" y="5178404"/>
                  <a:ext cx="21384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xmlns="" id="{1CAE951F-7FC6-BB4B-B574-5E204BF8A3E2}"/>
                    </a:ext>
                  </a:extLst>
                </p14:cNvPr>
                <p14:cNvContentPartPr/>
                <p14:nvPr/>
              </p14:nvContentPartPr>
              <p14:xfrm>
                <a:off x="4703101" y="5125124"/>
                <a:ext cx="23040" cy="1947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1CAE951F-7FC6-BB4B-B574-5E204BF8A3E2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4687981" y="5109644"/>
                  <a:ext cx="5364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xmlns="" id="{AD10A13E-F8E8-3747-A937-D41AB2152879}"/>
                    </a:ext>
                  </a:extLst>
                </p14:cNvPr>
                <p14:cNvContentPartPr/>
                <p14:nvPr/>
              </p14:nvContentPartPr>
              <p14:xfrm>
                <a:off x="4880221" y="5119364"/>
                <a:ext cx="126000" cy="1659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AD10A13E-F8E8-3747-A937-D41AB2152879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4865101" y="5103884"/>
                  <a:ext cx="15660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xmlns="" id="{5FB56B68-B2E5-F143-8039-9AE73CBAAD9C}"/>
                    </a:ext>
                  </a:extLst>
                </p14:cNvPr>
                <p14:cNvContentPartPr/>
                <p14:nvPr/>
              </p14:nvContentPartPr>
              <p14:xfrm>
                <a:off x="5154541" y="5199284"/>
                <a:ext cx="189000" cy="612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5FB56B68-B2E5-F143-8039-9AE73CBAAD9C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5139421" y="5184164"/>
                  <a:ext cx="2192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xmlns="" id="{C47A683A-A882-CB40-8BC6-00A0CFE0208D}"/>
                    </a:ext>
                  </a:extLst>
                </p14:cNvPr>
                <p14:cNvContentPartPr/>
                <p14:nvPr/>
              </p14:nvContentPartPr>
              <p14:xfrm>
                <a:off x="5285941" y="5130524"/>
                <a:ext cx="11880" cy="13176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C47A683A-A882-CB40-8BC6-00A0CFE0208D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5270821" y="5115404"/>
                  <a:ext cx="4212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xmlns="" id="{D945A47F-7DDF-684D-B99B-5AC9CF67887B}"/>
                    </a:ext>
                  </a:extLst>
                </p14:cNvPr>
                <p14:cNvContentPartPr/>
                <p14:nvPr/>
              </p14:nvContentPartPr>
              <p14:xfrm>
                <a:off x="5503021" y="5147804"/>
                <a:ext cx="160200" cy="12024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D945A47F-7DDF-684D-B99B-5AC9CF67887B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5487901" y="5132684"/>
                  <a:ext cx="1908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xmlns="" id="{7CE1B9FB-1487-CA40-BB93-2BC6BDE988E4}"/>
                    </a:ext>
                  </a:extLst>
                </p14:cNvPr>
                <p14:cNvContentPartPr/>
                <p14:nvPr/>
              </p14:nvContentPartPr>
              <p14:xfrm>
                <a:off x="5703181" y="5056364"/>
                <a:ext cx="211680" cy="30312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7CE1B9FB-1487-CA40-BB93-2BC6BDE988E4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5687701" y="5041244"/>
                  <a:ext cx="242280" cy="33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xmlns="" id="{8782AF94-C7FB-504C-B795-7DFD42D04DAD}"/>
              </a:ext>
            </a:extLst>
          </p:cNvPr>
          <p:cNvGrpSpPr/>
          <p:nvPr/>
        </p:nvGrpSpPr>
        <p:grpSpPr>
          <a:xfrm>
            <a:off x="2640661" y="5804804"/>
            <a:ext cx="149040" cy="80280"/>
            <a:chOff x="2640661" y="5804804"/>
            <a:chExt cx="149040" cy="8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xmlns="" id="{BF3B648E-1206-0343-886A-60F1AF5B8020}"/>
                    </a:ext>
                  </a:extLst>
                </p14:cNvPr>
                <p14:cNvContentPartPr/>
                <p14:nvPr/>
              </p14:nvContentPartPr>
              <p14:xfrm>
                <a:off x="2640661" y="5804804"/>
                <a:ext cx="120240" cy="61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BF3B648E-1206-0343-886A-60F1AF5B8020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2625541" y="5789684"/>
                  <a:ext cx="150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xmlns="" id="{E1AC5F22-AE94-C743-BC22-2E1ECAED89EC}"/>
                    </a:ext>
                  </a:extLst>
                </p14:cNvPr>
                <p14:cNvContentPartPr/>
                <p14:nvPr/>
              </p14:nvContentPartPr>
              <p14:xfrm>
                <a:off x="2652181" y="5873204"/>
                <a:ext cx="137520" cy="1188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E1AC5F22-AE94-C743-BC22-2E1ECAED89EC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2637061" y="5858084"/>
                  <a:ext cx="168120" cy="42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xmlns="" id="{0D1E312F-CF9E-4642-B5D4-346636037A31}"/>
                  </a:ext>
                </a:extLst>
              </p14:cNvPr>
              <p14:cNvContentPartPr/>
              <p14:nvPr/>
            </p14:nvContentPartPr>
            <p14:xfrm>
              <a:off x="3183541" y="5782124"/>
              <a:ext cx="194760" cy="15444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0D1E312F-CF9E-4642-B5D4-346636037A31}"/>
                  </a:ext>
                </a:extLst>
              </p:cNvPr>
              <p:cNvPicPr/>
              <p:nvPr/>
            </p:nvPicPr>
            <p:blipFill>
              <a:blip r:embed="rId353"/>
              <a:stretch>
                <a:fillRect/>
              </a:stretch>
            </p:blipFill>
            <p:spPr>
              <a:xfrm>
                <a:off x="3168421" y="5766644"/>
                <a:ext cx="225000" cy="18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xmlns="" id="{69702496-8195-0A48-8823-104C71BCF9F8}"/>
                  </a:ext>
                </a:extLst>
              </p14:cNvPr>
              <p14:cNvContentPartPr/>
              <p14:nvPr/>
            </p14:nvContentPartPr>
            <p14:xfrm>
              <a:off x="3555061" y="5856284"/>
              <a:ext cx="17640" cy="1188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69702496-8195-0A48-8823-104C71BCF9F8}"/>
                  </a:ext>
                </a:extLst>
              </p:cNvPr>
              <p:cNvPicPr/>
              <p:nvPr/>
            </p:nvPicPr>
            <p:blipFill>
              <a:blip r:embed="rId355"/>
              <a:stretch>
                <a:fillRect/>
              </a:stretch>
            </p:blipFill>
            <p:spPr>
              <a:xfrm>
                <a:off x="3539581" y="5841164"/>
                <a:ext cx="47880" cy="42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30" name="Group 229">
            <a:extLst>
              <a:ext uri="{FF2B5EF4-FFF2-40B4-BE49-F238E27FC236}">
                <a16:creationId xmlns:a16="http://schemas.microsoft.com/office/drawing/2014/main" xmlns="" id="{C020B4F5-2831-1E40-A545-A3332D4F33B6}"/>
              </a:ext>
            </a:extLst>
          </p:cNvPr>
          <p:cNvGrpSpPr/>
          <p:nvPr/>
        </p:nvGrpSpPr>
        <p:grpSpPr>
          <a:xfrm>
            <a:off x="3772141" y="5793284"/>
            <a:ext cx="846000" cy="149040"/>
            <a:chOff x="3772141" y="5793284"/>
            <a:chExt cx="846000" cy="14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xmlns="" id="{0284175F-D004-7347-A357-68D3C8BED505}"/>
                    </a:ext>
                  </a:extLst>
                </p14:cNvPr>
                <p14:cNvContentPartPr/>
                <p14:nvPr/>
              </p14:nvContentPartPr>
              <p14:xfrm>
                <a:off x="3772141" y="5793284"/>
                <a:ext cx="143280" cy="1317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0284175F-D004-7347-A357-68D3C8BED505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3756661" y="5778164"/>
                  <a:ext cx="17352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xmlns="" id="{F4943027-C8EB-254B-8CFF-A3ECE0087886}"/>
                    </a:ext>
                  </a:extLst>
                </p14:cNvPr>
                <p14:cNvContentPartPr/>
                <p14:nvPr/>
              </p14:nvContentPartPr>
              <p14:xfrm>
                <a:off x="4006141" y="5804804"/>
                <a:ext cx="137520" cy="10908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F4943027-C8EB-254B-8CFF-A3ECE0087886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3991021" y="5789684"/>
                  <a:ext cx="16812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xmlns="" id="{A62DD0D8-1AAF-A943-88E8-69441806F367}"/>
                    </a:ext>
                  </a:extLst>
                </p14:cNvPr>
                <p14:cNvContentPartPr/>
                <p14:nvPr/>
              </p14:nvContentPartPr>
              <p14:xfrm>
                <a:off x="4257421" y="5810564"/>
                <a:ext cx="143280" cy="1144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A62DD0D8-1AAF-A943-88E8-69441806F367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4242301" y="5795444"/>
                  <a:ext cx="17352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xmlns="" id="{56ABE717-0CFD-E942-91A1-60822CE4AF0E}"/>
                    </a:ext>
                  </a:extLst>
                </p14:cNvPr>
                <p14:cNvContentPartPr/>
                <p14:nvPr/>
              </p14:nvContentPartPr>
              <p14:xfrm>
                <a:off x="4469101" y="5804804"/>
                <a:ext cx="149040" cy="1375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56ABE717-0CFD-E942-91A1-60822CE4AF0E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4453621" y="5789684"/>
                  <a:ext cx="179280" cy="1681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5477737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"/>
          <p:cNvSpPr txBox="1">
            <a:spLocks/>
          </p:cNvSpPr>
          <p:nvPr/>
        </p:nvSpPr>
        <p:spPr>
          <a:xfrm>
            <a:off x="497533" y="1829206"/>
            <a:ext cx="8300121" cy="3587399"/>
          </a:xfrm>
          <a:prstGeom prst="rect">
            <a:avLst/>
          </a:prstGeom>
        </p:spPr>
        <p:txBody>
          <a:bodyPr vert="horz" lIns="59386" tIns="29693" rIns="59386" bIns="29693" rtlCol="0">
            <a:noAutofit/>
          </a:bodyPr>
          <a:lstStyle>
            <a:lvl1pPr marL="396015" indent="-396015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696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1pPr>
            <a:lvl2pPr marL="858033" indent="-330013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3234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2pPr>
            <a:lvl3pPr marL="132005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72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3pPr>
            <a:lvl4pPr marL="184807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4pPr>
            <a:lvl5pPr marL="2376091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310" kern="120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5pPr>
            <a:lvl6pPr marL="290411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43213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96015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488172" indent="-264010" algn="l" defTabSz="10560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1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685899">
              <a:buNone/>
            </a:pPr>
            <a:r>
              <a:rPr lang="en-US" sz="2858" dirty="0">
                <a:solidFill>
                  <a:prstClr val="black"/>
                </a:solidFill>
                <a:latin typeface="+mn-lt"/>
              </a:rPr>
              <a:t>Police records show that number of accident victims died in road traffic accidents is 0.1%. What is the probability that among 500 randomly selected accident victims </a:t>
            </a:r>
          </a:p>
          <a:p>
            <a:pPr marL="0" indent="0" algn="just" defTabSz="685899">
              <a:buNone/>
            </a:pPr>
            <a:r>
              <a:rPr lang="en-US" sz="2858" dirty="0">
                <a:solidFill>
                  <a:prstClr val="black"/>
                </a:solidFill>
                <a:latin typeface="+mn-lt"/>
              </a:rPr>
              <a:t>	(</a:t>
            </a:r>
            <a:r>
              <a:rPr lang="en-US" sz="2858" dirty="0" err="1">
                <a:solidFill>
                  <a:prstClr val="black"/>
                </a:solidFill>
                <a:latin typeface="+mn-lt"/>
              </a:rPr>
              <a:t>i</a:t>
            </a:r>
            <a:r>
              <a:rPr lang="en-US" sz="2858" dirty="0">
                <a:solidFill>
                  <a:prstClr val="black"/>
                </a:solidFill>
                <a:latin typeface="+mn-lt"/>
              </a:rPr>
              <a:t>) none have died? </a:t>
            </a:r>
          </a:p>
          <a:p>
            <a:pPr marL="0" indent="0" algn="just" defTabSz="685899">
              <a:buNone/>
            </a:pPr>
            <a:r>
              <a:rPr lang="en-US" sz="2858" dirty="0">
                <a:solidFill>
                  <a:prstClr val="black"/>
                </a:solidFill>
                <a:latin typeface="+mn-lt"/>
              </a:rPr>
              <a:t>	(ii) at least 3 have died</a:t>
            </a:r>
          </a:p>
          <a:p>
            <a:pPr marL="0" indent="0" algn="just" defTabSz="685899">
              <a:buNone/>
            </a:pPr>
            <a:r>
              <a:rPr lang="en-US" sz="2858" dirty="0">
                <a:solidFill>
                  <a:prstClr val="black"/>
                </a:solidFill>
                <a:latin typeface="+mn-lt"/>
              </a:rPr>
              <a:t>	(iii) between 2 and 6 have died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0E028D9F-21EE-4416-A9FB-6639B637FE23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/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r>
              <a:rPr lang="en-US" sz="3600" b="1" dirty="0">
                <a:latin typeface="+mn-lt"/>
                <a:cs typeface="Helvetica" panose="020B0604020202020204" pitchFamily="34" charset="0"/>
              </a:rPr>
              <a:t>Poisson Distribution</a:t>
            </a:r>
            <a: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/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189672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A car hire firm has two cars which it hires out day by day. The number of demands for a car on each day is distributed as </a:t>
            </a:r>
            <a:r>
              <a:rPr lang="en-IN" dirty="0" smtClean="0"/>
              <a:t>Poisson </a:t>
            </a:r>
            <a:r>
              <a:rPr lang="en-IN" dirty="0"/>
              <a:t>variate with mean is 1.5. calculate the probability that</a:t>
            </a:r>
          </a:p>
          <a:p>
            <a:pPr marL="457200" indent="-457200">
              <a:buAutoNum type="arabicParenR"/>
            </a:pPr>
            <a:r>
              <a:rPr lang="en-IN" dirty="0"/>
              <a:t>Neither a car is used</a:t>
            </a:r>
          </a:p>
          <a:p>
            <a:pPr marL="457200" indent="-457200">
              <a:buAutoNum type="arabicParenR"/>
            </a:pPr>
            <a:r>
              <a:rPr lang="en-IN" dirty="0"/>
              <a:t>Some demand is refused </a:t>
            </a:r>
          </a:p>
          <a:p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cs typeface="Helvetica" panose="020B0604020202020204" pitchFamily="34" charset="0"/>
              </a:rPr>
              <a:t>Poisson Distribution</a:t>
            </a:r>
            <a:r>
              <a:rPr lang="en-US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/>
            </a:r>
            <a:br>
              <a:rPr lang="en-US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59522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8A48AA9-CD00-40DF-B211-3C5C2C12CF4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FA14DC0-EA43-4D15-9BC6-3284B1534CAA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8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5362" name="Object 1"/>
          <p:cNvGraphicFramePr>
            <a:graphicFrameLocks noChangeAspect="1"/>
          </p:cNvGraphicFramePr>
          <p:nvPr/>
        </p:nvGraphicFramePr>
        <p:xfrm>
          <a:off x="445827" y="1600200"/>
          <a:ext cx="8258175" cy="621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Document" r:id="rId4" imgW="5474144" imgH="4125026" progId="Word.Document.8">
                  <p:embed/>
                </p:oleObj>
              </mc:Choice>
              <mc:Fallback>
                <p:oleObj name="Document" r:id="rId4" imgW="5474144" imgH="41250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27" y="1600200"/>
                        <a:ext cx="8258175" cy="621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979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2400" dirty="0"/>
              <a:t>A hospital switch board receives an average of 4 emergency calls in a 10 </a:t>
            </a:r>
            <a:r>
              <a:rPr lang="en-IN" sz="2400" dirty="0" err="1"/>
              <a:t>mins</a:t>
            </a:r>
            <a:r>
              <a:rPr lang="en-IN" sz="2400" dirty="0"/>
              <a:t> interval, what is the probability that </a:t>
            </a:r>
          </a:p>
          <a:p>
            <a:pPr marL="457200" indent="-457200">
              <a:buAutoNum type="arabicParenR"/>
            </a:pPr>
            <a:r>
              <a:rPr lang="en-IN" sz="2400" dirty="0"/>
              <a:t>There are 2 emergency calls</a:t>
            </a:r>
          </a:p>
          <a:p>
            <a:pPr marL="457200" indent="-457200">
              <a:buAutoNum type="arabicParenR"/>
            </a:pPr>
            <a:r>
              <a:rPr lang="en-IN" sz="2400" dirty="0"/>
              <a:t>There </a:t>
            </a:r>
            <a:r>
              <a:rPr lang="en-IN" sz="2400" dirty="0" smtClean="0"/>
              <a:t>are </a:t>
            </a:r>
            <a:r>
              <a:rPr lang="en-IN" sz="2400" dirty="0"/>
              <a:t>3 emergency calls in an interval of 10 </a:t>
            </a:r>
            <a:r>
              <a:rPr lang="en-IN" sz="2400" dirty="0" err="1" smtClean="0"/>
              <a:t>mins</a:t>
            </a:r>
            <a:endParaRPr lang="en-IN" sz="2400" dirty="0" smtClean="0"/>
          </a:p>
          <a:p>
            <a:endParaRPr lang="en-IN" sz="2400" dirty="0" smtClean="0"/>
          </a:p>
          <a:p>
            <a:r>
              <a:rPr lang="en-IN" sz="2400" dirty="0" smtClean="0"/>
              <a:t>If </a:t>
            </a:r>
            <a:r>
              <a:rPr lang="en-IN" sz="2400" dirty="0"/>
              <a:t>a random variable x follows </a:t>
            </a:r>
            <a:r>
              <a:rPr lang="en-IN" sz="2400" dirty="0" smtClean="0"/>
              <a:t>Poisson </a:t>
            </a:r>
            <a:r>
              <a:rPr lang="en-IN" sz="2400" dirty="0"/>
              <a:t>distribution such that </a:t>
            </a:r>
          </a:p>
          <a:p>
            <a:pPr marL="0" indent="0">
              <a:buNone/>
            </a:pPr>
            <a:r>
              <a:rPr lang="en-IN" sz="2400" dirty="0"/>
              <a:t>P(x=1)=2P(x=2), find the mean and variance of the distribu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A48AA9-CD00-40DF-B211-3C5C2C12CF4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FA14DC0-EA43-4D15-9BC6-3284B1534CAA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9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4004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8600" y="2057400"/>
            <a:ext cx="8229600" cy="274400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228600" y="304800"/>
            <a:ext cx="6791761" cy="1192758"/>
          </a:xfrm>
        </p:spPr>
        <p:txBody>
          <a:bodyPr>
            <a:normAutofit fontScale="90000"/>
          </a:bodyPr>
          <a:lstStyle/>
          <a:p>
            <a:r>
              <a:rPr lang="en-IN" b="1" dirty="0">
                <a:solidFill>
                  <a:srgbClr val="7030A0"/>
                </a:solidFill>
              </a:rPr>
              <a:t>Session No </a:t>
            </a:r>
            <a:r>
              <a:rPr lang="en-IN" b="1" dirty="0" smtClean="0">
                <a:solidFill>
                  <a:srgbClr val="7030A0"/>
                </a:solidFill>
              </a:rPr>
              <a:t>5 </a:t>
            </a:r>
            <a:r>
              <a:rPr lang="en-US" altLang="en-US" b="1" dirty="0">
                <a:solidFill>
                  <a:srgbClr val="7030A0"/>
                </a:solidFill>
              </a:rPr>
              <a:t>Course Handout</a:t>
            </a:r>
            <a:r>
              <a:rPr lang="en-IN" dirty="0"/>
              <a:t/>
            </a:r>
            <a:br>
              <a:rPr lang="en-IN" dirty="0"/>
            </a:b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682373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04800" y="274638"/>
            <a:ext cx="79248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 smtClean="0">
                <a:latin typeface="Arial"/>
                <a:cs typeface="Arial"/>
              </a:rPr>
              <a:t>Normal Distribution</a:t>
            </a:r>
            <a:endParaRPr lang="en-US" sz="2800" b="1" dirty="0">
              <a:latin typeface="Arial"/>
              <a:cs typeface="Arial"/>
            </a:endParaRPr>
          </a:p>
        </p:txBody>
      </p:sp>
      <p:pic>
        <p:nvPicPr>
          <p:cNvPr id="6" name="Picture 2" descr="BinomialGaussian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151313"/>
            <a:ext cx="348615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normal_curv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417638"/>
            <a:ext cx="3556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00317" y="1523915"/>
            <a:ext cx="3911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Change in Mean determines the shift in the distribution 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Change in the deviation determines the spread of the data points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i="1" dirty="0">
                <a:solidFill>
                  <a:prstClr val="black">
                    <a:lumMod val="95000"/>
                    <a:lumOff val="5000"/>
                  </a:prstClr>
                </a:solidFill>
                <a:latin typeface="Symbol" panose="05050102010706020507" pitchFamily="18" charset="2"/>
              </a:rPr>
              <a:t></a:t>
            </a:r>
            <a:r>
              <a:rPr lang="en-US" altLang="en-US" dirty="0">
                <a:solidFill>
                  <a:prstClr val="black">
                    <a:lumMod val="95000"/>
                    <a:lumOff val="5000"/>
                  </a:prstClr>
                </a:solidFill>
              </a:rPr>
              <a:t>  =  mean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Symbol" panose="05050102010706020507" pitchFamily="18" charset="2"/>
              </a:rPr>
              <a:t></a:t>
            </a:r>
            <a:r>
              <a:rPr lang="en-US" altLang="en-US" dirty="0" smtClean="0">
                <a:solidFill>
                  <a:prstClr val="black">
                    <a:lumMod val="95000"/>
                    <a:lumOff val="5000"/>
                  </a:prstClr>
                </a:solidFill>
              </a:rPr>
              <a:t>  </a:t>
            </a:r>
            <a:r>
              <a:rPr lang="en-US" altLang="en-US" dirty="0">
                <a:solidFill>
                  <a:prstClr val="black">
                    <a:lumMod val="95000"/>
                    <a:lumOff val="5000"/>
                  </a:prstClr>
                </a:solidFill>
              </a:rPr>
              <a:t>=  standard deviation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Symbol" panose="05050102010706020507" pitchFamily="18" charset="2"/>
              </a:rPr>
              <a:t></a:t>
            </a:r>
            <a:r>
              <a:rPr lang="en-US" altLang="en-US" dirty="0" smtClean="0">
                <a:solidFill>
                  <a:prstClr val="black">
                    <a:lumMod val="95000"/>
                    <a:lumOff val="5000"/>
                  </a:prstClr>
                </a:solidFill>
              </a:rPr>
              <a:t>  </a:t>
            </a:r>
            <a:r>
              <a:rPr lang="en-US" altLang="en-US" dirty="0">
                <a:solidFill>
                  <a:prstClr val="black">
                    <a:lumMod val="95000"/>
                    <a:lumOff val="5000"/>
                  </a:prstClr>
                </a:solidFill>
              </a:rPr>
              <a:t>=  3.14159</a:t>
            </a:r>
          </a:p>
          <a:p>
            <a:pPr>
              <a:buFont typeface="Monotype Sorts" panose="05000000000000000000" pitchFamily="2" charset="2"/>
              <a:buNone/>
            </a:pPr>
            <a:r>
              <a:rPr lang="en-US" altLang="en-US" i="1" dirty="0" smtClean="0">
                <a:solidFill>
                  <a:prstClr val="black">
                    <a:lumMod val="95000"/>
                    <a:lumOff val="5000"/>
                  </a:prstClr>
                </a:solidFill>
              </a:rPr>
              <a:t>e</a:t>
            </a:r>
            <a:r>
              <a:rPr lang="en-US" altLang="en-US" dirty="0" smtClean="0">
                <a:solidFill>
                  <a:prstClr val="black">
                    <a:lumMod val="95000"/>
                    <a:lumOff val="5000"/>
                  </a:prstClr>
                </a:solidFill>
              </a:rPr>
              <a:t> </a:t>
            </a:r>
            <a:r>
              <a:rPr lang="en-US" altLang="en-US" dirty="0">
                <a:solidFill>
                  <a:prstClr val="black">
                    <a:lumMod val="95000"/>
                    <a:lumOff val="5000"/>
                  </a:prstClr>
                </a:solidFill>
              </a:rPr>
              <a:t>=  </a:t>
            </a:r>
            <a:r>
              <a:rPr lang="en-US" altLang="en-US" dirty="0" smtClean="0">
                <a:solidFill>
                  <a:prstClr val="black">
                    <a:lumMod val="95000"/>
                    <a:lumOff val="5000"/>
                  </a:prstClr>
                </a:solidFill>
              </a:rPr>
              <a:t>2.71828</a:t>
            </a:r>
          </a:p>
          <a:p>
            <a:pPr>
              <a:buFont typeface="Monotype Sorts" panose="05000000000000000000" pitchFamily="2" charset="2"/>
              <a:buNone/>
            </a:pPr>
            <a:endParaRPr lang="en-US" altLang="en-US" dirty="0">
              <a:solidFill>
                <a:prstClr val="black">
                  <a:lumMod val="95000"/>
                  <a:lumOff val="5000"/>
                </a:prstClr>
              </a:solidFill>
            </a:endParaRPr>
          </a:p>
          <a:p>
            <a:pPr>
              <a:buFont typeface="Monotype Sorts" panose="05000000000000000000" pitchFamily="2" charset="2"/>
              <a:buNone/>
            </a:pPr>
            <a:endParaRPr lang="en-US" altLang="en-US" dirty="0">
              <a:solidFill>
                <a:prstClr val="black">
                  <a:lumMod val="95000"/>
                  <a:lumOff val="5000"/>
                </a:prstClr>
              </a:solidFill>
            </a:endParaRPr>
          </a:p>
          <a:p>
            <a:endParaRPr lang="en-IN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57200" y="2866380"/>
          <a:ext cx="2980531" cy="73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1663560" imgH="495000" progId="Equation.3">
                  <p:embed/>
                </p:oleObj>
              </mc:Choice>
              <mc:Fallback>
                <p:oleObj name="Equation" r:id="rId6" imgW="16635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66380"/>
                        <a:ext cx="2980531" cy="732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066800" y="4953000"/>
            <a:ext cx="3429000" cy="1562100"/>
          </a:xfrm>
          <a:prstGeom prst="rect">
            <a:avLst/>
          </a:prstGeom>
          <a:solidFill>
            <a:srgbClr val="FFFFFF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</a:rPr>
              <a:t>This is a bell shaped curve with different centers and spreads depending on </a:t>
            </a:r>
            <a:r>
              <a:rPr lang="en-US" sz="2400" dirty="0">
                <a:solidFill>
                  <a:srgbClr val="0000FF"/>
                </a:solidFill>
                <a:sym typeface="Symbol" charset="0"/>
              </a:rPr>
              <a:t> and 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56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"/>
          <p:cNvSpPr>
            <a:spLocks noChangeShapeType="1"/>
          </p:cNvSpPr>
          <p:nvPr/>
        </p:nvSpPr>
        <p:spPr bwMode="auto">
          <a:xfrm flipV="1">
            <a:off x="3200400" y="3505200"/>
            <a:ext cx="762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762000" y="2209800"/>
            <a:ext cx="5029200" cy="2438400"/>
          </a:xfrm>
          <a:custGeom>
            <a:avLst/>
            <a:gdLst>
              <a:gd name="T0" fmla="*/ 0 w 1893"/>
              <a:gd name="T1" fmla="*/ 0 h 765"/>
              <a:gd name="T2" fmla="*/ 0 w 1893"/>
              <a:gd name="T3" fmla="*/ 764 h 765"/>
              <a:gd name="T4" fmla="*/ 1892 w 1893"/>
              <a:gd name="T5" fmla="*/ 764 h 7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93" h="765">
                <a:moveTo>
                  <a:pt x="0" y="0"/>
                </a:moveTo>
                <a:lnTo>
                  <a:pt x="0" y="764"/>
                </a:lnTo>
                <a:lnTo>
                  <a:pt x="1892" y="764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1833563" y="24447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833563" y="25669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1833563" y="26876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1833563" y="28098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1833563" y="29305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1833563" y="30527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1833563" y="31734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1833563" y="32956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1833563" y="34163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1833563" y="35369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4851400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4551363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4249738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3949700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3649663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3349625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3049588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2749550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2447925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2147888" y="3665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3257550" y="3635375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943600" y="4648200"/>
            <a:ext cx="3841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sz="2400" b="1">
                <a:solidFill>
                  <a:srgbClr val="339933"/>
                </a:solidFill>
                <a:latin typeface="Arial" charset="0"/>
              </a:rPr>
              <a:t>X</a:t>
            </a: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228600" y="1600200"/>
            <a:ext cx="688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sz="2400" b="1">
                <a:solidFill>
                  <a:srgbClr val="339933"/>
                </a:solidFill>
                <a:latin typeface="Arial" charset="0"/>
              </a:rPr>
              <a:t>f(X)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3048000" y="4648200"/>
            <a:ext cx="4794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dirty="0">
                <a:solidFill>
                  <a:srgbClr val="000000"/>
                </a:solidFill>
                <a:latin typeface="Symbol" charset="0"/>
                <a:cs typeface="Arial" charset="0"/>
              </a:rPr>
              <a:t>μ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3429000" y="3429000"/>
            <a:ext cx="47942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dirty="0">
                <a:solidFill>
                  <a:srgbClr val="000000"/>
                </a:solidFill>
                <a:latin typeface="Symbol" charset="0"/>
                <a:cs typeface="Arial" charset="0"/>
              </a:rPr>
              <a:t>σ</a:t>
            </a:r>
          </a:p>
        </p:txBody>
      </p:sp>
      <p:sp>
        <p:nvSpPr>
          <p:cNvPr id="32" name="Freeform 31"/>
          <p:cNvSpPr>
            <a:spLocks/>
          </p:cNvSpPr>
          <p:nvPr/>
        </p:nvSpPr>
        <p:spPr bwMode="auto">
          <a:xfrm>
            <a:off x="3200400" y="2667000"/>
            <a:ext cx="2438400" cy="1905000"/>
          </a:xfrm>
          <a:custGeom>
            <a:avLst/>
            <a:gdLst>
              <a:gd name="T0" fmla="*/ 900 w 901"/>
              <a:gd name="T1" fmla="*/ 720 h 721"/>
              <a:gd name="T2" fmla="*/ 805 w 901"/>
              <a:gd name="T3" fmla="*/ 712 h 721"/>
              <a:gd name="T4" fmla="*/ 758 w 901"/>
              <a:gd name="T5" fmla="*/ 704 h 721"/>
              <a:gd name="T6" fmla="*/ 711 w 901"/>
              <a:gd name="T7" fmla="*/ 691 h 721"/>
              <a:gd name="T8" fmla="*/ 663 w 901"/>
              <a:gd name="T9" fmla="*/ 675 h 721"/>
              <a:gd name="T10" fmla="*/ 615 w 901"/>
              <a:gd name="T11" fmla="*/ 653 h 721"/>
              <a:gd name="T12" fmla="*/ 568 w 901"/>
              <a:gd name="T13" fmla="*/ 623 h 721"/>
              <a:gd name="T14" fmla="*/ 473 w 901"/>
              <a:gd name="T15" fmla="*/ 540 h 721"/>
              <a:gd name="T16" fmla="*/ 378 w 901"/>
              <a:gd name="T17" fmla="*/ 422 h 721"/>
              <a:gd name="T18" fmla="*/ 284 w 901"/>
              <a:gd name="T19" fmla="*/ 281 h 721"/>
              <a:gd name="T20" fmla="*/ 236 w 901"/>
              <a:gd name="T21" fmla="*/ 209 h 721"/>
              <a:gd name="T22" fmla="*/ 189 w 901"/>
              <a:gd name="T23" fmla="*/ 142 h 721"/>
              <a:gd name="T24" fmla="*/ 142 w 901"/>
              <a:gd name="T25" fmla="*/ 83 h 721"/>
              <a:gd name="T26" fmla="*/ 94 w 901"/>
              <a:gd name="T27" fmla="*/ 38 h 721"/>
              <a:gd name="T28" fmla="*/ 47 w 901"/>
              <a:gd name="T29" fmla="*/ 9 h 721"/>
              <a:gd name="T30" fmla="*/ 0 w 901"/>
              <a:gd name="T31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Freeform 32"/>
          <p:cNvSpPr>
            <a:spLocks/>
          </p:cNvSpPr>
          <p:nvPr/>
        </p:nvSpPr>
        <p:spPr bwMode="auto">
          <a:xfrm>
            <a:off x="838200" y="2667000"/>
            <a:ext cx="2344738" cy="1905000"/>
          </a:xfrm>
          <a:custGeom>
            <a:avLst/>
            <a:gdLst>
              <a:gd name="T0" fmla="*/ 0 w 901"/>
              <a:gd name="T1" fmla="*/ 720 h 721"/>
              <a:gd name="T2" fmla="*/ 95 w 901"/>
              <a:gd name="T3" fmla="*/ 712 h 721"/>
              <a:gd name="T4" fmla="*/ 142 w 901"/>
              <a:gd name="T5" fmla="*/ 704 h 721"/>
              <a:gd name="T6" fmla="*/ 189 w 901"/>
              <a:gd name="T7" fmla="*/ 691 h 721"/>
              <a:gd name="T8" fmla="*/ 237 w 901"/>
              <a:gd name="T9" fmla="*/ 675 h 721"/>
              <a:gd name="T10" fmla="*/ 284 w 901"/>
              <a:gd name="T11" fmla="*/ 653 h 721"/>
              <a:gd name="T12" fmla="*/ 331 w 901"/>
              <a:gd name="T13" fmla="*/ 623 h 721"/>
              <a:gd name="T14" fmla="*/ 426 w 901"/>
              <a:gd name="T15" fmla="*/ 540 h 721"/>
              <a:gd name="T16" fmla="*/ 521 w 901"/>
              <a:gd name="T17" fmla="*/ 422 h 721"/>
              <a:gd name="T18" fmla="*/ 616 w 901"/>
              <a:gd name="T19" fmla="*/ 281 h 721"/>
              <a:gd name="T20" fmla="*/ 663 w 901"/>
              <a:gd name="T21" fmla="*/ 209 h 721"/>
              <a:gd name="T22" fmla="*/ 710 w 901"/>
              <a:gd name="T23" fmla="*/ 142 h 721"/>
              <a:gd name="T24" fmla="*/ 757 w 901"/>
              <a:gd name="T25" fmla="*/ 83 h 721"/>
              <a:gd name="T26" fmla="*/ 805 w 901"/>
              <a:gd name="T27" fmla="*/ 38 h 721"/>
              <a:gd name="T28" fmla="*/ 852 w 901"/>
              <a:gd name="T29" fmla="*/ 9 h 721"/>
              <a:gd name="T30" fmla="*/ 900 w 901"/>
              <a:gd name="T31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>
            <a:off x="3200400" y="2743200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1752600" y="1676400"/>
            <a:ext cx="381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prstClr val="black"/>
                </a:solidFill>
              </a:rPr>
              <a:t>Changing</a:t>
            </a:r>
            <a:r>
              <a:rPr lang="en-US" sz="2400" dirty="0">
                <a:solidFill>
                  <a:prstClr val="black"/>
                </a:solidFill>
                <a:sym typeface="Arial" charset="0"/>
              </a:rPr>
              <a:t> </a:t>
            </a:r>
            <a:r>
              <a:rPr lang="el-GR" sz="2400" dirty="0">
                <a:solidFill>
                  <a:prstClr val="black"/>
                </a:solidFill>
                <a:cs typeface="Arial" charset="0"/>
              </a:rPr>
              <a:t>μ</a:t>
            </a:r>
            <a:r>
              <a:rPr lang="en-US" sz="2400" b="1" dirty="0">
                <a:solidFill>
                  <a:prstClr val="black"/>
                </a:solidFill>
              </a:rPr>
              <a:t> </a:t>
            </a:r>
            <a:r>
              <a:rPr lang="en-US" sz="2400" dirty="0">
                <a:solidFill>
                  <a:prstClr val="black"/>
                </a:solidFill>
              </a:rPr>
              <a:t>shifts the distribution left or right.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4191000" y="2895600"/>
            <a:ext cx="3429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00"/>
                </a:solidFill>
              </a:rPr>
              <a:t>Changing </a:t>
            </a:r>
            <a:r>
              <a:rPr lang="el-GR" sz="2400" dirty="0">
                <a:solidFill>
                  <a:srgbClr val="000000"/>
                </a:solidFill>
                <a:cs typeface="Arial" charset="0"/>
              </a:rPr>
              <a:t>σ</a:t>
            </a:r>
            <a:r>
              <a:rPr lang="en-US" sz="2400" dirty="0">
                <a:solidFill>
                  <a:srgbClr val="000000"/>
                </a:solidFill>
              </a:rPr>
              <a:t> increases or decreases the spread.</a:t>
            </a:r>
          </a:p>
        </p:txBody>
      </p:sp>
      <p:sp>
        <p:nvSpPr>
          <p:cNvPr id="37" name="Title 1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b="1" dirty="0" smtClean="0">
                <a:latin typeface="Arial"/>
                <a:cs typeface="Arial"/>
              </a:rPr>
              <a:t>Normal Distribution</a:t>
            </a:r>
            <a:endParaRPr lang="en-US" sz="2800" b="1" dirty="0">
              <a:latin typeface="Arial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4876800"/>
            <a:ext cx="75438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Properties: </a:t>
            </a:r>
          </a:p>
          <a:p>
            <a:r>
              <a:rPr lang="en-US" dirty="0" smtClean="0">
                <a:solidFill>
                  <a:prstClr val="black"/>
                </a:solidFill>
                <a:latin typeface="Arial"/>
                <a:cs typeface="Arial"/>
              </a:rPr>
              <a:t>1. Normal curve is bell shaped and symmetric about the mean</a:t>
            </a:r>
          </a:p>
          <a:p>
            <a:r>
              <a:rPr lang="en-US" dirty="0" smtClean="0">
                <a:solidFill>
                  <a:prstClr val="black"/>
                </a:solidFill>
                <a:latin typeface="Arial"/>
                <a:cs typeface="Arial"/>
              </a:rPr>
              <a:t>2. Mean = Mode = Median</a:t>
            </a:r>
          </a:p>
          <a:p>
            <a:r>
              <a:rPr lang="en-US" dirty="0">
                <a:solidFill>
                  <a:prstClr val="black"/>
                </a:solidFill>
                <a:latin typeface="Arial"/>
                <a:cs typeface="Arial"/>
              </a:rPr>
              <a:t>3</a:t>
            </a:r>
            <a:r>
              <a:rPr lang="en-US" dirty="0" smtClean="0">
                <a:solidFill>
                  <a:prstClr val="black"/>
                </a:solidFill>
                <a:latin typeface="Arial"/>
                <a:cs typeface="Arial"/>
              </a:rPr>
              <a:t>. Total area under normal curve is equal to 1</a:t>
            </a:r>
          </a:p>
          <a:p>
            <a:r>
              <a:rPr lang="en-US" dirty="0">
                <a:solidFill>
                  <a:prstClr val="black"/>
                </a:solidFill>
                <a:latin typeface="Arial"/>
                <a:cs typeface="Arial"/>
              </a:rPr>
              <a:t>4</a:t>
            </a:r>
            <a:r>
              <a:rPr lang="en-US" dirty="0" smtClean="0">
                <a:solidFill>
                  <a:prstClr val="black"/>
                </a:solidFill>
                <a:latin typeface="Arial"/>
                <a:cs typeface="Arial"/>
              </a:rPr>
              <a:t>. Normal curve approaches but never touches the x axis as it extends farther and farther away from the mean </a:t>
            </a:r>
            <a:endParaRPr lang="en-US" dirty="0">
              <a:solidFill>
                <a:prstClr val="black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71179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09600" y="1676400"/>
            <a:ext cx="7772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0"/>
              <a:buNone/>
            </a:pPr>
            <a:r>
              <a:rPr lang="en-US" dirty="0" smtClean="0">
                <a:solidFill>
                  <a:prstClr val="black"/>
                </a:solidFill>
              </a:rPr>
              <a:t>E(X)=</a:t>
            </a:r>
            <a:r>
              <a:rPr lang="en-US" dirty="0" smtClean="0">
                <a:solidFill>
                  <a:prstClr val="black"/>
                </a:solidFill>
                <a:sym typeface="Symbol" charset="0"/>
              </a:rPr>
              <a:t></a:t>
            </a:r>
            <a:r>
              <a:rPr lang="en-US" dirty="0" smtClean="0">
                <a:solidFill>
                  <a:prstClr val="black"/>
                </a:solidFill>
              </a:rPr>
              <a:t> =                                                                                </a:t>
            </a:r>
          </a:p>
          <a:p>
            <a:pPr>
              <a:buFont typeface="Wingdings" charset="0"/>
              <a:buNone/>
            </a:pPr>
            <a:endParaRPr lang="en-US" dirty="0" smtClean="0">
              <a:solidFill>
                <a:prstClr val="black"/>
              </a:solidFill>
            </a:endParaRPr>
          </a:p>
          <a:p>
            <a:pPr>
              <a:buFont typeface="Wingdings" charset="0"/>
              <a:buNone/>
            </a:pPr>
            <a:endParaRPr lang="en-US" dirty="0" smtClean="0">
              <a:solidFill>
                <a:prstClr val="black"/>
              </a:solidFill>
            </a:endParaRPr>
          </a:p>
          <a:p>
            <a:pPr>
              <a:buFont typeface="Wingdings" charset="0"/>
              <a:buNone/>
            </a:pPr>
            <a:r>
              <a:rPr lang="en-US" dirty="0" err="1" smtClean="0">
                <a:solidFill>
                  <a:prstClr val="black"/>
                </a:solidFill>
              </a:rPr>
              <a:t>Var</a:t>
            </a:r>
            <a:r>
              <a:rPr lang="en-US" dirty="0" smtClean="0">
                <a:solidFill>
                  <a:prstClr val="black"/>
                </a:solidFill>
              </a:rPr>
              <a:t>(X)=</a:t>
            </a:r>
            <a:r>
              <a:rPr lang="en-US" dirty="0" smtClean="0">
                <a:solidFill>
                  <a:prstClr val="black"/>
                </a:solidFill>
                <a:sym typeface="Symbol" charset="0"/>
              </a:rPr>
              <a:t></a:t>
            </a:r>
            <a:r>
              <a:rPr lang="en-US" baseline="30000" dirty="0" smtClean="0">
                <a:solidFill>
                  <a:prstClr val="black"/>
                </a:solidFill>
              </a:rPr>
              <a:t>2  </a:t>
            </a:r>
            <a:r>
              <a:rPr lang="en-US" dirty="0" smtClean="0">
                <a:solidFill>
                  <a:prstClr val="black"/>
                </a:solidFill>
              </a:rPr>
              <a:t>=	                                                                         </a:t>
            </a:r>
          </a:p>
          <a:p>
            <a:pPr>
              <a:buFont typeface="Wingdings" charset="0"/>
              <a:buNone/>
            </a:pPr>
            <a:endParaRPr lang="en-US" dirty="0">
              <a:solidFill>
                <a:prstClr val="black"/>
              </a:solidFill>
            </a:endParaRPr>
          </a:p>
          <a:p>
            <a:pPr>
              <a:buFont typeface="Wingdings" charset="0"/>
              <a:buNone/>
            </a:pPr>
            <a:endParaRPr lang="en-US" dirty="0" smtClean="0">
              <a:solidFill>
                <a:prstClr val="black"/>
              </a:solidFill>
            </a:endParaRPr>
          </a:p>
          <a:p>
            <a:pPr>
              <a:buFont typeface="Wingdings" charset="0"/>
              <a:buNone/>
            </a:pPr>
            <a:r>
              <a:rPr lang="en-US" dirty="0" smtClean="0">
                <a:solidFill>
                  <a:prstClr val="black"/>
                </a:solidFill>
              </a:rPr>
              <a:t>Standard Deviation(X)=</a:t>
            </a:r>
            <a:r>
              <a:rPr lang="en-US" dirty="0" smtClean="0">
                <a:solidFill>
                  <a:prstClr val="black"/>
                </a:solidFill>
                <a:sym typeface="Symbol" charset="0"/>
              </a:rPr>
              <a:t></a:t>
            </a:r>
            <a:endParaRPr lang="en-US" dirty="0">
              <a:solidFill>
                <a:prstClr val="black"/>
              </a:solidFill>
              <a:sym typeface="Symbol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600200"/>
            <a:ext cx="2514600" cy="876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2590800" y="2895600"/>
            <a:ext cx="4495800" cy="990600"/>
            <a:chOff x="2304" y="2208"/>
            <a:chExt cx="3072" cy="809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2208"/>
              <a:ext cx="3072" cy="80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304" y="2448"/>
              <a:ext cx="144" cy="3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itle 1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b="1" dirty="0" smtClean="0">
                <a:latin typeface="Arial"/>
                <a:cs typeface="Arial"/>
              </a:rPr>
              <a:t>Normal Distribution</a:t>
            </a:r>
            <a:endParaRPr lang="en-US" sz="2800" b="1" dirty="0">
              <a:latin typeface="Arial"/>
              <a:cs typeface="Arial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457200" y="4876800"/>
            <a:ext cx="8305800" cy="1523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No matter what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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 and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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 are, the area between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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-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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 and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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+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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 is about 68%; the area between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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-2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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 and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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+2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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 is about 95%; and the area between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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-3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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 and 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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+3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  <a:sym typeface="Symbol" charset="0"/>
              </a:rPr>
              <a:t></a:t>
            </a:r>
            <a:r>
              <a:rPr lang="en-US" sz="2400" dirty="0">
                <a:solidFill>
                  <a:prstClr val="black"/>
                </a:solidFill>
                <a:latin typeface="Arial"/>
                <a:cs typeface="Arial"/>
              </a:rPr>
              <a:t> is about 99.7%.  Almost all values fall within 3 standard deviations. </a:t>
            </a:r>
          </a:p>
        </p:txBody>
      </p:sp>
    </p:spTree>
    <p:extLst>
      <p:ext uri="{BB962C8B-B14F-4D97-AF65-F5344CB8AC3E}">
        <p14:creationId xmlns:p14="http://schemas.microsoft.com/office/powerpoint/2010/main" val="3740526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sz="quarter" idx="10"/>
          </p:nvPr>
        </p:nvSpPr>
        <p:spPr>
          <a:xfrm>
            <a:off x="304800" y="152400"/>
            <a:ext cx="7239000" cy="1143000"/>
          </a:xfrm>
          <a:noFill/>
        </p:spPr>
        <p:txBody>
          <a:bodyPr lIns="92075" tIns="46038" rIns="92075" bIns="46038">
            <a:normAutofit fontScale="97500"/>
          </a:bodyPr>
          <a:lstStyle/>
          <a:p>
            <a:pPr eaLnBrk="1" hangingPunct="1"/>
            <a:r>
              <a:rPr lang="en-US" sz="2800" dirty="0">
                <a:latin typeface="Arial" charset="0"/>
              </a:rPr>
              <a:t>68-95-99.7 Rule </a:t>
            </a:r>
            <a:r>
              <a:rPr lang="en-US" sz="2800" dirty="0" smtClean="0">
                <a:latin typeface="Arial" charset="0"/>
              </a:rPr>
              <a:t>for Normal </a:t>
            </a:r>
            <a:r>
              <a:rPr lang="en-US" sz="2800" dirty="0">
                <a:latin typeface="Arial" charset="0"/>
              </a:rPr>
              <a:t>Distribution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1400175"/>
            <a:ext cx="8229600" cy="1647825"/>
          </a:xfrm>
          <a:prstGeom prst="rect">
            <a:avLst/>
          </a:prstGeom>
          <a:noFill/>
        </p:spPr>
        <p:txBody>
          <a:bodyPr vert="horz" lIns="92075" tIns="46038" rIns="92075" bIns="46038" rtlCol="0">
            <a:normAutofit/>
          </a:bodyPr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prstClr val="black"/>
                </a:solidFill>
                <a:latin typeface="Arial" charset="0"/>
              </a:rPr>
              <a:t>68%</a:t>
            </a:r>
            <a:r>
              <a:rPr lang="en-US" dirty="0" smtClean="0">
                <a:solidFill>
                  <a:prstClr val="black"/>
                </a:solidFill>
                <a:latin typeface="Arial" charset="0"/>
              </a:rPr>
              <a:t> of the AUC(Area under curve) within </a:t>
            </a:r>
            <a:r>
              <a:rPr 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±</a:t>
            </a:r>
            <a:r>
              <a:rPr lang="en-US" dirty="0" smtClean="0">
                <a:solidFill>
                  <a:prstClr val="black"/>
                </a:solidFill>
                <a:latin typeface="Arial" charset="0"/>
              </a:rPr>
              <a:t>1</a:t>
            </a:r>
            <a:r>
              <a:rPr lang="el-GR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σ</a:t>
            </a:r>
            <a:r>
              <a:rPr 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 of </a:t>
            </a:r>
            <a:r>
              <a:rPr lang="el-GR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μ</a:t>
            </a:r>
          </a:p>
          <a:p>
            <a:r>
              <a:rPr lang="en-US" b="1" dirty="0" smtClean="0">
                <a:solidFill>
                  <a:prstClr val="black"/>
                </a:solidFill>
                <a:latin typeface="Arial" charset="0"/>
              </a:rPr>
              <a:t>95%</a:t>
            </a:r>
            <a:r>
              <a:rPr lang="en-US" dirty="0" smtClean="0">
                <a:solidFill>
                  <a:prstClr val="black"/>
                </a:solidFill>
                <a:latin typeface="Arial" charset="0"/>
              </a:rPr>
              <a:t> of the AUC within </a:t>
            </a:r>
            <a:r>
              <a:rPr 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±2</a:t>
            </a:r>
            <a:r>
              <a:rPr lang="el-GR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σ</a:t>
            </a:r>
            <a:r>
              <a:rPr 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 of </a:t>
            </a:r>
            <a:r>
              <a:rPr lang="el-GR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μ</a:t>
            </a:r>
            <a:endParaRPr lang="en-US" dirty="0" smtClean="0">
              <a:solidFill>
                <a:prstClr val="black"/>
              </a:solidFill>
              <a:latin typeface="Arial" charset="0"/>
            </a:endParaRPr>
          </a:p>
          <a:p>
            <a:r>
              <a:rPr lang="en-US" b="1" dirty="0" smtClean="0">
                <a:solidFill>
                  <a:prstClr val="black"/>
                </a:solidFill>
                <a:latin typeface="Arial" charset="0"/>
              </a:rPr>
              <a:t>99.7%</a:t>
            </a:r>
            <a:r>
              <a:rPr lang="en-US" dirty="0" smtClean="0">
                <a:solidFill>
                  <a:prstClr val="black"/>
                </a:solidFill>
                <a:latin typeface="Arial" charset="0"/>
              </a:rPr>
              <a:t> of the AUC within </a:t>
            </a:r>
            <a:r>
              <a:rPr 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±3</a:t>
            </a:r>
            <a:r>
              <a:rPr lang="el-GR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σ</a:t>
            </a:r>
            <a:r>
              <a:rPr 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 of </a:t>
            </a:r>
            <a:r>
              <a:rPr lang="el-GR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μ</a:t>
            </a:r>
            <a:endParaRPr 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pic>
        <p:nvPicPr>
          <p:cNvPr id="6" name="Picture 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76425" y="2932113"/>
            <a:ext cx="5065713" cy="33924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3067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0" y="5410200"/>
            <a:ext cx="88392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0"/>
              <a:buNone/>
            </a:pPr>
            <a:r>
              <a:rPr lang="en-US" dirty="0" smtClean="0">
                <a:solidFill>
                  <a:prstClr val="black"/>
                </a:solidFill>
                <a:latin typeface="Times New Roman" charset="0"/>
                <a:cs typeface="Times New Roman" charset="0"/>
              </a:rPr>
              <a:t> 	All normal distributions can be converted into the standard normal curve by subtracting the mean and dividing by the standard deviation</a:t>
            </a:r>
          </a:p>
          <a:p>
            <a:endParaRPr lang="en-US" dirty="0" smtClean="0">
              <a:solidFill>
                <a:prstClr val="black"/>
              </a:solidFill>
              <a:latin typeface="Times New Roman" charset="0"/>
              <a:cs typeface="Times New Roman" charset="0"/>
            </a:endParaRPr>
          </a:p>
          <a:p>
            <a:endParaRPr lang="en-US" dirty="0">
              <a:solidFill>
                <a:prstClr val="black"/>
              </a:solidFill>
              <a:latin typeface="Times New Roman" charset="0"/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352800" y="4572000"/>
            <a:ext cx="2362200" cy="1219200"/>
            <a:chOff x="2160" y="1776"/>
            <a:chExt cx="1488" cy="768"/>
          </a:xfrm>
          <a:noFill/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2160" y="1776"/>
              <a:ext cx="1488" cy="7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bIns="0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2352" y="1854"/>
            <a:ext cx="927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r:id="rId3" imgW="647700" imgH="368300" progId="Equation.3">
                    <p:embed/>
                  </p:oleObj>
                </mc:Choice>
                <mc:Fallback>
                  <p:oleObj r:id="rId3" imgW="6477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854"/>
                          <a:ext cx="927" cy="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b="1" dirty="0" smtClean="0">
                <a:latin typeface="Arial"/>
                <a:cs typeface="Arial"/>
              </a:rPr>
              <a:t>Standard Normal Distribution</a:t>
            </a:r>
            <a:endParaRPr lang="en-US" sz="2800" b="1" dirty="0">
              <a:latin typeface="Arial"/>
              <a:cs typeface="Arial"/>
            </a:endParaRP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304800" y="1250950"/>
            <a:ext cx="853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prstClr val="black"/>
                </a:solidFill>
                <a:latin typeface="Century" charset="0"/>
              </a:rPr>
              <a:t>The </a:t>
            </a:r>
            <a:r>
              <a:rPr lang="en-US" b="1" dirty="0">
                <a:solidFill>
                  <a:srgbClr val="800080"/>
                </a:solidFill>
                <a:latin typeface="Century" charset="0"/>
              </a:rPr>
              <a:t>standard normal distribution</a:t>
            </a:r>
            <a:r>
              <a:rPr lang="en-US" dirty="0">
                <a:solidFill>
                  <a:prstClr val="black"/>
                </a:solidFill>
                <a:latin typeface="Century" charset="0"/>
              </a:rPr>
              <a:t> is a normal distribution with a mean of 0 and a standard deviation of 1.</a:t>
            </a:r>
          </a:p>
        </p:txBody>
      </p:sp>
      <p:sp>
        <p:nvSpPr>
          <p:cNvPr id="12" name="Freeform 2"/>
          <p:cNvSpPr>
            <a:spLocks/>
          </p:cNvSpPr>
          <p:nvPr/>
        </p:nvSpPr>
        <p:spPr bwMode="auto">
          <a:xfrm>
            <a:off x="685800" y="1981200"/>
            <a:ext cx="7146925" cy="2474913"/>
          </a:xfrm>
          <a:custGeom>
            <a:avLst/>
            <a:gdLst>
              <a:gd name="T0" fmla="*/ 0 w 4502"/>
              <a:gd name="T1" fmla="*/ 1559 h 1559"/>
              <a:gd name="T2" fmla="*/ 93 w 4502"/>
              <a:gd name="T3" fmla="*/ 1548 h 1559"/>
              <a:gd name="T4" fmla="*/ 175 w 4502"/>
              <a:gd name="T5" fmla="*/ 1542 h 1559"/>
              <a:gd name="T6" fmla="*/ 536 w 4502"/>
              <a:gd name="T7" fmla="*/ 1508 h 1559"/>
              <a:gd name="T8" fmla="*/ 798 w 4502"/>
              <a:gd name="T9" fmla="*/ 1435 h 1559"/>
              <a:gd name="T10" fmla="*/ 1089 w 4502"/>
              <a:gd name="T11" fmla="*/ 1301 h 1559"/>
              <a:gd name="T12" fmla="*/ 1261 w 4502"/>
              <a:gd name="T13" fmla="*/ 1186 h 1559"/>
              <a:gd name="T14" fmla="*/ 1383 w 4502"/>
              <a:gd name="T15" fmla="*/ 1073 h 1559"/>
              <a:gd name="T16" fmla="*/ 1456 w 4502"/>
              <a:gd name="T17" fmla="*/ 986 h 1559"/>
              <a:gd name="T18" fmla="*/ 1575 w 4502"/>
              <a:gd name="T19" fmla="*/ 818 h 1559"/>
              <a:gd name="T20" fmla="*/ 1648 w 4502"/>
              <a:gd name="T21" fmla="*/ 694 h 1559"/>
              <a:gd name="T22" fmla="*/ 1718 w 4502"/>
              <a:gd name="T23" fmla="*/ 559 h 1559"/>
              <a:gd name="T24" fmla="*/ 1788 w 4502"/>
              <a:gd name="T25" fmla="*/ 425 h 1559"/>
              <a:gd name="T26" fmla="*/ 1875 w 4502"/>
              <a:gd name="T27" fmla="*/ 273 h 1559"/>
              <a:gd name="T28" fmla="*/ 1993 w 4502"/>
              <a:gd name="T29" fmla="*/ 117 h 1559"/>
              <a:gd name="T30" fmla="*/ 2125 w 4502"/>
              <a:gd name="T31" fmla="*/ 27 h 1559"/>
              <a:gd name="T32" fmla="*/ 2245 w 4502"/>
              <a:gd name="T33" fmla="*/ 3 h 1559"/>
              <a:gd name="T34" fmla="*/ 2371 w 4502"/>
              <a:gd name="T35" fmla="*/ 15 h 1559"/>
              <a:gd name="T36" fmla="*/ 2515 w 4502"/>
              <a:gd name="T37" fmla="*/ 93 h 1559"/>
              <a:gd name="T38" fmla="*/ 2644 w 4502"/>
              <a:gd name="T39" fmla="*/ 279 h 1559"/>
              <a:gd name="T40" fmla="*/ 2784 w 4502"/>
              <a:gd name="T41" fmla="*/ 543 h 1559"/>
              <a:gd name="T42" fmla="*/ 2854 w 4502"/>
              <a:gd name="T43" fmla="*/ 689 h 1559"/>
              <a:gd name="T44" fmla="*/ 2976 w 4502"/>
              <a:gd name="T45" fmla="*/ 896 h 1559"/>
              <a:gd name="T46" fmla="*/ 3081 w 4502"/>
              <a:gd name="T47" fmla="*/ 1037 h 1559"/>
              <a:gd name="T48" fmla="*/ 3157 w 4502"/>
              <a:gd name="T49" fmla="*/ 1118 h 1559"/>
              <a:gd name="T50" fmla="*/ 3244 w 4502"/>
              <a:gd name="T51" fmla="*/ 1194 h 1559"/>
              <a:gd name="T52" fmla="*/ 3398 w 4502"/>
              <a:gd name="T53" fmla="*/ 1301 h 1559"/>
              <a:gd name="T54" fmla="*/ 3535 w 4502"/>
              <a:gd name="T55" fmla="*/ 1368 h 1559"/>
              <a:gd name="T56" fmla="*/ 3675 w 4502"/>
              <a:gd name="T57" fmla="*/ 1424 h 1559"/>
              <a:gd name="T58" fmla="*/ 3815 w 4502"/>
              <a:gd name="T59" fmla="*/ 1464 h 1559"/>
              <a:gd name="T60" fmla="*/ 4051 w 4502"/>
              <a:gd name="T61" fmla="*/ 1521 h 1559"/>
              <a:gd name="T62" fmla="*/ 4304 w 4502"/>
              <a:gd name="T63" fmla="*/ 1542 h 1559"/>
              <a:gd name="T64" fmla="*/ 4502 w 4502"/>
              <a:gd name="T65" fmla="*/ 1553 h 1559"/>
              <a:gd name="T66" fmla="*/ 0 w 4502"/>
              <a:gd name="T67" fmla="*/ 1559 h 15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4502" h="1559">
                <a:moveTo>
                  <a:pt x="0" y="1559"/>
                </a:moveTo>
                <a:lnTo>
                  <a:pt x="93" y="1548"/>
                </a:lnTo>
                <a:lnTo>
                  <a:pt x="175" y="1542"/>
                </a:lnTo>
                <a:cubicBezTo>
                  <a:pt x="249" y="1535"/>
                  <a:pt x="432" y="1526"/>
                  <a:pt x="536" y="1508"/>
                </a:cubicBezTo>
                <a:cubicBezTo>
                  <a:pt x="640" y="1490"/>
                  <a:pt x="706" y="1469"/>
                  <a:pt x="798" y="1435"/>
                </a:cubicBezTo>
                <a:cubicBezTo>
                  <a:pt x="890" y="1401"/>
                  <a:pt x="1012" y="1342"/>
                  <a:pt x="1089" y="1301"/>
                </a:cubicBezTo>
                <a:cubicBezTo>
                  <a:pt x="1166" y="1260"/>
                  <a:pt x="1212" y="1224"/>
                  <a:pt x="1261" y="1186"/>
                </a:cubicBezTo>
                <a:cubicBezTo>
                  <a:pt x="1310" y="1148"/>
                  <a:pt x="1351" y="1106"/>
                  <a:pt x="1383" y="1073"/>
                </a:cubicBezTo>
                <a:cubicBezTo>
                  <a:pt x="1415" y="1040"/>
                  <a:pt x="1424" y="1028"/>
                  <a:pt x="1456" y="986"/>
                </a:cubicBezTo>
                <a:lnTo>
                  <a:pt x="1575" y="818"/>
                </a:lnTo>
                <a:lnTo>
                  <a:pt x="1648" y="694"/>
                </a:lnTo>
                <a:lnTo>
                  <a:pt x="1718" y="559"/>
                </a:lnTo>
                <a:lnTo>
                  <a:pt x="1788" y="425"/>
                </a:lnTo>
                <a:lnTo>
                  <a:pt x="1875" y="273"/>
                </a:lnTo>
                <a:cubicBezTo>
                  <a:pt x="1909" y="222"/>
                  <a:pt x="1951" y="158"/>
                  <a:pt x="1993" y="117"/>
                </a:cubicBezTo>
                <a:cubicBezTo>
                  <a:pt x="2035" y="76"/>
                  <a:pt x="2083" y="46"/>
                  <a:pt x="2125" y="27"/>
                </a:cubicBezTo>
                <a:cubicBezTo>
                  <a:pt x="2167" y="8"/>
                  <a:pt x="2204" y="5"/>
                  <a:pt x="2245" y="3"/>
                </a:cubicBezTo>
                <a:cubicBezTo>
                  <a:pt x="2286" y="1"/>
                  <a:pt x="2326" y="0"/>
                  <a:pt x="2371" y="15"/>
                </a:cubicBezTo>
                <a:cubicBezTo>
                  <a:pt x="2416" y="30"/>
                  <a:pt x="2470" y="49"/>
                  <a:pt x="2515" y="93"/>
                </a:cubicBezTo>
                <a:cubicBezTo>
                  <a:pt x="2560" y="137"/>
                  <a:pt x="2599" y="204"/>
                  <a:pt x="2644" y="279"/>
                </a:cubicBezTo>
                <a:cubicBezTo>
                  <a:pt x="2689" y="354"/>
                  <a:pt x="2749" y="475"/>
                  <a:pt x="2784" y="543"/>
                </a:cubicBezTo>
                <a:cubicBezTo>
                  <a:pt x="2819" y="611"/>
                  <a:pt x="2822" y="630"/>
                  <a:pt x="2854" y="689"/>
                </a:cubicBezTo>
                <a:cubicBezTo>
                  <a:pt x="2886" y="748"/>
                  <a:pt x="2938" y="838"/>
                  <a:pt x="2976" y="896"/>
                </a:cubicBezTo>
                <a:lnTo>
                  <a:pt x="3081" y="1037"/>
                </a:lnTo>
                <a:cubicBezTo>
                  <a:pt x="3111" y="1074"/>
                  <a:pt x="3130" y="1092"/>
                  <a:pt x="3157" y="1118"/>
                </a:cubicBezTo>
                <a:cubicBezTo>
                  <a:pt x="3184" y="1144"/>
                  <a:pt x="3204" y="1164"/>
                  <a:pt x="3244" y="1194"/>
                </a:cubicBezTo>
                <a:cubicBezTo>
                  <a:pt x="3284" y="1224"/>
                  <a:pt x="3349" y="1272"/>
                  <a:pt x="3398" y="1301"/>
                </a:cubicBezTo>
                <a:lnTo>
                  <a:pt x="3535" y="1368"/>
                </a:lnTo>
                <a:lnTo>
                  <a:pt x="3675" y="1424"/>
                </a:lnTo>
                <a:lnTo>
                  <a:pt x="3815" y="1464"/>
                </a:lnTo>
                <a:cubicBezTo>
                  <a:pt x="3878" y="1480"/>
                  <a:pt x="3970" y="1508"/>
                  <a:pt x="4051" y="1521"/>
                </a:cubicBezTo>
                <a:cubicBezTo>
                  <a:pt x="4132" y="1534"/>
                  <a:pt x="4229" y="1537"/>
                  <a:pt x="4304" y="1542"/>
                </a:cubicBezTo>
                <a:lnTo>
                  <a:pt x="4502" y="1553"/>
                </a:lnTo>
                <a:lnTo>
                  <a:pt x="0" y="1559"/>
                </a:lnTo>
                <a:close/>
              </a:path>
            </a:pathLst>
          </a:custGeom>
          <a:solidFill>
            <a:schemeClr val="accent2">
              <a:alpha val="60001"/>
            </a:schemeClr>
          </a:solidFill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479425" y="3270250"/>
            <a:ext cx="8054975" cy="1606550"/>
            <a:chOff x="192" y="2197"/>
            <a:chExt cx="5074" cy="1012"/>
          </a:xfrm>
        </p:grpSpPr>
        <p:sp>
          <p:nvSpPr>
            <p:cNvPr id="14" name="Line 4"/>
            <p:cNvSpPr>
              <a:spLocks noChangeShapeType="1"/>
            </p:cNvSpPr>
            <p:nvPr/>
          </p:nvSpPr>
          <p:spPr bwMode="auto">
            <a:xfrm>
              <a:off x="192" y="2941"/>
              <a:ext cx="480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Rectangle 5"/>
            <p:cNvSpPr>
              <a:spLocks noChangeArrowheads="1"/>
            </p:cNvSpPr>
            <p:nvPr/>
          </p:nvSpPr>
          <p:spPr bwMode="auto">
            <a:xfrm>
              <a:off x="309" y="2978"/>
              <a:ext cx="2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solidFill>
                    <a:prstClr val="black"/>
                  </a:solidFill>
                  <a:sym typeface="Symbol" charset="0"/>
                </a:rPr>
                <a:t>3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3206" y="297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1876" y="28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1168" y="28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3293" y="28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4001" y="28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460" y="290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>
              <a:off x="2585" y="28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>
              <a:off x="4710" y="290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4" name="Rectangle 14"/>
            <p:cNvSpPr>
              <a:spLocks noChangeArrowheads="1"/>
            </p:cNvSpPr>
            <p:nvPr/>
          </p:nvSpPr>
          <p:spPr bwMode="auto">
            <a:xfrm>
              <a:off x="1008" y="2978"/>
              <a:ext cx="2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solidFill>
                    <a:prstClr val="black"/>
                  </a:solidFill>
                  <a:sym typeface="Symbol" charset="0"/>
                </a:rPr>
                <a:t>2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5" name="Rectangle 15"/>
            <p:cNvSpPr>
              <a:spLocks noChangeArrowheads="1"/>
            </p:cNvSpPr>
            <p:nvPr/>
          </p:nvSpPr>
          <p:spPr bwMode="auto">
            <a:xfrm>
              <a:off x="1728" y="2978"/>
              <a:ext cx="2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solidFill>
                    <a:prstClr val="black"/>
                  </a:solidFill>
                  <a:sym typeface="Symbol" charset="0"/>
                </a:rPr>
                <a:t></a:t>
              </a:r>
              <a:r>
                <a:rPr lang="en-US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26" name="Rectangle 16"/>
            <p:cNvSpPr>
              <a:spLocks noChangeArrowheads="1"/>
            </p:cNvSpPr>
            <p:nvPr/>
          </p:nvSpPr>
          <p:spPr bwMode="auto">
            <a:xfrm>
              <a:off x="2495" y="297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27" name="Rectangle 17"/>
            <p:cNvSpPr>
              <a:spLocks noChangeArrowheads="1"/>
            </p:cNvSpPr>
            <p:nvPr/>
          </p:nvSpPr>
          <p:spPr bwMode="auto">
            <a:xfrm>
              <a:off x="3906" y="297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solidFill>
                    <a:prstClr val="black"/>
                  </a:solidFill>
                  <a:sym typeface="Symbol" charset="0"/>
                </a:rPr>
                <a:t>2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8" name="Rectangle 18"/>
            <p:cNvSpPr>
              <a:spLocks noChangeArrowheads="1"/>
            </p:cNvSpPr>
            <p:nvPr/>
          </p:nvSpPr>
          <p:spPr bwMode="auto">
            <a:xfrm>
              <a:off x="4612" y="297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solidFill>
                    <a:prstClr val="black"/>
                  </a:solidFill>
                  <a:sym typeface="Symbol" charset="0"/>
                </a:rPr>
                <a:t>3</a:t>
              </a: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9" name="Rectangle 19"/>
            <p:cNvSpPr>
              <a:spLocks noChangeArrowheads="1"/>
            </p:cNvSpPr>
            <p:nvPr/>
          </p:nvSpPr>
          <p:spPr bwMode="auto">
            <a:xfrm>
              <a:off x="2160" y="2197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b="1">
                  <a:solidFill>
                    <a:prstClr val="black"/>
                  </a:solidFill>
                </a:rPr>
                <a:t> </a:t>
              </a:r>
            </a:p>
          </p:txBody>
        </p:sp>
        <p:sp>
          <p:nvSpPr>
            <p:cNvPr id="30" name="Text Box 20"/>
            <p:cNvSpPr txBox="1">
              <a:spLocks noChangeArrowheads="1"/>
            </p:cNvSpPr>
            <p:nvPr/>
          </p:nvSpPr>
          <p:spPr bwMode="auto">
            <a:xfrm>
              <a:off x="4978" y="2763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prstClr val="black"/>
                  </a:solidFill>
                </a:rPr>
                <a:t>z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286208" y="1981200"/>
          <a:ext cx="378159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968500" imgH="482600" progId="Equation.3">
                  <p:embed/>
                </p:oleObj>
              </mc:Choice>
              <mc:Fallback>
                <p:oleObj name="Equation" r:id="rId5" imgW="19685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6208" y="1981200"/>
                        <a:ext cx="3781592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620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prstClr val="black"/>
                </a:solidFill>
                <a:latin typeface="Century" charset="0"/>
              </a:rPr>
              <a:t/>
            </a:r>
            <a:br>
              <a:rPr lang="en-US" b="1" dirty="0" smtClean="0">
                <a:solidFill>
                  <a:prstClr val="black"/>
                </a:solidFill>
                <a:latin typeface="Century" charset="0"/>
              </a:rPr>
            </a:br>
            <a:r>
              <a:rPr lang="en-US" b="1" dirty="0" smtClean="0">
                <a:solidFill>
                  <a:prstClr val="black"/>
                </a:solidFill>
                <a:latin typeface="Century" charset="0"/>
              </a:rPr>
              <a:t>Example</a:t>
            </a:r>
            <a:r>
              <a:rPr lang="en-US" dirty="0">
                <a:solidFill>
                  <a:prstClr val="black"/>
                </a:solidFill>
                <a:latin typeface="Times New Roman" charset="0"/>
              </a:rPr>
              <a:t>:</a:t>
            </a:r>
            <a:br>
              <a:rPr lang="en-US" dirty="0">
                <a:solidFill>
                  <a:prstClr val="black"/>
                </a:solidFill>
                <a:latin typeface="Times New Roman" charset="0"/>
              </a:rPr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>
                <a:solidFill>
                  <a:prstClr val="black"/>
                </a:solidFill>
                <a:latin typeface="Century" charset="0"/>
              </a:rPr>
              <a:t>The average on a statistics test was 78 with a standard deviation of 8.  If the test scores are normally distributed, find the probability that a student receives a test score less than 90.</a:t>
            </a:r>
            <a:endParaRPr lang="en-US" sz="2400" smtClean="0">
              <a:solidFill>
                <a:prstClr val="black"/>
              </a:solidFill>
              <a:latin typeface="Century" charset="0"/>
              <a:sym typeface="Symbol" charset="0"/>
            </a:endParaRPr>
          </a:p>
          <a:p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AB5585-F200-4EA9-A617-47F7DFEB5E6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S ZG622 Software Project Management – KG Krishn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4AFA6-BC64-4C90-A25D-B60256DBE33A}" type="slidenum">
              <a:rPr lang="en-US" altLang="en-US" smtClean="0"/>
              <a:pPr/>
              <a:t>35</a:t>
            </a:fld>
            <a:endParaRPr lang="en-US" altLang="en-US"/>
          </a:p>
        </p:txBody>
      </p: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609600" y="3276600"/>
            <a:ext cx="4286250" cy="2268538"/>
            <a:chOff x="864" y="1822"/>
            <a:chExt cx="2700" cy="1429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2155" y="2784"/>
              <a:ext cx="0" cy="5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2495" y="3039"/>
              <a:ext cx="25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600">
                  <a:solidFill>
                    <a:prstClr val="black"/>
                  </a:solidFill>
                </a:rPr>
                <a:t>90</a:t>
              </a: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2595" y="2978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907" y="3014"/>
              <a:ext cx="2496" cy="1"/>
            </a:xfrm>
            <a:custGeom>
              <a:avLst/>
              <a:gdLst>
                <a:gd name="T0" fmla="*/ 0 w 3152"/>
                <a:gd name="T1" fmla="*/ 0 h 1"/>
                <a:gd name="T2" fmla="*/ 3152 w 315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152" h="1">
                  <a:moveTo>
                    <a:pt x="0" y="0"/>
                  </a:moveTo>
                  <a:lnTo>
                    <a:pt x="3152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983" y="2017"/>
              <a:ext cx="2372" cy="994"/>
            </a:xfrm>
            <a:custGeom>
              <a:avLst/>
              <a:gdLst>
                <a:gd name="T0" fmla="*/ 0 w 2996"/>
                <a:gd name="T1" fmla="*/ 1213 h 1213"/>
                <a:gd name="T2" fmla="*/ 325 w 2996"/>
                <a:gd name="T3" fmla="*/ 1159 h 1213"/>
                <a:gd name="T4" fmla="*/ 616 w 2996"/>
                <a:gd name="T5" fmla="*/ 1057 h 1213"/>
                <a:gd name="T6" fmla="*/ 895 w 2996"/>
                <a:gd name="T7" fmla="*/ 820 h 1213"/>
                <a:gd name="T8" fmla="*/ 1048 w 2996"/>
                <a:gd name="T9" fmla="*/ 583 h 1213"/>
                <a:gd name="T10" fmla="*/ 1162 w 2996"/>
                <a:gd name="T11" fmla="*/ 322 h 1213"/>
                <a:gd name="T12" fmla="*/ 1237 w 2996"/>
                <a:gd name="T13" fmla="*/ 163 h 1213"/>
                <a:gd name="T14" fmla="*/ 1336 w 2996"/>
                <a:gd name="T15" fmla="*/ 49 h 1213"/>
                <a:gd name="T16" fmla="*/ 1480 w 2996"/>
                <a:gd name="T17" fmla="*/ 1 h 1213"/>
                <a:gd name="T18" fmla="*/ 1615 w 2996"/>
                <a:gd name="T19" fmla="*/ 43 h 1213"/>
                <a:gd name="T20" fmla="*/ 1720 w 2996"/>
                <a:gd name="T21" fmla="*/ 154 h 1213"/>
                <a:gd name="T22" fmla="*/ 1825 w 2996"/>
                <a:gd name="T23" fmla="*/ 412 h 1213"/>
                <a:gd name="T24" fmla="*/ 1885 w 2996"/>
                <a:gd name="T25" fmla="*/ 550 h 1213"/>
                <a:gd name="T26" fmla="*/ 2014 w 2996"/>
                <a:gd name="T27" fmla="*/ 787 h 1213"/>
                <a:gd name="T28" fmla="*/ 2176 w 2996"/>
                <a:gd name="T29" fmla="*/ 969 h 1213"/>
                <a:gd name="T30" fmla="*/ 2398 w 2996"/>
                <a:gd name="T31" fmla="*/ 1093 h 1213"/>
                <a:gd name="T32" fmla="*/ 2584 w 2996"/>
                <a:gd name="T33" fmla="*/ 1153 h 1213"/>
                <a:gd name="T34" fmla="*/ 2996 w 2996"/>
                <a:gd name="T35" fmla="*/ 1205 h 1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96" h="1213">
                  <a:moveTo>
                    <a:pt x="0" y="1213"/>
                  </a:moveTo>
                  <a:cubicBezTo>
                    <a:pt x="54" y="1205"/>
                    <a:pt x="222" y="1185"/>
                    <a:pt x="325" y="1159"/>
                  </a:cubicBezTo>
                  <a:cubicBezTo>
                    <a:pt x="429" y="1135"/>
                    <a:pt x="526" y="1113"/>
                    <a:pt x="616" y="1057"/>
                  </a:cubicBezTo>
                  <a:cubicBezTo>
                    <a:pt x="711" y="1001"/>
                    <a:pt x="823" y="899"/>
                    <a:pt x="895" y="820"/>
                  </a:cubicBezTo>
                  <a:cubicBezTo>
                    <a:pt x="967" y="741"/>
                    <a:pt x="1004" y="666"/>
                    <a:pt x="1048" y="583"/>
                  </a:cubicBezTo>
                  <a:cubicBezTo>
                    <a:pt x="1092" y="500"/>
                    <a:pt x="1130" y="392"/>
                    <a:pt x="1162" y="322"/>
                  </a:cubicBezTo>
                  <a:cubicBezTo>
                    <a:pt x="1194" y="252"/>
                    <a:pt x="1208" y="208"/>
                    <a:pt x="1237" y="163"/>
                  </a:cubicBezTo>
                  <a:cubicBezTo>
                    <a:pt x="1266" y="118"/>
                    <a:pt x="1296" y="76"/>
                    <a:pt x="1336" y="49"/>
                  </a:cubicBezTo>
                  <a:cubicBezTo>
                    <a:pt x="1376" y="22"/>
                    <a:pt x="1434" y="2"/>
                    <a:pt x="1480" y="1"/>
                  </a:cubicBezTo>
                  <a:cubicBezTo>
                    <a:pt x="1526" y="0"/>
                    <a:pt x="1575" y="18"/>
                    <a:pt x="1615" y="43"/>
                  </a:cubicBezTo>
                  <a:cubicBezTo>
                    <a:pt x="1655" y="68"/>
                    <a:pt x="1685" y="93"/>
                    <a:pt x="1720" y="154"/>
                  </a:cubicBezTo>
                  <a:cubicBezTo>
                    <a:pt x="1755" y="215"/>
                    <a:pt x="1798" y="346"/>
                    <a:pt x="1825" y="412"/>
                  </a:cubicBezTo>
                  <a:cubicBezTo>
                    <a:pt x="1852" y="478"/>
                    <a:pt x="1854" y="488"/>
                    <a:pt x="1885" y="550"/>
                  </a:cubicBezTo>
                  <a:cubicBezTo>
                    <a:pt x="1916" y="612"/>
                    <a:pt x="1966" y="717"/>
                    <a:pt x="2014" y="787"/>
                  </a:cubicBezTo>
                  <a:cubicBezTo>
                    <a:pt x="2062" y="857"/>
                    <a:pt x="2112" y="918"/>
                    <a:pt x="2176" y="969"/>
                  </a:cubicBezTo>
                  <a:cubicBezTo>
                    <a:pt x="2240" y="1020"/>
                    <a:pt x="2330" y="1062"/>
                    <a:pt x="2398" y="1093"/>
                  </a:cubicBezTo>
                  <a:cubicBezTo>
                    <a:pt x="2466" y="1124"/>
                    <a:pt x="2484" y="1134"/>
                    <a:pt x="2584" y="1153"/>
                  </a:cubicBezTo>
                  <a:cubicBezTo>
                    <a:pt x="2684" y="1172"/>
                    <a:pt x="2910" y="1194"/>
                    <a:pt x="2996" y="1205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155" y="2018"/>
              <a:ext cx="0" cy="9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1940" y="3039"/>
              <a:ext cx="44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l-GR" sz="1600">
                  <a:solidFill>
                    <a:prstClr val="black"/>
                  </a:solidFill>
                  <a:cs typeface="Times New Roman" charset="0"/>
                </a:rPr>
                <a:t>μ</a:t>
              </a:r>
              <a:r>
                <a:rPr lang="en-US" sz="1600">
                  <a:solidFill>
                    <a:prstClr val="black"/>
                  </a:solidFill>
                  <a:cs typeface="Times New Roman" charset="0"/>
                </a:rPr>
                <a:t> =</a:t>
              </a:r>
              <a:r>
                <a:rPr lang="en-US" sz="1600">
                  <a:solidFill>
                    <a:prstClr val="black"/>
                  </a:solidFill>
                </a:rPr>
                <a:t>78</a:t>
              </a: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2155" y="2978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864" y="2339"/>
              <a:ext cx="7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>
                  <a:solidFill>
                    <a:prstClr val="black"/>
                  </a:solidFill>
                </a:rPr>
                <a:t>P</a:t>
              </a:r>
              <a:r>
                <a:rPr lang="en-US">
                  <a:solidFill>
                    <a:prstClr val="black"/>
                  </a:solidFill>
                </a:rPr>
                <a:t>(</a:t>
              </a:r>
              <a:r>
                <a:rPr lang="en-US" i="1">
                  <a:solidFill>
                    <a:prstClr val="black"/>
                  </a:solidFill>
                </a:rPr>
                <a:t>x</a:t>
              </a:r>
              <a:r>
                <a:rPr lang="en-US">
                  <a:solidFill>
                    <a:prstClr val="black"/>
                  </a:solidFill>
                </a:rPr>
                <a:t> &lt; 90)</a:t>
              </a: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1387" y="1822"/>
              <a:ext cx="56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l-GR" sz="2000">
                  <a:solidFill>
                    <a:srgbClr val="800080"/>
                  </a:solidFill>
                  <a:cs typeface="Times New Roman" charset="0"/>
                </a:rPr>
                <a:t>μ</a:t>
              </a:r>
              <a:r>
                <a:rPr lang="en-US" sz="2000">
                  <a:solidFill>
                    <a:srgbClr val="800080"/>
                  </a:solidFill>
                  <a:cs typeface="Times New Roman" charset="0"/>
                </a:rPr>
                <a:t> = 78</a:t>
              </a:r>
            </a:p>
            <a:p>
              <a:pPr>
                <a:spcBef>
                  <a:spcPct val="0"/>
                </a:spcBef>
              </a:pPr>
              <a:r>
                <a:rPr lang="el-GR" sz="2000">
                  <a:solidFill>
                    <a:srgbClr val="800080"/>
                  </a:solidFill>
                  <a:cs typeface="Times New Roman" charset="0"/>
                </a:rPr>
                <a:t>σ</a:t>
              </a:r>
              <a:r>
                <a:rPr lang="en-US" sz="2000">
                  <a:solidFill>
                    <a:srgbClr val="800080"/>
                  </a:solidFill>
                </a:rPr>
                <a:t> = 8</a:t>
              </a: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379" y="2887"/>
              <a:ext cx="18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i="1">
                  <a:solidFill>
                    <a:prstClr val="black"/>
                  </a:solidFill>
                </a:rPr>
                <a:t>x</a:t>
              </a:r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974" y="2018"/>
              <a:ext cx="1622" cy="996"/>
            </a:xfrm>
            <a:custGeom>
              <a:avLst/>
              <a:gdLst>
                <a:gd name="T0" fmla="*/ 0 w 1622"/>
                <a:gd name="T1" fmla="*/ 996 h 996"/>
                <a:gd name="T2" fmla="*/ 267 w 1622"/>
                <a:gd name="T3" fmla="*/ 949 h 996"/>
                <a:gd name="T4" fmla="*/ 497 w 1622"/>
                <a:gd name="T5" fmla="*/ 866 h 996"/>
                <a:gd name="T6" fmla="*/ 718 w 1622"/>
                <a:gd name="T7" fmla="*/ 672 h 996"/>
                <a:gd name="T8" fmla="*/ 839 w 1622"/>
                <a:gd name="T9" fmla="*/ 478 h 996"/>
                <a:gd name="T10" fmla="*/ 929 w 1622"/>
                <a:gd name="T11" fmla="*/ 264 h 996"/>
                <a:gd name="T12" fmla="*/ 989 w 1622"/>
                <a:gd name="T13" fmla="*/ 134 h 996"/>
                <a:gd name="T14" fmla="*/ 1067 w 1622"/>
                <a:gd name="T15" fmla="*/ 40 h 996"/>
                <a:gd name="T16" fmla="*/ 1181 w 1622"/>
                <a:gd name="T17" fmla="*/ 1 h 996"/>
                <a:gd name="T18" fmla="*/ 1288 w 1622"/>
                <a:gd name="T19" fmla="*/ 35 h 996"/>
                <a:gd name="T20" fmla="*/ 1371 w 1622"/>
                <a:gd name="T21" fmla="*/ 126 h 996"/>
                <a:gd name="T22" fmla="*/ 1454 w 1622"/>
                <a:gd name="T23" fmla="*/ 337 h 996"/>
                <a:gd name="T24" fmla="*/ 1618 w 1622"/>
                <a:gd name="T25" fmla="*/ 670 h 996"/>
                <a:gd name="T26" fmla="*/ 1622 w 1622"/>
                <a:gd name="T27" fmla="*/ 990 h 9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22" h="996">
                  <a:moveTo>
                    <a:pt x="0" y="996"/>
                  </a:moveTo>
                  <a:cubicBezTo>
                    <a:pt x="44" y="989"/>
                    <a:pt x="184" y="971"/>
                    <a:pt x="267" y="949"/>
                  </a:cubicBezTo>
                  <a:cubicBezTo>
                    <a:pt x="349" y="930"/>
                    <a:pt x="426" y="912"/>
                    <a:pt x="497" y="866"/>
                  </a:cubicBezTo>
                  <a:cubicBezTo>
                    <a:pt x="572" y="820"/>
                    <a:pt x="661" y="736"/>
                    <a:pt x="718" y="672"/>
                  </a:cubicBezTo>
                  <a:cubicBezTo>
                    <a:pt x="775" y="607"/>
                    <a:pt x="804" y="546"/>
                    <a:pt x="839" y="478"/>
                  </a:cubicBezTo>
                  <a:cubicBezTo>
                    <a:pt x="874" y="410"/>
                    <a:pt x="904" y="321"/>
                    <a:pt x="929" y="264"/>
                  </a:cubicBezTo>
                  <a:cubicBezTo>
                    <a:pt x="955" y="206"/>
                    <a:pt x="966" y="170"/>
                    <a:pt x="989" y="134"/>
                  </a:cubicBezTo>
                  <a:cubicBezTo>
                    <a:pt x="1012" y="97"/>
                    <a:pt x="1035" y="62"/>
                    <a:pt x="1067" y="40"/>
                  </a:cubicBezTo>
                  <a:cubicBezTo>
                    <a:pt x="1099" y="18"/>
                    <a:pt x="1145" y="2"/>
                    <a:pt x="1181" y="1"/>
                  </a:cubicBezTo>
                  <a:cubicBezTo>
                    <a:pt x="1217" y="0"/>
                    <a:pt x="1256" y="15"/>
                    <a:pt x="1288" y="35"/>
                  </a:cubicBezTo>
                  <a:cubicBezTo>
                    <a:pt x="1319" y="56"/>
                    <a:pt x="1343" y="76"/>
                    <a:pt x="1371" y="126"/>
                  </a:cubicBezTo>
                  <a:cubicBezTo>
                    <a:pt x="1399" y="176"/>
                    <a:pt x="1433" y="283"/>
                    <a:pt x="1454" y="337"/>
                  </a:cubicBezTo>
                  <a:lnTo>
                    <a:pt x="1618" y="670"/>
                  </a:lnTo>
                  <a:lnTo>
                    <a:pt x="1622" y="990"/>
                  </a:lnTo>
                </a:path>
              </a:pathLst>
            </a:custGeom>
            <a:solidFill>
              <a:schemeClr val="accent2">
                <a:alpha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mpd="sng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1536" y="2485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78937"/>
              </p:ext>
            </p:extLst>
          </p:nvPr>
        </p:nvGraphicFramePr>
        <p:xfrm>
          <a:off x="5338762" y="3382963"/>
          <a:ext cx="21240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269720" imgH="355320" progId="Equation.DSMT4">
                  <p:embed/>
                </p:oleObj>
              </mc:Choice>
              <mc:Fallback>
                <p:oleObj name="Equation" r:id="rId3" imgW="1269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2" y="3382963"/>
                        <a:ext cx="21240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303828"/>
              </p:ext>
            </p:extLst>
          </p:nvPr>
        </p:nvGraphicFramePr>
        <p:xfrm>
          <a:off x="7462837" y="3573463"/>
          <a:ext cx="6175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368280" imgH="177480" progId="Equation.3">
                  <p:embed/>
                </p:oleObj>
              </mc:Choice>
              <mc:Fallback>
                <p:oleObj name="Equation" r:id="rId5" imgW="368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837" y="3573463"/>
                        <a:ext cx="61753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5375030" y="4233863"/>
            <a:ext cx="32559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dirty="0">
                <a:solidFill>
                  <a:prstClr val="black"/>
                </a:solidFill>
              </a:rPr>
              <a:t>The probability that a student receives a test score less than 90 is 0.9332.</a:t>
            </a: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706438" y="5710238"/>
            <a:ext cx="458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prstClr val="black"/>
                </a:solidFill>
              </a:rPr>
              <a:t>P</a:t>
            </a:r>
            <a:r>
              <a:rPr lang="en-US" dirty="0">
                <a:solidFill>
                  <a:prstClr val="black"/>
                </a:solidFill>
              </a:rPr>
              <a:t>(</a:t>
            </a:r>
            <a:r>
              <a:rPr lang="en-US" i="1" dirty="0">
                <a:solidFill>
                  <a:prstClr val="black"/>
                </a:solidFill>
              </a:rPr>
              <a:t>x</a:t>
            </a:r>
            <a:r>
              <a:rPr lang="en-US" dirty="0">
                <a:solidFill>
                  <a:prstClr val="black"/>
                </a:solidFill>
              </a:rPr>
              <a:t> &lt; 90) = </a:t>
            </a:r>
            <a:r>
              <a:rPr lang="en-US" i="1" dirty="0">
                <a:solidFill>
                  <a:prstClr val="black"/>
                </a:solidFill>
              </a:rPr>
              <a:t>P</a:t>
            </a:r>
            <a:r>
              <a:rPr lang="en-US" dirty="0">
                <a:solidFill>
                  <a:prstClr val="black"/>
                </a:solidFill>
              </a:rPr>
              <a:t>(</a:t>
            </a:r>
            <a:r>
              <a:rPr lang="en-US" i="1" dirty="0">
                <a:solidFill>
                  <a:prstClr val="black"/>
                </a:solidFill>
              </a:rPr>
              <a:t>z</a:t>
            </a:r>
            <a:r>
              <a:rPr lang="en-US" dirty="0">
                <a:solidFill>
                  <a:prstClr val="black"/>
                </a:solidFill>
              </a:rPr>
              <a:t> &lt; 1.5) = 0.9332  </a:t>
            </a:r>
          </a:p>
        </p:txBody>
      </p:sp>
    </p:spTree>
    <p:extLst>
      <p:ext uri="{BB962C8B-B14F-4D97-AF65-F5344CB8AC3E}">
        <p14:creationId xmlns:p14="http://schemas.microsoft.com/office/powerpoint/2010/main" val="42141305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prstClr val="black"/>
                </a:solidFill>
                <a:latin typeface="Century" charset="0"/>
              </a:rPr>
              <a:t/>
            </a:r>
            <a:br>
              <a:rPr lang="en-US" b="1" dirty="0" smtClean="0">
                <a:solidFill>
                  <a:prstClr val="black"/>
                </a:solidFill>
                <a:latin typeface="Century" charset="0"/>
              </a:rPr>
            </a:br>
            <a:r>
              <a:rPr lang="en-US" b="1" dirty="0" smtClean="0">
                <a:solidFill>
                  <a:prstClr val="black"/>
                </a:solidFill>
                <a:latin typeface="Century" charset="0"/>
              </a:rPr>
              <a:t>Example</a:t>
            </a:r>
            <a:r>
              <a:rPr lang="en-US" dirty="0">
                <a:solidFill>
                  <a:prstClr val="black"/>
                </a:solidFill>
                <a:latin typeface="Times New Roman" charset="0"/>
              </a:rPr>
              <a:t>:</a:t>
            </a:r>
            <a:br>
              <a:rPr lang="en-US" dirty="0">
                <a:solidFill>
                  <a:prstClr val="black"/>
                </a:solidFill>
                <a:latin typeface="Times New Roman" charset="0"/>
              </a:rPr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solidFill>
                  <a:prstClr val="black"/>
                </a:solidFill>
                <a:latin typeface="Century" charset="0"/>
              </a:rPr>
              <a:t>The average on a statistics test was 78 with a standard deviation of 8.  If the test scores are normally distributed, find the probability that a student receives a test score greater than </a:t>
            </a:r>
            <a:r>
              <a:rPr lang="en-US" sz="2400" dirty="0" err="1">
                <a:solidFill>
                  <a:prstClr val="black"/>
                </a:solidFill>
                <a:latin typeface="Century" charset="0"/>
              </a:rPr>
              <a:t>than</a:t>
            </a:r>
            <a:r>
              <a:rPr lang="en-US" sz="2400" dirty="0">
                <a:solidFill>
                  <a:prstClr val="black"/>
                </a:solidFill>
                <a:latin typeface="Century" charset="0"/>
              </a:rPr>
              <a:t> 85.</a:t>
            </a:r>
            <a:endParaRPr lang="en-US" sz="2400" dirty="0">
              <a:solidFill>
                <a:prstClr val="black"/>
              </a:solidFill>
              <a:latin typeface="Century" charset="0"/>
              <a:sym typeface="Symbol" charset="0"/>
            </a:endParaRPr>
          </a:p>
          <a:p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AB5585-F200-4EA9-A617-47F7DFEB5E6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S ZG622 Software Project Management – KG Krishn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4AFA6-BC64-4C90-A25D-B60256DBE33A}" type="slidenum">
              <a:rPr lang="en-US" altLang="en-US" smtClean="0"/>
              <a:pPr/>
              <a:t>36</a:t>
            </a:fld>
            <a:endParaRPr lang="en-US" altLang="en-US"/>
          </a:p>
        </p:txBody>
      </p: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969963" y="3121025"/>
            <a:ext cx="4286250" cy="2039938"/>
            <a:chOff x="611" y="1966"/>
            <a:chExt cx="2700" cy="1285"/>
          </a:xfrm>
        </p:grpSpPr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611" y="1966"/>
              <a:ext cx="2700" cy="1285"/>
              <a:chOff x="611" y="1966"/>
              <a:chExt cx="2700" cy="1285"/>
            </a:xfrm>
          </p:grpSpPr>
          <p:sp>
            <p:nvSpPr>
              <p:cNvPr id="10" name="Line 20"/>
              <p:cNvSpPr>
                <a:spLocks noChangeShapeType="1"/>
              </p:cNvSpPr>
              <p:nvPr/>
            </p:nvSpPr>
            <p:spPr bwMode="auto">
              <a:xfrm>
                <a:off x="1902" y="2784"/>
                <a:ext cx="0" cy="5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Text Box 21"/>
              <p:cNvSpPr txBox="1">
                <a:spLocks noChangeArrowheads="1"/>
              </p:cNvSpPr>
              <p:nvPr/>
            </p:nvSpPr>
            <p:spPr bwMode="auto">
              <a:xfrm>
                <a:off x="2035" y="3039"/>
                <a:ext cx="25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sz="1600">
                    <a:solidFill>
                      <a:prstClr val="black"/>
                    </a:solidFill>
                  </a:rPr>
                  <a:t>85</a:t>
                </a:r>
              </a:p>
            </p:txBody>
          </p:sp>
          <p:sp>
            <p:nvSpPr>
              <p:cNvPr id="12" name="Line 22"/>
              <p:cNvSpPr>
                <a:spLocks noChangeShapeType="1"/>
              </p:cNvSpPr>
              <p:nvPr/>
            </p:nvSpPr>
            <p:spPr bwMode="auto">
              <a:xfrm>
                <a:off x="2168" y="2976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Line 23"/>
              <p:cNvSpPr>
                <a:spLocks noChangeShapeType="1"/>
              </p:cNvSpPr>
              <p:nvPr/>
            </p:nvSpPr>
            <p:spPr bwMode="auto">
              <a:xfrm flipV="1">
                <a:off x="2168" y="2333"/>
                <a:ext cx="0" cy="6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Freeform 24"/>
              <p:cNvSpPr>
                <a:spLocks/>
              </p:cNvSpPr>
              <p:nvPr/>
            </p:nvSpPr>
            <p:spPr bwMode="auto">
              <a:xfrm>
                <a:off x="654" y="3014"/>
                <a:ext cx="2496" cy="1"/>
              </a:xfrm>
              <a:custGeom>
                <a:avLst/>
                <a:gdLst>
                  <a:gd name="T0" fmla="*/ 0 w 3152"/>
                  <a:gd name="T1" fmla="*/ 0 h 1"/>
                  <a:gd name="T2" fmla="*/ 3152 w 315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152" h="1">
                    <a:moveTo>
                      <a:pt x="0" y="0"/>
                    </a:moveTo>
                    <a:lnTo>
                      <a:pt x="3152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" name="Freeform 25"/>
              <p:cNvSpPr>
                <a:spLocks/>
              </p:cNvSpPr>
              <p:nvPr/>
            </p:nvSpPr>
            <p:spPr bwMode="auto">
              <a:xfrm>
                <a:off x="730" y="2017"/>
                <a:ext cx="2372" cy="994"/>
              </a:xfrm>
              <a:custGeom>
                <a:avLst/>
                <a:gdLst>
                  <a:gd name="T0" fmla="*/ 0 w 2996"/>
                  <a:gd name="T1" fmla="*/ 1213 h 1213"/>
                  <a:gd name="T2" fmla="*/ 325 w 2996"/>
                  <a:gd name="T3" fmla="*/ 1159 h 1213"/>
                  <a:gd name="T4" fmla="*/ 616 w 2996"/>
                  <a:gd name="T5" fmla="*/ 1057 h 1213"/>
                  <a:gd name="T6" fmla="*/ 895 w 2996"/>
                  <a:gd name="T7" fmla="*/ 820 h 1213"/>
                  <a:gd name="T8" fmla="*/ 1048 w 2996"/>
                  <a:gd name="T9" fmla="*/ 583 h 1213"/>
                  <a:gd name="T10" fmla="*/ 1162 w 2996"/>
                  <a:gd name="T11" fmla="*/ 322 h 1213"/>
                  <a:gd name="T12" fmla="*/ 1237 w 2996"/>
                  <a:gd name="T13" fmla="*/ 163 h 1213"/>
                  <a:gd name="T14" fmla="*/ 1336 w 2996"/>
                  <a:gd name="T15" fmla="*/ 49 h 1213"/>
                  <a:gd name="T16" fmla="*/ 1480 w 2996"/>
                  <a:gd name="T17" fmla="*/ 1 h 1213"/>
                  <a:gd name="T18" fmla="*/ 1615 w 2996"/>
                  <a:gd name="T19" fmla="*/ 43 h 1213"/>
                  <a:gd name="T20" fmla="*/ 1720 w 2996"/>
                  <a:gd name="T21" fmla="*/ 154 h 1213"/>
                  <a:gd name="T22" fmla="*/ 1825 w 2996"/>
                  <a:gd name="T23" fmla="*/ 412 h 1213"/>
                  <a:gd name="T24" fmla="*/ 1885 w 2996"/>
                  <a:gd name="T25" fmla="*/ 550 h 1213"/>
                  <a:gd name="T26" fmla="*/ 2014 w 2996"/>
                  <a:gd name="T27" fmla="*/ 787 h 1213"/>
                  <a:gd name="T28" fmla="*/ 2176 w 2996"/>
                  <a:gd name="T29" fmla="*/ 969 h 1213"/>
                  <a:gd name="T30" fmla="*/ 2398 w 2996"/>
                  <a:gd name="T31" fmla="*/ 1093 h 1213"/>
                  <a:gd name="T32" fmla="*/ 2584 w 2996"/>
                  <a:gd name="T33" fmla="*/ 1153 h 1213"/>
                  <a:gd name="T34" fmla="*/ 2996 w 2996"/>
                  <a:gd name="T35" fmla="*/ 1205 h 1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96" h="1213">
                    <a:moveTo>
                      <a:pt x="0" y="1213"/>
                    </a:moveTo>
                    <a:cubicBezTo>
                      <a:pt x="54" y="1205"/>
                      <a:pt x="222" y="1185"/>
                      <a:pt x="325" y="1159"/>
                    </a:cubicBezTo>
                    <a:cubicBezTo>
                      <a:pt x="429" y="1135"/>
                      <a:pt x="526" y="1113"/>
                      <a:pt x="616" y="1057"/>
                    </a:cubicBezTo>
                    <a:cubicBezTo>
                      <a:pt x="711" y="1001"/>
                      <a:pt x="823" y="899"/>
                      <a:pt x="895" y="820"/>
                    </a:cubicBezTo>
                    <a:cubicBezTo>
                      <a:pt x="967" y="741"/>
                      <a:pt x="1004" y="666"/>
                      <a:pt x="1048" y="583"/>
                    </a:cubicBezTo>
                    <a:cubicBezTo>
                      <a:pt x="1092" y="500"/>
                      <a:pt x="1130" y="392"/>
                      <a:pt x="1162" y="322"/>
                    </a:cubicBezTo>
                    <a:cubicBezTo>
                      <a:pt x="1194" y="252"/>
                      <a:pt x="1208" y="208"/>
                      <a:pt x="1237" y="163"/>
                    </a:cubicBezTo>
                    <a:cubicBezTo>
                      <a:pt x="1266" y="118"/>
                      <a:pt x="1296" y="76"/>
                      <a:pt x="1336" y="49"/>
                    </a:cubicBezTo>
                    <a:cubicBezTo>
                      <a:pt x="1376" y="22"/>
                      <a:pt x="1434" y="2"/>
                      <a:pt x="1480" y="1"/>
                    </a:cubicBezTo>
                    <a:cubicBezTo>
                      <a:pt x="1526" y="0"/>
                      <a:pt x="1575" y="18"/>
                      <a:pt x="1615" y="43"/>
                    </a:cubicBezTo>
                    <a:cubicBezTo>
                      <a:pt x="1655" y="68"/>
                      <a:pt x="1685" y="93"/>
                      <a:pt x="1720" y="154"/>
                    </a:cubicBezTo>
                    <a:cubicBezTo>
                      <a:pt x="1755" y="215"/>
                      <a:pt x="1798" y="346"/>
                      <a:pt x="1825" y="412"/>
                    </a:cubicBezTo>
                    <a:cubicBezTo>
                      <a:pt x="1852" y="478"/>
                      <a:pt x="1854" y="488"/>
                      <a:pt x="1885" y="550"/>
                    </a:cubicBezTo>
                    <a:cubicBezTo>
                      <a:pt x="1916" y="612"/>
                      <a:pt x="1966" y="717"/>
                      <a:pt x="2014" y="787"/>
                    </a:cubicBezTo>
                    <a:cubicBezTo>
                      <a:pt x="2062" y="857"/>
                      <a:pt x="2112" y="918"/>
                      <a:pt x="2176" y="969"/>
                    </a:cubicBezTo>
                    <a:cubicBezTo>
                      <a:pt x="2240" y="1020"/>
                      <a:pt x="2330" y="1062"/>
                      <a:pt x="2398" y="1093"/>
                    </a:cubicBezTo>
                    <a:cubicBezTo>
                      <a:pt x="2466" y="1124"/>
                      <a:pt x="2484" y="1134"/>
                      <a:pt x="2584" y="1153"/>
                    </a:cubicBezTo>
                    <a:cubicBezTo>
                      <a:pt x="2684" y="1172"/>
                      <a:pt x="2910" y="1194"/>
                      <a:pt x="2996" y="1205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" name="Line 26"/>
              <p:cNvSpPr>
                <a:spLocks noChangeShapeType="1"/>
              </p:cNvSpPr>
              <p:nvPr/>
            </p:nvSpPr>
            <p:spPr bwMode="auto">
              <a:xfrm>
                <a:off x="1902" y="2018"/>
                <a:ext cx="0" cy="9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7" name="Text Box 27"/>
              <p:cNvSpPr txBox="1">
                <a:spLocks noChangeArrowheads="1"/>
              </p:cNvSpPr>
              <p:nvPr/>
            </p:nvSpPr>
            <p:spPr bwMode="auto">
              <a:xfrm>
                <a:off x="1647" y="3039"/>
                <a:ext cx="44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l-GR" sz="1600">
                    <a:solidFill>
                      <a:prstClr val="black"/>
                    </a:solidFill>
                    <a:cs typeface="Times New Roman" charset="0"/>
                  </a:rPr>
                  <a:t>μ</a:t>
                </a:r>
                <a:r>
                  <a:rPr lang="en-US" sz="1600">
                    <a:solidFill>
                      <a:prstClr val="black"/>
                    </a:solidFill>
                    <a:cs typeface="Times New Roman" charset="0"/>
                  </a:rPr>
                  <a:t> =</a:t>
                </a:r>
                <a:r>
                  <a:rPr lang="en-US" sz="1600">
                    <a:solidFill>
                      <a:prstClr val="black"/>
                    </a:solidFill>
                  </a:rPr>
                  <a:t>78</a:t>
                </a:r>
              </a:p>
            </p:txBody>
          </p:sp>
          <p:sp>
            <p:nvSpPr>
              <p:cNvPr id="18" name="Line 28"/>
              <p:cNvSpPr>
                <a:spLocks noChangeShapeType="1"/>
              </p:cNvSpPr>
              <p:nvPr/>
            </p:nvSpPr>
            <p:spPr bwMode="auto">
              <a:xfrm>
                <a:off x="1902" y="2978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Rectangle 29"/>
              <p:cNvSpPr>
                <a:spLocks noChangeArrowheads="1"/>
              </p:cNvSpPr>
              <p:nvPr/>
            </p:nvSpPr>
            <p:spPr bwMode="auto">
              <a:xfrm>
                <a:off x="2387" y="2398"/>
                <a:ext cx="7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i="1">
                    <a:solidFill>
                      <a:prstClr val="black"/>
                    </a:solidFill>
                  </a:rPr>
                  <a:t>P</a:t>
                </a:r>
                <a:r>
                  <a:rPr lang="en-US">
                    <a:solidFill>
                      <a:prstClr val="black"/>
                    </a:solidFill>
                  </a:rPr>
                  <a:t>(</a:t>
                </a:r>
                <a:r>
                  <a:rPr lang="en-US" i="1">
                    <a:solidFill>
                      <a:prstClr val="black"/>
                    </a:solidFill>
                  </a:rPr>
                  <a:t>x</a:t>
                </a:r>
                <a:r>
                  <a:rPr lang="en-US">
                    <a:solidFill>
                      <a:prstClr val="black"/>
                    </a:solidFill>
                  </a:rPr>
                  <a:t> &gt; 85)</a:t>
                </a:r>
              </a:p>
            </p:txBody>
          </p:sp>
          <p:sp>
            <p:nvSpPr>
              <p:cNvPr id="20" name="Line 30"/>
              <p:cNvSpPr>
                <a:spLocks noChangeShapeType="1"/>
              </p:cNvSpPr>
              <p:nvPr/>
            </p:nvSpPr>
            <p:spPr bwMode="auto">
              <a:xfrm flipH="1">
                <a:off x="2483" y="2640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Rectangle 31"/>
              <p:cNvSpPr>
                <a:spLocks noChangeArrowheads="1"/>
              </p:cNvSpPr>
              <p:nvPr/>
            </p:nvSpPr>
            <p:spPr bwMode="auto">
              <a:xfrm>
                <a:off x="611" y="1966"/>
                <a:ext cx="565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l-GR" sz="2000" dirty="0">
                    <a:solidFill>
                      <a:srgbClr val="800080"/>
                    </a:solidFill>
                    <a:cs typeface="Times New Roman" charset="0"/>
                  </a:rPr>
                  <a:t>μ</a:t>
                </a:r>
                <a:r>
                  <a:rPr lang="en-US" sz="2000" dirty="0">
                    <a:solidFill>
                      <a:srgbClr val="800080"/>
                    </a:solidFill>
                    <a:cs typeface="Times New Roman" charset="0"/>
                  </a:rPr>
                  <a:t> = 78</a:t>
                </a:r>
              </a:p>
              <a:p>
                <a:pPr>
                  <a:spcBef>
                    <a:spcPct val="0"/>
                  </a:spcBef>
                </a:pPr>
                <a:r>
                  <a:rPr lang="el-GR" sz="2000" dirty="0">
                    <a:solidFill>
                      <a:srgbClr val="800080"/>
                    </a:solidFill>
                    <a:cs typeface="Times New Roman" charset="0"/>
                  </a:rPr>
                  <a:t>σ</a:t>
                </a:r>
                <a:r>
                  <a:rPr lang="en-US" sz="2000" dirty="0">
                    <a:solidFill>
                      <a:srgbClr val="800080"/>
                    </a:solidFill>
                  </a:rPr>
                  <a:t> = 8</a:t>
                </a:r>
              </a:p>
            </p:txBody>
          </p:sp>
          <p:sp>
            <p:nvSpPr>
              <p:cNvPr id="22" name="Rectangle 32"/>
              <p:cNvSpPr>
                <a:spLocks noChangeArrowheads="1"/>
              </p:cNvSpPr>
              <p:nvPr/>
            </p:nvSpPr>
            <p:spPr bwMode="auto">
              <a:xfrm>
                <a:off x="3126" y="2887"/>
                <a:ext cx="185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 i="1">
                    <a:solidFill>
                      <a:prstClr val="black"/>
                    </a:solidFill>
                  </a:rPr>
                  <a:t>x</a:t>
                </a:r>
              </a:p>
            </p:txBody>
          </p:sp>
        </p:grpSp>
        <p:sp>
          <p:nvSpPr>
            <p:cNvPr id="9" name="Freeform 33"/>
            <p:cNvSpPr>
              <a:spLocks/>
            </p:cNvSpPr>
            <p:nvPr/>
          </p:nvSpPr>
          <p:spPr bwMode="auto">
            <a:xfrm>
              <a:off x="2157" y="2348"/>
              <a:ext cx="914" cy="660"/>
            </a:xfrm>
            <a:custGeom>
              <a:avLst/>
              <a:gdLst>
                <a:gd name="T0" fmla="*/ 14 w 914"/>
                <a:gd name="T1" fmla="*/ 656 h 660"/>
                <a:gd name="T2" fmla="*/ 14 w 914"/>
                <a:gd name="T3" fmla="*/ 0 h 660"/>
                <a:gd name="T4" fmla="*/ 98 w 914"/>
                <a:gd name="T5" fmla="*/ 200 h 660"/>
                <a:gd name="T6" fmla="*/ 218 w 914"/>
                <a:gd name="T7" fmla="*/ 373 h 660"/>
                <a:gd name="T8" fmla="*/ 358 w 914"/>
                <a:gd name="T9" fmla="*/ 512 h 660"/>
                <a:gd name="T10" fmla="*/ 594 w 914"/>
                <a:gd name="T11" fmla="*/ 616 h 660"/>
                <a:gd name="T12" fmla="*/ 914 w 914"/>
                <a:gd name="T13" fmla="*/ 660 h 6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14" h="660">
                  <a:moveTo>
                    <a:pt x="14" y="656"/>
                  </a:moveTo>
                  <a:cubicBezTo>
                    <a:pt x="14" y="547"/>
                    <a:pt x="0" y="76"/>
                    <a:pt x="14" y="0"/>
                  </a:cubicBezTo>
                  <a:lnTo>
                    <a:pt x="98" y="200"/>
                  </a:lnTo>
                  <a:cubicBezTo>
                    <a:pt x="132" y="262"/>
                    <a:pt x="175" y="321"/>
                    <a:pt x="218" y="373"/>
                  </a:cubicBezTo>
                  <a:cubicBezTo>
                    <a:pt x="261" y="425"/>
                    <a:pt x="295" y="472"/>
                    <a:pt x="358" y="512"/>
                  </a:cubicBezTo>
                  <a:lnTo>
                    <a:pt x="594" y="616"/>
                  </a:lnTo>
                  <a:lnTo>
                    <a:pt x="914" y="660"/>
                  </a:lnTo>
                </a:path>
              </a:pathLst>
            </a:custGeom>
            <a:solidFill>
              <a:schemeClr val="accent2">
                <a:alpha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mpd="sng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65299"/>
              </p:ext>
            </p:extLst>
          </p:nvPr>
        </p:nvGraphicFramePr>
        <p:xfrm>
          <a:off x="5355286" y="3388519"/>
          <a:ext cx="21240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1269720" imgH="355320" progId="Equation.3">
                  <p:embed/>
                </p:oleObj>
              </mc:Choice>
              <mc:Fallback>
                <p:oleObj name="Equation" r:id="rId3" imgW="1269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286" y="3388519"/>
                        <a:ext cx="21240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658897"/>
              </p:ext>
            </p:extLst>
          </p:nvPr>
        </p:nvGraphicFramePr>
        <p:xfrm>
          <a:off x="6677025" y="3980657"/>
          <a:ext cx="16827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1002960" imgH="177480" progId="Equation.3">
                  <p:embed/>
                </p:oleObj>
              </mc:Choice>
              <mc:Fallback>
                <p:oleObj name="Equation" r:id="rId5" imgW="1002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3980657"/>
                        <a:ext cx="16827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5641975" y="4399359"/>
            <a:ext cx="32559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dirty="0">
                <a:solidFill>
                  <a:prstClr val="black"/>
                </a:solidFill>
              </a:rPr>
              <a:t>The probability that a student receives a test score greater than 85 is 0.1894.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04800" y="5710238"/>
            <a:ext cx="30652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prstClr val="black"/>
                </a:solidFill>
              </a:rPr>
              <a:t>P</a:t>
            </a:r>
            <a:r>
              <a:rPr lang="en-US" dirty="0">
                <a:solidFill>
                  <a:prstClr val="black"/>
                </a:solidFill>
              </a:rPr>
              <a:t>(</a:t>
            </a:r>
            <a:r>
              <a:rPr lang="en-US" i="1" dirty="0">
                <a:solidFill>
                  <a:prstClr val="black"/>
                </a:solidFill>
              </a:rPr>
              <a:t>x</a:t>
            </a:r>
            <a:r>
              <a:rPr lang="en-US" dirty="0">
                <a:solidFill>
                  <a:prstClr val="black"/>
                </a:solidFill>
              </a:rPr>
              <a:t> &gt; 85) = </a:t>
            </a:r>
            <a:r>
              <a:rPr lang="en-US" i="1" dirty="0">
                <a:solidFill>
                  <a:prstClr val="black"/>
                </a:solidFill>
              </a:rPr>
              <a:t>P</a:t>
            </a:r>
            <a:r>
              <a:rPr lang="en-US" dirty="0">
                <a:solidFill>
                  <a:prstClr val="black"/>
                </a:solidFill>
              </a:rPr>
              <a:t>(</a:t>
            </a:r>
            <a:r>
              <a:rPr lang="en-US" i="1" dirty="0">
                <a:solidFill>
                  <a:prstClr val="black"/>
                </a:solidFill>
              </a:rPr>
              <a:t>z</a:t>
            </a:r>
            <a:r>
              <a:rPr lang="en-US" dirty="0">
                <a:solidFill>
                  <a:prstClr val="black"/>
                </a:solidFill>
              </a:rPr>
              <a:t> &gt; 0.88) </a:t>
            </a:r>
            <a:r>
              <a:rPr lang="en-US" dirty="0" smtClean="0">
                <a:solidFill>
                  <a:prstClr val="black"/>
                </a:solidFill>
              </a:rPr>
              <a:t>= </a:t>
            </a:r>
            <a:r>
              <a:rPr lang="en-US" dirty="0">
                <a:solidFill>
                  <a:prstClr val="black"/>
                </a:solidFill>
                <a:sym typeface="Symbol" charset="0"/>
              </a:rPr>
              <a:t>0.1894</a:t>
            </a:r>
          </a:p>
        </p:txBody>
      </p:sp>
    </p:spTree>
    <p:extLst>
      <p:ext uri="{BB962C8B-B14F-4D97-AF65-F5344CB8AC3E}">
        <p14:creationId xmlns:p14="http://schemas.microsoft.com/office/powerpoint/2010/main" val="29419824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prstClr val="black"/>
                </a:solidFill>
                <a:latin typeface="Century" charset="0"/>
              </a:rPr>
              <a:t/>
            </a:r>
            <a:br>
              <a:rPr lang="en-US" b="1" dirty="0" smtClean="0">
                <a:solidFill>
                  <a:prstClr val="black"/>
                </a:solidFill>
                <a:latin typeface="Century" charset="0"/>
              </a:rPr>
            </a:br>
            <a:r>
              <a:rPr lang="en-US" b="1" dirty="0" smtClean="0">
                <a:solidFill>
                  <a:prstClr val="black"/>
                </a:solidFill>
                <a:latin typeface="Century" charset="0"/>
              </a:rPr>
              <a:t>Example</a:t>
            </a:r>
            <a:r>
              <a:rPr lang="en-US" dirty="0">
                <a:solidFill>
                  <a:prstClr val="black"/>
                </a:solidFill>
                <a:latin typeface="Times New Roman" charset="0"/>
              </a:rPr>
              <a:t>:</a:t>
            </a:r>
            <a:br>
              <a:rPr lang="en-US" dirty="0">
                <a:solidFill>
                  <a:prstClr val="black"/>
                </a:solidFill>
                <a:latin typeface="Times New Roman" charset="0"/>
              </a:rPr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solidFill>
                  <a:prstClr val="black"/>
                </a:solidFill>
                <a:latin typeface="Century" charset="0"/>
              </a:rPr>
              <a:t>The average on a statistics test was 78 with a standard deviation of 8.  If the test scores are normally distributed, find the probability that a student receives a test score between 60 and 80</a:t>
            </a:r>
            <a:r>
              <a:rPr lang="en-US" dirty="0">
                <a:solidFill>
                  <a:prstClr val="black"/>
                </a:solidFill>
                <a:latin typeface="Century" charset="0"/>
              </a:rPr>
              <a:t>.</a:t>
            </a:r>
            <a:endParaRPr lang="en-US" dirty="0">
              <a:solidFill>
                <a:prstClr val="black"/>
              </a:solidFill>
              <a:latin typeface="Century" charset="0"/>
              <a:sym typeface="Symbol" charset="0"/>
            </a:endParaRPr>
          </a:p>
          <a:p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AB5585-F200-4EA9-A617-47F7DFEB5E6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S ZG622 Software Project Management – KG Krishn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4AFA6-BC64-4C90-A25D-B60256DBE33A}" type="slidenum">
              <a:rPr lang="en-US" altLang="en-US" smtClean="0"/>
              <a:pPr/>
              <a:t>37</a:t>
            </a:fld>
            <a:endParaRPr lang="en-US" altLang="en-US"/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457200" y="3201988"/>
            <a:ext cx="4799013" cy="1958975"/>
            <a:chOff x="288" y="2017"/>
            <a:chExt cx="3023" cy="1234"/>
          </a:xfrm>
        </p:grpSpPr>
        <p:sp>
          <p:nvSpPr>
            <p:cNvPr id="8" name="Text Box 27"/>
            <p:cNvSpPr txBox="1">
              <a:spLocks noChangeArrowheads="1"/>
            </p:cNvSpPr>
            <p:nvPr/>
          </p:nvSpPr>
          <p:spPr bwMode="auto">
            <a:xfrm>
              <a:off x="1281" y="3039"/>
              <a:ext cx="25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600">
                  <a:solidFill>
                    <a:prstClr val="black"/>
                  </a:solidFill>
                </a:rPr>
                <a:t>60</a:t>
              </a:r>
            </a:p>
          </p:txBody>
        </p:sp>
        <p:grpSp>
          <p:nvGrpSpPr>
            <p:cNvPr id="9" name="Group 28"/>
            <p:cNvGrpSpPr>
              <a:grpSpLocks/>
            </p:cNvGrpSpPr>
            <p:nvPr/>
          </p:nvGrpSpPr>
          <p:grpSpPr bwMode="auto">
            <a:xfrm>
              <a:off x="288" y="2017"/>
              <a:ext cx="3023" cy="1234"/>
              <a:chOff x="288" y="2017"/>
              <a:chExt cx="3023" cy="1234"/>
            </a:xfrm>
          </p:grpSpPr>
          <p:sp>
            <p:nvSpPr>
              <p:cNvPr id="10" name="Line 29"/>
              <p:cNvSpPr>
                <a:spLocks noChangeShapeType="1"/>
              </p:cNvSpPr>
              <p:nvPr/>
            </p:nvSpPr>
            <p:spPr bwMode="auto">
              <a:xfrm flipV="1">
                <a:off x="1392" y="2736"/>
                <a:ext cx="0" cy="3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11" name="Group 30"/>
              <p:cNvGrpSpPr>
                <a:grpSpLocks/>
              </p:cNvGrpSpPr>
              <p:nvPr/>
            </p:nvGrpSpPr>
            <p:grpSpPr bwMode="auto">
              <a:xfrm>
                <a:off x="288" y="2017"/>
                <a:ext cx="3023" cy="1234"/>
                <a:chOff x="288" y="2017"/>
                <a:chExt cx="3023" cy="1234"/>
              </a:xfrm>
            </p:grpSpPr>
            <p:sp>
              <p:nvSpPr>
                <p:cNvPr id="12" name="Freeform 31"/>
                <p:cNvSpPr>
                  <a:spLocks/>
                </p:cNvSpPr>
                <p:nvPr/>
              </p:nvSpPr>
              <p:spPr bwMode="auto">
                <a:xfrm>
                  <a:off x="1392" y="2020"/>
                  <a:ext cx="649" cy="984"/>
                </a:xfrm>
                <a:custGeom>
                  <a:avLst/>
                  <a:gdLst>
                    <a:gd name="T0" fmla="*/ 640 w 649"/>
                    <a:gd name="T1" fmla="*/ 984 h 984"/>
                    <a:gd name="T2" fmla="*/ 636 w 649"/>
                    <a:gd name="T3" fmla="*/ 40 h 984"/>
                    <a:gd name="T4" fmla="*/ 564 w 649"/>
                    <a:gd name="T5" fmla="*/ 0 h 984"/>
                    <a:gd name="T6" fmla="*/ 450 w 649"/>
                    <a:gd name="T7" fmla="*/ 5 h 984"/>
                    <a:gd name="T8" fmla="*/ 324 w 649"/>
                    <a:gd name="T9" fmla="*/ 104 h 984"/>
                    <a:gd name="T10" fmla="*/ 244 w 649"/>
                    <a:gd name="T11" fmla="*/ 292 h 984"/>
                    <a:gd name="T12" fmla="*/ 136 w 649"/>
                    <a:gd name="T13" fmla="*/ 532 h 984"/>
                    <a:gd name="T14" fmla="*/ 56 w 649"/>
                    <a:gd name="T15" fmla="*/ 660 h 984"/>
                    <a:gd name="T16" fmla="*/ 0 w 649"/>
                    <a:gd name="T17" fmla="*/ 720 h 984"/>
                    <a:gd name="T18" fmla="*/ 0 w 649"/>
                    <a:gd name="T19" fmla="*/ 984 h 9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649" h="984">
                      <a:moveTo>
                        <a:pt x="640" y="984"/>
                      </a:moveTo>
                      <a:cubicBezTo>
                        <a:pt x="639" y="827"/>
                        <a:pt x="649" y="204"/>
                        <a:pt x="636" y="40"/>
                      </a:cubicBezTo>
                      <a:lnTo>
                        <a:pt x="564" y="0"/>
                      </a:lnTo>
                      <a:lnTo>
                        <a:pt x="450" y="5"/>
                      </a:lnTo>
                      <a:cubicBezTo>
                        <a:pt x="410" y="22"/>
                        <a:pt x="358" y="56"/>
                        <a:pt x="324" y="104"/>
                      </a:cubicBezTo>
                      <a:lnTo>
                        <a:pt x="244" y="292"/>
                      </a:lnTo>
                      <a:lnTo>
                        <a:pt x="136" y="532"/>
                      </a:lnTo>
                      <a:lnTo>
                        <a:pt x="56" y="660"/>
                      </a:lnTo>
                      <a:lnTo>
                        <a:pt x="0" y="720"/>
                      </a:lnTo>
                      <a:lnTo>
                        <a:pt x="0" y="984"/>
                      </a:lnTo>
                    </a:path>
                  </a:pathLst>
                </a:custGeom>
                <a:solidFill>
                  <a:schemeClr val="accent2">
                    <a:alpha val="80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mpd="sng">
                      <a:solidFill>
                        <a:schemeClr val="accent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grpSp>
              <p:nvGrpSpPr>
                <p:cNvPr id="13" name="Group 32"/>
                <p:cNvGrpSpPr>
                  <a:grpSpLocks/>
                </p:cNvGrpSpPr>
                <p:nvPr/>
              </p:nvGrpSpPr>
              <p:grpSpPr bwMode="auto">
                <a:xfrm>
                  <a:off x="288" y="2017"/>
                  <a:ext cx="3023" cy="1234"/>
                  <a:chOff x="288" y="2017"/>
                  <a:chExt cx="3023" cy="1234"/>
                </a:xfrm>
              </p:grpSpPr>
              <p:sp>
                <p:nvSpPr>
                  <p:cNvPr id="14" name="Line 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32" y="2064"/>
                    <a:ext cx="0" cy="9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5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902" y="2784"/>
                    <a:ext cx="0" cy="58"/>
                  </a:xfrm>
                  <a:prstGeom prst="line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6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62" y="3039"/>
                    <a:ext cx="258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eaLnBrk="0" hangingPunct="0">
                      <a:spcBef>
                        <a:spcPct val="0"/>
                      </a:spcBef>
                    </a:pPr>
                    <a:r>
                      <a:rPr lang="en-US" sz="1600">
                        <a:solidFill>
                          <a:prstClr val="black"/>
                        </a:solidFill>
                      </a:rPr>
                      <a:t>80</a:t>
                    </a:r>
                  </a:p>
                </p:txBody>
              </p:sp>
              <p:sp>
                <p:nvSpPr>
                  <p:cNvPr id="17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030" y="2976"/>
                    <a:ext cx="0" cy="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8" name="Freeform 37"/>
                  <p:cNvSpPr>
                    <a:spLocks/>
                  </p:cNvSpPr>
                  <p:nvPr/>
                </p:nvSpPr>
                <p:spPr bwMode="auto">
                  <a:xfrm>
                    <a:off x="654" y="3014"/>
                    <a:ext cx="2496" cy="1"/>
                  </a:xfrm>
                  <a:custGeom>
                    <a:avLst/>
                    <a:gdLst>
                      <a:gd name="T0" fmla="*/ 0 w 3152"/>
                      <a:gd name="T1" fmla="*/ 0 h 1"/>
                      <a:gd name="T2" fmla="*/ 3152 w 3152"/>
                      <a:gd name="T3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3152" h="1">
                        <a:moveTo>
                          <a:pt x="0" y="0"/>
                        </a:moveTo>
                        <a:lnTo>
                          <a:pt x="3152" y="0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 type="arrow" w="med" len="med"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9" name="Freeform 38"/>
                  <p:cNvSpPr>
                    <a:spLocks/>
                  </p:cNvSpPr>
                  <p:nvPr/>
                </p:nvSpPr>
                <p:spPr bwMode="auto">
                  <a:xfrm>
                    <a:off x="730" y="2017"/>
                    <a:ext cx="2372" cy="994"/>
                  </a:xfrm>
                  <a:custGeom>
                    <a:avLst/>
                    <a:gdLst>
                      <a:gd name="T0" fmla="*/ 0 w 2996"/>
                      <a:gd name="T1" fmla="*/ 1213 h 1213"/>
                      <a:gd name="T2" fmla="*/ 325 w 2996"/>
                      <a:gd name="T3" fmla="*/ 1159 h 1213"/>
                      <a:gd name="T4" fmla="*/ 616 w 2996"/>
                      <a:gd name="T5" fmla="*/ 1057 h 1213"/>
                      <a:gd name="T6" fmla="*/ 895 w 2996"/>
                      <a:gd name="T7" fmla="*/ 820 h 1213"/>
                      <a:gd name="T8" fmla="*/ 1048 w 2996"/>
                      <a:gd name="T9" fmla="*/ 583 h 1213"/>
                      <a:gd name="T10" fmla="*/ 1162 w 2996"/>
                      <a:gd name="T11" fmla="*/ 322 h 1213"/>
                      <a:gd name="T12" fmla="*/ 1237 w 2996"/>
                      <a:gd name="T13" fmla="*/ 163 h 1213"/>
                      <a:gd name="T14" fmla="*/ 1336 w 2996"/>
                      <a:gd name="T15" fmla="*/ 49 h 1213"/>
                      <a:gd name="T16" fmla="*/ 1480 w 2996"/>
                      <a:gd name="T17" fmla="*/ 1 h 1213"/>
                      <a:gd name="T18" fmla="*/ 1615 w 2996"/>
                      <a:gd name="T19" fmla="*/ 43 h 1213"/>
                      <a:gd name="T20" fmla="*/ 1720 w 2996"/>
                      <a:gd name="T21" fmla="*/ 154 h 1213"/>
                      <a:gd name="T22" fmla="*/ 1825 w 2996"/>
                      <a:gd name="T23" fmla="*/ 412 h 1213"/>
                      <a:gd name="T24" fmla="*/ 1885 w 2996"/>
                      <a:gd name="T25" fmla="*/ 550 h 1213"/>
                      <a:gd name="T26" fmla="*/ 2014 w 2996"/>
                      <a:gd name="T27" fmla="*/ 787 h 1213"/>
                      <a:gd name="T28" fmla="*/ 2176 w 2996"/>
                      <a:gd name="T29" fmla="*/ 969 h 1213"/>
                      <a:gd name="T30" fmla="*/ 2398 w 2996"/>
                      <a:gd name="T31" fmla="*/ 1093 h 1213"/>
                      <a:gd name="T32" fmla="*/ 2584 w 2996"/>
                      <a:gd name="T33" fmla="*/ 1153 h 1213"/>
                      <a:gd name="T34" fmla="*/ 2996 w 2996"/>
                      <a:gd name="T35" fmla="*/ 1205 h 1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2996" h="1213">
                        <a:moveTo>
                          <a:pt x="0" y="1213"/>
                        </a:moveTo>
                        <a:cubicBezTo>
                          <a:pt x="54" y="1205"/>
                          <a:pt x="222" y="1185"/>
                          <a:pt x="325" y="1159"/>
                        </a:cubicBezTo>
                        <a:cubicBezTo>
                          <a:pt x="429" y="1135"/>
                          <a:pt x="526" y="1113"/>
                          <a:pt x="616" y="1057"/>
                        </a:cubicBezTo>
                        <a:cubicBezTo>
                          <a:pt x="711" y="1001"/>
                          <a:pt x="823" y="899"/>
                          <a:pt x="895" y="820"/>
                        </a:cubicBezTo>
                        <a:cubicBezTo>
                          <a:pt x="967" y="741"/>
                          <a:pt x="1004" y="666"/>
                          <a:pt x="1048" y="583"/>
                        </a:cubicBezTo>
                        <a:cubicBezTo>
                          <a:pt x="1092" y="500"/>
                          <a:pt x="1130" y="392"/>
                          <a:pt x="1162" y="322"/>
                        </a:cubicBezTo>
                        <a:cubicBezTo>
                          <a:pt x="1194" y="252"/>
                          <a:pt x="1208" y="208"/>
                          <a:pt x="1237" y="163"/>
                        </a:cubicBezTo>
                        <a:cubicBezTo>
                          <a:pt x="1266" y="118"/>
                          <a:pt x="1296" y="76"/>
                          <a:pt x="1336" y="49"/>
                        </a:cubicBezTo>
                        <a:cubicBezTo>
                          <a:pt x="1376" y="22"/>
                          <a:pt x="1434" y="2"/>
                          <a:pt x="1480" y="1"/>
                        </a:cubicBezTo>
                        <a:cubicBezTo>
                          <a:pt x="1526" y="0"/>
                          <a:pt x="1575" y="18"/>
                          <a:pt x="1615" y="43"/>
                        </a:cubicBezTo>
                        <a:cubicBezTo>
                          <a:pt x="1655" y="68"/>
                          <a:pt x="1685" y="93"/>
                          <a:pt x="1720" y="154"/>
                        </a:cubicBezTo>
                        <a:cubicBezTo>
                          <a:pt x="1755" y="215"/>
                          <a:pt x="1798" y="346"/>
                          <a:pt x="1825" y="412"/>
                        </a:cubicBezTo>
                        <a:cubicBezTo>
                          <a:pt x="1852" y="478"/>
                          <a:pt x="1854" y="488"/>
                          <a:pt x="1885" y="550"/>
                        </a:cubicBezTo>
                        <a:cubicBezTo>
                          <a:pt x="1916" y="612"/>
                          <a:pt x="1966" y="717"/>
                          <a:pt x="2014" y="787"/>
                        </a:cubicBezTo>
                        <a:cubicBezTo>
                          <a:pt x="2062" y="857"/>
                          <a:pt x="2112" y="918"/>
                          <a:pt x="2176" y="969"/>
                        </a:cubicBezTo>
                        <a:cubicBezTo>
                          <a:pt x="2240" y="1020"/>
                          <a:pt x="2330" y="1062"/>
                          <a:pt x="2398" y="1093"/>
                        </a:cubicBezTo>
                        <a:cubicBezTo>
                          <a:pt x="2466" y="1124"/>
                          <a:pt x="2484" y="1134"/>
                          <a:pt x="2584" y="1153"/>
                        </a:cubicBezTo>
                        <a:cubicBezTo>
                          <a:pt x="2684" y="1172"/>
                          <a:pt x="2910" y="1194"/>
                          <a:pt x="2996" y="1205"/>
                        </a:cubicBez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0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902" y="2018"/>
                    <a:ext cx="0" cy="98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96" y="3039"/>
                    <a:ext cx="441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eaLnBrk="0" hangingPunct="0">
                      <a:spcBef>
                        <a:spcPct val="0"/>
                      </a:spcBef>
                    </a:pPr>
                    <a:r>
                      <a:rPr lang="el-GR" sz="1600">
                        <a:solidFill>
                          <a:prstClr val="black"/>
                        </a:solidFill>
                        <a:cs typeface="Times New Roman" charset="0"/>
                      </a:rPr>
                      <a:t>μ</a:t>
                    </a:r>
                    <a:r>
                      <a:rPr lang="en-US" sz="1600">
                        <a:solidFill>
                          <a:prstClr val="black"/>
                        </a:solidFill>
                        <a:cs typeface="Times New Roman" charset="0"/>
                      </a:rPr>
                      <a:t> =</a:t>
                    </a:r>
                    <a:r>
                      <a:rPr lang="en-US" sz="1600">
                        <a:solidFill>
                          <a:prstClr val="black"/>
                        </a:solidFill>
                      </a:rPr>
                      <a:t>78</a:t>
                    </a:r>
                  </a:p>
                </p:txBody>
              </p:sp>
              <p:sp>
                <p:nvSpPr>
                  <p:cNvPr id="22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1902" y="2978"/>
                    <a:ext cx="0" cy="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648" y="2078"/>
                    <a:ext cx="1039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i="1">
                        <a:solidFill>
                          <a:prstClr val="black"/>
                        </a:solidFill>
                      </a:rPr>
                      <a:t>P</a:t>
                    </a:r>
                    <a:r>
                      <a:rPr lang="en-US">
                        <a:solidFill>
                          <a:prstClr val="black"/>
                        </a:solidFill>
                      </a:rPr>
                      <a:t>(60 &lt; </a:t>
                    </a:r>
                    <a:r>
                      <a:rPr lang="en-US" i="1">
                        <a:solidFill>
                          <a:prstClr val="black"/>
                        </a:solidFill>
                      </a:rPr>
                      <a:t>x</a:t>
                    </a:r>
                    <a:r>
                      <a:rPr lang="en-US">
                        <a:solidFill>
                          <a:prstClr val="black"/>
                        </a:solidFill>
                      </a:rPr>
                      <a:t> &lt; 80)</a:t>
                    </a:r>
                  </a:p>
                </p:txBody>
              </p:sp>
              <p:sp>
                <p:nvSpPr>
                  <p:cNvPr id="24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302"/>
                    <a:ext cx="565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l-GR" sz="2000">
                        <a:solidFill>
                          <a:srgbClr val="800080"/>
                        </a:solidFill>
                        <a:cs typeface="Times New Roman" charset="0"/>
                      </a:rPr>
                      <a:t>μ</a:t>
                    </a:r>
                    <a:r>
                      <a:rPr lang="en-US" sz="2000">
                        <a:solidFill>
                          <a:srgbClr val="800080"/>
                        </a:solidFill>
                        <a:cs typeface="Times New Roman" charset="0"/>
                      </a:rPr>
                      <a:t> = 78</a:t>
                    </a:r>
                  </a:p>
                  <a:p>
                    <a:pPr>
                      <a:spcBef>
                        <a:spcPct val="0"/>
                      </a:spcBef>
                    </a:pPr>
                    <a:r>
                      <a:rPr lang="el-GR" sz="2000">
                        <a:solidFill>
                          <a:srgbClr val="800080"/>
                        </a:solidFill>
                        <a:cs typeface="Times New Roman" charset="0"/>
                      </a:rPr>
                      <a:t>σ</a:t>
                    </a:r>
                    <a:r>
                      <a:rPr lang="en-US" sz="2000">
                        <a:solidFill>
                          <a:srgbClr val="800080"/>
                        </a:solidFill>
                      </a:rPr>
                      <a:t> = 8</a:t>
                    </a:r>
                  </a:p>
                </p:txBody>
              </p:sp>
              <p:sp>
                <p:nvSpPr>
                  <p:cNvPr id="25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3126" y="2887"/>
                    <a:ext cx="185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600" i="1">
                        <a:solidFill>
                          <a:prstClr val="black"/>
                        </a:solidFill>
                      </a:rPr>
                      <a:t>x</a:t>
                    </a:r>
                  </a:p>
                </p:txBody>
              </p:sp>
              <p:sp>
                <p:nvSpPr>
                  <p:cNvPr id="26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04"/>
                    <a:ext cx="144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</p:grp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1872" y="3439700"/>
            <a:ext cx="3097728" cy="1113909"/>
          </a:xfrm>
          <a:prstGeom prst="rect">
            <a:avLst/>
          </a:prstGeom>
        </p:spPr>
      </p:pic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5576887" y="4690537"/>
            <a:ext cx="32559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dirty="0">
                <a:solidFill>
                  <a:prstClr val="black"/>
                </a:solidFill>
              </a:rPr>
              <a:t>The probability that a student receives a test score between 60 and 80 is 0.5865.</a:t>
            </a: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152400" y="5759450"/>
            <a:ext cx="39485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i="1" dirty="0">
                <a:solidFill>
                  <a:prstClr val="black"/>
                </a:solidFill>
              </a:rPr>
              <a:t>P</a:t>
            </a:r>
            <a:r>
              <a:rPr lang="en-US" sz="2000" dirty="0">
                <a:solidFill>
                  <a:prstClr val="black"/>
                </a:solidFill>
              </a:rPr>
              <a:t>(60 &lt; </a:t>
            </a:r>
            <a:r>
              <a:rPr lang="en-US" sz="2000" i="1" dirty="0">
                <a:solidFill>
                  <a:prstClr val="black"/>
                </a:solidFill>
              </a:rPr>
              <a:t>x</a:t>
            </a:r>
            <a:r>
              <a:rPr lang="en-US" sz="2000" dirty="0">
                <a:solidFill>
                  <a:prstClr val="black"/>
                </a:solidFill>
              </a:rPr>
              <a:t> &lt; 80) = </a:t>
            </a:r>
            <a:r>
              <a:rPr lang="en-US" sz="2000" i="1" dirty="0">
                <a:solidFill>
                  <a:prstClr val="black"/>
                </a:solidFill>
              </a:rPr>
              <a:t>P</a:t>
            </a:r>
            <a:r>
              <a:rPr lang="en-US" sz="2000" dirty="0">
                <a:solidFill>
                  <a:prstClr val="black"/>
                </a:solidFill>
              </a:rPr>
              <a:t>(</a:t>
            </a:r>
            <a:r>
              <a:rPr lang="en-US" sz="2000" dirty="0">
                <a:solidFill>
                  <a:prstClr val="black"/>
                </a:solidFill>
                <a:sym typeface="Symbol" charset="0"/>
              </a:rPr>
              <a:t></a:t>
            </a:r>
            <a:r>
              <a:rPr lang="en-US" sz="2000" dirty="0">
                <a:solidFill>
                  <a:prstClr val="black"/>
                </a:solidFill>
              </a:rPr>
              <a:t>2.25 &lt; </a:t>
            </a:r>
            <a:r>
              <a:rPr lang="en-US" sz="2000" i="1" dirty="0">
                <a:solidFill>
                  <a:prstClr val="black"/>
                </a:solidFill>
              </a:rPr>
              <a:t>z &lt;</a:t>
            </a:r>
            <a:r>
              <a:rPr lang="en-US" sz="2000" dirty="0">
                <a:solidFill>
                  <a:prstClr val="black"/>
                </a:solidFill>
              </a:rPr>
              <a:t> 0.25</a:t>
            </a:r>
            <a:r>
              <a:rPr lang="en-US" sz="2000" dirty="0" smtClean="0">
                <a:solidFill>
                  <a:prstClr val="black"/>
                </a:solidFill>
              </a:rPr>
              <a:t>) =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4051225" y="5791200"/>
            <a:ext cx="26023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dirty="0" smtClean="0">
                <a:solidFill>
                  <a:prstClr val="black"/>
                </a:solidFill>
                <a:sym typeface="Symbol" charset="0"/>
              </a:rPr>
              <a:t>0.5865</a:t>
            </a:r>
            <a:endParaRPr lang="en-US" sz="2000" dirty="0">
              <a:solidFill>
                <a:prstClr val="black"/>
              </a:solidFill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27671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7808826" cy="4191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773068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xmlns="" id="{346BF84A-20FF-6040-846E-4EE551C4DC46}"/>
                  </a:ext>
                </a:extLst>
              </p14:cNvPr>
              <p14:cNvContentPartPr/>
              <p14:nvPr/>
            </p14:nvContentPartPr>
            <p14:xfrm>
              <a:off x="2775035" y="486903"/>
              <a:ext cx="6480" cy="129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346BF84A-20FF-6040-846E-4EE551C4DC4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44435" y="456303"/>
                <a:ext cx="6804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8" name="Ink 19">
                <a:extLst>
                  <a:ext uri="{FF2B5EF4-FFF2-40B4-BE49-F238E27FC236}">
                    <a16:creationId xmlns:a16="http://schemas.microsoft.com/office/drawing/2014/main" xmlns="" id="{F5667C6E-36D0-E346-A597-09B9F7B1D49E}"/>
                  </a:ext>
                </a:extLst>
              </p14:cNvPr>
              <p14:cNvContentPartPr/>
              <p14:nvPr/>
            </p14:nvContentPartPr>
            <p14:xfrm>
              <a:off x="2768915" y="543423"/>
              <a:ext cx="276840" cy="63360"/>
            </p14:xfrm>
          </p:contentPart>
        </mc:Choice>
        <mc:Fallback xmlns="">
          <p:pic>
            <p:nvPicPr>
              <p:cNvPr id="18" name="Ink 19">
                <a:extLst>
                  <a:ext uri="{FF2B5EF4-FFF2-40B4-BE49-F238E27FC236}">
                    <a16:creationId xmlns:a16="http://schemas.microsoft.com/office/drawing/2014/main" id="{F5667C6E-36D0-E346-A597-09B9F7B1D49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38315" y="512823"/>
                <a:ext cx="33840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9" name="Ink 20">
                <a:extLst>
                  <a:ext uri="{FF2B5EF4-FFF2-40B4-BE49-F238E27FC236}">
                    <a16:creationId xmlns:a16="http://schemas.microsoft.com/office/drawing/2014/main" xmlns="" id="{167728D7-20C7-A14B-91B2-22DC5719B0FD}"/>
                  </a:ext>
                </a:extLst>
              </p14:cNvPr>
              <p14:cNvContentPartPr/>
              <p14:nvPr/>
            </p14:nvContentPartPr>
            <p14:xfrm>
              <a:off x="832475" y="292143"/>
              <a:ext cx="1729440" cy="484560"/>
            </p14:xfrm>
          </p:contentPart>
        </mc:Choice>
        <mc:Fallback xmlns="">
          <p:pic>
            <p:nvPicPr>
              <p:cNvPr id="19" name="Ink 20">
                <a:extLst>
                  <a:ext uri="{FF2B5EF4-FFF2-40B4-BE49-F238E27FC236}">
                    <a16:creationId xmlns:a16="http://schemas.microsoft.com/office/drawing/2014/main" id="{167728D7-20C7-A14B-91B2-22DC5719B0F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01875" y="261543"/>
                <a:ext cx="1790640" cy="54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6" name="Ink 38">
                <a:extLst>
                  <a:ext uri="{FF2B5EF4-FFF2-40B4-BE49-F238E27FC236}">
                    <a16:creationId xmlns:a16="http://schemas.microsoft.com/office/drawing/2014/main" xmlns="" id="{F765F8BF-F775-564A-A17E-88D29B911118}"/>
                  </a:ext>
                </a:extLst>
              </p14:cNvPr>
              <p14:cNvContentPartPr/>
              <p14:nvPr/>
            </p14:nvContentPartPr>
            <p14:xfrm>
              <a:off x="2787635" y="983703"/>
              <a:ext cx="315000" cy="258120"/>
            </p14:xfrm>
          </p:contentPart>
        </mc:Choice>
        <mc:Fallback xmlns="">
          <p:pic>
            <p:nvPicPr>
              <p:cNvPr id="36" name="Ink 38">
                <a:extLst>
                  <a:ext uri="{FF2B5EF4-FFF2-40B4-BE49-F238E27FC236}">
                    <a16:creationId xmlns:a16="http://schemas.microsoft.com/office/drawing/2014/main" id="{F765F8BF-F775-564A-A17E-88D29B91111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772498" y="968223"/>
                <a:ext cx="345635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7" name="Ink 39">
                <a:extLst>
                  <a:ext uri="{FF2B5EF4-FFF2-40B4-BE49-F238E27FC236}">
                    <a16:creationId xmlns:a16="http://schemas.microsoft.com/office/drawing/2014/main" xmlns="" id="{BAA77395-9291-164A-A169-1B913B48F572}"/>
                  </a:ext>
                </a:extLst>
              </p14:cNvPr>
              <p14:cNvContentPartPr/>
              <p14:nvPr/>
            </p14:nvContentPartPr>
            <p14:xfrm>
              <a:off x="1731395" y="1058943"/>
              <a:ext cx="767520" cy="176400"/>
            </p14:xfrm>
          </p:contentPart>
        </mc:Choice>
        <mc:Fallback xmlns="">
          <p:pic>
            <p:nvPicPr>
              <p:cNvPr id="37" name="Ink 39">
                <a:extLst>
                  <a:ext uri="{FF2B5EF4-FFF2-40B4-BE49-F238E27FC236}">
                    <a16:creationId xmlns:a16="http://schemas.microsoft.com/office/drawing/2014/main" id="{BAA77395-9291-164A-A169-1B913B48F572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716275" y="1043823"/>
                <a:ext cx="79776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8" name="Ink 40">
                <a:extLst>
                  <a:ext uri="{FF2B5EF4-FFF2-40B4-BE49-F238E27FC236}">
                    <a16:creationId xmlns:a16="http://schemas.microsoft.com/office/drawing/2014/main" xmlns="" id="{9D5E5425-6FE3-4E47-B7B1-787F9B2725B6}"/>
                  </a:ext>
                </a:extLst>
              </p14:cNvPr>
              <p14:cNvContentPartPr/>
              <p14:nvPr/>
            </p14:nvContentPartPr>
            <p14:xfrm>
              <a:off x="788555" y="1040943"/>
              <a:ext cx="603360" cy="213120"/>
            </p14:xfrm>
          </p:contentPart>
        </mc:Choice>
        <mc:Fallback xmlns="">
          <p:pic>
            <p:nvPicPr>
              <p:cNvPr id="38" name="Ink 40">
                <a:extLst>
                  <a:ext uri="{FF2B5EF4-FFF2-40B4-BE49-F238E27FC236}">
                    <a16:creationId xmlns:a16="http://schemas.microsoft.com/office/drawing/2014/main" id="{9D5E5425-6FE3-4E47-B7B1-787F9B2725B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73075" y="1025848"/>
                <a:ext cx="633600" cy="243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xmlns="" id="{A39CB9FB-DAEF-8C4D-A80F-D9E5740FFC20}"/>
                  </a:ext>
                </a:extLst>
              </p14:cNvPr>
              <p14:cNvContentPartPr/>
              <p14:nvPr/>
            </p14:nvContentPartPr>
            <p14:xfrm>
              <a:off x="4749275" y="1115823"/>
              <a:ext cx="189000" cy="8208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A39CB9FB-DAEF-8C4D-A80F-D9E5740FFC20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734155" y="1100343"/>
                <a:ext cx="21960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6" name="Ink 57">
                <a:extLst>
                  <a:ext uri="{FF2B5EF4-FFF2-40B4-BE49-F238E27FC236}">
                    <a16:creationId xmlns:a16="http://schemas.microsoft.com/office/drawing/2014/main" xmlns="" id="{2BFD4355-BB32-E941-BE96-D350F415C5D8}"/>
                  </a:ext>
                </a:extLst>
              </p14:cNvPr>
              <p14:cNvContentPartPr/>
              <p14:nvPr/>
            </p14:nvContentPartPr>
            <p14:xfrm>
              <a:off x="5227355" y="933303"/>
              <a:ext cx="1163520" cy="276840"/>
            </p14:xfrm>
          </p:contentPart>
        </mc:Choice>
        <mc:Fallback xmlns="">
          <p:pic>
            <p:nvPicPr>
              <p:cNvPr id="56" name="Ink 57">
                <a:extLst>
                  <a:ext uri="{FF2B5EF4-FFF2-40B4-BE49-F238E27FC236}">
                    <a16:creationId xmlns:a16="http://schemas.microsoft.com/office/drawing/2014/main" id="{2BFD4355-BB32-E941-BE96-D350F415C5D8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211875" y="918183"/>
                <a:ext cx="1194120" cy="3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7" name="Ink 58">
                <a:extLst>
                  <a:ext uri="{FF2B5EF4-FFF2-40B4-BE49-F238E27FC236}">
                    <a16:creationId xmlns:a16="http://schemas.microsoft.com/office/drawing/2014/main" xmlns="" id="{2EA0E019-FBC1-DA4E-849E-74644FC30D79}"/>
                  </a:ext>
                </a:extLst>
              </p14:cNvPr>
              <p14:cNvContentPartPr/>
              <p14:nvPr/>
            </p14:nvContentPartPr>
            <p14:xfrm>
              <a:off x="3536075" y="1015023"/>
              <a:ext cx="879840" cy="226440"/>
            </p14:xfrm>
          </p:contentPart>
        </mc:Choice>
        <mc:Fallback xmlns="">
          <p:pic>
            <p:nvPicPr>
              <p:cNvPr id="57" name="Ink 58">
                <a:extLst>
                  <a:ext uri="{FF2B5EF4-FFF2-40B4-BE49-F238E27FC236}">
                    <a16:creationId xmlns:a16="http://schemas.microsoft.com/office/drawing/2014/main" id="{2EA0E019-FBC1-DA4E-849E-74644FC30D79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520595" y="999927"/>
                <a:ext cx="910440" cy="2566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72" name="Ink 74">
                <a:extLst>
                  <a:ext uri="{FF2B5EF4-FFF2-40B4-BE49-F238E27FC236}">
                    <a16:creationId xmlns:a16="http://schemas.microsoft.com/office/drawing/2014/main" xmlns="" id="{2B23CF2F-7F89-1242-8FB2-53F491D55004}"/>
                  </a:ext>
                </a:extLst>
              </p14:cNvPr>
              <p14:cNvContentPartPr/>
              <p14:nvPr/>
            </p14:nvContentPartPr>
            <p14:xfrm>
              <a:off x="8263955" y="958503"/>
              <a:ext cx="276840" cy="214200"/>
            </p14:xfrm>
          </p:contentPart>
        </mc:Choice>
        <mc:Fallback xmlns="">
          <p:pic>
            <p:nvPicPr>
              <p:cNvPr id="72" name="Ink 74">
                <a:extLst>
                  <a:ext uri="{FF2B5EF4-FFF2-40B4-BE49-F238E27FC236}">
                    <a16:creationId xmlns:a16="http://schemas.microsoft.com/office/drawing/2014/main" id="{2B23CF2F-7F89-1242-8FB2-53F491D55004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248475" y="943383"/>
                <a:ext cx="30744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73" name="Ink 75">
                <a:extLst>
                  <a:ext uri="{FF2B5EF4-FFF2-40B4-BE49-F238E27FC236}">
                    <a16:creationId xmlns:a16="http://schemas.microsoft.com/office/drawing/2014/main" xmlns="" id="{133CE5B9-4AAB-474A-A668-BBF882A5EEDF}"/>
                  </a:ext>
                </a:extLst>
              </p14:cNvPr>
              <p14:cNvContentPartPr/>
              <p14:nvPr/>
            </p14:nvContentPartPr>
            <p14:xfrm>
              <a:off x="7145435" y="1002423"/>
              <a:ext cx="873720" cy="176400"/>
            </p14:xfrm>
          </p:contentPart>
        </mc:Choice>
        <mc:Fallback xmlns="">
          <p:pic>
            <p:nvPicPr>
              <p:cNvPr id="73" name="Ink 75">
                <a:extLst>
                  <a:ext uri="{FF2B5EF4-FFF2-40B4-BE49-F238E27FC236}">
                    <a16:creationId xmlns:a16="http://schemas.microsoft.com/office/drawing/2014/main" id="{133CE5B9-4AAB-474A-A668-BBF882A5EEDF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130315" y="987303"/>
                <a:ext cx="90396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74" name="Ink 76">
                <a:extLst>
                  <a:ext uri="{FF2B5EF4-FFF2-40B4-BE49-F238E27FC236}">
                    <a16:creationId xmlns:a16="http://schemas.microsoft.com/office/drawing/2014/main" xmlns="" id="{B1BA1653-7363-F94D-8C8D-2E6775E6B7EB}"/>
                  </a:ext>
                </a:extLst>
              </p14:cNvPr>
              <p14:cNvContentPartPr/>
              <p14:nvPr/>
            </p14:nvContentPartPr>
            <p14:xfrm>
              <a:off x="6616595" y="996303"/>
              <a:ext cx="315000" cy="201600"/>
            </p14:xfrm>
          </p:contentPart>
        </mc:Choice>
        <mc:Fallback xmlns="">
          <p:pic>
            <p:nvPicPr>
              <p:cNvPr id="74" name="Ink 76">
                <a:extLst>
                  <a:ext uri="{FF2B5EF4-FFF2-40B4-BE49-F238E27FC236}">
                    <a16:creationId xmlns:a16="http://schemas.microsoft.com/office/drawing/2014/main" id="{B1BA1653-7363-F94D-8C8D-2E6775E6B7EB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601458" y="980823"/>
                <a:ext cx="345635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1" name="Ink 81">
                <a:extLst>
                  <a:ext uri="{FF2B5EF4-FFF2-40B4-BE49-F238E27FC236}">
                    <a16:creationId xmlns:a16="http://schemas.microsoft.com/office/drawing/2014/main" xmlns="" id="{5137717F-8439-6141-8E97-EDFD0420C6BC}"/>
                  </a:ext>
                </a:extLst>
              </p14:cNvPr>
              <p14:cNvContentPartPr/>
              <p14:nvPr/>
            </p14:nvContentPartPr>
            <p14:xfrm>
              <a:off x="599915" y="1569063"/>
              <a:ext cx="522000" cy="150480"/>
            </p14:xfrm>
          </p:contentPart>
        </mc:Choice>
        <mc:Fallback xmlns="">
          <p:pic>
            <p:nvPicPr>
              <p:cNvPr id="81" name="Ink 81">
                <a:extLst>
                  <a:ext uri="{FF2B5EF4-FFF2-40B4-BE49-F238E27FC236}">
                    <a16:creationId xmlns:a16="http://schemas.microsoft.com/office/drawing/2014/main" id="{5137717F-8439-6141-8E97-EDFD0420C6BC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84446" y="1553620"/>
                <a:ext cx="552579" cy="181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xmlns="" id="{E0EBC394-E6AD-734E-95E0-0FF93E71DAC3}"/>
                  </a:ext>
                </a:extLst>
              </p14:cNvPr>
              <p14:cNvContentPartPr/>
              <p14:nvPr/>
            </p14:nvContentPartPr>
            <p14:xfrm>
              <a:off x="2372915" y="1656183"/>
              <a:ext cx="125280" cy="11340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E0EBC394-E6AD-734E-95E0-0FF93E71DAC3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357479" y="1640703"/>
                <a:ext cx="155792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xmlns="" id="{3D062F61-9E07-8947-86D0-D9E6368F418B}"/>
                  </a:ext>
                </a:extLst>
              </p14:cNvPr>
              <p14:cNvContentPartPr/>
              <p14:nvPr/>
            </p14:nvContentPartPr>
            <p14:xfrm>
              <a:off x="5453435" y="178743"/>
              <a:ext cx="176400" cy="36504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3D062F61-9E07-8947-86D0-D9E6368F418B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438315" y="163623"/>
                <a:ext cx="207000" cy="39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05" name="Ink 108">
                <a:extLst>
                  <a:ext uri="{FF2B5EF4-FFF2-40B4-BE49-F238E27FC236}">
                    <a16:creationId xmlns:a16="http://schemas.microsoft.com/office/drawing/2014/main" xmlns="" id="{036D4F50-B829-F94D-A942-95EF16D8A434}"/>
                  </a:ext>
                </a:extLst>
              </p14:cNvPr>
              <p14:cNvContentPartPr/>
              <p14:nvPr/>
            </p14:nvContentPartPr>
            <p14:xfrm>
              <a:off x="5019635" y="292143"/>
              <a:ext cx="295920" cy="270360"/>
            </p14:xfrm>
          </p:contentPart>
        </mc:Choice>
        <mc:Fallback xmlns="">
          <p:pic>
            <p:nvPicPr>
              <p:cNvPr id="105" name="Ink 108">
                <a:extLst>
                  <a:ext uri="{FF2B5EF4-FFF2-40B4-BE49-F238E27FC236}">
                    <a16:creationId xmlns:a16="http://schemas.microsoft.com/office/drawing/2014/main" id="{036D4F50-B829-F94D-A942-95EF16D8A434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004515" y="276684"/>
                <a:ext cx="326520" cy="3009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06" name="Ink 109">
                <a:extLst>
                  <a:ext uri="{FF2B5EF4-FFF2-40B4-BE49-F238E27FC236}">
                    <a16:creationId xmlns:a16="http://schemas.microsoft.com/office/drawing/2014/main" xmlns="" id="{78A5B4DA-F655-5942-B365-945B069C94EA}"/>
                  </a:ext>
                </a:extLst>
              </p14:cNvPr>
              <p14:cNvContentPartPr/>
              <p14:nvPr/>
            </p14:nvContentPartPr>
            <p14:xfrm>
              <a:off x="3568115" y="223023"/>
              <a:ext cx="1188000" cy="358560"/>
            </p14:xfrm>
          </p:contentPart>
        </mc:Choice>
        <mc:Fallback xmlns="">
          <p:pic>
            <p:nvPicPr>
              <p:cNvPr id="106" name="Ink 109">
                <a:extLst>
                  <a:ext uri="{FF2B5EF4-FFF2-40B4-BE49-F238E27FC236}">
                    <a16:creationId xmlns:a16="http://schemas.microsoft.com/office/drawing/2014/main" id="{78A5B4DA-F655-5942-B365-945B069C94EA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552995" y="207543"/>
                <a:ext cx="1218600" cy="38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07" name="Ink 110">
                <a:extLst>
                  <a:ext uri="{FF2B5EF4-FFF2-40B4-BE49-F238E27FC236}">
                    <a16:creationId xmlns:a16="http://schemas.microsoft.com/office/drawing/2014/main" xmlns="" id="{67F054B5-F678-1E4B-A9A3-BADECF5CC4EB}"/>
                  </a:ext>
                </a:extLst>
              </p14:cNvPr>
              <p14:cNvContentPartPr/>
              <p14:nvPr/>
            </p14:nvContentPartPr>
            <p14:xfrm>
              <a:off x="2857115" y="1517943"/>
              <a:ext cx="993240" cy="339840"/>
            </p14:xfrm>
          </p:contentPart>
        </mc:Choice>
        <mc:Fallback xmlns="">
          <p:pic>
            <p:nvPicPr>
              <p:cNvPr id="107" name="Ink 110">
                <a:extLst>
                  <a:ext uri="{FF2B5EF4-FFF2-40B4-BE49-F238E27FC236}">
                    <a16:creationId xmlns:a16="http://schemas.microsoft.com/office/drawing/2014/main" id="{67F054B5-F678-1E4B-A9A3-BADECF5CC4EB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841641" y="1502463"/>
                <a:ext cx="1023829" cy="37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08" name="Ink 111">
                <a:extLst>
                  <a:ext uri="{FF2B5EF4-FFF2-40B4-BE49-F238E27FC236}">
                    <a16:creationId xmlns:a16="http://schemas.microsoft.com/office/drawing/2014/main" xmlns="" id="{8B86E29C-DEFB-0548-B840-54A802CDF232}"/>
                  </a:ext>
                </a:extLst>
              </p14:cNvPr>
              <p14:cNvContentPartPr/>
              <p14:nvPr/>
            </p14:nvContentPartPr>
            <p14:xfrm>
              <a:off x="1486235" y="1530543"/>
              <a:ext cx="786240" cy="201600"/>
            </p14:xfrm>
          </p:contentPart>
        </mc:Choice>
        <mc:Fallback xmlns="">
          <p:pic>
            <p:nvPicPr>
              <p:cNvPr id="108" name="Ink 111">
                <a:extLst>
                  <a:ext uri="{FF2B5EF4-FFF2-40B4-BE49-F238E27FC236}">
                    <a16:creationId xmlns:a16="http://schemas.microsoft.com/office/drawing/2014/main" id="{8B86E29C-DEFB-0548-B840-54A802CDF232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470755" y="1515063"/>
                <a:ext cx="81684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5" name="Ink 115">
                <a:extLst>
                  <a:ext uri="{FF2B5EF4-FFF2-40B4-BE49-F238E27FC236}">
                    <a16:creationId xmlns:a16="http://schemas.microsoft.com/office/drawing/2014/main" xmlns="" id="{936AD489-E3F5-1545-BEB8-A4FC7B5F99C4}"/>
                  </a:ext>
                </a:extLst>
              </p14:cNvPr>
              <p14:cNvContentPartPr/>
              <p14:nvPr/>
            </p14:nvContentPartPr>
            <p14:xfrm>
              <a:off x="4195955" y="1637463"/>
              <a:ext cx="340200" cy="107280"/>
            </p14:xfrm>
          </p:contentPart>
        </mc:Choice>
        <mc:Fallback xmlns="">
          <p:pic>
            <p:nvPicPr>
              <p:cNvPr id="115" name="Ink 115">
                <a:extLst>
                  <a:ext uri="{FF2B5EF4-FFF2-40B4-BE49-F238E27FC236}">
                    <a16:creationId xmlns:a16="http://schemas.microsoft.com/office/drawing/2014/main" id="{936AD489-E3F5-1545-BEB8-A4FC7B5F99C4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180459" y="1621931"/>
                <a:ext cx="370832" cy="1379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xmlns="" id="{7AE52F0B-DF5A-6D40-A909-D8CCB08939FC}"/>
                  </a:ext>
                </a:extLst>
              </p14:cNvPr>
              <p14:cNvContentPartPr/>
              <p14:nvPr/>
            </p14:nvContentPartPr>
            <p14:xfrm>
              <a:off x="4875275" y="1656183"/>
              <a:ext cx="189000" cy="7596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7AE52F0B-DF5A-6D40-A909-D8CCB08939FC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859795" y="1640703"/>
                <a:ext cx="2196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21" name="Ink 121">
                <a:extLst>
                  <a:ext uri="{FF2B5EF4-FFF2-40B4-BE49-F238E27FC236}">
                    <a16:creationId xmlns:a16="http://schemas.microsoft.com/office/drawing/2014/main" xmlns="" id="{B31D88CC-9F98-FC4D-80DB-4217DD875315}"/>
                  </a:ext>
                </a:extLst>
              </p14:cNvPr>
              <p14:cNvContentPartPr/>
              <p14:nvPr/>
            </p14:nvContentPartPr>
            <p14:xfrm>
              <a:off x="5271275" y="1486623"/>
              <a:ext cx="176400" cy="232920"/>
            </p14:xfrm>
          </p:contentPart>
        </mc:Choice>
        <mc:Fallback xmlns="">
          <p:pic>
            <p:nvPicPr>
              <p:cNvPr id="121" name="Ink 121">
                <a:extLst>
                  <a:ext uri="{FF2B5EF4-FFF2-40B4-BE49-F238E27FC236}">
                    <a16:creationId xmlns:a16="http://schemas.microsoft.com/office/drawing/2014/main" id="{B31D88CC-9F98-FC4D-80DB-4217DD875315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255795" y="1471167"/>
                <a:ext cx="207000" cy="263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42" name="Ink 142">
                <a:extLst>
                  <a:ext uri="{FF2B5EF4-FFF2-40B4-BE49-F238E27FC236}">
                    <a16:creationId xmlns:a16="http://schemas.microsoft.com/office/drawing/2014/main" xmlns="" id="{1CAC5E3C-5F52-2844-9CA5-5C503A4ABC78}"/>
                  </a:ext>
                </a:extLst>
              </p14:cNvPr>
              <p14:cNvContentPartPr/>
              <p14:nvPr/>
            </p14:nvContentPartPr>
            <p14:xfrm>
              <a:off x="7547195" y="1411023"/>
              <a:ext cx="1107000" cy="239400"/>
            </p14:xfrm>
          </p:contentPart>
        </mc:Choice>
        <mc:Fallback xmlns="">
          <p:pic>
            <p:nvPicPr>
              <p:cNvPr id="142" name="Ink 142">
                <a:extLst>
                  <a:ext uri="{FF2B5EF4-FFF2-40B4-BE49-F238E27FC236}">
                    <a16:creationId xmlns:a16="http://schemas.microsoft.com/office/drawing/2014/main" id="{1CAC5E3C-5F52-2844-9CA5-5C503A4ABC78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531715" y="1395543"/>
                <a:ext cx="1137600" cy="2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xmlns="" id="{E25F36F3-DF02-2940-9A2C-0FA4A0195889}"/>
                  </a:ext>
                </a:extLst>
              </p14:cNvPr>
              <p14:cNvContentPartPr/>
              <p14:nvPr/>
            </p14:nvContentPartPr>
            <p14:xfrm>
              <a:off x="687755" y="2090343"/>
              <a:ext cx="201600" cy="7596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E25F36F3-DF02-2940-9A2C-0FA4A0195889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72275" y="2074863"/>
                <a:ext cx="2322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xmlns="" id="{B628E1BA-4A1F-4649-BF65-4C76FE0C50F4}"/>
                  </a:ext>
                </a:extLst>
              </p14:cNvPr>
              <p14:cNvContentPartPr/>
              <p14:nvPr/>
            </p14:nvContentPartPr>
            <p14:xfrm>
              <a:off x="775955" y="2002143"/>
              <a:ext cx="12960" cy="19080"/>
            </p14:xfrm>
          </p:contentPart>
        </mc:Choice>
        <mc:Fallback xmlns=""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B628E1BA-4A1F-4649-BF65-4C76FE0C50F4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60475" y="1986663"/>
                <a:ext cx="4356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55" name="Ink 157">
                <a:extLst>
                  <a:ext uri="{FF2B5EF4-FFF2-40B4-BE49-F238E27FC236}">
                    <a16:creationId xmlns:a16="http://schemas.microsoft.com/office/drawing/2014/main" xmlns="" id="{9B8D57CA-6CCD-E642-9779-195AC4D7BEB7}"/>
                  </a:ext>
                </a:extLst>
              </p14:cNvPr>
              <p14:cNvContentPartPr/>
              <p14:nvPr/>
            </p14:nvContentPartPr>
            <p14:xfrm>
              <a:off x="2008235" y="1951743"/>
              <a:ext cx="471960" cy="258120"/>
            </p14:xfrm>
          </p:contentPart>
        </mc:Choice>
        <mc:Fallback xmlns="">
          <p:pic>
            <p:nvPicPr>
              <p:cNvPr id="155" name="Ink 157">
                <a:extLst>
                  <a:ext uri="{FF2B5EF4-FFF2-40B4-BE49-F238E27FC236}">
                    <a16:creationId xmlns:a16="http://schemas.microsoft.com/office/drawing/2014/main" id="{9B8D57CA-6CCD-E642-9779-195AC4D7BEB7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1992755" y="1936263"/>
                <a:ext cx="50256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56" name="Ink 158">
                <a:extLst>
                  <a:ext uri="{FF2B5EF4-FFF2-40B4-BE49-F238E27FC236}">
                    <a16:creationId xmlns:a16="http://schemas.microsoft.com/office/drawing/2014/main" xmlns="" id="{BACCD125-FF2E-674E-8685-79287F0E8DA7}"/>
                  </a:ext>
                </a:extLst>
              </p14:cNvPr>
              <p14:cNvContentPartPr/>
              <p14:nvPr/>
            </p14:nvContentPartPr>
            <p14:xfrm>
              <a:off x="1700075" y="2011143"/>
              <a:ext cx="207720" cy="186120"/>
            </p14:xfrm>
          </p:contentPart>
        </mc:Choice>
        <mc:Fallback xmlns="">
          <p:pic>
            <p:nvPicPr>
              <p:cNvPr id="156" name="Ink 158">
                <a:extLst>
                  <a:ext uri="{FF2B5EF4-FFF2-40B4-BE49-F238E27FC236}">
                    <a16:creationId xmlns:a16="http://schemas.microsoft.com/office/drawing/2014/main" id="{BACCD125-FF2E-674E-8685-79287F0E8DA7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684595" y="1995663"/>
                <a:ext cx="23832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57" name="Ink 159">
                <a:extLst>
                  <a:ext uri="{FF2B5EF4-FFF2-40B4-BE49-F238E27FC236}">
                    <a16:creationId xmlns:a16="http://schemas.microsoft.com/office/drawing/2014/main" xmlns="" id="{171D3CFB-4F11-C041-A042-84DA9C334F13}"/>
                  </a:ext>
                </a:extLst>
              </p14:cNvPr>
              <p14:cNvContentPartPr/>
              <p14:nvPr/>
            </p14:nvContentPartPr>
            <p14:xfrm>
              <a:off x="1165835" y="2033463"/>
              <a:ext cx="421200" cy="157680"/>
            </p14:xfrm>
          </p:contentPart>
        </mc:Choice>
        <mc:Fallback xmlns="">
          <p:pic>
            <p:nvPicPr>
              <p:cNvPr id="157" name="Ink 159">
                <a:extLst>
                  <a:ext uri="{FF2B5EF4-FFF2-40B4-BE49-F238E27FC236}">
                    <a16:creationId xmlns:a16="http://schemas.microsoft.com/office/drawing/2014/main" id="{171D3CFB-4F11-C041-A042-84DA9C334F13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150368" y="2017948"/>
                <a:ext cx="451774" cy="188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xmlns="" id="{A8A73426-24CA-524E-8C60-631760DA7273}"/>
                  </a:ext>
                </a:extLst>
              </p14:cNvPr>
              <p14:cNvContentPartPr/>
              <p14:nvPr/>
            </p14:nvContentPartPr>
            <p14:xfrm>
              <a:off x="2831915" y="2121663"/>
              <a:ext cx="289440" cy="8820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A8A73426-24CA-524E-8C60-631760DA7273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2816454" y="2106246"/>
                <a:ext cx="320002" cy="1186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xmlns="" id="{2BDFA25B-7ABF-884C-A688-604C714E31A3}"/>
                  </a:ext>
                </a:extLst>
              </p14:cNvPr>
              <p14:cNvContentPartPr/>
              <p14:nvPr/>
            </p14:nvContentPartPr>
            <p14:xfrm>
              <a:off x="2831915" y="2042103"/>
              <a:ext cx="38160" cy="2340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2BDFA25B-7ABF-884C-A688-604C714E31A3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816435" y="2026623"/>
                <a:ext cx="6876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72" name="Ink 172">
                <a:extLst>
                  <a:ext uri="{FF2B5EF4-FFF2-40B4-BE49-F238E27FC236}">
                    <a16:creationId xmlns:a16="http://schemas.microsoft.com/office/drawing/2014/main" xmlns="" id="{56A838B8-FAB8-8A4C-8253-62539B081B68}"/>
                  </a:ext>
                </a:extLst>
              </p14:cNvPr>
              <p14:cNvContentPartPr/>
              <p14:nvPr/>
            </p14:nvContentPartPr>
            <p14:xfrm>
              <a:off x="3485675" y="1951743"/>
              <a:ext cx="1169640" cy="465840"/>
            </p14:xfrm>
          </p:contentPart>
        </mc:Choice>
        <mc:Fallback xmlns="">
          <p:pic>
            <p:nvPicPr>
              <p:cNvPr id="172" name="Ink 172">
                <a:extLst>
                  <a:ext uri="{FF2B5EF4-FFF2-40B4-BE49-F238E27FC236}">
                    <a16:creationId xmlns:a16="http://schemas.microsoft.com/office/drawing/2014/main" id="{56A838B8-FAB8-8A4C-8253-62539B081B68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470200" y="1936251"/>
                <a:ext cx="1200231" cy="4964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85" name="Ink 186">
                <a:extLst>
                  <a:ext uri="{FF2B5EF4-FFF2-40B4-BE49-F238E27FC236}">
                    <a16:creationId xmlns:a16="http://schemas.microsoft.com/office/drawing/2014/main" xmlns="" id="{1366F3A8-5D8F-564C-B430-ACB6EBDF69BB}"/>
                  </a:ext>
                </a:extLst>
              </p14:cNvPr>
              <p14:cNvContentPartPr/>
              <p14:nvPr/>
            </p14:nvContentPartPr>
            <p14:xfrm>
              <a:off x="4937915" y="1996023"/>
              <a:ext cx="333720" cy="163800"/>
            </p14:xfrm>
          </p:contentPart>
        </mc:Choice>
        <mc:Fallback xmlns="">
          <p:pic>
            <p:nvPicPr>
              <p:cNvPr id="185" name="Ink 186">
                <a:extLst>
                  <a:ext uri="{FF2B5EF4-FFF2-40B4-BE49-F238E27FC236}">
                    <a16:creationId xmlns:a16="http://schemas.microsoft.com/office/drawing/2014/main" id="{1366F3A8-5D8F-564C-B430-ACB6EBDF69BB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922418" y="1980543"/>
                <a:ext cx="364353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xmlns="" id="{81E16E6D-E273-6D44-8AA6-472B6862967D}"/>
                  </a:ext>
                </a:extLst>
              </p14:cNvPr>
              <p14:cNvContentPartPr/>
              <p14:nvPr/>
            </p14:nvContentPartPr>
            <p14:xfrm>
              <a:off x="7446395" y="2046063"/>
              <a:ext cx="56880" cy="648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81E16E6D-E273-6D44-8AA6-472B6862967D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7430915" y="2030583"/>
                <a:ext cx="874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95" name="Ink 196">
                <a:extLst>
                  <a:ext uri="{FF2B5EF4-FFF2-40B4-BE49-F238E27FC236}">
                    <a16:creationId xmlns:a16="http://schemas.microsoft.com/office/drawing/2014/main" xmlns="" id="{AC87CEF7-AC5F-CE4F-B93B-CE0417610F84}"/>
                  </a:ext>
                </a:extLst>
              </p14:cNvPr>
              <p14:cNvContentPartPr/>
              <p14:nvPr/>
            </p14:nvContentPartPr>
            <p14:xfrm>
              <a:off x="7660235" y="1800903"/>
              <a:ext cx="541080" cy="289800"/>
            </p14:xfrm>
          </p:contentPart>
        </mc:Choice>
        <mc:Fallback xmlns="">
          <p:pic>
            <p:nvPicPr>
              <p:cNvPr id="195" name="Ink 196">
                <a:extLst>
                  <a:ext uri="{FF2B5EF4-FFF2-40B4-BE49-F238E27FC236}">
                    <a16:creationId xmlns:a16="http://schemas.microsoft.com/office/drawing/2014/main" id="{AC87CEF7-AC5F-CE4F-B93B-CE0417610F84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7644755" y="1785404"/>
                <a:ext cx="571680" cy="3204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96" name="Ink 197">
                <a:extLst>
                  <a:ext uri="{FF2B5EF4-FFF2-40B4-BE49-F238E27FC236}">
                    <a16:creationId xmlns:a16="http://schemas.microsoft.com/office/drawing/2014/main" xmlns="" id="{58B3CCA1-4407-324C-8281-9A6F7DBA4EC0}"/>
                  </a:ext>
                </a:extLst>
              </p14:cNvPr>
              <p14:cNvContentPartPr/>
              <p14:nvPr/>
            </p14:nvContentPartPr>
            <p14:xfrm>
              <a:off x="5535155" y="1474023"/>
              <a:ext cx="1811160" cy="698400"/>
            </p14:xfrm>
          </p:contentPart>
        </mc:Choice>
        <mc:Fallback xmlns="">
          <p:pic>
            <p:nvPicPr>
              <p:cNvPr id="196" name="Ink 197">
                <a:extLst>
                  <a:ext uri="{FF2B5EF4-FFF2-40B4-BE49-F238E27FC236}">
                    <a16:creationId xmlns:a16="http://schemas.microsoft.com/office/drawing/2014/main" id="{58B3CCA1-4407-324C-8281-9A6F7DBA4EC0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5519672" y="1458535"/>
                <a:ext cx="1841766" cy="7290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xmlns="" id="{4CA8B47A-BDD7-8D4E-965D-23349DE58680}"/>
                  </a:ext>
                </a:extLst>
              </p14:cNvPr>
              <p14:cNvContentPartPr/>
              <p14:nvPr/>
            </p14:nvContentPartPr>
            <p14:xfrm>
              <a:off x="1284995" y="2505063"/>
              <a:ext cx="360" cy="6336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4CA8B47A-BDD7-8D4E-965D-23349DE58680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269515" y="2489495"/>
                <a:ext cx="30960" cy="941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xmlns="" id="{55ACC47D-A840-0B4C-BD2D-35F31D57F500}"/>
                  </a:ext>
                </a:extLst>
              </p14:cNvPr>
              <p14:cNvContentPartPr/>
              <p14:nvPr/>
            </p14:nvContentPartPr>
            <p14:xfrm>
              <a:off x="1278875" y="2398143"/>
              <a:ext cx="25560" cy="1908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55ACC47D-A840-0B4C-BD2D-35F31D57F500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263395" y="2382663"/>
                <a:ext cx="5616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xmlns="" id="{29F99224-3EB3-644F-9EE6-073C3FB53379}"/>
                  </a:ext>
                </a:extLst>
              </p14:cNvPr>
              <p14:cNvContentPartPr/>
              <p14:nvPr/>
            </p14:nvContentPartPr>
            <p14:xfrm>
              <a:off x="2297315" y="2593263"/>
              <a:ext cx="12960" cy="1908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29F99224-3EB3-644F-9EE6-073C3FB53379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2281835" y="2578070"/>
                <a:ext cx="43560" cy="49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13" name="Ink 215">
                <a:extLst>
                  <a:ext uri="{FF2B5EF4-FFF2-40B4-BE49-F238E27FC236}">
                    <a16:creationId xmlns:a16="http://schemas.microsoft.com/office/drawing/2014/main" xmlns="" id="{C7C4B864-9AB1-1B4E-A2BA-E98CD593548F}"/>
                  </a:ext>
                </a:extLst>
              </p14:cNvPr>
              <p14:cNvContentPartPr/>
              <p14:nvPr/>
            </p14:nvContentPartPr>
            <p14:xfrm>
              <a:off x="1662275" y="2479863"/>
              <a:ext cx="528480" cy="151560"/>
            </p14:xfrm>
          </p:contentPart>
        </mc:Choice>
        <mc:Fallback xmlns="">
          <p:pic>
            <p:nvPicPr>
              <p:cNvPr id="213" name="Ink 215">
                <a:extLst>
                  <a:ext uri="{FF2B5EF4-FFF2-40B4-BE49-F238E27FC236}">
                    <a16:creationId xmlns:a16="http://schemas.microsoft.com/office/drawing/2014/main" id="{C7C4B864-9AB1-1B4E-A2BA-E98CD593548F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646795" y="2464346"/>
                <a:ext cx="559080" cy="1822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14" name="Ink 216">
                <a:extLst>
                  <a:ext uri="{FF2B5EF4-FFF2-40B4-BE49-F238E27FC236}">
                    <a16:creationId xmlns:a16="http://schemas.microsoft.com/office/drawing/2014/main" xmlns="" id="{0162362E-4649-9A4D-992A-503962E0EEA1}"/>
                  </a:ext>
                </a:extLst>
              </p14:cNvPr>
              <p14:cNvContentPartPr/>
              <p14:nvPr/>
            </p14:nvContentPartPr>
            <p14:xfrm>
              <a:off x="1391915" y="2442423"/>
              <a:ext cx="189000" cy="144720"/>
            </p14:xfrm>
          </p:contentPart>
        </mc:Choice>
        <mc:Fallback xmlns="">
          <p:pic>
            <p:nvPicPr>
              <p:cNvPr id="214" name="Ink 216">
                <a:extLst>
                  <a:ext uri="{FF2B5EF4-FFF2-40B4-BE49-F238E27FC236}">
                    <a16:creationId xmlns:a16="http://schemas.microsoft.com/office/drawing/2014/main" id="{0162362E-4649-9A4D-992A-503962E0EEA1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376435" y="2426981"/>
                <a:ext cx="219600" cy="1752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215" name="Ink 217">
                <a:extLst>
                  <a:ext uri="{FF2B5EF4-FFF2-40B4-BE49-F238E27FC236}">
                    <a16:creationId xmlns:a16="http://schemas.microsoft.com/office/drawing/2014/main" xmlns="" id="{3A72E6BD-0C73-0A49-B09D-94F22863BBC5}"/>
                  </a:ext>
                </a:extLst>
              </p14:cNvPr>
              <p14:cNvContentPartPr/>
              <p14:nvPr/>
            </p14:nvContentPartPr>
            <p14:xfrm>
              <a:off x="706835" y="2379423"/>
              <a:ext cx="484200" cy="214200"/>
            </p14:xfrm>
          </p:contentPart>
        </mc:Choice>
        <mc:Fallback xmlns="">
          <p:pic>
            <p:nvPicPr>
              <p:cNvPr id="215" name="Ink 217">
                <a:extLst>
                  <a:ext uri="{FF2B5EF4-FFF2-40B4-BE49-F238E27FC236}">
                    <a16:creationId xmlns:a16="http://schemas.microsoft.com/office/drawing/2014/main" id="{3A72E6BD-0C73-0A49-B09D-94F22863BBC5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691367" y="2363943"/>
                <a:ext cx="514777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xmlns="" id="{DB7AD6FD-B922-4F4C-AA0E-893B27F396AC}"/>
                  </a:ext>
                </a:extLst>
              </p14:cNvPr>
              <p14:cNvContentPartPr/>
              <p14:nvPr/>
            </p14:nvContentPartPr>
            <p14:xfrm>
              <a:off x="3322235" y="2555463"/>
              <a:ext cx="182520" cy="10080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DB7AD6FD-B922-4F4C-AA0E-893B27F396AC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3306785" y="2540038"/>
                <a:ext cx="213060" cy="131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xmlns="" id="{BA0F6DCA-397B-F647-AB15-DF9C70CA514F}"/>
                  </a:ext>
                </a:extLst>
              </p14:cNvPr>
              <p14:cNvContentPartPr/>
              <p14:nvPr/>
            </p14:nvContentPartPr>
            <p14:xfrm>
              <a:off x="3372635" y="2461143"/>
              <a:ext cx="31680" cy="648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BA0F6DCA-397B-F647-AB15-DF9C70CA514F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3357155" y="2446478"/>
                <a:ext cx="622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36" name="Ink 240">
                <a:extLst>
                  <a:ext uri="{FF2B5EF4-FFF2-40B4-BE49-F238E27FC236}">
                    <a16:creationId xmlns:a16="http://schemas.microsoft.com/office/drawing/2014/main" xmlns="" id="{8C3615DF-C376-2F48-8F92-5F46E3BEA24E}"/>
                  </a:ext>
                </a:extLst>
              </p14:cNvPr>
              <p14:cNvContentPartPr/>
              <p14:nvPr/>
            </p14:nvContentPartPr>
            <p14:xfrm>
              <a:off x="4818395" y="2404623"/>
              <a:ext cx="572760" cy="264240"/>
            </p14:xfrm>
          </p:contentPart>
        </mc:Choice>
        <mc:Fallback xmlns="">
          <p:pic>
            <p:nvPicPr>
              <p:cNvPr id="236" name="Ink 240">
                <a:extLst>
                  <a:ext uri="{FF2B5EF4-FFF2-40B4-BE49-F238E27FC236}">
                    <a16:creationId xmlns:a16="http://schemas.microsoft.com/office/drawing/2014/main" id="{8C3615DF-C376-2F48-8F92-5F46E3BEA24E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4802905" y="2389164"/>
                <a:ext cx="603379" cy="2947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237" name="Ink 241">
                <a:extLst>
                  <a:ext uri="{FF2B5EF4-FFF2-40B4-BE49-F238E27FC236}">
                    <a16:creationId xmlns:a16="http://schemas.microsoft.com/office/drawing/2014/main" xmlns="" id="{94F5B45E-D0EE-B741-8A8C-713D4C4F0122}"/>
                  </a:ext>
                </a:extLst>
              </p14:cNvPr>
              <p14:cNvContentPartPr/>
              <p14:nvPr/>
            </p14:nvContentPartPr>
            <p14:xfrm>
              <a:off x="4045115" y="2524143"/>
              <a:ext cx="679320" cy="189000"/>
            </p14:xfrm>
          </p:contentPart>
        </mc:Choice>
        <mc:Fallback xmlns="">
          <p:pic>
            <p:nvPicPr>
              <p:cNvPr id="237" name="Ink 241">
                <a:extLst>
                  <a:ext uri="{FF2B5EF4-FFF2-40B4-BE49-F238E27FC236}">
                    <a16:creationId xmlns:a16="http://schemas.microsoft.com/office/drawing/2014/main" id="{94F5B45E-D0EE-B741-8A8C-713D4C4F0122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029635" y="2508663"/>
                <a:ext cx="70992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238" name="Ink 242">
                <a:extLst>
                  <a:ext uri="{FF2B5EF4-FFF2-40B4-BE49-F238E27FC236}">
                    <a16:creationId xmlns:a16="http://schemas.microsoft.com/office/drawing/2014/main" xmlns="" id="{50ECD1FE-79E2-AF4B-85AF-AB1901850B32}"/>
                  </a:ext>
                </a:extLst>
              </p14:cNvPr>
              <p14:cNvContentPartPr/>
              <p14:nvPr/>
            </p14:nvContentPartPr>
            <p14:xfrm>
              <a:off x="3793835" y="2524143"/>
              <a:ext cx="170280" cy="132480"/>
            </p14:xfrm>
          </p:contentPart>
        </mc:Choice>
        <mc:Fallback xmlns="">
          <p:pic>
            <p:nvPicPr>
              <p:cNvPr id="238" name="Ink 242">
                <a:extLst>
                  <a:ext uri="{FF2B5EF4-FFF2-40B4-BE49-F238E27FC236}">
                    <a16:creationId xmlns:a16="http://schemas.microsoft.com/office/drawing/2014/main" id="{50ECD1FE-79E2-AF4B-85AF-AB1901850B32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3778355" y="2508663"/>
                <a:ext cx="20088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39" name="Ink 243">
                <a:extLst>
                  <a:ext uri="{FF2B5EF4-FFF2-40B4-BE49-F238E27FC236}">
                    <a16:creationId xmlns:a16="http://schemas.microsoft.com/office/drawing/2014/main" xmlns="" id="{A38D5A88-8BF3-B747-BB2A-83B9D80DE50D}"/>
                  </a:ext>
                </a:extLst>
              </p14:cNvPr>
              <p14:cNvContentPartPr/>
              <p14:nvPr/>
            </p14:nvContentPartPr>
            <p14:xfrm>
              <a:off x="2901755" y="2473743"/>
              <a:ext cx="87840" cy="138600"/>
            </p14:xfrm>
          </p:contentPart>
        </mc:Choice>
        <mc:Fallback xmlns="">
          <p:pic>
            <p:nvPicPr>
              <p:cNvPr id="239" name="Ink 243">
                <a:extLst>
                  <a:ext uri="{FF2B5EF4-FFF2-40B4-BE49-F238E27FC236}">
                    <a16:creationId xmlns:a16="http://schemas.microsoft.com/office/drawing/2014/main" id="{A38D5A88-8BF3-B747-BB2A-83B9D80DE50D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886275" y="2458303"/>
                <a:ext cx="118440" cy="1691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40" name="Ink 244">
                <a:extLst>
                  <a:ext uri="{FF2B5EF4-FFF2-40B4-BE49-F238E27FC236}">
                    <a16:creationId xmlns:a16="http://schemas.microsoft.com/office/drawing/2014/main" xmlns="" id="{71FD7E3A-D6E7-054B-8681-240B1CFDB269}"/>
                  </a:ext>
                </a:extLst>
              </p14:cNvPr>
              <p14:cNvContentPartPr/>
              <p14:nvPr/>
            </p14:nvContentPartPr>
            <p14:xfrm>
              <a:off x="2661995" y="2524143"/>
              <a:ext cx="157680" cy="94680"/>
            </p14:xfrm>
          </p:contentPart>
        </mc:Choice>
        <mc:Fallback xmlns="">
          <p:pic>
            <p:nvPicPr>
              <p:cNvPr id="240" name="Ink 244">
                <a:extLst>
                  <a:ext uri="{FF2B5EF4-FFF2-40B4-BE49-F238E27FC236}">
                    <a16:creationId xmlns:a16="http://schemas.microsoft.com/office/drawing/2014/main" id="{71FD7E3A-D6E7-054B-8681-240B1CFDB269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2646480" y="2508663"/>
                <a:ext cx="18835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64" name="Ink 266">
                <a:extLst>
                  <a:ext uri="{FF2B5EF4-FFF2-40B4-BE49-F238E27FC236}">
                    <a16:creationId xmlns:a16="http://schemas.microsoft.com/office/drawing/2014/main" xmlns="" id="{BE4AE408-3B37-B14F-A9DA-DFB5DA07FA30}"/>
                  </a:ext>
                </a:extLst>
              </p14:cNvPr>
              <p14:cNvContentPartPr/>
              <p14:nvPr/>
            </p14:nvContentPartPr>
            <p14:xfrm>
              <a:off x="8006195" y="2335503"/>
              <a:ext cx="716400" cy="157680"/>
            </p14:xfrm>
          </p:contentPart>
        </mc:Choice>
        <mc:Fallback xmlns="">
          <p:pic>
            <p:nvPicPr>
              <p:cNvPr id="264" name="Ink 266">
                <a:extLst>
                  <a:ext uri="{FF2B5EF4-FFF2-40B4-BE49-F238E27FC236}">
                    <a16:creationId xmlns:a16="http://schemas.microsoft.com/office/drawing/2014/main" id="{BE4AE408-3B37-B14F-A9DA-DFB5DA07FA30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7990715" y="2320023"/>
                <a:ext cx="74700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265" name="Ink 267">
                <a:extLst>
                  <a:ext uri="{FF2B5EF4-FFF2-40B4-BE49-F238E27FC236}">
                    <a16:creationId xmlns:a16="http://schemas.microsoft.com/office/drawing/2014/main" xmlns="" id="{577D8CF6-1845-F749-A4CC-9F582127A710}"/>
                  </a:ext>
                </a:extLst>
              </p14:cNvPr>
              <p14:cNvContentPartPr/>
              <p14:nvPr/>
            </p14:nvContentPartPr>
            <p14:xfrm>
              <a:off x="6603995" y="2372943"/>
              <a:ext cx="1276920" cy="170280"/>
            </p14:xfrm>
          </p:contentPart>
        </mc:Choice>
        <mc:Fallback xmlns="">
          <p:pic>
            <p:nvPicPr>
              <p:cNvPr id="265" name="Ink 267">
                <a:extLst>
                  <a:ext uri="{FF2B5EF4-FFF2-40B4-BE49-F238E27FC236}">
                    <a16:creationId xmlns:a16="http://schemas.microsoft.com/office/drawing/2014/main" id="{577D8CF6-1845-F749-A4CC-9F582127A710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6588511" y="2357430"/>
                <a:ext cx="1307529" cy="2009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266" name="Ink 268">
                <a:extLst>
                  <a:ext uri="{FF2B5EF4-FFF2-40B4-BE49-F238E27FC236}">
                    <a16:creationId xmlns:a16="http://schemas.microsoft.com/office/drawing/2014/main" xmlns="" id="{DBC0267D-7E82-154F-9354-68954709026A}"/>
                  </a:ext>
                </a:extLst>
              </p14:cNvPr>
              <p14:cNvContentPartPr/>
              <p14:nvPr/>
            </p14:nvContentPartPr>
            <p14:xfrm>
              <a:off x="5654675" y="2375823"/>
              <a:ext cx="741960" cy="236520"/>
            </p14:xfrm>
          </p:contentPart>
        </mc:Choice>
        <mc:Fallback xmlns="">
          <p:pic>
            <p:nvPicPr>
              <p:cNvPr id="266" name="Ink 268">
                <a:extLst>
                  <a:ext uri="{FF2B5EF4-FFF2-40B4-BE49-F238E27FC236}">
                    <a16:creationId xmlns:a16="http://schemas.microsoft.com/office/drawing/2014/main" id="{DBC0267D-7E82-154F-9354-68954709026A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5639195" y="2360343"/>
                <a:ext cx="772560" cy="26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276" name="Ink 277">
                <a:extLst>
                  <a:ext uri="{FF2B5EF4-FFF2-40B4-BE49-F238E27FC236}">
                    <a16:creationId xmlns:a16="http://schemas.microsoft.com/office/drawing/2014/main" xmlns="" id="{AAC06F2B-C9F1-244D-8B36-4971263BD487}"/>
                  </a:ext>
                </a:extLst>
              </p14:cNvPr>
              <p14:cNvContentPartPr/>
              <p14:nvPr/>
            </p14:nvContentPartPr>
            <p14:xfrm>
              <a:off x="1165835" y="2989263"/>
              <a:ext cx="339480" cy="126000"/>
            </p14:xfrm>
          </p:contentPart>
        </mc:Choice>
        <mc:Fallback xmlns="">
          <p:pic>
            <p:nvPicPr>
              <p:cNvPr id="276" name="Ink 277">
                <a:extLst>
                  <a:ext uri="{FF2B5EF4-FFF2-40B4-BE49-F238E27FC236}">
                    <a16:creationId xmlns:a16="http://schemas.microsoft.com/office/drawing/2014/main" id="{AAC06F2B-C9F1-244D-8B36-4971263BD487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1150371" y="2973827"/>
                <a:ext cx="370048" cy="156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277" name="Ink 278">
                <a:extLst>
                  <a:ext uri="{FF2B5EF4-FFF2-40B4-BE49-F238E27FC236}">
                    <a16:creationId xmlns:a16="http://schemas.microsoft.com/office/drawing/2014/main" xmlns="" id="{11CE1DEA-5441-1041-A5C8-FC697CD51763}"/>
                  </a:ext>
                </a:extLst>
              </p14:cNvPr>
              <p14:cNvContentPartPr/>
              <p14:nvPr/>
            </p14:nvContentPartPr>
            <p14:xfrm>
              <a:off x="555995" y="2876223"/>
              <a:ext cx="471600" cy="226800"/>
            </p14:xfrm>
          </p:contentPart>
        </mc:Choice>
        <mc:Fallback xmlns="">
          <p:pic>
            <p:nvPicPr>
              <p:cNvPr id="277" name="Ink 278">
                <a:extLst>
                  <a:ext uri="{FF2B5EF4-FFF2-40B4-BE49-F238E27FC236}">
                    <a16:creationId xmlns:a16="http://schemas.microsoft.com/office/drawing/2014/main" id="{11CE1DEA-5441-1041-A5C8-FC697CD51763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540527" y="2860743"/>
                <a:ext cx="502177" cy="25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xmlns="" id="{BA02AEBB-04CB-E041-ADC9-F00F5ADFFF66}"/>
                  </a:ext>
                </a:extLst>
              </p14:cNvPr>
              <p14:cNvContentPartPr/>
              <p14:nvPr/>
            </p14:nvContentPartPr>
            <p14:xfrm>
              <a:off x="1800875" y="3027063"/>
              <a:ext cx="295920" cy="9468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BA02AEBB-04CB-E041-ADC9-F00F5ADFFF66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1785395" y="3011583"/>
                <a:ext cx="32652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81" name="Ink 280">
                <a:extLst>
                  <a:ext uri="{FF2B5EF4-FFF2-40B4-BE49-F238E27FC236}">
                    <a16:creationId xmlns:a16="http://schemas.microsoft.com/office/drawing/2014/main" xmlns="" id="{89E2E050-984C-0F48-AD29-6BB6E252A908}"/>
                  </a:ext>
                </a:extLst>
              </p14:cNvPr>
              <p14:cNvContentPartPr/>
              <p14:nvPr/>
            </p14:nvContentPartPr>
            <p14:xfrm>
              <a:off x="1813115" y="2951463"/>
              <a:ext cx="12960" cy="25560"/>
            </p14:xfrm>
          </p:contentPart>
        </mc:Choice>
        <mc:Fallback xmlns="">
          <p:pic>
            <p:nvPicPr>
              <p:cNvPr id="281" name="Ink 280">
                <a:extLst>
                  <a:ext uri="{FF2B5EF4-FFF2-40B4-BE49-F238E27FC236}">
                    <a16:creationId xmlns:a16="http://schemas.microsoft.com/office/drawing/2014/main" id="{89E2E050-984C-0F48-AD29-6BB6E252A908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1797635" y="2935762"/>
                <a:ext cx="43560" cy="565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293" name="Ink 293">
                <a:extLst>
                  <a:ext uri="{FF2B5EF4-FFF2-40B4-BE49-F238E27FC236}">
                    <a16:creationId xmlns:a16="http://schemas.microsoft.com/office/drawing/2014/main" xmlns="" id="{55DD2BC9-5B52-EE42-B97C-F3FD4AB30D7A}"/>
                  </a:ext>
                </a:extLst>
              </p14:cNvPr>
              <p14:cNvContentPartPr/>
              <p14:nvPr/>
            </p14:nvContentPartPr>
            <p14:xfrm>
              <a:off x="2322515" y="2901063"/>
              <a:ext cx="1075320" cy="258480"/>
            </p14:xfrm>
          </p:contentPart>
        </mc:Choice>
        <mc:Fallback xmlns="">
          <p:pic>
            <p:nvPicPr>
              <p:cNvPr id="293" name="Ink 293">
                <a:extLst>
                  <a:ext uri="{FF2B5EF4-FFF2-40B4-BE49-F238E27FC236}">
                    <a16:creationId xmlns:a16="http://schemas.microsoft.com/office/drawing/2014/main" id="{55DD2BC9-5B52-EE42-B97C-F3FD4AB30D7A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2307035" y="2885561"/>
                <a:ext cx="1105920" cy="2891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308" name="Ink 307">
                <a:extLst>
                  <a:ext uri="{FF2B5EF4-FFF2-40B4-BE49-F238E27FC236}">
                    <a16:creationId xmlns:a16="http://schemas.microsoft.com/office/drawing/2014/main" xmlns="" id="{210A76F5-3BF6-8342-9C3F-775AA9DC4E6B}"/>
                  </a:ext>
                </a:extLst>
              </p14:cNvPr>
              <p14:cNvContentPartPr/>
              <p14:nvPr/>
            </p14:nvContentPartPr>
            <p14:xfrm>
              <a:off x="5849795" y="2901063"/>
              <a:ext cx="214200" cy="82080"/>
            </p14:xfrm>
          </p:contentPart>
        </mc:Choice>
        <mc:Fallback xmlns="">
          <p:pic>
            <p:nvPicPr>
              <p:cNvPr id="308" name="Ink 307">
                <a:extLst>
                  <a:ext uri="{FF2B5EF4-FFF2-40B4-BE49-F238E27FC236}">
                    <a16:creationId xmlns:a16="http://schemas.microsoft.com/office/drawing/2014/main" id="{210A76F5-3BF6-8342-9C3F-775AA9DC4E6B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5834315" y="2885583"/>
                <a:ext cx="24480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309" name="Ink 310">
                <a:extLst>
                  <a:ext uri="{FF2B5EF4-FFF2-40B4-BE49-F238E27FC236}">
                    <a16:creationId xmlns:a16="http://schemas.microsoft.com/office/drawing/2014/main" xmlns="" id="{6AC12D24-93AF-C047-B430-74405D342210}"/>
                  </a:ext>
                </a:extLst>
              </p14:cNvPr>
              <p14:cNvContentPartPr/>
              <p14:nvPr/>
            </p14:nvContentPartPr>
            <p14:xfrm>
              <a:off x="5321675" y="2819343"/>
              <a:ext cx="320760" cy="176400"/>
            </p14:xfrm>
          </p:contentPart>
        </mc:Choice>
        <mc:Fallback xmlns="">
          <p:pic>
            <p:nvPicPr>
              <p:cNvPr id="309" name="Ink 310">
                <a:extLst>
                  <a:ext uri="{FF2B5EF4-FFF2-40B4-BE49-F238E27FC236}">
                    <a16:creationId xmlns:a16="http://schemas.microsoft.com/office/drawing/2014/main" id="{6AC12D24-93AF-C047-B430-74405D342210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5306212" y="2803863"/>
                <a:ext cx="351326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310" name="Ink 311">
                <a:extLst>
                  <a:ext uri="{FF2B5EF4-FFF2-40B4-BE49-F238E27FC236}">
                    <a16:creationId xmlns:a16="http://schemas.microsoft.com/office/drawing/2014/main" xmlns="" id="{91F4C0D2-740D-934B-A271-91AABC256591}"/>
                  </a:ext>
                </a:extLst>
              </p14:cNvPr>
              <p14:cNvContentPartPr/>
              <p14:nvPr/>
            </p14:nvContentPartPr>
            <p14:xfrm>
              <a:off x="3661715" y="2907543"/>
              <a:ext cx="1377000" cy="270720"/>
            </p14:xfrm>
          </p:contentPart>
        </mc:Choice>
        <mc:Fallback xmlns="">
          <p:pic>
            <p:nvPicPr>
              <p:cNvPr id="310" name="Ink 311">
                <a:extLst>
                  <a:ext uri="{FF2B5EF4-FFF2-40B4-BE49-F238E27FC236}">
                    <a16:creationId xmlns:a16="http://schemas.microsoft.com/office/drawing/2014/main" id="{91F4C0D2-740D-934B-A271-91AABC256591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3646239" y="2892063"/>
                <a:ext cx="1407592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325" name="Ink 327">
                <a:extLst>
                  <a:ext uri="{FF2B5EF4-FFF2-40B4-BE49-F238E27FC236}">
                    <a16:creationId xmlns:a16="http://schemas.microsoft.com/office/drawing/2014/main" xmlns="" id="{250127EC-E999-924D-BD10-B84D338D0009}"/>
                  </a:ext>
                </a:extLst>
              </p14:cNvPr>
              <p14:cNvContentPartPr/>
              <p14:nvPr/>
            </p14:nvContentPartPr>
            <p14:xfrm>
              <a:off x="7993595" y="2618463"/>
              <a:ext cx="522360" cy="245520"/>
            </p14:xfrm>
          </p:contentPart>
        </mc:Choice>
        <mc:Fallback xmlns="">
          <p:pic>
            <p:nvPicPr>
              <p:cNvPr id="325" name="Ink 327">
                <a:extLst>
                  <a:ext uri="{FF2B5EF4-FFF2-40B4-BE49-F238E27FC236}">
                    <a16:creationId xmlns:a16="http://schemas.microsoft.com/office/drawing/2014/main" id="{250127EC-E999-924D-BD10-B84D338D0009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7978115" y="2602983"/>
                <a:ext cx="55296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326" name="Ink 328">
                <a:extLst>
                  <a:ext uri="{FF2B5EF4-FFF2-40B4-BE49-F238E27FC236}">
                    <a16:creationId xmlns:a16="http://schemas.microsoft.com/office/drawing/2014/main" xmlns="" id="{7725CC2B-A228-8A4E-A3C2-D607A2EEB05A}"/>
                  </a:ext>
                </a:extLst>
              </p14:cNvPr>
              <p14:cNvContentPartPr/>
              <p14:nvPr/>
            </p14:nvContentPartPr>
            <p14:xfrm>
              <a:off x="7458995" y="2744103"/>
              <a:ext cx="446760" cy="213840"/>
            </p14:xfrm>
          </p:contentPart>
        </mc:Choice>
        <mc:Fallback xmlns="">
          <p:pic>
            <p:nvPicPr>
              <p:cNvPr id="326" name="Ink 328">
                <a:extLst>
                  <a:ext uri="{FF2B5EF4-FFF2-40B4-BE49-F238E27FC236}">
                    <a16:creationId xmlns:a16="http://schemas.microsoft.com/office/drawing/2014/main" id="{7725CC2B-A228-8A4E-A3C2-D607A2EEB05A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7443515" y="2728649"/>
                <a:ext cx="477360" cy="244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327" name="Ink 329">
                <a:extLst>
                  <a:ext uri="{FF2B5EF4-FFF2-40B4-BE49-F238E27FC236}">
                    <a16:creationId xmlns:a16="http://schemas.microsoft.com/office/drawing/2014/main" xmlns="" id="{EBEDBAFF-69EF-8F43-A4ED-DFDD90F9E31E}"/>
                  </a:ext>
                </a:extLst>
              </p14:cNvPr>
              <p14:cNvContentPartPr/>
              <p14:nvPr/>
            </p14:nvContentPartPr>
            <p14:xfrm>
              <a:off x="6333635" y="2769303"/>
              <a:ext cx="861840" cy="201600"/>
            </p14:xfrm>
          </p:contentPart>
        </mc:Choice>
        <mc:Fallback xmlns="">
          <p:pic>
            <p:nvPicPr>
              <p:cNvPr id="327" name="Ink 329">
                <a:extLst>
                  <a:ext uri="{FF2B5EF4-FFF2-40B4-BE49-F238E27FC236}">
                    <a16:creationId xmlns:a16="http://schemas.microsoft.com/office/drawing/2014/main" id="{EBEDBAFF-69EF-8F43-A4ED-DFDD90F9E31E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6318149" y="2753823"/>
                <a:ext cx="892453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336" name="Ink 335">
                <a:extLst>
                  <a:ext uri="{FF2B5EF4-FFF2-40B4-BE49-F238E27FC236}">
                    <a16:creationId xmlns:a16="http://schemas.microsoft.com/office/drawing/2014/main" xmlns="" id="{357B8800-7C80-CB43-AE6E-EFCD6DE800D6}"/>
                  </a:ext>
                </a:extLst>
              </p14:cNvPr>
              <p14:cNvContentPartPr/>
              <p14:nvPr/>
            </p14:nvContentPartPr>
            <p14:xfrm>
              <a:off x="1725275" y="3473463"/>
              <a:ext cx="189000" cy="88560"/>
            </p14:xfrm>
          </p:contentPart>
        </mc:Choice>
        <mc:Fallback xmlns="">
          <p:pic>
            <p:nvPicPr>
              <p:cNvPr id="336" name="Ink 335">
                <a:extLst>
                  <a:ext uri="{FF2B5EF4-FFF2-40B4-BE49-F238E27FC236}">
                    <a16:creationId xmlns:a16="http://schemas.microsoft.com/office/drawing/2014/main" id="{357B8800-7C80-CB43-AE6E-EFCD6DE800D6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1709795" y="3457983"/>
                <a:ext cx="219600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337" name="Ink 337">
                <a:extLst>
                  <a:ext uri="{FF2B5EF4-FFF2-40B4-BE49-F238E27FC236}">
                    <a16:creationId xmlns:a16="http://schemas.microsoft.com/office/drawing/2014/main" xmlns="" id="{03496EA7-7F61-584E-A006-13B29E5F03B5}"/>
                  </a:ext>
                </a:extLst>
              </p14:cNvPr>
              <p14:cNvContentPartPr/>
              <p14:nvPr/>
            </p14:nvContentPartPr>
            <p14:xfrm>
              <a:off x="631235" y="3347463"/>
              <a:ext cx="760320" cy="207720"/>
            </p14:xfrm>
          </p:contentPart>
        </mc:Choice>
        <mc:Fallback xmlns="">
          <p:pic>
            <p:nvPicPr>
              <p:cNvPr id="337" name="Ink 337">
                <a:extLst>
                  <a:ext uri="{FF2B5EF4-FFF2-40B4-BE49-F238E27FC236}">
                    <a16:creationId xmlns:a16="http://schemas.microsoft.com/office/drawing/2014/main" id="{03496EA7-7F61-584E-A006-13B29E5F03B5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615755" y="3331983"/>
                <a:ext cx="79092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348" name="Ink 349">
                <a:extLst>
                  <a:ext uri="{FF2B5EF4-FFF2-40B4-BE49-F238E27FC236}">
                    <a16:creationId xmlns:a16="http://schemas.microsoft.com/office/drawing/2014/main" xmlns="" id="{575CD944-0FAD-2C4B-A725-EB1006F510CB}"/>
                  </a:ext>
                </a:extLst>
              </p14:cNvPr>
              <p14:cNvContentPartPr/>
              <p14:nvPr/>
            </p14:nvContentPartPr>
            <p14:xfrm>
              <a:off x="3114875" y="3234423"/>
              <a:ext cx="703440" cy="308520"/>
            </p14:xfrm>
          </p:contentPart>
        </mc:Choice>
        <mc:Fallback xmlns="">
          <p:pic>
            <p:nvPicPr>
              <p:cNvPr id="348" name="Ink 349">
                <a:extLst>
                  <a:ext uri="{FF2B5EF4-FFF2-40B4-BE49-F238E27FC236}">
                    <a16:creationId xmlns:a16="http://schemas.microsoft.com/office/drawing/2014/main" id="{575CD944-0FAD-2C4B-A725-EB1006F510CB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3099403" y="3218943"/>
                <a:ext cx="734024" cy="33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349" name="Ink 350">
                <a:extLst>
                  <a:ext uri="{FF2B5EF4-FFF2-40B4-BE49-F238E27FC236}">
                    <a16:creationId xmlns:a16="http://schemas.microsoft.com/office/drawing/2014/main" xmlns="" id="{A934C6FD-C37A-B349-A20A-2814420D0913}"/>
                  </a:ext>
                </a:extLst>
              </p14:cNvPr>
              <p14:cNvContentPartPr/>
              <p14:nvPr/>
            </p14:nvContentPartPr>
            <p14:xfrm>
              <a:off x="2190395" y="3394263"/>
              <a:ext cx="824040" cy="154800"/>
            </p14:xfrm>
          </p:contentPart>
        </mc:Choice>
        <mc:Fallback xmlns="">
          <p:pic>
            <p:nvPicPr>
              <p:cNvPr id="349" name="Ink 350">
                <a:extLst>
                  <a:ext uri="{FF2B5EF4-FFF2-40B4-BE49-F238E27FC236}">
                    <a16:creationId xmlns:a16="http://schemas.microsoft.com/office/drawing/2014/main" id="{A934C6FD-C37A-B349-A20A-2814420D0913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2174915" y="3378783"/>
                <a:ext cx="854640" cy="18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357" name="Ink 356">
                <a:extLst>
                  <a:ext uri="{FF2B5EF4-FFF2-40B4-BE49-F238E27FC236}">
                    <a16:creationId xmlns:a16="http://schemas.microsoft.com/office/drawing/2014/main" xmlns="" id="{4D88061E-3F52-F54A-91B3-220FA07D593B}"/>
                  </a:ext>
                </a:extLst>
              </p14:cNvPr>
              <p14:cNvContentPartPr/>
              <p14:nvPr/>
            </p14:nvContentPartPr>
            <p14:xfrm>
              <a:off x="4931795" y="3385263"/>
              <a:ext cx="119880" cy="75960"/>
            </p14:xfrm>
          </p:contentPart>
        </mc:Choice>
        <mc:Fallback xmlns="">
          <p:pic>
            <p:nvPicPr>
              <p:cNvPr id="357" name="Ink 356">
                <a:extLst>
                  <a:ext uri="{FF2B5EF4-FFF2-40B4-BE49-F238E27FC236}">
                    <a16:creationId xmlns:a16="http://schemas.microsoft.com/office/drawing/2014/main" id="{4D88061E-3F52-F54A-91B3-220FA07D593B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4916315" y="3369709"/>
                <a:ext cx="150480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365" name="Ink 366">
                <a:extLst>
                  <a:ext uri="{FF2B5EF4-FFF2-40B4-BE49-F238E27FC236}">
                    <a16:creationId xmlns:a16="http://schemas.microsoft.com/office/drawing/2014/main" xmlns="" id="{B3ED8112-1B94-334D-BB42-47BDEE19FADD}"/>
                  </a:ext>
                </a:extLst>
              </p14:cNvPr>
              <p14:cNvContentPartPr/>
              <p14:nvPr/>
            </p14:nvContentPartPr>
            <p14:xfrm>
              <a:off x="5384315" y="3158823"/>
              <a:ext cx="905760" cy="365040"/>
            </p14:xfrm>
          </p:contentPart>
        </mc:Choice>
        <mc:Fallback xmlns="">
          <p:pic>
            <p:nvPicPr>
              <p:cNvPr id="365" name="Ink 366">
                <a:extLst>
                  <a:ext uri="{FF2B5EF4-FFF2-40B4-BE49-F238E27FC236}">
                    <a16:creationId xmlns:a16="http://schemas.microsoft.com/office/drawing/2014/main" id="{B3ED8112-1B94-334D-BB42-47BDEE19FADD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5368835" y="3143343"/>
                <a:ext cx="936360" cy="39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366" name="Ink 367">
                <a:extLst>
                  <a:ext uri="{FF2B5EF4-FFF2-40B4-BE49-F238E27FC236}">
                    <a16:creationId xmlns:a16="http://schemas.microsoft.com/office/drawing/2014/main" xmlns="" id="{53D86DC5-3DC8-D547-9ECF-EC269918F580}"/>
                  </a:ext>
                </a:extLst>
              </p14:cNvPr>
              <p14:cNvContentPartPr/>
              <p14:nvPr/>
            </p14:nvContentPartPr>
            <p14:xfrm>
              <a:off x="4145915" y="3322263"/>
              <a:ext cx="698400" cy="176400"/>
            </p14:xfrm>
          </p:contentPart>
        </mc:Choice>
        <mc:Fallback xmlns="">
          <p:pic>
            <p:nvPicPr>
              <p:cNvPr id="366" name="Ink 367">
                <a:extLst>
                  <a:ext uri="{FF2B5EF4-FFF2-40B4-BE49-F238E27FC236}">
                    <a16:creationId xmlns:a16="http://schemas.microsoft.com/office/drawing/2014/main" id="{53D86DC5-3DC8-D547-9ECF-EC269918F580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4130435" y="3306783"/>
                <a:ext cx="7290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382" name="Ink 384">
                <a:extLst>
                  <a:ext uri="{FF2B5EF4-FFF2-40B4-BE49-F238E27FC236}">
                    <a16:creationId xmlns:a16="http://schemas.microsoft.com/office/drawing/2014/main" xmlns="" id="{A86B92E8-4E1C-954E-A948-0F94368A9B81}"/>
                  </a:ext>
                </a:extLst>
              </p14:cNvPr>
              <p14:cNvContentPartPr/>
              <p14:nvPr/>
            </p14:nvContentPartPr>
            <p14:xfrm>
              <a:off x="7641515" y="3039663"/>
              <a:ext cx="1157040" cy="295920"/>
            </p14:xfrm>
          </p:contentPart>
        </mc:Choice>
        <mc:Fallback xmlns="">
          <p:pic>
            <p:nvPicPr>
              <p:cNvPr id="382" name="Ink 384">
                <a:extLst>
                  <a:ext uri="{FF2B5EF4-FFF2-40B4-BE49-F238E27FC236}">
                    <a16:creationId xmlns:a16="http://schemas.microsoft.com/office/drawing/2014/main" id="{A86B92E8-4E1C-954E-A948-0F94368A9B81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7626040" y="3024183"/>
                <a:ext cx="118763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383" name="Ink 385">
                <a:extLst>
                  <a:ext uri="{FF2B5EF4-FFF2-40B4-BE49-F238E27FC236}">
                    <a16:creationId xmlns:a16="http://schemas.microsoft.com/office/drawing/2014/main" xmlns="" id="{50BC3149-8EA7-A941-A616-69A9889FFB5D}"/>
                  </a:ext>
                </a:extLst>
              </p14:cNvPr>
              <p14:cNvContentPartPr/>
              <p14:nvPr/>
            </p14:nvContentPartPr>
            <p14:xfrm>
              <a:off x="7138595" y="3209223"/>
              <a:ext cx="282960" cy="144720"/>
            </p14:xfrm>
          </p:contentPart>
        </mc:Choice>
        <mc:Fallback xmlns="">
          <p:pic>
            <p:nvPicPr>
              <p:cNvPr id="383" name="Ink 385">
                <a:extLst>
                  <a:ext uri="{FF2B5EF4-FFF2-40B4-BE49-F238E27FC236}">
                    <a16:creationId xmlns:a16="http://schemas.microsoft.com/office/drawing/2014/main" id="{50BC3149-8EA7-A941-A616-69A9889FFB5D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7123135" y="3193743"/>
                <a:ext cx="313521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384" name="Ink 386">
                <a:extLst>
                  <a:ext uri="{FF2B5EF4-FFF2-40B4-BE49-F238E27FC236}">
                    <a16:creationId xmlns:a16="http://schemas.microsoft.com/office/drawing/2014/main" xmlns="" id="{226544F0-9069-0049-9446-AA6899E685F5}"/>
                  </a:ext>
                </a:extLst>
              </p14:cNvPr>
              <p14:cNvContentPartPr/>
              <p14:nvPr/>
            </p14:nvContentPartPr>
            <p14:xfrm>
              <a:off x="6560075" y="3284823"/>
              <a:ext cx="440640" cy="119880"/>
            </p14:xfrm>
          </p:contentPart>
        </mc:Choice>
        <mc:Fallback xmlns="">
          <p:pic>
            <p:nvPicPr>
              <p:cNvPr id="384" name="Ink 386">
                <a:extLst>
                  <a:ext uri="{FF2B5EF4-FFF2-40B4-BE49-F238E27FC236}">
                    <a16:creationId xmlns:a16="http://schemas.microsoft.com/office/drawing/2014/main" id="{226544F0-9069-0049-9446-AA6899E685F5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6544595" y="3269343"/>
                <a:ext cx="47124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393" name="Ink 392">
                <a:extLst>
                  <a:ext uri="{FF2B5EF4-FFF2-40B4-BE49-F238E27FC236}">
                    <a16:creationId xmlns:a16="http://schemas.microsoft.com/office/drawing/2014/main" xmlns="" id="{005F3587-5AE4-B743-8A36-BF5A813F0E91}"/>
                  </a:ext>
                </a:extLst>
              </p14:cNvPr>
              <p14:cNvContentPartPr/>
              <p14:nvPr/>
            </p14:nvContentPartPr>
            <p14:xfrm>
              <a:off x="1693955" y="3869463"/>
              <a:ext cx="219600" cy="75960"/>
            </p14:xfrm>
          </p:contentPart>
        </mc:Choice>
        <mc:Fallback xmlns="">
          <p:pic>
            <p:nvPicPr>
              <p:cNvPr id="393" name="Ink 392">
                <a:extLst>
                  <a:ext uri="{FF2B5EF4-FFF2-40B4-BE49-F238E27FC236}">
                    <a16:creationId xmlns:a16="http://schemas.microsoft.com/office/drawing/2014/main" id="{005F3587-5AE4-B743-8A36-BF5A813F0E91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1678475" y="3853983"/>
                <a:ext cx="2502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400" name="Ink 399">
                <a:extLst>
                  <a:ext uri="{FF2B5EF4-FFF2-40B4-BE49-F238E27FC236}">
                    <a16:creationId xmlns:a16="http://schemas.microsoft.com/office/drawing/2014/main" xmlns="" id="{0DE27BCE-72F0-2D44-A83E-6527298C8CF6}"/>
                  </a:ext>
                </a:extLst>
              </p14:cNvPr>
              <p14:cNvContentPartPr/>
              <p14:nvPr/>
            </p14:nvContentPartPr>
            <p14:xfrm>
              <a:off x="3938195" y="3888183"/>
              <a:ext cx="12960" cy="50760"/>
            </p14:xfrm>
          </p:contentPart>
        </mc:Choice>
        <mc:Fallback xmlns="">
          <p:pic>
            <p:nvPicPr>
              <p:cNvPr id="400" name="Ink 399">
                <a:extLst>
                  <a:ext uri="{FF2B5EF4-FFF2-40B4-BE49-F238E27FC236}">
                    <a16:creationId xmlns:a16="http://schemas.microsoft.com/office/drawing/2014/main" id="{0DE27BCE-72F0-2D44-A83E-6527298C8CF6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3922715" y="3872592"/>
                <a:ext cx="43560" cy="81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401" name="Ink 400">
                <a:extLst>
                  <a:ext uri="{FF2B5EF4-FFF2-40B4-BE49-F238E27FC236}">
                    <a16:creationId xmlns:a16="http://schemas.microsoft.com/office/drawing/2014/main" xmlns="" id="{BDDFABED-1471-1744-8BA5-36AEB7DBD17D}"/>
                  </a:ext>
                </a:extLst>
              </p14:cNvPr>
              <p14:cNvContentPartPr/>
              <p14:nvPr/>
            </p14:nvContentPartPr>
            <p14:xfrm>
              <a:off x="3944675" y="3784143"/>
              <a:ext cx="360" cy="10080"/>
            </p14:xfrm>
          </p:contentPart>
        </mc:Choice>
        <mc:Fallback xmlns="">
          <p:pic>
            <p:nvPicPr>
              <p:cNvPr id="401" name="Ink 400">
                <a:extLst>
                  <a:ext uri="{FF2B5EF4-FFF2-40B4-BE49-F238E27FC236}">
                    <a16:creationId xmlns:a16="http://schemas.microsoft.com/office/drawing/2014/main" id="{BDDFABED-1471-1744-8BA5-36AEB7DBD17D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3929195" y="3768663"/>
                <a:ext cx="3096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406" name="Ink 405">
                <a:extLst>
                  <a:ext uri="{FF2B5EF4-FFF2-40B4-BE49-F238E27FC236}">
                    <a16:creationId xmlns:a16="http://schemas.microsoft.com/office/drawing/2014/main" xmlns="" id="{2D75757A-436C-F341-A8E2-FD3861929471}"/>
                  </a:ext>
                </a:extLst>
              </p14:cNvPr>
              <p14:cNvContentPartPr/>
              <p14:nvPr/>
            </p14:nvContentPartPr>
            <p14:xfrm>
              <a:off x="4585835" y="3850383"/>
              <a:ext cx="50760" cy="56880"/>
            </p14:xfrm>
          </p:contentPart>
        </mc:Choice>
        <mc:Fallback xmlns="">
          <p:pic>
            <p:nvPicPr>
              <p:cNvPr id="406" name="Ink 405">
                <a:extLst>
                  <a:ext uri="{FF2B5EF4-FFF2-40B4-BE49-F238E27FC236}">
                    <a16:creationId xmlns:a16="http://schemas.microsoft.com/office/drawing/2014/main" id="{2D75757A-436C-F341-A8E2-FD3861929471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4570244" y="3834903"/>
                <a:ext cx="81579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407" name="Ink 406">
                <a:extLst>
                  <a:ext uri="{FF2B5EF4-FFF2-40B4-BE49-F238E27FC236}">
                    <a16:creationId xmlns:a16="http://schemas.microsoft.com/office/drawing/2014/main" xmlns="" id="{6C73DA3E-7BB0-2449-B55C-2E72ABA3C0A7}"/>
                  </a:ext>
                </a:extLst>
              </p14:cNvPr>
              <p14:cNvContentPartPr/>
              <p14:nvPr/>
            </p14:nvContentPartPr>
            <p14:xfrm>
              <a:off x="4585835" y="3744543"/>
              <a:ext cx="25560" cy="18360"/>
            </p14:xfrm>
          </p:contentPart>
        </mc:Choice>
        <mc:Fallback xmlns="">
          <p:pic>
            <p:nvPicPr>
              <p:cNvPr id="407" name="Ink 406">
                <a:extLst>
                  <a:ext uri="{FF2B5EF4-FFF2-40B4-BE49-F238E27FC236}">
                    <a16:creationId xmlns:a16="http://schemas.microsoft.com/office/drawing/2014/main" id="{6C73DA3E-7BB0-2449-B55C-2E72ABA3C0A7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4570355" y="3729063"/>
                <a:ext cx="5616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415" name="Ink 419">
                <a:extLst>
                  <a:ext uri="{FF2B5EF4-FFF2-40B4-BE49-F238E27FC236}">
                    <a16:creationId xmlns:a16="http://schemas.microsoft.com/office/drawing/2014/main" xmlns="" id="{892E4AC3-84E5-154C-BD8A-6B81DBBE3CA8}"/>
                  </a:ext>
                </a:extLst>
              </p14:cNvPr>
              <p14:cNvContentPartPr/>
              <p14:nvPr/>
            </p14:nvContentPartPr>
            <p14:xfrm>
              <a:off x="4736675" y="3703143"/>
              <a:ext cx="1031400" cy="223200"/>
            </p14:xfrm>
          </p:contentPart>
        </mc:Choice>
        <mc:Fallback xmlns="">
          <p:pic>
            <p:nvPicPr>
              <p:cNvPr id="415" name="Ink 419">
                <a:extLst>
                  <a:ext uri="{FF2B5EF4-FFF2-40B4-BE49-F238E27FC236}">
                    <a16:creationId xmlns:a16="http://schemas.microsoft.com/office/drawing/2014/main" id="{892E4AC3-84E5-154C-BD8A-6B81DBBE3CA8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4721195" y="3687663"/>
                <a:ext cx="106200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416" name="Ink 420">
                <a:extLst>
                  <a:ext uri="{FF2B5EF4-FFF2-40B4-BE49-F238E27FC236}">
                    <a16:creationId xmlns:a16="http://schemas.microsoft.com/office/drawing/2014/main" xmlns="" id="{34B58483-3AB6-D44D-A3FA-F97D7CEB9B57}"/>
                  </a:ext>
                </a:extLst>
              </p14:cNvPr>
              <p14:cNvContentPartPr/>
              <p14:nvPr/>
            </p14:nvContentPartPr>
            <p14:xfrm>
              <a:off x="4057715" y="3775143"/>
              <a:ext cx="440640" cy="169920"/>
            </p14:xfrm>
          </p:contentPart>
        </mc:Choice>
        <mc:Fallback xmlns="">
          <p:pic>
            <p:nvPicPr>
              <p:cNvPr id="416" name="Ink 420">
                <a:extLst>
                  <a:ext uri="{FF2B5EF4-FFF2-40B4-BE49-F238E27FC236}">
                    <a16:creationId xmlns:a16="http://schemas.microsoft.com/office/drawing/2014/main" id="{34B58483-3AB6-D44D-A3FA-F97D7CEB9B57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4042222" y="3759696"/>
                <a:ext cx="471265" cy="200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417" name="Ink 421">
                <a:extLst>
                  <a:ext uri="{FF2B5EF4-FFF2-40B4-BE49-F238E27FC236}">
                    <a16:creationId xmlns:a16="http://schemas.microsoft.com/office/drawing/2014/main" xmlns="" id="{BD8872CC-87DC-4E4A-AC8B-4DBAD5BD1117}"/>
                  </a:ext>
                </a:extLst>
              </p14:cNvPr>
              <p14:cNvContentPartPr/>
              <p14:nvPr/>
            </p14:nvContentPartPr>
            <p14:xfrm>
              <a:off x="3725795" y="3762543"/>
              <a:ext cx="124560" cy="207720"/>
            </p14:xfrm>
          </p:contentPart>
        </mc:Choice>
        <mc:Fallback xmlns="">
          <p:pic>
            <p:nvPicPr>
              <p:cNvPr id="417" name="Ink 421">
                <a:extLst>
                  <a:ext uri="{FF2B5EF4-FFF2-40B4-BE49-F238E27FC236}">
                    <a16:creationId xmlns:a16="http://schemas.microsoft.com/office/drawing/2014/main" id="{BD8872CC-87DC-4E4A-AC8B-4DBAD5BD1117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3710315" y="3747090"/>
                <a:ext cx="155160" cy="238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418" name="Ink 422">
                <a:extLst>
                  <a:ext uri="{FF2B5EF4-FFF2-40B4-BE49-F238E27FC236}">
                    <a16:creationId xmlns:a16="http://schemas.microsoft.com/office/drawing/2014/main" xmlns="" id="{F2E2A780-CDF1-8040-BD1A-217D60EDA931}"/>
                  </a:ext>
                </a:extLst>
              </p14:cNvPr>
              <p14:cNvContentPartPr/>
              <p14:nvPr/>
            </p14:nvContentPartPr>
            <p14:xfrm>
              <a:off x="2184275" y="3775143"/>
              <a:ext cx="1169640" cy="220320"/>
            </p14:xfrm>
          </p:contentPart>
        </mc:Choice>
        <mc:Fallback xmlns="">
          <p:pic>
            <p:nvPicPr>
              <p:cNvPr id="418" name="Ink 422">
                <a:extLst>
                  <a:ext uri="{FF2B5EF4-FFF2-40B4-BE49-F238E27FC236}">
                    <a16:creationId xmlns:a16="http://schemas.microsoft.com/office/drawing/2014/main" id="{F2E2A780-CDF1-8040-BD1A-217D60EDA931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2168800" y="3759688"/>
                <a:ext cx="1200231" cy="2508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419" name="Ink 423">
                <a:extLst>
                  <a:ext uri="{FF2B5EF4-FFF2-40B4-BE49-F238E27FC236}">
                    <a16:creationId xmlns:a16="http://schemas.microsoft.com/office/drawing/2014/main" xmlns="" id="{304C50EF-AADC-1D48-8526-E2080F3507F1}"/>
                  </a:ext>
                </a:extLst>
              </p14:cNvPr>
              <p14:cNvContentPartPr/>
              <p14:nvPr/>
            </p14:nvContentPartPr>
            <p14:xfrm>
              <a:off x="732035" y="3812943"/>
              <a:ext cx="616320" cy="151200"/>
            </p14:xfrm>
          </p:contentPart>
        </mc:Choice>
        <mc:Fallback xmlns="">
          <p:pic>
            <p:nvPicPr>
              <p:cNvPr id="419" name="Ink 423">
                <a:extLst>
                  <a:ext uri="{FF2B5EF4-FFF2-40B4-BE49-F238E27FC236}">
                    <a16:creationId xmlns:a16="http://schemas.microsoft.com/office/drawing/2014/main" id="{304C50EF-AADC-1D48-8526-E2080F3507F1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716564" y="3797463"/>
                <a:ext cx="646902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432" name="Ink 432">
                <a:extLst>
                  <a:ext uri="{FF2B5EF4-FFF2-40B4-BE49-F238E27FC236}">
                    <a16:creationId xmlns:a16="http://schemas.microsoft.com/office/drawing/2014/main" xmlns="" id="{76C3A6FE-6A4A-7746-AAF4-3068553D9DB8}"/>
                  </a:ext>
                </a:extLst>
              </p14:cNvPr>
              <p14:cNvContentPartPr/>
              <p14:nvPr/>
            </p14:nvContentPartPr>
            <p14:xfrm>
              <a:off x="6044555" y="3686943"/>
              <a:ext cx="1075680" cy="421560"/>
            </p14:xfrm>
          </p:contentPart>
        </mc:Choice>
        <mc:Fallback xmlns="">
          <p:pic>
            <p:nvPicPr>
              <p:cNvPr id="432" name="Ink 432">
                <a:extLst>
                  <a:ext uri="{FF2B5EF4-FFF2-40B4-BE49-F238E27FC236}">
                    <a16:creationId xmlns:a16="http://schemas.microsoft.com/office/drawing/2014/main" id="{76C3A6FE-6A4A-7746-AAF4-3068553D9DB8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6029075" y="3671463"/>
                <a:ext cx="1106280" cy="45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438" name="Ink 438">
                <a:extLst>
                  <a:ext uri="{FF2B5EF4-FFF2-40B4-BE49-F238E27FC236}">
                    <a16:creationId xmlns:a16="http://schemas.microsoft.com/office/drawing/2014/main" xmlns="" id="{3E3EF9FB-A4B8-D944-B08F-E7FB3F247302}"/>
                  </a:ext>
                </a:extLst>
              </p14:cNvPr>
              <p14:cNvContentPartPr/>
              <p14:nvPr/>
            </p14:nvContentPartPr>
            <p14:xfrm>
              <a:off x="7329755" y="3655623"/>
              <a:ext cx="852840" cy="119880"/>
            </p14:xfrm>
          </p:contentPart>
        </mc:Choice>
        <mc:Fallback xmlns="">
          <p:pic>
            <p:nvPicPr>
              <p:cNvPr id="438" name="Ink 438">
                <a:extLst>
                  <a:ext uri="{FF2B5EF4-FFF2-40B4-BE49-F238E27FC236}">
                    <a16:creationId xmlns:a16="http://schemas.microsoft.com/office/drawing/2014/main" id="{3E3EF9FB-A4B8-D944-B08F-E7FB3F247302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7314268" y="3640096"/>
                <a:ext cx="883453" cy="1505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447" name="Ink 448">
                <a:extLst>
                  <a:ext uri="{FF2B5EF4-FFF2-40B4-BE49-F238E27FC236}">
                    <a16:creationId xmlns:a16="http://schemas.microsoft.com/office/drawing/2014/main" xmlns="" id="{B9B5F5C8-7D03-6648-B9B4-FA3C051101CB}"/>
                  </a:ext>
                </a:extLst>
              </p14:cNvPr>
              <p14:cNvContentPartPr/>
              <p14:nvPr/>
            </p14:nvContentPartPr>
            <p14:xfrm>
              <a:off x="8490035" y="3586503"/>
              <a:ext cx="579240" cy="151560"/>
            </p14:xfrm>
          </p:contentPart>
        </mc:Choice>
        <mc:Fallback xmlns="">
          <p:pic>
            <p:nvPicPr>
              <p:cNvPr id="447" name="Ink 448">
                <a:extLst>
                  <a:ext uri="{FF2B5EF4-FFF2-40B4-BE49-F238E27FC236}">
                    <a16:creationId xmlns:a16="http://schemas.microsoft.com/office/drawing/2014/main" id="{B9B5F5C8-7D03-6648-B9B4-FA3C051101CB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8474545" y="3571023"/>
                <a:ext cx="609859" cy="1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448" name="Ink 449">
                <a:extLst>
                  <a:ext uri="{FF2B5EF4-FFF2-40B4-BE49-F238E27FC236}">
                    <a16:creationId xmlns:a16="http://schemas.microsoft.com/office/drawing/2014/main" xmlns="" id="{E124FB39-CE7B-4846-836C-A21A67E328FD}"/>
                  </a:ext>
                </a:extLst>
              </p14:cNvPr>
              <p14:cNvContentPartPr/>
              <p14:nvPr/>
            </p14:nvContentPartPr>
            <p14:xfrm>
              <a:off x="8339195" y="3630423"/>
              <a:ext cx="56880" cy="119880"/>
            </p14:xfrm>
          </p:contentPart>
        </mc:Choice>
        <mc:Fallback xmlns="">
          <p:pic>
            <p:nvPicPr>
              <p:cNvPr id="448" name="Ink 449">
                <a:extLst>
                  <a:ext uri="{FF2B5EF4-FFF2-40B4-BE49-F238E27FC236}">
                    <a16:creationId xmlns:a16="http://schemas.microsoft.com/office/drawing/2014/main" id="{E124FB39-CE7B-4846-836C-A21A67E328FD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8323715" y="3614943"/>
                <a:ext cx="874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461" name="Ink 464">
                <a:extLst>
                  <a:ext uri="{FF2B5EF4-FFF2-40B4-BE49-F238E27FC236}">
                    <a16:creationId xmlns:a16="http://schemas.microsoft.com/office/drawing/2014/main" xmlns="" id="{2889EFD8-C534-A647-93A0-A1F755009183}"/>
                  </a:ext>
                </a:extLst>
              </p14:cNvPr>
              <p14:cNvContentPartPr/>
              <p14:nvPr/>
            </p14:nvContentPartPr>
            <p14:xfrm>
              <a:off x="2473355" y="4284543"/>
              <a:ext cx="283320" cy="270720"/>
            </p14:xfrm>
          </p:contentPart>
        </mc:Choice>
        <mc:Fallback xmlns="">
          <p:pic>
            <p:nvPicPr>
              <p:cNvPr id="461" name="Ink 464">
                <a:extLst>
                  <a:ext uri="{FF2B5EF4-FFF2-40B4-BE49-F238E27FC236}">
                    <a16:creationId xmlns:a16="http://schemas.microsoft.com/office/drawing/2014/main" id="{2889EFD8-C534-A647-93A0-A1F755009183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2457875" y="4269063"/>
                <a:ext cx="31392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462" name="Ink 465">
                <a:extLst>
                  <a:ext uri="{FF2B5EF4-FFF2-40B4-BE49-F238E27FC236}">
                    <a16:creationId xmlns:a16="http://schemas.microsoft.com/office/drawing/2014/main" xmlns="" id="{56271CBB-A4E1-BF47-BAAA-179F9DD0958C}"/>
                  </a:ext>
                </a:extLst>
              </p14:cNvPr>
              <p14:cNvContentPartPr/>
              <p14:nvPr/>
            </p14:nvContentPartPr>
            <p14:xfrm>
              <a:off x="2058635" y="4359783"/>
              <a:ext cx="163080" cy="138600"/>
            </p14:xfrm>
          </p:contentPart>
        </mc:Choice>
        <mc:Fallback xmlns="">
          <p:pic>
            <p:nvPicPr>
              <p:cNvPr id="462" name="Ink 465">
                <a:extLst>
                  <a:ext uri="{FF2B5EF4-FFF2-40B4-BE49-F238E27FC236}">
                    <a16:creationId xmlns:a16="http://schemas.microsoft.com/office/drawing/2014/main" id="{56271CBB-A4E1-BF47-BAAA-179F9DD0958C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2043155" y="4344303"/>
                <a:ext cx="1936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463" name="Ink 466">
                <a:extLst>
                  <a:ext uri="{FF2B5EF4-FFF2-40B4-BE49-F238E27FC236}">
                    <a16:creationId xmlns:a16="http://schemas.microsoft.com/office/drawing/2014/main" xmlns="" id="{0CADF052-BE33-0841-BF57-D4DD62565178}"/>
                  </a:ext>
                </a:extLst>
              </p14:cNvPr>
              <p14:cNvContentPartPr/>
              <p14:nvPr/>
            </p14:nvContentPartPr>
            <p14:xfrm>
              <a:off x="1712675" y="4315863"/>
              <a:ext cx="263520" cy="170280"/>
            </p14:xfrm>
          </p:contentPart>
        </mc:Choice>
        <mc:Fallback xmlns="">
          <p:pic>
            <p:nvPicPr>
              <p:cNvPr id="463" name="Ink 466">
                <a:extLst>
                  <a:ext uri="{FF2B5EF4-FFF2-40B4-BE49-F238E27FC236}">
                    <a16:creationId xmlns:a16="http://schemas.microsoft.com/office/drawing/2014/main" id="{0CADF052-BE33-0841-BF57-D4DD62565178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1697195" y="4300383"/>
                <a:ext cx="29412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464" name="Ink 467">
                <a:extLst>
                  <a:ext uri="{FF2B5EF4-FFF2-40B4-BE49-F238E27FC236}">
                    <a16:creationId xmlns:a16="http://schemas.microsoft.com/office/drawing/2014/main" xmlns="" id="{E7702EB4-69E3-0E40-BC03-0C17302AF271}"/>
                  </a:ext>
                </a:extLst>
              </p14:cNvPr>
              <p14:cNvContentPartPr/>
              <p14:nvPr/>
            </p14:nvContentPartPr>
            <p14:xfrm>
              <a:off x="832475" y="4269063"/>
              <a:ext cx="534600" cy="223200"/>
            </p14:xfrm>
          </p:contentPart>
        </mc:Choice>
        <mc:Fallback xmlns="">
          <p:pic>
            <p:nvPicPr>
              <p:cNvPr id="464" name="Ink 467">
                <a:extLst>
                  <a:ext uri="{FF2B5EF4-FFF2-40B4-BE49-F238E27FC236}">
                    <a16:creationId xmlns:a16="http://schemas.microsoft.com/office/drawing/2014/main" id="{E7702EB4-69E3-0E40-BC03-0C17302AF271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816995" y="4253583"/>
                <a:ext cx="56520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469" name="Ink 468">
                <a:extLst>
                  <a:ext uri="{FF2B5EF4-FFF2-40B4-BE49-F238E27FC236}">
                    <a16:creationId xmlns:a16="http://schemas.microsoft.com/office/drawing/2014/main" xmlns="" id="{B154CCB6-F422-8E43-9096-0BE0BB3C82CE}"/>
                  </a:ext>
                </a:extLst>
              </p14:cNvPr>
              <p14:cNvContentPartPr/>
              <p14:nvPr/>
            </p14:nvContentPartPr>
            <p14:xfrm>
              <a:off x="3007955" y="4347183"/>
              <a:ext cx="176400" cy="132480"/>
            </p14:xfrm>
          </p:contentPart>
        </mc:Choice>
        <mc:Fallback xmlns="">
          <p:pic>
            <p:nvPicPr>
              <p:cNvPr id="469" name="Ink 468">
                <a:extLst>
                  <a:ext uri="{FF2B5EF4-FFF2-40B4-BE49-F238E27FC236}">
                    <a16:creationId xmlns:a16="http://schemas.microsoft.com/office/drawing/2014/main" id="{B154CCB6-F422-8E43-9096-0BE0BB3C82CE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2992475" y="4331661"/>
                <a:ext cx="207000" cy="1631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470" name="Ink 469">
                <a:extLst>
                  <a:ext uri="{FF2B5EF4-FFF2-40B4-BE49-F238E27FC236}">
                    <a16:creationId xmlns:a16="http://schemas.microsoft.com/office/drawing/2014/main" xmlns="" id="{58D99EC7-F2AD-D04F-8BF5-B15AF4E5B594}"/>
                  </a:ext>
                </a:extLst>
              </p14:cNvPr>
              <p14:cNvContentPartPr/>
              <p14:nvPr/>
            </p14:nvContentPartPr>
            <p14:xfrm>
              <a:off x="3278315" y="4428903"/>
              <a:ext cx="12960" cy="12960"/>
            </p14:xfrm>
          </p:contentPart>
        </mc:Choice>
        <mc:Fallback xmlns="">
          <p:pic>
            <p:nvPicPr>
              <p:cNvPr id="470" name="Ink 469">
                <a:extLst>
                  <a:ext uri="{FF2B5EF4-FFF2-40B4-BE49-F238E27FC236}">
                    <a16:creationId xmlns:a16="http://schemas.microsoft.com/office/drawing/2014/main" id="{58D99EC7-F2AD-D04F-8BF5-B15AF4E5B594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3262835" y="441342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473" name="Ink 472">
                <a:extLst>
                  <a:ext uri="{FF2B5EF4-FFF2-40B4-BE49-F238E27FC236}">
                    <a16:creationId xmlns:a16="http://schemas.microsoft.com/office/drawing/2014/main" xmlns="" id="{678F5B3E-6651-F04A-A3A0-F625DA9AAFAD}"/>
                  </a:ext>
                </a:extLst>
              </p14:cNvPr>
              <p14:cNvContentPartPr/>
              <p14:nvPr/>
            </p14:nvContentPartPr>
            <p14:xfrm>
              <a:off x="3649115" y="4290663"/>
              <a:ext cx="100800" cy="157680"/>
            </p14:xfrm>
          </p:contentPart>
        </mc:Choice>
        <mc:Fallback xmlns="">
          <p:pic>
            <p:nvPicPr>
              <p:cNvPr id="473" name="Ink 472">
                <a:extLst>
                  <a:ext uri="{FF2B5EF4-FFF2-40B4-BE49-F238E27FC236}">
                    <a16:creationId xmlns:a16="http://schemas.microsoft.com/office/drawing/2014/main" id="{678F5B3E-6651-F04A-A3A0-F625DA9AAFAD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3633635" y="4275183"/>
                <a:ext cx="13140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477" name="Ink 476">
                <a:extLst>
                  <a:ext uri="{FF2B5EF4-FFF2-40B4-BE49-F238E27FC236}">
                    <a16:creationId xmlns:a16="http://schemas.microsoft.com/office/drawing/2014/main" xmlns="" id="{C18A284E-D8F5-304D-9257-62AB3B54D770}"/>
                  </a:ext>
                </a:extLst>
              </p14:cNvPr>
              <p14:cNvContentPartPr/>
              <p14:nvPr/>
            </p14:nvContentPartPr>
            <p14:xfrm>
              <a:off x="4504115" y="4410183"/>
              <a:ext cx="12960" cy="12960"/>
            </p14:xfrm>
          </p:contentPart>
        </mc:Choice>
        <mc:Fallback xmlns="">
          <p:pic>
            <p:nvPicPr>
              <p:cNvPr id="477" name="Ink 476">
                <a:extLst>
                  <a:ext uri="{FF2B5EF4-FFF2-40B4-BE49-F238E27FC236}">
                    <a16:creationId xmlns:a16="http://schemas.microsoft.com/office/drawing/2014/main" id="{C18A284E-D8F5-304D-9257-62AB3B54D770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4488635" y="439470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478" name="Ink 479">
                <a:extLst>
                  <a:ext uri="{FF2B5EF4-FFF2-40B4-BE49-F238E27FC236}">
                    <a16:creationId xmlns:a16="http://schemas.microsoft.com/office/drawing/2014/main" xmlns="" id="{05FD55EE-9389-0B41-B1F6-0221FC1E2C1A}"/>
                  </a:ext>
                </a:extLst>
              </p14:cNvPr>
              <p14:cNvContentPartPr/>
              <p14:nvPr/>
            </p14:nvContentPartPr>
            <p14:xfrm>
              <a:off x="3932075" y="4315863"/>
              <a:ext cx="446760" cy="113400"/>
            </p14:xfrm>
          </p:contentPart>
        </mc:Choice>
        <mc:Fallback xmlns="">
          <p:pic>
            <p:nvPicPr>
              <p:cNvPr id="478" name="Ink 479">
                <a:extLst>
                  <a:ext uri="{FF2B5EF4-FFF2-40B4-BE49-F238E27FC236}">
                    <a16:creationId xmlns:a16="http://schemas.microsoft.com/office/drawing/2014/main" id="{05FD55EE-9389-0B41-B1F6-0221FC1E2C1A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3916595" y="4300432"/>
                <a:ext cx="477360" cy="143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479" name="Ink 480">
                <a:extLst>
                  <a:ext uri="{FF2B5EF4-FFF2-40B4-BE49-F238E27FC236}">
                    <a16:creationId xmlns:a16="http://schemas.microsoft.com/office/drawing/2014/main" xmlns="" id="{8A0EBDA8-99FB-6042-BB4A-01D9F914D5CD}"/>
                  </a:ext>
                </a:extLst>
              </p14:cNvPr>
              <p14:cNvContentPartPr/>
              <p14:nvPr/>
            </p14:nvContentPartPr>
            <p14:xfrm>
              <a:off x="3391355" y="4353663"/>
              <a:ext cx="157680" cy="138600"/>
            </p14:xfrm>
          </p:contentPart>
        </mc:Choice>
        <mc:Fallback xmlns="">
          <p:pic>
            <p:nvPicPr>
              <p:cNvPr id="479" name="Ink 480">
                <a:extLst>
                  <a:ext uri="{FF2B5EF4-FFF2-40B4-BE49-F238E27FC236}">
                    <a16:creationId xmlns:a16="http://schemas.microsoft.com/office/drawing/2014/main" id="{8A0EBDA8-99FB-6042-BB4A-01D9F914D5CD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3375875" y="4338183"/>
                <a:ext cx="1882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482" name="Ink 481">
                <a:extLst>
                  <a:ext uri="{FF2B5EF4-FFF2-40B4-BE49-F238E27FC236}">
                    <a16:creationId xmlns:a16="http://schemas.microsoft.com/office/drawing/2014/main" xmlns="" id="{6EEF7C7E-C697-0744-BC53-183CD565F85C}"/>
                  </a:ext>
                </a:extLst>
              </p14:cNvPr>
              <p14:cNvContentPartPr/>
              <p14:nvPr/>
            </p14:nvContentPartPr>
            <p14:xfrm>
              <a:off x="4944395" y="4240263"/>
              <a:ext cx="383760" cy="176400"/>
            </p14:xfrm>
          </p:contentPart>
        </mc:Choice>
        <mc:Fallback xmlns="">
          <p:pic>
            <p:nvPicPr>
              <p:cNvPr id="482" name="Ink 481">
                <a:extLst>
                  <a:ext uri="{FF2B5EF4-FFF2-40B4-BE49-F238E27FC236}">
                    <a16:creationId xmlns:a16="http://schemas.microsoft.com/office/drawing/2014/main" id="{6EEF7C7E-C697-0744-BC53-183CD565F85C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4928915" y="4224783"/>
                <a:ext cx="41436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483" name="Ink 482">
                <a:extLst>
                  <a:ext uri="{FF2B5EF4-FFF2-40B4-BE49-F238E27FC236}">
                    <a16:creationId xmlns:a16="http://schemas.microsoft.com/office/drawing/2014/main" xmlns="" id="{69088C3C-E8F0-514C-ABCB-EC5D021F5372}"/>
                  </a:ext>
                </a:extLst>
              </p14:cNvPr>
              <p14:cNvContentPartPr/>
              <p14:nvPr/>
            </p14:nvContentPartPr>
            <p14:xfrm>
              <a:off x="5434715" y="4192743"/>
              <a:ext cx="170280" cy="173520"/>
            </p14:xfrm>
          </p:contentPart>
        </mc:Choice>
        <mc:Fallback xmlns="">
          <p:pic>
            <p:nvPicPr>
              <p:cNvPr id="483" name="Ink 482">
                <a:extLst>
                  <a:ext uri="{FF2B5EF4-FFF2-40B4-BE49-F238E27FC236}">
                    <a16:creationId xmlns:a16="http://schemas.microsoft.com/office/drawing/2014/main" id="{69088C3C-E8F0-514C-ABCB-EC5D021F5372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5419235" y="4177263"/>
                <a:ext cx="200880" cy="2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487" name="Ink 486">
                <a:extLst>
                  <a:ext uri="{FF2B5EF4-FFF2-40B4-BE49-F238E27FC236}">
                    <a16:creationId xmlns:a16="http://schemas.microsoft.com/office/drawing/2014/main" xmlns="" id="{5F517273-AB61-EF44-8617-B06D88FA1F74}"/>
                  </a:ext>
                </a:extLst>
              </p14:cNvPr>
              <p14:cNvContentPartPr/>
              <p14:nvPr/>
            </p14:nvContentPartPr>
            <p14:xfrm>
              <a:off x="6170195" y="4246743"/>
              <a:ext cx="169560" cy="63360"/>
            </p14:xfrm>
          </p:contentPart>
        </mc:Choice>
        <mc:Fallback xmlns="">
          <p:pic>
            <p:nvPicPr>
              <p:cNvPr id="487" name="Ink 486">
                <a:extLst>
                  <a:ext uri="{FF2B5EF4-FFF2-40B4-BE49-F238E27FC236}">
                    <a16:creationId xmlns:a16="http://schemas.microsoft.com/office/drawing/2014/main" id="{5F517273-AB61-EF44-8617-B06D88FA1F74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6154682" y="4231263"/>
                <a:ext cx="200225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488" name="Ink 487">
                <a:extLst>
                  <a:ext uri="{FF2B5EF4-FFF2-40B4-BE49-F238E27FC236}">
                    <a16:creationId xmlns:a16="http://schemas.microsoft.com/office/drawing/2014/main" xmlns="" id="{D9847035-4B5F-E749-A69B-62ABB3129CB5}"/>
                  </a:ext>
                </a:extLst>
              </p14:cNvPr>
              <p14:cNvContentPartPr/>
              <p14:nvPr/>
            </p14:nvContentPartPr>
            <p14:xfrm>
              <a:off x="6233195" y="4183743"/>
              <a:ext cx="12960" cy="12960"/>
            </p14:xfrm>
          </p:contentPart>
        </mc:Choice>
        <mc:Fallback xmlns="">
          <p:pic>
            <p:nvPicPr>
              <p:cNvPr id="488" name="Ink 487">
                <a:extLst>
                  <a:ext uri="{FF2B5EF4-FFF2-40B4-BE49-F238E27FC236}">
                    <a16:creationId xmlns:a16="http://schemas.microsoft.com/office/drawing/2014/main" id="{D9847035-4B5F-E749-A69B-62ABB3129CB5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6217715" y="416826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507" name="Ink 510">
                <a:extLst>
                  <a:ext uri="{FF2B5EF4-FFF2-40B4-BE49-F238E27FC236}">
                    <a16:creationId xmlns:a16="http://schemas.microsoft.com/office/drawing/2014/main" xmlns="" id="{06529CFE-4B0A-1344-9D71-556CD4EA0059}"/>
                  </a:ext>
                </a:extLst>
              </p14:cNvPr>
              <p14:cNvContentPartPr/>
              <p14:nvPr/>
            </p14:nvContentPartPr>
            <p14:xfrm>
              <a:off x="8169635" y="3938583"/>
              <a:ext cx="860760" cy="465480"/>
            </p14:xfrm>
          </p:contentPart>
        </mc:Choice>
        <mc:Fallback xmlns="">
          <p:pic>
            <p:nvPicPr>
              <p:cNvPr id="507" name="Ink 510">
                <a:extLst>
                  <a:ext uri="{FF2B5EF4-FFF2-40B4-BE49-F238E27FC236}">
                    <a16:creationId xmlns:a16="http://schemas.microsoft.com/office/drawing/2014/main" id="{06529CFE-4B0A-1344-9D71-556CD4EA0059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8154161" y="3923115"/>
                <a:ext cx="891347" cy="496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508" name="Ink 511">
                <a:extLst>
                  <a:ext uri="{FF2B5EF4-FFF2-40B4-BE49-F238E27FC236}">
                    <a16:creationId xmlns:a16="http://schemas.microsoft.com/office/drawing/2014/main" xmlns="" id="{EC49D65E-38F0-1946-B24E-F8BF78300912}"/>
                  </a:ext>
                </a:extLst>
              </p14:cNvPr>
              <p14:cNvContentPartPr/>
              <p14:nvPr/>
            </p14:nvContentPartPr>
            <p14:xfrm>
              <a:off x="7314635" y="4014903"/>
              <a:ext cx="741960" cy="345240"/>
            </p14:xfrm>
          </p:contentPart>
        </mc:Choice>
        <mc:Fallback xmlns="">
          <p:pic>
            <p:nvPicPr>
              <p:cNvPr id="508" name="Ink 511">
                <a:extLst>
                  <a:ext uri="{FF2B5EF4-FFF2-40B4-BE49-F238E27FC236}">
                    <a16:creationId xmlns:a16="http://schemas.microsoft.com/office/drawing/2014/main" id="{EC49D65E-38F0-1946-B24E-F8BF78300912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7299163" y="3999439"/>
                <a:ext cx="772545" cy="3758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509" name="Ink 512">
                <a:extLst>
                  <a:ext uri="{FF2B5EF4-FFF2-40B4-BE49-F238E27FC236}">
                    <a16:creationId xmlns:a16="http://schemas.microsoft.com/office/drawing/2014/main" xmlns="" id="{E9D47862-950D-0F42-8B68-68338D4C2D78}"/>
                  </a:ext>
                </a:extLst>
              </p14:cNvPr>
              <p14:cNvContentPartPr/>
              <p14:nvPr/>
            </p14:nvContentPartPr>
            <p14:xfrm>
              <a:off x="6578795" y="4158543"/>
              <a:ext cx="440640" cy="163800"/>
            </p14:xfrm>
          </p:contentPart>
        </mc:Choice>
        <mc:Fallback xmlns="">
          <p:pic>
            <p:nvPicPr>
              <p:cNvPr id="509" name="Ink 512">
                <a:extLst>
                  <a:ext uri="{FF2B5EF4-FFF2-40B4-BE49-F238E27FC236}">
                    <a16:creationId xmlns:a16="http://schemas.microsoft.com/office/drawing/2014/main" id="{E9D47862-950D-0F42-8B68-68338D4C2D78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6563302" y="4143063"/>
                <a:ext cx="471265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510" name="Ink 513">
                <a:extLst>
                  <a:ext uri="{FF2B5EF4-FFF2-40B4-BE49-F238E27FC236}">
                    <a16:creationId xmlns:a16="http://schemas.microsoft.com/office/drawing/2014/main" xmlns="" id="{104D1198-9150-7948-AA14-A805DE1AD100}"/>
                  </a:ext>
                </a:extLst>
              </p14:cNvPr>
              <p14:cNvContentPartPr/>
              <p14:nvPr/>
            </p14:nvContentPartPr>
            <p14:xfrm>
              <a:off x="5685995" y="4205343"/>
              <a:ext cx="245880" cy="160920"/>
            </p14:xfrm>
          </p:contentPart>
        </mc:Choice>
        <mc:Fallback xmlns="">
          <p:pic>
            <p:nvPicPr>
              <p:cNvPr id="510" name="Ink 513">
                <a:extLst>
                  <a:ext uri="{FF2B5EF4-FFF2-40B4-BE49-F238E27FC236}">
                    <a16:creationId xmlns:a16="http://schemas.microsoft.com/office/drawing/2014/main" id="{104D1198-9150-7948-AA14-A805DE1AD100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5670492" y="4189863"/>
                <a:ext cx="276525" cy="19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519" name="Ink 518">
                <a:extLst>
                  <a:ext uri="{FF2B5EF4-FFF2-40B4-BE49-F238E27FC236}">
                    <a16:creationId xmlns:a16="http://schemas.microsoft.com/office/drawing/2014/main" xmlns="" id="{F3B461D4-2E5B-FF4A-BD39-5D46D1E2EAEE}"/>
                  </a:ext>
                </a:extLst>
              </p14:cNvPr>
              <p14:cNvContentPartPr/>
              <p14:nvPr/>
            </p14:nvContentPartPr>
            <p14:xfrm>
              <a:off x="1781795" y="4843983"/>
              <a:ext cx="201600" cy="119880"/>
            </p14:xfrm>
          </p:contentPart>
        </mc:Choice>
        <mc:Fallback xmlns="">
          <p:pic>
            <p:nvPicPr>
              <p:cNvPr id="519" name="Ink 518">
                <a:extLst>
                  <a:ext uri="{FF2B5EF4-FFF2-40B4-BE49-F238E27FC236}">
                    <a16:creationId xmlns:a16="http://schemas.microsoft.com/office/drawing/2014/main" id="{F3B461D4-2E5B-FF4A-BD39-5D46D1E2EAEE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1766287" y="4828503"/>
                <a:ext cx="232255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520" name="Ink 519">
                <a:extLst>
                  <a:ext uri="{FF2B5EF4-FFF2-40B4-BE49-F238E27FC236}">
                    <a16:creationId xmlns:a16="http://schemas.microsoft.com/office/drawing/2014/main" xmlns="" id="{36C4B907-29F7-6F48-90DB-13DF4CBCDB54}"/>
                  </a:ext>
                </a:extLst>
              </p14:cNvPr>
              <p14:cNvContentPartPr/>
              <p14:nvPr/>
            </p14:nvContentPartPr>
            <p14:xfrm>
              <a:off x="2064755" y="4850103"/>
              <a:ext cx="119880" cy="94680"/>
            </p14:xfrm>
          </p:contentPart>
        </mc:Choice>
        <mc:Fallback xmlns="">
          <p:pic>
            <p:nvPicPr>
              <p:cNvPr id="520" name="Ink 519">
                <a:extLst>
                  <a:ext uri="{FF2B5EF4-FFF2-40B4-BE49-F238E27FC236}">
                    <a16:creationId xmlns:a16="http://schemas.microsoft.com/office/drawing/2014/main" id="{36C4B907-29F7-6F48-90DB-13DF4CBCDB54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2049228" y="4834623"/>
                <a:ext cx="150572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521" name="Ink 520">
                <a:extLst>
                  <a:ext uri="{FF2B5EF4-FFF2-40B4-BE49-F238E27FC236}">
                    <a16:creationId xmlns:a16="http://schemas.microsoft.com/office/drawing/2014/main" xmlns="" id="{3035F19F-5B85-734C-9798-633228C34E98}"/>
                  </a:ext>
                </a:extLst>
              </p14:cNvPr>
              <p14:cNvContentPartPr/>
              <p14:nvPr/>
            </p14:nvContentPartPr>
            <p14:xfrm>
              <a:off x="2272115" y="4862703"/>
              <a:ext cx="157680" cy="75960"/>
            </p14:xfrm>
          </p:contentPart>
        </mc:Choice>
        <mc:Fallback xmlns="">
          <p:pic>
            <p:nvPicPr>
              <p:cNvPr id="521" name="Ink 520">
                <a:extLst>
                  <a:ext uri="{FF2B5EF4-FFF2-40B4-BE49-F238E27FC236}">
                    <a16:creationId xmlns:a16="http://schemas.microsoft.com/office/drawing/2014/main" id="{3035F19F-5B85-734C-9798-633228C34E98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2256600" y="4847149"/>
                <a:ext cx="188350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533" name="Ink 532">
                <a:extLst>
                  <a:ext uri="{FF2B5EF4-FFF2-40B4-BE49-F238E27FC236}">
                    <a16:creationId xmlns:a16="http://schemas.microsoft.com/office/drawing/2014/main" xmlns="" id="{6073110E-5F39-B846-B92A-43BB196E8111}"/>
                  </a:ext>
                </a:extLst>
              </p14:cNvPr>
              <p14:cNvContentPartPr/>
              <p14:nvPr/>
            </p14:nvContentPartPr>
            <p14:xfrm>
              <a:off x="4830995" y="4762263"/>
              <a:ext cx="207720" cy="132480"/>
            </p14:xfrm>
          </p:contentPart>
        </mc:Choice>
        <mc:Fallback xmlns="">
          <p:pic>
            <p:nvPicPr>
              <p:cNvPr id="533" name="Ink 532">
                <a:extLst>
                  <a:ext uri="{FF2B5EF4-FFF2-40B4-BE49-F238E27FC236}">
                    <a16:creationId xmlns:a16="http://schemas.microsoft.com/office/drawing/2014/main" id="{6073110E-5F39-B846-B92A-43BB196E8111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4815515" y="4746783"/>
                <a:ext cx="23832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534" name="Ink 533">
                <a:extLst>
                  <a:ext uri="{FF2B5EF4-FFF2-40B4-BE49-F238E27FC236}">
                    <a16:creationId xmlns:a16="http://schemas.microsoft.com/office/drawing/2014/main" xmlns="" id="{7E607717-9FCF-DC42-8B15-351EAA95A920}"/>
                  </a:ext>
                </a:extLst>
              </p14:cNvPr>
              <p14:cNvContentPartPr/>
              <p14:nvPr/>
            </p14:nvContentPartPr>
            <p14:xfrm>
              <a:off x="4850075" y="4686663"/>
              <a:ext cx="19080" cy="12960"/>
            </p14:xfrm>
          </p:contentPart>
        </mc:Choice>
        <mc:Fallback xmlns="">
          <p:pic>
            <p:nvPicPr>
              <p:cNvPr id="534" name="Ink 533">
                <a:extLst>
                  <a:ext uri="{FF2B5EF4-FFF2-40B4-BE49-F238E27FC236}">
                    <a16:creationId xmlns:a16="http://schemas.microsoft.com/office/drawing/2014/main" id="{7E607717-9FCF-DC42-8B15-351EAA95A920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4834882" y="4671183"/>
                <a:ext cx="49113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535" name="Ink 538">
                <a:extLst>
                  <a:ext uri="{FF2B5EF4-FFF2-40B4-BE49-F238E27FC236}">
                    <a16:creationId xmlns:a16="http://schemas.microsoft.com/office/drawing/2014/main" xmlns="" id="{E254C875-D573-EA40-A3FA-2367D09AB2FE}"/>
                  </a:ext>
                </a:extLst>
              </p14:cNvPr>
              <p14:cNvContentPartPr/>
              <p14:nvPr/>
            </p14:nvContentPartPr>
            <p14:xfrm>
              <a:off x="3567395" y="4719063"/>
              <a:ext cx="867960" cy="187920"/>
            </p14:xfrm>
          </p:contentPart>
        </mc:Choice>
        <mc:Fallback xmlns="">
          <p:pic>
            <p:nvPicPr>
              <p:cNvPr id="535" name="Ink 538">
                <a:extLst>
                  <a:ext uri="{FF2B5EF4-FFF2-40B4-BE49-F238E27FC236}">
                    <a16:creationId xmlns:a16="http://schemas.microsoft.com/office/drawing/2014/main" id="{E254C875-D573-EA40-A3FA-2367D09AB2FE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3551921" y="4703613"/>
                <a:ext cx="898547" cy="2184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536" name="Ink 539">
                <a:extLst>
                  <a:ext uri="{FF2B5EF4-FFF2-40B4-BE49-F238E27FC236}">
                    <a16:creationId xmlns:a16="http://schemas.microsoft.com/office/drawing/2014/main" xmlns="" id="{A012F065-60DB-5242-AD51-8845A0ED6292}"/>
                  </a:ext>
                </a:extLst>
              </p14:cNvPr>
              <p14:cNvContentPartPr/>
              <p14:nvPr/>
            </p14:nvContentPartPr>
            <p14:xfrm>
              <a:off x="2988875" y="4837503"/>
              <a:ext cx="333720" cy="107280"/>
            </p14:xfrm>
          </p:contentPart>
        </mc:Choice>
        <mc:Fallback xmlns="">
          <p:pic>
            <p:nvPicPr>
              <p:cNvPr id="536" name="Ink 539">
                <a:extLst>
                  <a:ext uri="{FF2B5EF4-FFF2-40B4-BE49-F238E27FC236}">
                    <a16:creationId xmlns:a16="http://schemas.microsoft.com/office/drawing/2014/main" id="{A012F065-60DB-5242-AD51-8845A0ED6292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2973378" y="4822023"/>
                <a:ext cx="364353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537" name="Ink 540">
                <a:extLst>
                  <a:ext uri="{FF2B5EF4-FFF2-40B4-BE49-F238E27FC236}">
                    <a16:creationId xmlns:a16="http://schemas.microsoft.com/office/drawing/2014/main" xmlns="" id="{65D15D5E-8996-8845-8882-31E5325A03AF}"/>
                  </a:ext>
                </a:extLst>
              </p14:cNvPr>
              <p14:cNvContentPartPr/>
              <p14:nvPr/>
            </p14:nvContentPartPr>
            <p14:xfrm>
              <a:off x="2517275" y="4780983"/>
              <a:ext cx="377640" cy="163800"/>
            </p14:xfrm>
          </p:contentPart>
        </mc:Choice>
        <mc:Fallback xmlns="">
          <p:pic>
            <p:nvPicPr>
              <p:cNvPr id="537" name="Ink 540">
                <a:extLst>
                  <a:ext uri="{FF2B5EF4-FFF2-40B4-BE49-F238E27FC236}">
                    <a16:creationId xmlns:a16="http://schemas.microsoft.com/office/drawing/2014/main" id="{65D15D5E-8996-8845-8882-31E5325A03AF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2501795" y="4765503"/>
                <a:ext cx="40824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538" name="Ink 541">
                <a:extLst>
                  <a:ext uri="{FF2B5EF4-FFF2-40B4-BE49-F238E27FC236}">
                    <a16:creationId xmlns:a16="http://schemas.microsoft.com/office/drawing/2014/main" xmlns="" id="{160AC7C3-06A6-D140-AC01-4A139C0FFE77}"/>
                  </a:ext>
                </a:extLst>
              </p14:cNvPr>
              <p14:cNvContentPartPr/>
              <p14:nvPr/>
            </p14:nvContentPartPr>
            <p14:xfrm>
              <a:off x="788555" y="4725903"/>
              <a:ext cx="704160" cy="200160"/>
            </p14:xfrm>
          </p:contentPart>
        </mc:Choice>
        <mc:Fallback xmlns="">
          <p:pic>
            <p:nvPicPr>
              <p:cNvPr id="538" name="Ink 541">
                <a:extLst>
                  <a:ext uri="{FF2B5EF4-FFF2-40B4-BE49-F238E27FC236}">
                    <a16:creationId xmlns:a16="http://schemas.microsoft.com/office/drawing/2014/main" id="{160AC7C3-06A6-D140-AC01-4A139C0FFE77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773083" y="4710423"/>
                <a:ext cx="734744" cy="23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543" name="Ink 542">
                <a:extLst>
                  <a:ext uri="{FF2B5EF4-FFF2-40B4-BE49-F238E27FC236}">
                    <a16:creationId xmlns:a16="http://schemas.microsoft.com/office/drawing/2014/main" xmlns="" id="{57AB5CFF-A4BC-8B46-BEB5-B0A6559FC889}"/>
                  </a:ext>
                </a:extLst>
              </p14:cNvPr>
              <p14:cNvContentPartPr/>
              <p14:nvPr/>
            </p14:nvContentPartPr>
            <p14:xfrm>
              <a:off x="5346515" y="4674063"/>
              <a:ext cx="138600" cy="189000"/>
            </p14:xfrm>
          </p:contentPart>
        </mc:Choice>
        <mc:Fallback xmlns="">
          <p:pic>
            <p:nvPicPr>
              <p:cNvPr id="543" name="Ink 542">
                <a:extLst>
                  <a:ext uri="{FF2B5EF4-FFF2-40B4-BE49-F238E27FC236}">
                    <a16:creationId xmlns:a16="http://schemas.microsoft.com/office/drawing/2014/main" id="{57AB5CFF-A4BC-8B46-BEB5-B0A6559FC889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5331035" y="4658583"/>
                <a:ext cx="16920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547" name="Ink 546">
                <a:extLst>
                  <a:ext uri="{FF2B5EF4-FFF2-40B4-BE49-F238E27FC236}">
                    <a16:creationId xmlns:a16="http://schemas.microsoft.com/office/drawing/2014/main" xmlns="" id="{499145E1-DD0B-D24B-B1F4-06AA799EC314}"/>
                  </a:ext>
                </a:extLst>
              </p14:cNvPr>
              <p14:cNvContentPartPr/>
              <p14:nvPr/>
            </p14:nvContentPartPr>
            <p14:xfrm>
              <a:off x="6170195" y="4718343"/>
              <a:ext cx="88560" cy="88560"/>
            </p14:xfrm>
          </p:contentPart>
        </mc:Choice>
        <mc:Fallback xmlns="">
          <p:pic>
            <p:nvPicPr>
              <p:cNvPr id="547" name="Ink 546">
                <a:extLst>
                  <a:ext uri="{FF2B5EF4-FFF2-40B4-BE49-F238E27FC236}">
                    <a16:creationId xmlns:a16="http://schemas.microsoft.com/office/drawing/2014/main" id="{499145E1-DD0B-D24B-B1F4-06AA799EC314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6154652" y="4702863"/>
                <a:ext cx="119285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550" name="Ink 551">
                <a:extLst>
                  <a:ext uri="{FF2B5EF4-FFF2-40B4-BE49-F238E27FC236}">
                    <a16:creationId xmlns:a16="http://schemas.microsoft.com/office/drawing/2014/main" xmlns="" id="{2BDABDA2-360E-6B40-A60C-6E4EE8758121}"/>
                  </a:ext>
                </a:extLst>
              </p14:cNvPr>
              <p14:cNvContentPartPr/>
              <p14:nvPr/>
            </p14:nvContentPartPr>
            <p14:xfrm>
              <a:off x="6346235" y="4705743"/>
              <a:ext cx="314640" cy="157680"/>
            </p14:xfrm>
          </p:contentPart>
        </mc:Choice>
        <mc:Fallback xmlns="">
          <p:pic>
            <p:nvPicPr>
              <p:cNvPr id="550" name="Ink 551">
                <a:extLst>
                  <a:ext uri="{FF2B5EF4-FFF2-40B4-BE49-F238E27FC236}">
                    <a16:creationId xmlns:a16="http://schemas.microsoft.com/office/drawing/2014/main" id="{2BDABDA2-360E-6B40-A60C-6E4EE8758121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6330755" y="4690263"/>
                <a:ext cx="34524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551" name="Ink 552">
                <a:extLst>
                  <a:ext uri="{FF2B5EF4-FFF2-40B4-BE49-F238E27FC236}">
                    <a16:creationId xmlns:a16="http://schemas.microsoft.com/office/drawing/2014/main" xmlns="" id="{387C4109-EF64-C242-A93D-BBC8655BBC06}"/>
                  </a:ext>
                </a:extLst>
              </p14:cNvPr>
              <p14:cNvContentPartPr/>
              <p14:nvPr/>
            </p14:nvContentPartPr>
            <p14:xfrm>
              <a:off x="5579795" y="4681263"/>
              <a:ext cx="490320" cy="169200"/>
            </p14:xfrm>
          </p:contentPart>
        </mc:Choice>
        <mc:Fallback xmlns="">
          <p:pic>
            <p:nvPicPr>
              <p:cNvPr id="551" name="Ink 552">
                <a:extLst>
                  <a:ext uri="{FF2B5EF4-FFF2-40B4-BE49-F238E27FC236}">
                    <a16:creationId xmlns:a16="http://schemas.microsoft.com/office/drawing/2014/main" id="{387C4109-EF64-C242-A93D-BBC8655BBC06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5564304" y="4665816"/>
                <a:ext cx="520942" cy="1997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554" name="Ink 553">
                <a:extLst>
                  <a:ext uri="{FF2B5EF4-FFF2-40B4-BE49-F238E27FC236}">
                    <a16:creationId xmlns:a16="http://schemas.microsoft.com/office/drawing/2014/main" xmlns="" id="{8050500B-8E56-F249-8B99-A5B1A7D4BBB8}"/>
                  </a:ext>
                </a:extLst>
              </p14:cNvPr>
              <p14:cNvContentPartPr/>
              <p14:nvPr/>
            </p14:nvContentPartPr>
            <p14:xfrm>
              <a:off x="6962555" y="4680543"/>
              <a:ext cx="6480" cy="151200"/>
            </p14:xfrm>
          </p:contentPart>
        </mc:Choice>
        <mc:Fallback xmlns="">
          <p:pic>
            <p:nvPicPr>
              <p:cNvPr id="554" name="Ink 553">
                <a:extLst>
                  <a:ext uri="{FF2B5EF4-FFF2-40B4-BE49-F238E27FC236}">
                    <a16:creationId xmlns:a16="http://schemas.microsoft.com/office/drawing/2014/main" id="{8050500B-8E56-F249-8B99-A5B1A7D4BBB8}"/>
                  </a:ext>
                </a:extLst>
              </p:cNvPr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6947890" y="4665063"/>
                <a:ext cx="35469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555" name="Ink 554">
                <a:extLst>
                  <a:ext uri="{FF2B5EF4-FFF2-40B4-BE49-F238E27FC236}">
                    <a16:creationId xmlns:a16="http://schemas.microsoft.com/office/drawing/2014/main" xmlns="" id="{D15F46BF-9CB3-504C-9804-91862FAF4729}"/>
                  </a:ext>
                </a:extLst>
              </p14:cNvPr>
              <p14:cNvContentPartPr/>
              <p14:nvPr/>
            </p14:nvContentPartPr>
            <p14:xfrm>
              <a:off x="7088195" y="4762263"/>
              <a:ext cx="12960" cy="25560"/>
            </p14:xfrm>
          </p:contentPart>
        </mc:Choice>
        <mc:Fallback xmlns="">
          <p:pic>
            <p:nvPicPr>
              <p:cNvPr id="555" name="Ink 554">
                <a:extLst>
                  <a:ext uri="{FF2B5EF4-FFF2-40B4-BE49-F238E27FC236}">
                    <a16:creationId xmlns:a16="http://schemas.microsoft.com/office/drawing/2014/main" id="{D15F46BF-9CB3-504C-9804-91862FAF4729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7072715" y="4746783"/>
                <a:ext cx="4356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561" name="Ink 562">
                <a:extLst>
                  <a:ext uri="{FF2B5EF4-FFF2-40B4-BE49-F238E27FC236}">
                    <a16:creationId xmlns:a16="http://schemas.microsoft.com/office/drawing/2014/main" xmlns="" id="{3716FA84-9648-6D4C-82CE-B838B91148D1}"/>
                  </a:ext>
                </a:extLst>
              </p14:cNvPr>
              <p14:cNvContentPartPr/>
              <p14:nvPr/>
            </p14:nvContentPartPr>
            <p14:xfrm>
              <a:off x="7666715" y="4624023"/>
              <a:ext cx="465480" cy="125640"/>
            </p14:xfrm>
          </p:contentPart>
        </mc:Choice>
        <mc:Fallback xmlns="">
          <p:pic>
            <p:nvPicPr>
              <p:cNvPr id="561" name="Ink 562">
                <a:extLst>
                  <a:ext uri="{FF2B5EF4-FFF2-40B4-BE49-F238E27FC236}">
                    <a16:creationId xmlns:a16="http://schemas.microsoft.com/office/drawing/2014/main" id="{3716FA84-9648-6D4C-82CE-B838B91148D1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7651247" y="4608587"/>
                <a:ext cx="496056" cy="1561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562" name="Ink 563">
                <a:extLst>
                  <a:ext uri="{FF2B5EF4-FFF2-40B4-BE49-F238E27FC236}">
                    <a16:creationId xmlns:a16="http://schemas.microsoft.com/office/drawing/2014/main" xmlns="" id="{118353CA-11D6-0848-9F78-F3210CF0BEF2}"/>
                  </a:ext>
                </a:extLst>
              </p14:cNvPr>
              <p14:cNvContentPartPr/>
              <p14:nvPr/>
            </p14:nvContentPartPr>
            <p14:xfrm>
              <a:off x="7201235" y="4686663"/>
              <a:ext cx="289440" cy="132480"/>
            </p14:xfrm>
          </p:contentPart>
        </mc:Choice>
        <mc:Fallback xmlns="">
          <p:pic>
            <p:nvPicPr>
              <p:cNvPr id="562" name="Ink 563">
                <a:extLst>
                  <a:ext uri="{FF2B5EF4-FFF2-40B4-BE49-F238E27FC236}">
                    <a16:creationId xmlns:a16="http://schemas.microsoft.com/office/drawing/2014/main" id="{118353CA-11D6-0848-9F78-F3210CF0BEF2}"/>
                  </a:ext>
                </a:extLst>
              </p:cNvPr>
              <p:cNvPicPr/>
              <p:nvPr/>
            </p:nvPicPr>
            <p:blipFill>
              <a:blip r:embed="rId243"/>
              <a:stretch>
                <a:fillRect/>
              </a:stretch>
            </p:blipFill>
            <p:spPr>
              <a:xfrm>
                <a:off x="7185755" y="4671141"/>
                <a:ext cx="320040" cy="1631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568" name="Ink 567">
                <a:extLst>
                  <a:ext uri="{FF2B5EF4-FFF2-40B4-BE49-F238E27FC236}">
                    <a16:creationId xmlns:a16="http://schemas.microsoft.com/office/drawing/2014/main" xmlns="" id="{706B4548-3A74-E647-812E-E66210BB85C6}"/>
                  </a:ext>
                </a:extLst>
              </p14:cNvPr>
              <p14:cNvContentPartPr/>
              <p14:nvPr/>
            </p14:nvContentPartPr>
            <p14:xfrm>
              <a:off x="2096075" y="5296503"/>
              <a:ext cx="38160" cy="113400"/>
            </p14:xfrm>
          </p:contentPart>
        </mc:Choice>
        <mc:Fallback xmlns="">
          <p:pic>
            <p:nvPicPr>
              <p:cNvPr id="568" name="Ink 567">
                <a:extLst>
                  <a:ext uri="{FF2B5EF4-FFF2-40B4-BE49-F238E27FC236}">
                    <a16:creationId xmlns:a16="http://schemas.microsoft.com/office/drawing/2014/main" id="{706B4548-3A74-E647-812E-E66210BB85C6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2080955" y="5281383"/>
                <a:ext cx="684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569" name="Ink 568">
                <a:extLst>
                  <a:ext uri="{FF2B5EF4-FFF2-40B4-BE49-F238E27FC236}">
                    <a16:creationId xmlns:a16="http://schemas.microsoft.com/office/drawing/2014/main" xmlns="" id="{56FF6A05-061E-5A49-8476-A63301CB5C27}"/>
                  </a:ext>
                </a:extLst>
              </p14:cNvPr>
              <p14:cNvContentPartPr/>
              <p14:nvPr/>
            </p14:nvContentPartPr>
            <p14:xfrm>
              <a:off x="2228195" y="5365623"/>
              <a:ext cx="19080" cy="19080"/>
            </p14:xfrm>
          </p:contentPart>
        </mc:Choice>
        <mc:Fallback xmlns="">
          <p:pic>
            <p:nvPicPr>
              <p:cNvPr id="569" name="Ink 568">
                <a:extLst>
                  <a:ext uri="{FF2B5EF4-FFF2-40B4-BE49-F238E27FC236}">
                    <a16:creationId xmlns:a16="http://schemas.microsoft.com/office/drawing/2014/main" id="{56FF6A05-061E-5A49-8476-A63301CB5C27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2213075" y="5350503"/>
                <a:ext cx="496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570" name="Ink 569">
                <a:extLst>
                  <a:ext uri="{FF2B5EF4-FFF2-40B4-BE49-F238E27FC236}">
                    <a16:creationId xmlns:a16="http://schemas.microsoft.com/office/drawing/2014/main" xmlns="" id="{85BBC493-84EA-CA4D-8331-7C02E0B20DAD}"/>
                  </a:ext>
                </a:extLst>
              </p14:cNvPr>
              <p14:cNvContentPartPr/>
              <p14:nvPr/>
            </p14:nvContentPartPr>
            <p14:xfrm>
              <a:off x="2341235" y="5315583"/>
              <a:ext cx="151200" cy="119880"/>
            </p14:xfrm>
          </p:contentPart>
        </mc:Choice>
        <mc:Fallback xmlns="">
          <p:pic>
            <p:nvPicPr>
              <p:cNvPr id="570" name="Ink 569">
                <a:extLst>
                  <a:ext uri="{FF2B5EF4-FFF2-40B4-BE49-F238E27FC236}">
                    <a16:creationId xmlns:a16="http://schemas.microsoft.com/office/drawing/2014/main" id="{85BBC493-84EA-CA4D-8331-7C02E0B20DAD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2326115" y="5300103"/>
                <a:ext cx="1818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577" name="Ink 579">
                <a:extLst>
                  <a:ext uri="{FF2B5EF4-FFF2-40B4-BE49-F238E27FC236}">
                    <a16:creationId xmlns:a16="http://schemas.microsoft.com/office/drawing/2014/main" xmlns="" id="{72833DCB-E8FB-9A42-9BFC-B97BABE97490}"/>
                  </a:ext>
                </a:extLst>
              </p14:cNvPr>
              <p14:cNvContentPartPr/>
              <p14:nvPr/>
            </p14:nvContentPartPr>
            <p14:xfrm>
              <a:off x="2932355" y="5296503"/>
              <a:ext cx="459360" cy="119880"/>
            </p14:xfrm>
          </p:contentPart>
        </mc:Choice>
        <mc:Fallback xmlns="">
          <p:pic>
            <p:nvPicPr>
              <p:cNvPr id="577" name="Ink 579">
                <a:extLst>
                  <a:ext uri="{FF2B5EF4-FFF2-40B4-BE49-F238E27FC236}">
                    <a16:creationId xmlns:a16="http://schemas.microsoft.com/office/drawing/2014/main" id="{72833DCB-E8FB-9A42-9BFC-B97BABE97490}"/>
                  </a:ext>
                </a:extLst>
              </p:cNvPr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2917235" y="5281383"/>
                <a:ext cx="48996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578" name="Ink 580">
                <a:extLst>
                  <a:ext uri="{FF2B5EF4-FFF2-40B4-BE49-F238E27FC236}">
                    <a16:creationId xmlns:a16="http://schemas.microsoft.com/office/drawing/2014/main" xmlns="" id="{4C13F349-B41B-764A-81B6-544544DB3CE6}"/>
                  </a:ext>
                </a:extLst>
              </p14:cNvPr>
              <p14:cNvContentPartPr/>
              <p14:nvPr/>
            </p14:nvContentPartPr>
            <p14:xfrm>
              <a:off x="2598995" y="5315583"/>
              <a:ext cx="151200" cy="126000"/>
            </p14:xfrm>
          </p:contentPart>
        </mc:Choice>
        <mc:Fallback xmlns="">
          <p:pic>
            <p:nvPicPr>
              <p:cNvPr id="578" name="Ink 580">
                <a:extLst>
                  <a:ext uri="{FF2B5EF4-FFF2-40B4-BE49-F238E27FC236}">
                    <a16:creationId xmlns:a16="http://schemas.microsoft.com/office/drawing/2014/main" id="{4C13F349-B41B-764A-81B6-544544DB3CE6}"/>
                  </a:ext>
                </a:extLst>
              </p:cNvPr>
              <p:cNvPicPr/>
              <p:nvPr/>
            </p:nvPicPr>
            <p:blipFill>
              <a:blip r:embed="rId253"/>
              <a:stretch>
                <a:fillRect/>
              </a:stretch>
            </p:blipFill>
            <p:spPr>
              <a:xfrm>
                <a:off x="2583875" y="5300103"/>
                <a:ext cx="18180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579" name="Ink 581">
                <a:extLst>
                  <a:ext uri="{FF2B5EF4-FFF2-40B4-BE49-F238E27FC236}">
                    <a16:creationId xmlns:a16="http://schemas.microsoft.com/office/drawing/2014/main" xmlns="" id="{EC087105-678D-F948-876B-66AB0A5BF5EB}"/>
                  </a:ext>
                </a:extLst>
              </p14:cNvPr>
              <p14:cNvContentPartPr/>
              <p14:nvPr/>
            </p14:nvContentPartPr>
            <p14:xfrm>
              <a:off x="1077635" y="5208663"/>
              <a:ext cx="591480" cy="232920"/>
            </p14:xfrm>
          </p:contentPart>
        </mc:Choice>
        <mc:Fallback xmlns="">
          <p:pic>
            <p:nvPicPr>
              <p:cNvPr id="579" name="Ink 581">
                <a:extLst>
                  <a:ext uri="{FF2B5EF4-FFF2-40B4-BE49-F238E27FC236}">
                    <a16:creationId xmlns:a16="http://schemas.microsoft.com/office/drawing/2014/main" id="{EC087105-678D-F948-876B-66AB0A5BF5EB}"/>
                  </a:ext>
                </a:extLst>
              </p:cNvPr>
              <p:cNvPicPr/>
              <p:nvPr/>
            </p:nvPicPr>
            <p:blipFill>
              <a:blip r:embed="rId255"/>
              <a:stretch>
                <a:fillRect/>
              </a:stretch>
            </p:blipFill>
            <p:spPr>
              <a:xfrm>
                <a:off x="1062515" y="5193183"/>
                <a:ext cx="62172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584" name="Ink 583">
                <a:extLst>
                  <a:ext uri="{FF2B5EF4-FFF2-40B4-BE49-F238E27FC236}">
                    <a16:creationId xmlns:a16="http://schemas.microsoft.com/office/drawing/2014/main" xmlns="" id="{2ECA5417-DC3A-9F4E-BDDD-B77482602898}"/>
                  </a:ext>
                </a:extLst>
              </p14:cNvPr>
              <p14:cNvContentPartPr/>
              <p14:nvPr/>
            </p14:nvContentPartPr>
            <p14:xfrm>
              <a:off x="3605195" y="5504223"/>
              <a:ext cx="25560" cy="38160"/>
            </p14:xfrm>
          </p:contentPart>
        </mc:Choice>
        <mc:Fallback xmlns="">
          <p:pic>
            <p:nvPicPr>
              <p:cNvPr id="584" name="Ink 583">
                <a:extLst>
                  <a:ext uri="{FF2B5EF4-FFF2-40B4-BE49-F238E27FC236}">
                    <a16:creationId xmlns:a16="http://schemas.microsoft.com/office/drawing/2014/main" id="{2ECA5417-DC3A-9F4E-BDDD-B77482602898}"/>
                  </a:ext>
                </a:extLst>
              </p:cNvPr>
              <p:cNvPicPr/>
              <p:nvPr/>
            </p:nvPicPr>
            <p:blipFill>
              <a:blip r:embed="rId257"/>
              <a:stretch>
                <a:fillRect/>
              </a:stretch>
            </p:blipFill>
            <p:spPr>
              <a:xfrm>
                <a:off x="3589715" y="5488743"/>
                <a:ext cx="5616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585" name="Ink 585">
                <a:extLst>
                  <a:ext uri="{FF2B5EF4-FFF2-40B4-BE49-F238E27FC236}">
                    <a16:creationId xmlns:a16="http://schemas.microsoft.com/office/drawing/2014/main" xmlns="" id="{1C345DDC-1D74-D74F-BD85-188A1D0A5DB3}"/>
                  </a:ext>
                </a:extLst>
              </p14:cNvPr>
              <p14:cNvContentPartPr/>
              <p14:nvPr/>
            </p14:nvContentPartPr>
            <p14:xfrm>
              <a:off x="3542195" y="5221263"/>
              <a:ext cx="138600" cy="195120"/>
            </p14:xfrm>
          </p:contentPart>
        </mc:Choice>
        <mc:Fallback xmlns="">
          <p:pic>
            <p:nvPicPr>
              <p:cNvPr id="585" name="Ink 585">
                <a:extLst>
                  <a:ext uri="{FF2B5EF4-FFF2-40B4-BE49-F238E27FC236}">
                    <a16:creationId xmlns:a16="http://schemas.microsoft.com/office/drawing/2014/main" id="{1C345DDC-1D74-D74F-BD85-188A1D0A5DB3}"/>
                  </a:ext>
                </a:extLst>
              </p:cNvPr>
              <p:cNvPicPr/>
              <p:nvPr/>
            </p:nvPicPr>
            <p:blipFill>
              <a:blip r:embed="rId259"/>
              <a:stretch>
                <a:fillRect/>
              </a:stretch>
            </p:blipFill>
            <p:spPr>
              <a:xfrm>
                <a:off x="3527075" y="5205783"/>
                <a:ext cx="16920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600" name="Ink 600">
                <a:extLst>
                  <a:ext uri="{FF2B5EF4-FFF2-40B4-BE49-F238E27FC236}">
                    <a16:creationId xmlns:a16="http://schemas.microsoft.com/office/drawing/2014/main" xmlns="" id="{1650BA21-F556-9A4C-A677-5AA3415FCCD8}"/>
                  </a:ext>
                </a:extLst>
              </p14:cNvPr>
              <p14:cNvContentPartPr/>
              <p14:nvPr/>
            </p14:nvContentPartPr>
            <p14:xfrm>
              <a:off x="4057715" y="5277783"/>
              <a:ext cx="232920" cy="270720"/>
            </p14:xfrm>
          </p:contentPart>
        </mc:Choice>
        <mc:Fallback xmlns="">
          <p:pic>
            <p:nvPicPr>
              <p:cNvPr id="600" name="Ink 600">
                <a:extLst>
                  <a:ext uri="{FF2B5EF4-FFF2-40B4-BE49-F238E27FC236}">
                    <a16:creationId xmlns:a16="http://schemas.microsoft.com/office/drawing/2014/main" id="{1650BA21-F556-9A4C-A677-5AA3415FCCD8}"/>
                  </a:ext>
                </a:extLst>
              </p:cNvPr>
              <p:cNvPicPr/>
              <p:nvPr/>
            </p:nvPicPr>
            <p:blipFill>
              <a:blip r:embed="rId261"/>
              <a:stretch>
                <a:fillRect/>
              </a:stretch>
            </p:blipFill>
            <p:spPr>
              <a:xfrm>
                <a:off x="4042595" y="5262663"/>
                <a:ext cx="26352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2">
            <p14:nvContentPartPr>
              <p14:cNvPr id="604" name="Ink 603">
                <a:extLst>
                  <a:ext uri="{FF2B5EF4-FFF2-40B4-BE49-F238E27FC236}">
                    <a16:creationId xmlns:a16="http://schemas.microsoft.com/office/drawing/2014/main" xmlns="" id="{478883B7-F586-5C43-8419-4D717A5EB840}"/>
                  </a:ext>
                </a:extLst>
              </p14:cNvPr>
              <p14:cNvContentPartPr/>
              <p14:nvPr/>
            </p14:nvContentPartPr>
            <p14:xfrm>
              <a:off x="4736675" y="5560743"/>
              <a:ext cx="226800" cy="301320"/>
            </p14:xfrm>
          </p:contentPart>
        </mc:Choice>
        <mc:Fallback xmlns="">
          <p:pic>
            <p:nvPicPr>
              <p:cNvPr id="604" name="Ink 603">
                <a:extLst>
                  <a:ext uri="{FF2B5EF4-FFF2-40B4-BE49-F238E27FC236}">
                    <a16:creationId xmlns:a16="http://schemas.microsoft.com/office/drawing/2014/main" id="{478883B7-F586-5C43-8419-4D717A5EB840}"/>
                  </a:ext>
                </a:extLst>
              </p:cNvPr>
              <p:cNvPicPr/>
              <p:nvPr/>
            </p:nvPicPr>
            <p:blipFill>
              <a:blip r:embed="rId263"/>
              <a:stretch>
                <a:fillRect/>
              </a:stretch>
            </p:blipFill>
            <p:spPr>
              <a:xfrm>
                <a:off x="4721555" y="5545263"/>
                <a:ext cx="257040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607" name="Ink 606">
                <a:extLst>
                  <a:ext uri="{FF2B5EF4-FFF2-40B4-BE49-F238E27FC236}">
                    <a16:creationId xmlns:a16="http://schemas.microsoft.com/office/drawing/2014/main" xmlns="" id="{5102DBC5-2F34-D64A-B2C7-72BE9DCD002F}"/>
                  </a:ext>
                </a:extLst>
              </p14:cNvPr>
              <p14:cNvContentPartPr/>
              <p14:nvPr/>
            </p14:nvContentPartPr>
            <p14:xfrm>
              <a:off x="5566835" y="5642463"/>
              <a:ext cx="6480" cy="12960"/>
            </p14:xfrm>
          </p:contentPart>
        </mc:Choice>
        <mc:Fallback xmlns="">
          <p:pic>
            <p:nvPicPr>
              <p:cNvPr id="607" name="Ink 606">
                <a:extLst>
                  <a:ext uri="{FF2B5EF4-FFF2-40B4-BE49-F238E27FC236}">
                    <a16:creationId xmlns:a16="http://schemas.microsoft.com/office/drawing/2014/main" id="{5102DBC5-2F34-D64A-B2C7-72BE9DCD002F}"/>
                  </a:ext>
                </a:extLst>
              </p:cNvPr>
              <p:cNvPicPr/>
              <p:nvPr/>
            </p:nvPicPr>
            <p:blipFill>
              <a:blip r:embed="rId265"/>
              <a:stretch>
                <a:fillRect/>
              </a:stretch>
            </p:blipFill>
            <p:spPr>
              <a:xfrm>
                <a:off x="5551355" y="5626983"/>
                <a:ext cx="370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610" name="Ink 612">
                <a:extLst>
                  <a:ext uri="{FF2B5EF4-FFF2-40B4-BE49-F238E27FC236}">
                    <a16:creationId xmlns:a16="http://schemas.microsoft.com/office/drawing/2014/main" xmlns="" id="{580D52AC-EF7C-D442-8EDF-5E7AE83F72FB}"/>
                  </a:ext>
                </a:extLst>
              </p14:cNvPr>
              <p14:cNvContentPartPr/>
              <p14:nvPr/>
            </p14:nvContentPartPr>
            <p14:xfrm>
              <a:off x="5673755" y="5510343"/>
              <a:ext cx="339840" cy="175680"/>
            </p14:xfrm>
          </p:contentPart>
        </mc:Choice>
        <mc:Fallback xmlns="">
          <p:pic>
            <p:nvPicPr>
              <p:cNvPr id="610" name="Ink 612">
                <a:extLst>
                  <a:ext uri="{FF2B5EF4-FFF2-40B4-BE49-F238E27FC236}">
                    <a16:creationId xmlns:a16="http://schemas.microsoft.com/office/drawing/2014/main" id="{580D52AC-EF7C-D442-8EDF-5E7AE83F72FB}"/>
                  </a:ext>
                </a:extLst>
              </p:cNvPr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5658275" y="5495223"/>
                <a:ext cx="370440" cy="20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611" name="Ink 613">
                <a:extLst>
                  <a:ext uri="{FF2B5EF4-FFF2-40B4-BE49-F238E27FC236}">
                    <a16:creationId xmlns:a16="http://schemas.microsoft.com/office/drawing/2014/main" xmlns="" id="{DDCBCF8A-BA21-1544-99DD-F4EA04916C50}"/>
                  </a:ext>
                </a:extLst>
              </p14:cNvPr>
              <p14:cNvContentPartPr/>
              <p14:nvPr/>
            </p14:nvContentPartPr>
            <p14:xfrm>
              <a:off x="5083355" y="5321703"/>
              <a:ext cx="345600" cy="585000"/>
            </p14:xfrm>
          </p:contentPart>
        </mc:Choice>
        <mc:Fallback xmlns="">
          <p:pic>
            <p:nvPicPr>
              <p:cNvPr id="611" name="Ink 613">
                <a:extLst>
                  <a:ext uri="{FF2B5EF4-FFF2-40B4-BE49-F238E27FC236}">
                    <a16:creationId xmlns:a16="http://schemas.microsoft.com/office/drawing/2014/main" id="{DDCBCF8A-BA21-1544-99DD-F4EA04916C50}"/>
                  </a:ext>
                </a:extLst>
              </p:cNvPr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5067875" y="5306583"/>
                <a:ext cx="375840" cy="61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612" name="Ink 614">
                <a:extLst>
                  <a:ext uri="{FF2B5EF4-FFF2-40B4-BE49-F238E27FC236}">
                    <a16:creationId xmlns:a16="http://schemas.microsoft.com/office/drawing/2014/main" xmlns="" id="{24CDD289-45FB-7B4D-B6EA-3AAE1F2922EB}"/>
                  </a:ext>
                </a:extLst>
              </p14:cNvPr>
              <p14:cNvContentPartPr/>
              <p14:nvPr/>
            </p14:nvContentPartPr>
            <p14:xfrm>
              <a:off x="4391075" y="5000943"/>
              <a:ext cx="201600" cy="252000"/>
            </p14:xfrm>
          </p:contentPart>
        </mc:Choice>
        <mc:Fallback xmlns="">
          <p:pic>
            <p:nvPicPr>
              <p:cNvPr id="612" name="Ink 614">
                <a:extLst>
                  <a:ext uri="{FF2B5EF4-FFF2-40B4-BE49-F238E27FC236}">
                    <a16:creationId xmlns:a16="http://schemas.microsoft.com/office/drawing/2014/main" id="{24CDD289-45FB-7B4D-B6EA-3AAE1F2922EB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4375595" y="4985823"/>
                <a:ext cx="232200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616" name="Ink 615">
                <a:extLst>
                  <a:ext uri="{FF2B5EF4-FFF2-40B4-BE49-F238E27FC236}">
                    <a16:creationId xmlns:a16="http://schemas.microsoft.com/office/drawing/2014/main" xmlns="" id="{57E18974-0A30-5342-B99B-365C873B23BB}"/>
                  </a:ext>
                </a:extLst>
              </p14:cNvPr>
              <p14:cNvContentPartPr/>
              <p14:nvPr/>
            </p14:nvContentPartPr>
            <p14:xfrm>
              <a:off x="6264515" y="5434743"/>
              <a:ext cx="176400" cy="94680"/>
            </p14:xfrm>
          </p:contentPart>
        </mc:Choice>
        <mc:Fallback xmlns="">
          <p:pic>
            <p:nvPicPr>
              <p:cNvPr id="616" name="Ink 615">
                <a:extLst>
                  <a:ext uri="{FF2B5EF4-FFF2-40B4-BE49-F238E27FC236}">
                    <a16:creationId xmlns:a16="http://schemas.microsoft.com/office/drawing/2014/main" id="{57E18974-0A30-5342-B99B-365C873B23BB}"/>
                  </a:ext>
                </a:extLst>
              </p:cNvPr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6249395" y="5419623"/>
                <a:ext cx="20700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617" name="Ink 616">
                <a:extLst>
                  <a:ext uri="{FF2B5EF4-FFF2-40B4-BE49-F238E27FC236}">
                    <a16:creationId xmlns:a16="http://schemas.microsoft.com/office/drawing/2014/main" xmlns="" id="{370D8546-D03C-054C-AB19-16E648BBD05B}"/>
                  </a:ext>
                </a:extLst>
              </p14:cNvPr>
              <p14:cNvContentPartPr/>
              <p14:nvPr/>
            </p14:nvContentPartPr>
            <p14:xfrm>
              <a:off x="6277115" y="5598543"/>
              <a:ext cx="182520" cy="12960"/>
            </p14:xfrm>
          </p:contentPart>
        </mc:Choice>
        <mc:Fallback xmlns="">
          <p:pic>
            <p:nvPicPr>
              <p:cNvPr id="617" name="Ink 616">
                <a:extLst>
                  <a:ext uri="{FF2B5EF4-FFF2-40B4-BE49-F238E27FC236}">
                    <a16:creationId xmlns:a16="http://schemas.microsoft.com/office/drawing/2014/main" id="{370D8546-D03C-054C-AB19-16E648BBD05B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6261995" y="5583063"/>
                <a:ext cx="2131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618" name="Ink 617">
                <a:extLst>
                  <a:ext uri="{FF2B5EF4-FFF2-40B4-BE49-F238E27FC236}">
                    <a16:creationId xmlns:a16="http://schemas.microsoft.com/office/drawing/2014/main" xmlns="" id="{F655CAD6-9A49-A449-841A-A5C76827219A}"/>
                  </a:ext>
                </a:extLst>
              </p14:cNvPr>
              <p14:cNvContentPartPr/>
              <p14:nvPr/>
            </p14:nvContentPartPr>
            <p14:xfrm>
              <a:off x="6673115" y="5365623"/>
              <a:ext cx="163800" cy="63360"/>
            </p14:xfrm>
          </p:contentPart>
        </mc:Choice>
        <mc:Fallback xmlns="">
          <p:pic>
            <p:nvPicPr>
              <p:cNvPr id="618" name="Ink 617">
                <a:extLst>
                  <a:ext uri="{FF2B5EF4-FFF2-40B4-BE49-F238E27FC236}">
                    <a16:creationId xmlns:a16="http://schemas.microsoft.com/office/drawing/2014/main" id="{F655CAD6-9A49-A449-841A-A5C76827219A}"/>
                  </a:ext>
                </a:extLst>
              </p:cNvPr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6657995" y="5350503"/>
                <a:ext cx="19440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619" name="Ink 618">
                <a:extLst>
                  <a:ext uri="{FF2B5EF4-FFF2-40B4-BE49-F238E27FC236}">
                    <a16:creationId xmlns:a16="http://schemas.microsoft.com/office/drawing/2014/main" xmlns="" id="{B105E498-303D-E144-96D6-2D561F33D54B}"/>
                  </a:ext>
                </a:extLst>
              </p14:cNvPr>
              <p14:cNvContentPartPr/>
              <p14:nvPr/>
            </p14:nvContentPartPr>
            <p14:xfrm>
              <a:off x="6685715" y="5340783"/>
              <a:ext cx="138600" cy="163800"/>
            </p14:xfrm>
          </p:contentPart>
        </mc:Choice>
        <mc:Fallback xmlns="">
          <p:pic>
            <p:nvPicPr>
              <p:cNvPr id="619" name="Ink 618">
                <a:extLst>
                  <a:ext uri="{FF2B5EF4-FFF2-40B4-BE49-F238E27FC236}">
                    <a16:creationId xmlns:a16="http://schemas.microsoft.com/office/drawing/2014/main" id="{B105E498-303D-E144-96D6-2D561F33D54B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6670595" y="5325303"/>
                <a:ext cx="16920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620" name="Ink 619">
                <a:extLst>
                  <a:ext uri="{FF2B5EF4-FFF2-40B4-BE49-F238E27FC236}">
                    <a16:creationId xmlns:a16="http://schemas.microsoft.com/office/drawing/2014/main" xmlns="" id="{793B469E-CF03-534B-AA01-BE6560D212C9}"/>
                  </a:ext>
                </a:extLst>
              </p14:cNvPr>
              <p14:cNvContentPartPr/>
              <p14:nvPr/>
            </p14:nvContentPartPr>
            <p14:xfrm>
              <a:off x="7138595" y="5170863"/>
              <a:ext cx="175680" cy="138600"/>
            </p14:xfrm>
          </p:contentPart>
        </mc:Choice>
        <mc:Fallback xmlns="">
          <p:pic>
            <p:nvPicPr>
              <p:cNvPr id="620" name="Ink 619">
                <a:extLst>
                  <a:ext uri="{FF2B5EF4-FFF2-40B4-BE49-F238E27FC236}">
                    <a16:creationId xmlns:a16="http://schemas.microsoft.com/office/drawing/2014/main" id="{793B469E-CF03-534B-AA01-BE6560D212C9}"/>
                  </a:ext>
                </a:extLst>
              </p:cNvPr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7123115" y="5155743"/>
                <a:ext cx="2062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621" name="Ink 620">
                <a:extLst>
                  <a:ext uri="{FF2B5EF4-FFF2-40B4-BE49-F238E27FC236}">
                    <a16:creationId xmlns:a16="http://schemas.microsoft.com/office/drawing/2014/main" xmlns="" id="{A661C4F5-66E4-9543-AEC4-EA299EC3B23E}"/>
                  </a:ext>
                </a:extLst>
              </p14:cNvPr>
              <p14:cNvContentPartPr/>
              <p14:nvPr/>
            </p14:nvContentPartPr>
            <p14:xfrm>
              <a:off x="7151195" y="5378223"/>
              <a:ext cx="163800" cy="6480"/>
            </p14:xfrm>
          </p:contentPart>
        </mc:Choice>
        <mc:Fallback xmlns="">
          <p:pic>
            <p:nvPicPr>
              <p:cNvPr id="621" name="Ink 620">
                <a:extLst>
                  <a:ext uri="{FF2B5EF4-FFF2-40B4-BE49-F238E27FC236}">
                    <a16:creationId xmlns:a16="http://schemas.microsoft.com/office/drawing/2014/main" id="{A661C4F5-66E4-9543-AEC4-EA299EC3B23E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7135715" y="5363103"/>
                <a:ext cx="1944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622" name="Ink 621">
                <a:extLst>
                  <a:ext uri="{FF2B5EF4-FFF2-40B4-BE49-F238E27FC236}">
                    <a16:creationId xmlns:a16="http://schemas.microsoft.com/office/drawing/2014/main" xmlns="" id="{D651678B-B222-D746-8656-38760F45D2B6}"/>
                  </a:ext>
                </a:extLst>
              </p14:cNvPr>
              <p14:cNvContentPartPr/>
              <p14:nvPr/>
            </p14:nvContentPartPr>
            <p14:xfrm>
              <a:off x="7584995" y="5145663"/>
              <a:ext cx="75960" cy="157680"/>
            </p14:xfrm>
          </p:contentPart>
        </mc:Choice>
        <mc:Fallback xmlns="">
          <p:pic>
            <p:nvPicPr>
              <p:cNvPr id="622" name="Ink 621">
                <a:extLst>
                  <a:ext uri="{FF2B5EF4-FFF2-40B4-BE49-F238E27FC236}">
                    <a16:creationId xmlns:a16="http://schemas.microsoft.com/office/drawing/2014/main" id="{D651678B-B222-D746-8656-38760F45D2B6}"/>
                  </a:ext>
                </a:extLst>
              </p:cNvPr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7569515" y="5130543"/>
                <a:ext cx="10620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623" name="Ink 622">
                <a:extLst>
                  <a:ext uri="{FF2B5EF4-FFF2-40B4-BE49-F238E27FC236}">
                    <a16:creationId xmlns:a16="http://schemas.microsoft.com/office/drawing/2014/main" xmlns="" id="{29236BFD-09F8-4A42-93CF-5EFFF05F58B3}"/>
                  </a:ext>
                </a:extLst>
              </p14:cNvPr>
              <p14:cNvContentPartPr/>
              <p14:nvPr/>
            </p14:nvContentPartPr>
            <p14:xfrm>
              <a:off x="7748435" y="5221263"/>
              <a:ext cx="25560" cy="12960"/>
            </p14:xfrm>
          </p:contentPart>
        </mc:Choice>
        <mc:Fallback xmlns="">
          <p:pic>
            <p:nvPicPr>
              <p:cNvPr id="623" name="Ink 622">
                <a:extLst>
                  <a:ext uri="{FF2B5EF4-FFF2-40B4-BE49-F238E27FC236}">
                    <a16:creationId xmlns:a16="http://schemas.microsoft.com/office/drawing/2014/main" id="{29236BFD-09F8-4A42-93CF-5EFFF05F58B3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7732955" y="5205783"/>
                <a:ext cx="561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624" name="Ink 623">
                <a:extLst>
                  <a:ext uri="{FF2B5EF4-FFF2-40B4-BE49-F238E27FC236}">
                    <a16:creationId xmlns:a16="http://schemas.microsoft.com/office/drawing/2014/main" xmlns="" id="{24CCEDD4-EF4C-BC40-93C4-B2EECF8791D8}"/>
                  </a:ext>
                </a:extLst>
              </p14:cNvPr>
              <p14:cNvContentPartPr/>
              <p14:nvPr/>
            </p14:nvContentPartPr>
            <p14:xfrm>
              <a:off x="7842755" y="5101743"/>
              <a:ext cx="170280" cy="176400"/>
            </p14:xfrm>
          </p:contentPart>
        </mc:Choice>
        <mc:Fallback xmlns="">
          <p:pic>
            <p:nvPicPr>
              <p:cNvPr id="624" name="Ink 623">
                <a:extLst>
                  <a:ext uri="{FF2B5EF4-FFF2-40B4-BE49-F238E27FC236}">
                    <a16:creationId xmlns:a16="http://schemas.microsoft.com/office/drawing/2014/main" id="{24CCEDD4-EF4C-BC40-93C4-B2EECF8791D8}"/>
                  </a:ext>
                </a:extLst>
              </p:cNvPr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7827275" y="5086623"/>
                <a:ext cx="20052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625" name="Ink 624">
                <a:extLst>
                  <a:ext uri="{FF2B5EF4-FFF2-40B4-BE49-F238E27FC236}">
                    <a16:creationId xmlns:a16="http://schemas.microsoft.com/office/drawing/2014/main" xmlns="" id="{FAA69E38-25AC-A24F-897F-222BA2490BA1}"/>
                  </a:ext>
                </a:extLst>
              </p14:cNvPr>
              <p14:cNvContentPartPr/>
              <p14:nvPr/>
            </p14:nvContentPartPr>
            <p14:xfrm>
              <a:off x="8119235" y="5089143"/>
              <a:ext cx="151200" cy="145080"/>
            </p14:xfrm>
          </p:contentPart>
        </mc:Choice>
        <mc:Fallback xmlns="">
          <p:pic>
            <p:nvPicPr>
              <p:cNvPr id="625" name="Ink 624">
                <a:extLst>
                  <a:ext uri="{FF2B5EF4-FFF2-40B4-BE49-F238E27FC236}">
                    <a16:creationId xmlns:a16="http://schemas.microsoft.com/office/drawing/2014/main" id="{FAA69E38-25AC-A24F-897F-222BA2490BA1}"/>
                  </a:ext>
                </a:extLst>
              </p:cNvPr>
              <p:cNvPicPr/>
              <p:nvPr/>
            </p:nvPicPr>
            <p:blipFill>
              <a:blip r:embed="rId291"/>
              <a:stretch>
                <a:fillRect/>
              </a:stretch>
            </p:blipFill>
            <p:spPr>
              <a:xfrm>
                <a:off x="8104115" y="5074023"/>
                <a:ext cx="18180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626" name="Ink 625">
                <a:extLst>
                  <a:ext uri="{FF2B5EF4-FFF2-40B4-BE49-F238E27FC236}">
                    <a16:creationId xmlns:a16="http://schemas.microsoft.com/office/drawing/2014/main" xmlns="" id="{55970581-ACC7-0D49-94AA-15D8001062D8}"/>
                  </a:ext>
                </a:extLst>
              </p14:cNvPr>
              <p14:cNvContentPartPr/>
              <p14:nvPr/>
            </p14:nvContentPartPr>
            <p14:xfrm>
              <a:off x="8131835" y="5057823"/>
              <a:ext cx="145080" cy="44280"/>
            </p14:xfrm>
          </p:contentPart>
        </mc:Choice>
        <mc:Fallback xmlns="">
          <p:pic>
            <p:nvPicPr>
              <p:cNvPr id="626" name="Ink 625">
                <a:extLst>
                  <a:ext uri="{FF2B5EF4-FFF2-40B4-BE49-F238E27FC236}">
                    <a16:creationId xmlns:a16="http://schemas.microsoft.com/office/drawing/2014/main" id="{55970581-ACC7-0D49-94AA-15D8001062D8}"/>
                  </a:ext>
                </a:extLst>
              </p:cNvPr>
              <p:cNvPicPr/>
              <p:nvPr/>
            </p:nvPicPr>
            <p:blipFill>
              <a:blip r:embed="rId293"/>
              <a:stretch>
                <a:fillRect/>
              </a:stretch>
            </p:blipFill>
            <p:spPr>
              <a:xfrm>
                <a:off x="8116715" y="5042343"/>
                <a:ext cx="17532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627" name="Ink 626">
                <a:extLst>
                  <a:ext uri="{FF2B5EF4-FFF2-40B4-BE49-F238E27FC236}">
                    <a16:creationId xmlns:a16="http://schemas.microsoft.com/office/drawing/2014/main" xmlns="" id="{A2AA43C1-5E5A-1047-BB15-88B8AA4F7FD7}"/>
                  </a:ext>
                </a:extLst>
              </p14:cNvPr>
              <p14:cNvContentPartPr/>
              <p14:nvPr/>
            </p14:nvContentPartPr>
            <p14:xfrm>
              <a:off x="8263955" y="4881783"/>
              <a:ext cx="264240" cy="597600"/>
            </p14:xfrm>
          </p:contentPart>
        </mc:Choice>
        <mc:Fallback xmlns="">
          <p:pic>
            <p:nvPicPr>
              <p:cNvPr id="627" name="Ink 626">
                <a:extLst>
                  <a:ext uri="{FF2B5EF4-FFF2-40B4-BE49-F238E27FC236}">
                    <a16:creationId xmlns:a16="http://schemas.microsoft.com/office/drawing/2014/main" id="{A2AA43C1-5E5A-1047-BB15-88B8AA4F7FD7}"/>
                  </a:ext>
                </a:extLst>
              </p:cNvPr>
              <p:cNvPicPr/>
              <p:nvPr/>
            </p:nvPicPr>
            <p:blipFill>
              <a:blip r:embed="rId295"/>
              <a:stretch>
                <a:fillRect/>
              </a:stretch>
            </p:blipFill>
            <p:spPr>
              <a:xfrm>
                <a:off x="8248475" y="4866303"/>
                <a:ext cx="294840" cy="62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816118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>
            <a:extLst>
              <a:ext uri="{FF2B5EF4-FFF2-40B4-BE49-F238E27FC236}">
                <a16:creationId xmlns:a16="http://schemas.microsoft.com/office/drawing/2014/main" xmlns="" id="{BFA0F8C3-1BA9-46DD-9561-6F6C08816A0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762000"/>
            <a:ext cx="7772400" cy="4907281"/>
          </a:xfrm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endParaRPr lang="en-US" altLang="en-US" dirty="0"/>
          </a:p>
          <a:p>
            <a:pPr marL="0" indent="0"/>
            <a:endParaRPr lang="en-US" altLang="en-US" sz="2800" dirty="0">
              <a:latin typeface="+mn-lt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800" dirty="0">
                <a:latin typeface="+mn-lt"/>
              </a:rPr>
              <a:t>Probability Distributions</a:t>
            </a: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altLang="en-US" sz="2800" dirty="0">
                <a:latin typeface="+mn-lt"/>
              </a:rPr>
              <a:t>Bernoulli</a:t>
            </a: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altLang="en-US" sz="2800" dirty="0">
                <a:latin typeface="+mn-lt"/>
              </a:rPr>
              <a:t>Binomial</a:t>
            </a: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altLang="en-US" sz="2800" dirty="0">
                <a:latin typeface="+mn-lt"/>
              </a:rPr>
              <a:t>Poisson</a:t>
            </a: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altLang="en-US" sz="2800" dirty="0">
                <a:latin typeface="+mn-lt"/>
              </a:rPr>
              <a:t>Normal</a:t>
            </a:r>
          </a:p>
        </p:txBody>
      </p:sp>
      <p:sp>
        <p:nvSpPr>
          <p:cNvPr id="5122" name="Rectangle 2">
            <a:extLst>
              <a:ext uri="{FF2B5EF4-FFF2-40B4-BE49-F238E27FC236}">
                <a16:creationId xmlns:a16="http://schemas.microsoft.com/office/drawing/2014/main" xmlns="" id="{14A633E3-3C02-48FD-AA2E-5FEC7A8581C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6239" y="26442"/>
            <a:ext cx="6791761" cy="119275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b="1" dirty="0"/>
              <a:t>Agenda </a:t>
            </a:r>
            <a:br>
              <a:rPr lang="en-US" altLang="en-US" b="1" dirty="0"/>
            </a:br>
            <a:endParaRPr lang="en-US" altLang="en-US" b="1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xmlns="" id="{346BF84A-20FF-6040-846E-4EE551C4DC46}"/>
                  </a:ext>
                </a:extLst>
              </p14:cNvPr>
              <p14:cNvContentPartPr/>
              <p14:nvPr/>
            </p14:nvContentPartPr>
            <p14:xfrm>
              <a:off x="2775035" y="486903"/>
              <a:ext cx="6480" cy="129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346BF84A-20FF-6040-846E-4EE551C4DC4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44075" y="455943"/>
                <a:ext cx="6768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8" name="Ink 19">
                <a:extLst>
                  <a:ext uri="{FF2B5EF4-FFF2-40B4-BE49-F238E27FC236}">
                    <a16:creationId xmlns:a16="http://schemas.microsoft.com/office/drawing/2014/main" xmlns="" id="{F5667C6E-36D0-E346-A597-09B9F7B1D49E}"/>
                  </a:ext>
                </a:extLst>
              </p14:cNvPr>
              <p14:cNvContentPartPr/>
              <p14:nvPr/>
            </p14:nvContentPartPr>
            <p14:xfrm>
              <a:off x="2768915" y="543423"/>
              <a:ext cx="276840" cy="63360"/>
            </p14:xfrm>
          </p:contentPart>
        </mc:Choice>
        <mc:Fallback xmlns="">
          <p:pic>
            <p:nvPicPr>
              <p:cNvPr id="18" name="Ink 19">
                <a:extLst>
                  <a:ext uri="{FF2B5EF4-FFF2-40B4-BE49-F238E27FC236}">
                    <a16:creationId xmlns:a16="http://schemas.microsoft.com/office/drawing/2014/main" id="{F5667C6E-36D0-E346-A597-09B9F7B1D49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37955" y="512286"/>
                <a:ext cx="338040" cy="1249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9" name="Ink 20">
                <a:extLst>
                  <a:ext uri="{FF2B5EF4-FFF2-40B4-BE49-F238E27FC236}">
                    <a16:creationId xmlns:a16="http://schemas.microsoft.com/office/drawing/2014/main" xmlns="" id="{167728D7-20C7-A14B-91B2-22DC5719B0FD}"/>
                  </a:ext>
                </a:extLst>
              </p14:cNvPr>
              <p14:cNvContentPartPr/>
              <p14:nvPr/>
            </p14:nvContentPartPr>
            <p14:xfrm>
              <a:off x="832475" y="292143"/>
              <a:ext cx="1729440" cy="484560"/>
            </p14:xfrm>
          </p:contentPart>
        </mc:Choice>
        <mc:Fallback xmlns="">
          <p:pic>
            <p:nvPicPr>
              <p:cNvPr id="19" name="Ink 20">
                <a:extLst>
                  <a:ext uri="{FF2B5EF4-FFF2-40B4-BE49-F238E27FC236}">
                    <a16:creationId xmlns:a16="http://schemas.microsoft.com/office/drawing/2014/main" id="{167728D7-20C7-A14B-91B2-22DC5719B0F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01509" y="261183"/>
                <a:ext cx="1790653" cy="54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6" name="Ink 38">
                <a:extLst>
                  <a:ext uri="{FF2B5EF4-FFF2-40B4-BE49-F238E27FC236}">
                    <a16:creationId xmlns:a16="http://schemas.microsoft.com/office/drawing/2014/main" xmlns="" id="{F765F8BF-F775-564A-A17E-88D29B911118}"/>
                  </a:ext>
                </a:extLst>
              </p14:cNvPr>
              <p14:cNvContentPartPr/>
              <p14:nvPr/>
            </p14:nvContentPartPr>
            <p14:xfrm>
              <a:off x="2787635" y="983703"/>
              <a:ext cx="315000" cy="258120"/>
            </p14:xfrm>
          </p:contentPart>
        </mc:Choice>
        <mc:Fallback xmlns="">
          <p:pic>
            <p:nvPicPr>
              <p:cNvPr id="36" name="Ink 38">
                <a:extLst>
                  <a:ext uri="{FF2B5EF4-FFF2-40B4-BE49-F238E27FC236}">
                    <a16:creationId xmlns:a16="http://schemas.microsoft.com/office/drawing/2014/main" id="{F765F8BF-F775-564A-A17E-88D29B91111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772137" y="968223"/>
                <a:ext cx="345635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7" name="Ink 39">
                <a:extLst>
                  <a:ext uri="{FF2B5EF4-FFF2-40B4-BE49-F238E27FC236}">
                    <a16:creationId xmlns:a16="http://schemas.microsoft.com/office/drawing/2014/main" xmlns="" id="{BAA77395-9291-164A-A169-1B913B48F572}"/>
                  </a:ext>
                </a:extLst>
              </p14:cNvPr>
              <p14:cNvContentPartPr/>
              <p14:nvPr/>
            </p14:nvContentPartPr>
            <p14:xfrm>
              <a:off x="1731395" y="1058943"/>
              <a:ext cx="767520" cy="176400"/>
            </p14:xfrm>
          </p:contentPart>
        </mc:Choice>
        <mc:Fallback xmlns="">
          <p:pic>
            <p:nvPicPr>
              <p:cNvPr id="37" name="Ink 39">
                <a:extLst>
                  <a:ext uri="{FF2B5EF4-FFF2-40B4-BE49-F238E27FC236}">
                    <a16:creationId xmlns:a16="http://schemas.microsoft.com/office/drawing/2014/main" id="{BAA77395-9291-164A-A169-1B913B48F572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715915" y="1043463"/>
                <a:ext cx="79812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8" name="Ink 40">
                <a:extLst>
                  <a:ext uri="{FF2B5EF4-FFF2-40B4-BE49-F238E27FC236}">
                    <a16:creationId xmlns:a16="http://schemas.microsoft.com/office/drawing/2014/main" xmlns="" id="{9D5E5425-6FE3-4E47-B7B1-787F9B2725B6}"/>
                  </a:ext>
                </a:extLst>
              </p14:cNvPr>
              <p14:cNvContentPartPr/>
              <p14:nvPr/>
            </p14:nvContentPartPr>
            <p14:xfrm>
              <a:off x="788555" y="1040943"/>
              <a:ext cx="603360" cy="213120"/>
            </p14:xfrm>
          </p:contentPart>
        </mc:Choice>
        <mc:Fallback xmlns="">
          <p:pic>
            <p:nvPicPr>
              <p:cNvPr id="38" name="Ink 40">
                <a:extLst>
                  <a:ext uri="{FF2B5EF4-FFF2-40B4-BE49-F238E27FC236}">
                    <a16:creationId xmlns:a16="http://schemas.microsoft.com/office/drawing/2014/main" id="{9D5E5425-6FE3-4E47-B7B1-787F9B2725B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73075" y="1025489"/>
                <a:ext cx="633960" cy="243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xmlns="" id="{A39CB9FB-DAEF-8C4D-A80F-D9E5740FFC20}"/>
                  </a:ext>
                </a:extLst>
              </p14:cNvPr>
              <p14:cNvContentPartPr/>
              <p14:nvPr/>
            </p14:nvContentPartPr>
            <p14:xfrm>
              <a:off x="4749275" y="1115823"/>
              <a:ext cx="189000" cy="8208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A39CB9FB-DAEF-8C4D-A80F-D9E5740FFC20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733795" y="1100343"/>
                <a:ext cx="21960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6" name="Ink 57">
                <a:extLst>
                  <a:ext uri="{FF2B5EF4-FFF2-40B4-BE49-F238E27FC236}">
                    <a16:creationId xmlns:a16="http://schemas.microsoft.com/office/drawing/2014/main" xmlns="" id="{2BFD4355-BB32-E941-BE96-D350F415C5D8}"/>
                  </a:ext>
                </a:extLst>
              </p14:cNvPr>
              <p14:cNvContentPartPr/>
              <p14:nvPr/>
            </p14:nvContentPartPr>
            <p14:xfrm>
              <a:off x="5227355" y="933303"/>
              <a:ext cx="1163520" cy="276840"/>
            </p14:xfrm>
          </p:contentPart>
        </mc:Choice>
        <mc:Fallback xmlns="">
          <p:pic>
            <p:nvPicPr>
              <p:cNvPr id="56" name="Ink 57">
                <a:extLst>
                  <a:ext uri="{FF2B5EF4-FFF2-40B4-BE49-F238E27FC236}">
                    <a16:creationId xmlns:a16="http://schemas.microsoft.com/office/drawing/2014/main" id="{2BFD4355-BB32-E941-BE96-D350F415C5D8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211875" y="917823"/>
                <a:ext cx="1194120" cy="3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7" name="Ink 58">
                <a:extLst>
                  <a:ext uri="{FF2B5EF4-FFF2-40B4-BE49-F238E27FC236}">
                    <a16:creationId xmlns:a16="http://schemas.microsoft.com/office/drawing/2014/main" xmlns="" id="{2EA0E019-FBC1-DA4E-849E-74644FC30D79}"/>
                  </a:ext>
                </a:extLst>
              </p14:cNvPr>
              <p14:cNvContentPartPr/>
              <p14:nvPr/>
            </p14:nvContentPartPr>
            <p14:xfrm>
              <a:off x="3536075" y="1015023"/>
              <a:ext cx="879840" cy="226440"/>
            </p14:xfrm>
          </p:contentPart>
        </mc:Choice>
        <mc:Fallback xmlns="">
          <p:pic>
            <p:nvPicPr>
              <p:cNvPr id="57" name="Ink 58">
                <a:extLst>
                  <a:ext uri="{FF2B5EF4-FFF2-40B4-BE49-F238E27FC236}">
                    <a16:creationId xmlns:a16="http://schemas.microsoft.com/office/drawing/2014/main" id="{2EA0E019-FBC1-DA4E-849E-74644FC30D79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520595" y="999543"/>
                <a:ext cx="91044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72" name="Ink 74">
                <a:extLst>
                  <a:ext uri="{FF2B5EF4-FFF2-40B4-BE49-F238E27FC236}">
                    <a16:creationId xmlns:a16="http://schemas.microsoft.com/office/drawing/2014/main" xmlns="" id="{2B23CF2F-7F89-1242-8FB2-53F491D55004}"/>
                  </a:ext>
                </a:extLst>
              </p14:cNvPr>
              <p14:cNvContentPartPr/>
              <p14:nvPr/>
            </p14:nvContentPartPr>
            <p14:xfrm>
              <a:off x="8263955" y="958503"/>
              <a:ext cx="276840" cy="214200"/>
            </p14:xfrm>
          </p:contentPart>
        </mc:Choice>
        <mc:Fallback xmlns="">
          <p:pic>
            <p:nvPicPr>
              <p:cNvPr id="72" name="Ink 74">
                <a:extLst>
                  <a:ext uri="{FF2B5EF4-FFF2-40B4-BE49-F238E27FC236}">
                    <a16:creationId xmlns:a16="http://schemas.microsoft.com/office/drawing/2014/main" id="{2B23CF2F-7F89-1242-8FB2-53F491D55004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248495" y="943023"/>
                <a:ext cx="30740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73" name="Ink 75">
                <a:extLst>
                  <a:ext uri="{FF2B5EF4-FFF2-40B4-BE49-F238E27FC236}">
                    <a16:creationId xmlns:a16="http://schemas.microsoft.com/office/drawing/2014/main" xmlns="" id="{133CE5B9-4AAB-474A-A668-BBF882A5EEDF}"/>
                  </a:ext>
                </a:extLst>
              </p14:cNvPr>
              <p14:cNvContentPartPr/>
              <p14:nvPr/>
            </p14:nvContentPartPr>
            <p14:xfrm>
              <a:off x="7145435" y="1002423"/>
              <a:ext cx="873720" cy="176400"/>
            </p14:xfrm>
          </p:contentPart>
        </mc:Choice>
        <mc:Fallback xmlns="">
          <p:pic>
            <p:nvPicPr>
              <p:cNvPr id="73" name="Ink 75">
                <a:extLst>
                  <a:ext uri="{FF2B5EF4-FFF2-40B4-BE49-F238E27FC236}">
                    <a16:creationId xmlns:a16="http://schemas.microsoft.com/office/drawing/2014/main" id="{133CE5B9-4AAB-474A-A668-BBF882A5EEDF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129949" y="986943"/>
                <a:ext cx="904333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74" name="Ink 76">
                <a:extLst>
                  <a:ext uri="{FF2B5EF4-FFF2-40B4-BE49-F238E27FC236}">
                    <a16:creationId xmlns:a16="http://schemas.microsoft.com/office/drawing/2014/main" xmlns="" id="{B1BA1653-7363-F94D-8C8D-2E6775E6B7EB}"/>
                  </a:ext>
                </a:extLst>
              </p14:cNvPr>
              <p14:cNvContentPartPr/>
              <p14:nvPr/>
            </p14:nvContentPartPr>
            <p14:xfrm>
              <a:off x="6616595" y="996303"/>
              <a:ext cx="315000" cy="201600"/>
            </p14:xfrm>
          </p:contentPart>
        </mc:Choice>
        <mc:Fallback xmlns="">
          <p:pic>
            <p:nvPicPr>
              <p:cNvPr id="74" name="Ink 76">
                <a:extLst>
                  <a:ext uri="{FF2B5EF4-FFF2-40B4-BE49-F238E27FC236}">
                    <a16:creationId xmlns:a16="http://schemas.microsoft.com/office/drawing/2014/main" id="{B1BA1653-7363-F94D-8C8D-2E6775E6B7EB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601097" y="980823"/>
                <a:ext cx="345635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1" name="Ink 81">
                <a:extLst>
                  <a:ext uri="{FF2B5EF4-FFF2-40B4-BE49-F238E27FC236}">
                    <a16:creationId xmlns:a16="http://schemas.microsoft.com/office/drawing/2014/main" xmlns="" id="{5137717F-8439-6141-8E97-EDFD0420C6BC}"/>
                  </a:ext>
                </a:extLst>
              </p14:cNvPr>
              <p14:cNvContentPartPr/>
              <p14:nvPr/>
            </p14:nvContentPartPr>
            <p14:xfrm>
              <a:off x="599915" y="1569063"/>
              <a:ext cx="522000" cy="150480"/>
            </p14:xfrm>
          </p:contentPart>
        </mc:Choice>
        <mc:Fallback xmlns="">
          <p:pic>
            <p:nvPicPr>
              <p:cNvPr id="81" name="Ink 81">
                <a:extLst>
                  <a:ext uri="{FF2B5EF4-FFF2-40B4-BE49-F238E27FC236}">
                    <a16:creationId xmlns:a16="http://schemas.microsoft.com/office/drawing/2014/main" id="{5137717F-8439-6141-8E97-EDFD0420C6BC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84446" y="1553620"/>
                <a:ext cx="552579" cy="181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xmlns="" id="{E0EBC394-E6AD-734E-95E0-0FF93E71DAC3}"/>
                  </a:ext>
                </a:extLst>
              </p14:cNvPr>
              <p14:cNvContentPartPr/>
              <p14:nvPr/>
            </p14:nvContentPartPr>
            <p14:xfrm>
              <a:off x="2372915" y="1656183"/>
              <a:ext cx="125280" cy="11340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E0EBC394-E6AD-734E-95E0-0FF93E71DAC3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357479" y="1640703"/>
                <a:ext cx="155792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xmlns="" id="{3D062F61-9E07-8947-86D0-D9E6368F418B}"/>
                  </a:ext>
                </a:extLst>
              </p14:cNvPr>
              <p14:cNvContentPartPr/>
              <p14:nvPr/>
            </p14:nvContentPartPr>
            <p14:xfrm>
              <a:off x="5453435" y="178743"/>
              <a:ext cx="176400" cy="36504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3D062F61-9E07-8947-86D0-D9E6368F418B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437955" y="163263"/>
                <a:ext cx="207000" cy="39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05" name="Ink 108">
                <a:extLst>
                  <a:ext uri="{FF2B5EF4-FFF2-40B4-BE49-F238E27FC236}">
                    <a16:creationId xmlns:a16="http://schemas.microsoft.com/office/drawing/2014/main" xmlns="" id="{036D4F50-B829-F94D-A942-95EF16D8A434}"/>
                  </a:ext>
                </a:extLst>
              </p14:cNvPr>
              <p14:cNvContentPartPr/>
              <p14:nvPr/>
            </p14:nvContentPartPr>
            <p14:xfrm>
              <a:off x="5019635" y="292143"/>
              <a:ext cx="295920" cy="270360"/>
            </p14:xfrm>
          </p:contentPart>
        </mc:Choice>
        <mc:Fallback xmlns="">
          <p:pic>
            <p:nvPicPr>
              <p:cNvPr id="105" name="Ink 108">
                <a:extLst>
                  <a:ext uri="{FF2B5EF4-FFF2-40B4-BE49-F238E27FC236}">
                    <a16:creationId xmlns:a16="http://schemas.microsoft.com/office/drawing/2014/main" id="{036D4F50-B829-F94D-A942-95EF16D8A434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004155" y="276684"/>
                <a:ext cx="326520" cy="3009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06" name="Ink 109">
                <a:extLst>
                  <a:ext uri="{FF2B5EF4-FFF2-40B4-BE49-F238E27FC236}">
                    <a16:creationId xmlns:a16="http://schemas.microsoft.com/office/drawing/2014/main" xmlns="" id="{78A5B4DA-F655-5942-B365-945B069C94EA}"/>
                  </a:ext>
                </a:extLst>
              </p14:cNvPr>
              <p14:cNvContentPartPr/>
              <p14:nvPr/>
            </p14:nvContentPartPr>
            <p14:xfrm>
              <a:off x="3568115" y="223023"/>
              <a:ext cx="1188000" cy="358560"/>
            </p14:xfrm>
          </p:contentPart>
        </mc:Choice>
        <mc:Fallback xmlns="">
          <p:pic>
            <p:nvPicPr>
              <p:cNvPr id="106" name="Ink 109">
                <a:extLst>
                  <a:ext uri="{FF2B5EF4-FFF2-40B4-BE49-F238E27FC236}">
                    <a16:creationId xmlns:a16="http://schemas.microsoft.com/office/drawing/2014/main" id="{78A5B4DA-F655-5942-B365-945B069C94EA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552635" y="207559"/>
                <a:ext cx="1218600" cy="3891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07" name="Ink 110">
                <a:extLst>
                  <a:ext uri="{FF2B5EF4-FFF2-40B4-BE49-F238E27FC236}">
                    <a16:creationId xmlns:a16="http://schemas.microsoft.com/office/drawing/2014/main" xmlns="" id="{67F054B5-F678-1E4B-A9A3-BADECF5CC4EB}"/>
                  </a:ext>
                </a:extLst>
              </p14:cNvPr>
              <p14:cNvContentPartPr/>
              <p14:nvPr/>
            </p14:nvContentPartPr>
            <p14:xfrm>
              <a:off x="2857115" y="1517943"/>
              <a:ext cx="993240" cy="339840"/>
            </p14:xfrm>
          </p:contentPart>
        </mc:Choice>
        <mc:Fallback xmlns="">
          <p:pic>
            <p:nvPicPr>
              <p:cNvPr id="107" name="Ink 110">
                <a:extLst>
                  <a:ext uri="{FF2B5EF4-FFF2-40B4-BE49-F238E27FC236}">
                    <a16:creationId xmlns:a16="http://schemas.microsoft.com/office/drawing/2014/main" id="{67F054B5-F678-1E4B-A9A3-BADECF5CC4EB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841641" y="1502463"/>
                <a:ext cx="1023829" cy="37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08" name="Ink 111">
                <a:extLst>
                  <a:ext uri="{FF2B5EF4-FFF2-40B4-BE49-F238E27FC236}">
                    <a16:creationId xmlns:a16="http://schemas.microsoft.com/office/drawing/2014/main" xmlns="" id="{8B86E29C-DEFB-0548-B840-54A802CDF232}"/>
                  </a:ext>
                </a:extLst>
              </p14:cNvPr>
              <p14:cNvContentPartPr/>
              <p14:nvPr/>
            </p14:nvContentPartPr>
            <p14:xfrm>
              <a:off x="1486235" y="1530543"/>
              <a:ext cx="786240" cy="201600"/>
            </p14:xfrm>
          </p:contentPart>
        </mc:Choice>
        <mc:Fallback xmlns="">
          <p:pic>
            <p:nvPicPr>
              <p:cNvPr id="108" name="Ink 111">
                <a:extLst>
                  <a:ext uri="{FF2B5EF4-FFF2-40B4-BE49-F238E27FC236}">
                    <a16:creationId xmlns:a16="http://schemas.microsoft.com/office/drawing/2014/main" id="{8B86E29C-DEFB-0548-B840-54A802CDF232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470755" y="1515063"/>
                <a:ext cx="81684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5" name="Ink 115">
                <a:extLst>
                  <a:ext uri="{FF2B5EF4-FFF2-40B4-BE49-F238E27FC236}">
                    <a16:creationId xmlns:a16="http://schemas.microsoft.com/office/drawing/2014/main" xmlns="" id="{936AD489-E3F5-1545-BEB8-A4FC7B5F99C4}"/>
                  </a:ext>
                </a:extLst>
              </p14:cNvPr>
              <p14:cNvContentPartPr/>
              <p14:nvPr/>
            </p14:nvContentPartPr>
            <p14:xfrm>
              <a:off x="4195955" y="1637463"/>
              <a:ext cx="340200" cy="107280"/>
            </p14:xfrm>
          </p:contentPart>
        </mc:Choice>
        <mc:Fallback xmlns="">
          <p:pic>
            <p:nvPicPr>
              <p:cNvPr id="115" name="Ink 115">
                <a:extLst>
                  <a:ext uri="{FF2B5EF4-FFF2-40B4-BE49-F238E27FC236}">
                    <a16:creationId xmlns:a16="http://schemas.microsoft.com/office/drawing/2014/main" id="{936AD489-E3F5-1545-BEB8-A4FC7B5F99C4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180459" y="1621931"/>
                <a:ext cx="370832" cy="1379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xmlns="" id="{7AE52F0B-DF5A-6D40-A909-D8CCB08939FC}"/>
                  </a:ext>
                </a:extLst>
              </p14:cNvPr>
              <p14:cNvContentPartPr/>
              <p14:nvPr/>
            </p14:nvContentPartPr>
            <p14:xfrm>
              <a:off x="4875275" y="1656183"/>
              <a:ext cx="189000" cy="7596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7AE52F0B-DF5A-6D40-A909-D8CCB08939FC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859795" y="1640703"/>
                <a:ext cx="2196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21" name="Ink 121">
                <a:extLst>
                  <a:ext uri="{FF2B5EF4-FFF2-40B4-BE49-F238E27FC236}">
                    <a16:creationId xmlns:a16="http://schemas.microsoft.com/office/drawing/2014/main" xmlns="" id="{B31D88CC-9F98-FC4D-80DB-4217DD875315}"/>
                  </a:ext>
                </a:extLst>
              </p14:cNvPr>
              <p14:cNvContentPartPr/>
              <p14:nvPr/>
            </p14:nvContentPartPr>
            <p14:xfrm>
              <a:off x="5271275" y="1486623"/>
              <a:ext cx="176400" cy="232920"/>
            </p14:xfrm>
          </p:contentPart>
        </mc:Choice>
        <mc:Fallback xmlns="">
          <p:pic>
            <p:nvPicPr>
              <p:cNvPr id="121" name="Ink 121">
                <a:extLst>
                  <a:ext uri="{FF2B5EF4-FFF2-40B4-BE49-F238E27FC236}">
                    <a16:creationId xmlns:a16="http://schemas.microsoft.com/office/drawing/2014/main" id="{B31D88CC-9F98-FC4D-80DB-4217DD875315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255795" y="1471167"/>
                <a:ext cx="207000" cy="263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42" name="Ink 142">
                <a:extLst>
                  <a:ext uri="{FF2B5EF4-FFF2-40B4-BE49-F238E27FC236}">
                    <a16:creationId xmlns:a16="http://schemas.microsoft.com/office/drawing/2014/main" xmlns="" id="{1CAC5E3C-5F52-2844-9CA5-5C503A4ABC78}"/>
                  </a:ext>
                </a:extLst>
              </p14:cNvPr>
              <p14:cNvContentPartPr/>
              <p14:nvPr/>
            </p14:nvContentPartPr>
            <p14:xfrm>
              <a:off x="7547195" y="1411023"/>
              <a:ext cx="1107000" cy="239400"/>
            </p14:xfrm>
          </p:contentPart>
        </mc:Choice>
        <mc:Fallback xmlns="">
          <p:pic>
            <p:nvPicPr>
              <p:cNvPr id="142" name="Ink 142">
                <a:extLst>
                  <a:ext uri="{FF2B5EF4-FFF2-40B4-BE49-F238E27FC236}">
                    <a16:creationId xmlns:a16="http://schemas.microsoft.com/office/drawing/2014/main" id="{1CAC5E3C-5F52-2844-9CA5-5C503A4ABC78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531715" y="1395543"/>
                <a:ext cx="1137600" cy="2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xmlns="" id="{E25F36F3-DF02-2940-9A2C-0FA4A0195889}"/>
                  </a:ext>
                </a:extLst>
              </p14:cNvPr>
              <p14:cNvContentPartPr/>
              <p14:nvPr/>
            </p14:nvContentPartPr>
            <p14:xfrm>
              <a:off x="687755" y="2090343"/>
              <a:ext cx="201600" cy="7596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E25F36F3-DF02-2940-9A2C-0FA4A0195889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72275" y="2074863"/>
                <a:ext cx="2322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xmlns="" id="{B628E1BA-4A1F-4649-BF65-4C76FE0C50F4}"/>
                  </a:ext>
                </a:extLst>
              </p14:cNvPr>
              <p14:cNvContentPartPr/>
              <p14:nvPr/>
            </p14:nvContentPartPr>
            <p14:xfrm>
              <a:off x="775955" y="2002143"/>
              <a:ext cx="12960" cy="19080"/>
            </p14:xfrm>
          </p:contentPart>
        </mc:Choice>
        <mc:Fallback xmlns=""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B628E1BA-4A1F-4649-BF65-4C76FE0C50F4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60475" y="1986663"/>
                <a:ext cx="4356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55" name="Ink 157">
                <a:extLst>
                  <a:ext uri="{FF2B5EF4-FFF2-40B4-BE49-F238E27FC236}">
                    <a16:creationId xmlns:a16="http://schemas.microsoft.com/office/drawing/2014/main" xmlns="" id="{9B8D57CA-6CCD-E642-9779-195AC4D7BEB7}"/>
                  </a:ext>
                </a:extLst>
              </p14:cNvPr>
              <p14:cNvContentPartPr/>
              <p14:nvPr/>
            </p14:nvContentPartPr>
            <p14:xfrm>
              <a:off x="2008235" y="1951743"/>
              <a:ext cx="471960" cy="258120"/>
            </p14:xfrm>
          </p:contentPart>
        </mc:Choice>
        <mc:Fallback xmlns="">
          <p:pic>
            <p:nvPicPr>
              <p:cNvPr id="155" name="Ink 157">
                <a:extLst>
                  <a:ext uri="{FF2B5EF4-FFF2-40B4-BE49-F238E27FC236}">
                    <a16:creationId xmlns:a16="http://schemas.microsoft.com/office/drawing/2014/main" id="{9B8D57CA-6CCD-E642-9779-195AC4D7BEB7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1992755" y="1936263"/>
                <a:ext cx="50256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56" name="Ink 158">
                <a:extLst>
                  <a:ext uri="{FF2B5EF4-FFF2-40B4-BE49-F238E27FC236}">
                    <a16:creationId xmlns:a16="http://schemas.microsoft.com/office/drawing/2014/main" xmlns="" id="{BACCD125-FF2E-674E-8685-79287F0E8DA7}"/>
                  </a:ext>
                </a:extLst>
              </p14:cNvPr>
              <p14:cNvContentPartPr/>
              <p14:nvPr/>
            </p14:nvContentPartPr>
            <p14:xfrm>
              <a:off x="1700075" y="2011143"/>
              <a:ext cx="207720" cy="186120"/>
            </p14:xfrm>
          </p:contentPart>
        </mc:Choice>
        <mc:Fallback xmlns="">
          <p:pic>
            <p:nvPicPr>
              <p:cNvPr id="156" name="Ink 158">
                <a:extLst>
                  <a:ext uri="{FF2B5EF4-FFF2-40B4-BE49-F238E27FC236}">
                    <a16:creationId xmlns:a16="http://schemas.microsoft.com/office/drawing/2014/main" id="{BACCD125-FF2E-674E-8685-79287F0E8DA7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684595" y="1995663"/>
                <a:ext cx="23832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57" name="Ink 159">
                <a:extLst>
                  <a:ext uri="{FF2B5EF4-FFF2-40B4-BE49-F238E27FC236}">
                    <a16:creationId xmlns:a16="http://schemas.microsoft.com/office/drawing/2014/main" xmlns="" id="{171D3CFB-4F11-C041-A042-84DA9C334F13}"/>
                  </a:ext>
                </a:extLst>
              </p14:cNvPr>
              <p14:cNvContentPartPr/>
              <p14:nvPr/>
            </p14:nvContentPartPr>
            <p14:xfrm>
              <a:off x="1165835" y="2033463"/>
              <a:ext cx="421200" cy="157680"/>
            </p14:xfrm>
          </p:contentPart>
        </mc:Choice>
        <mc:Fallback xmlns="">
          <p:pic>
            <p:nvPicPr>
              <p:cNvPr id="157" name="Ink 159">
                <a:extLst>
                  <a:ext uri="{FF2B5EF4-FFF2-40B4-BE49-F238E27FC236}">
                    <a16:creationId xmlns:a16="http://schemas.microsoft.com/office/drawing/2014/main" id="{171D3CFB-4F11-C041-A042-84DA9C334F13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150368" y="2017948"/>
                <a:ext cx="451774" cy="188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xmlns="" id="{A8A73426-24CA-524E-8C60-631760DA7273}"/>
                  </a:ext>
                </a:extLst>
              </p14:cNvPr>
              <p14:cNvContentPartPr/>
              <p14:nvPr/>
            </p14:nvContentPartPr>
            <p14:xfrm>
              <a:off x="2831915" y="2121663"/>
              <a:ext cx="289440" cy="8820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A8A73426-24CA-524E-8C60-631760DA7273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2816454" y="2106246"/>
                <a:ext cx="320002" cy="1186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xmlns="" id="{2BDFA25B-7ABF-884C-A688-604C714E31A3}"/>
                  </a:ext>
                </a:extLst>
              </p14:cNvPr>
              <p14:cNvContentPartPr/>
              <p14:nvPr/>
            </p14:nvContentPartPr>
            <p14:xfrm>
              <a:off x="2831915" y="2042103"/>
              <a:ext cx="38160" cy="2340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2BDFA25B-7ABF-884C-A688-604C714E31A3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816435" y="2026623"/>
                <a:ext cx="6876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72" name="Ink 172">
                <a:extLst>
                  <a:ext uri="{FF2B5EF4-FFF2-40B4-BE49-F238E27FC236}">
                    <a16:creationId xmlns:a16="http://schemas.microsoft.com/office/drawing/2014/main" xmlns="" id="{56A838B8-FAB8-8A4C-8253-62539B081B68}"/>
                  </a:ext>
                </a:extLst>
              </p14:cNvPr>
              <p14:cNvContentPartPr/>
              <p14:nvPr/>
            </p14:nvContentPartPr>
            <p14:xfrm>
              <a:off x="3485675" y="1951743"/>
              <a:ext cx="1169640" cy="465840"/>
            </p14:xfrm>
          </p:contentPart>
        </mc:Choice>
        <mc:Fallback xmlns="">
          <p:pic>
            <p:nvPicPr>
              <p:cNvPr id="172" name="Ink 172">
                <a:extLst>
                  <a:ext uri="{FF2B5EF4-FFF2-40B4-BE49-F238E27FC236}">
                    <a16:creationId xmlns:a16="http://schemas.microsoft.com/office/drawing/2014/main" id="{56A838B8-FAB8-8A4C-8253-62539B081B68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470200" y="1936251"/>
                <a:ext cx="1200231" cy="4964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85" name="Ink 186">
                <a:extLst>
                  <a:ext uri="{FF2B5EF4-FFF2-40B4-BE49-F238E27FC236}">
                    <a16:creationId xmlns:a16="http://schemas.microsoft.com/office/drawing/2014/main" xmlns="" id="{1366F3A8-5D8F-564C-B430-ACB6EBDF69BB}"/>
                  </a:ext>
                </a:extLst>
              </p14:cNvPr>
              <p14:cNvContentPartPr/>
              <p14:nvPr/>
            </p14:nvContentPartPr>
            <p14:xfrm>
              <a:off x="4937915" y="1996023"/>
              <a:ext cx="333720" cy="163800"/>
            </p14:xfrm>
          </p:contentPart>
        </mc:Choice>
        <mc:Fallback xmlns="">
          <p:pic>
            <p:nvPicPr>
              <p:cNvPr id="185" name="Ink 186">
                <a:extLst>
                  <a:ext uri="{FF2B5EF4-FFF2-40B4-BE49-F238E27FC236}">
                    <a16:creationId xmlns:a16="http://schemas.microsoft.com/office/drawing/2014/main" id="{1366F3A8-5D8F-564C-B430-ACB6EBDF69BB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922418" y="1980543"/>
                <a:ext cx="364353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xmlns="" id="{81E16E6D-E273-6D44-8AA6-472B6862967D}"/>
                  </a:ext>
                </a:extLst>
              </p14:cNvPr>
              <p14:cNvContentPartPr/>
              <p14:nvPr/>
            </p14:nvContentPartPr>
            <p14:xfrm>
              <a:off x="7446395" y="2046063"/>
              <a:ext cx="56880" cy="648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81E16E6D-E273-6D44-8AA6-472B6862967D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7430915" y="2030583"/>
                <a:ext cx="874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95" name="Ink 196">
                <a:extLst>
                  <a:ext uri="{FF2B5EF4-FFF2-40B4-BE49-F238E27FC236}">
                    <a16:creationId xmlns:a16="http://schemas.microsoft.com/office/drawing/2014/main" xmlns="" id="{AC87CEF7-AC5F-CE4F-B93B-CE0417610F84}"/>
                  </a:ext>
                </a:extLst>
              </p14:cNvPr>
              <p14:cNvContentPartPr/>
              <p14:nvPr/>
            </p14:nvContentPartPr>
            <p14:xfrm>
              <a:off x="7660235" y="1800903"/>
              <a:ext cx="541080" cy="289800"/>
            </p14:xfrm>
          </p:contentPart>
        </mc:Choice>
        <mc:Fallback xmlns="">
          <p:pic>
            <p:nvPicPr>
              <p:cNvPr id="195" name="Ink 196">
                <a:extLst>
                  <a:ext uri="{FF2B5EF4-FFF2-40B4-BE49-F238E27FC236}">
                    <a16:creationId xmlns:a16="http://schemas.microsoft.com/office/drawing/2014/main" id="{AC87CEF7-AC5F-CE4F-B93B-CE0417610F84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7644755" y="1785404"/>
                <a:ext cx="571680" cy="3204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96" name="Ink 197">
                <a:extLst>
                  <a:ext uri="{FF2B5EF4-FFF2-40B4-BE49-F238E27FC236}">
                    <a16:creationId xmlns:a16="http://schemas.microsoft.com/office/drawing/2014/main" xmlns="" id="{58B3CCA1-4407-324C-8281-9A6F7DBA4EC0}"/>
                  </a:ext>
                </a:extLst>
              </p14:cNvPr>
              <p14:cNvContentPartPr/>
              <p14:nvPr/>
            </p14:nvContentPartPr>
            <p14:xfrm>
              <a:off x="5535155" y="1474023"/>
              <a:ext cx="1811160" cy="698400"/>
            </p14:xfrm>
          </p:contentPart>
        </mc:Choice>
        <mc:Fallback xmlns="">
          <p:pic>
            <p:nvPicPr>
              <p:cNvPr id="196" name="Ink 197">
                <a:extLst>
                  <a:ext uri="{FF2B5EF4-FFF2-40B4-BE49-F238E27FC236}">
                    <a16:creationId xmlns:a16="http://schemas.microsoft.com/office/drawing/2014/main" id="{58B3CCA1-4407-324C-8281-9A6F7DBA4EC0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5519672" y="1458535"/>
                <a:ext cx="1841766" cy="7290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xmlns="" id="{4CA8B47A-BDD7-8D4E-965D-23349DE58680}"/>
                  </a:ext>
                </a:extLst>
              </p14:cNvPr>
              <p14:cNvContentPartPr/>
              <p14:nvPr/>
            </p14:nvContentPartPr>
            <p14:xfrm>
              <a:off x="1284995" y="2505063"/>
              <a:ext cx="360" cy="6336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4CA8B47A-BDD7-8D4E-965D-23349DE58680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269515" y="2489495"/>
                <a:ext cx="30960" cy="941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xmlns="" id="{55ACC47D-A840-0B4C-BD2D-35F31D57F500}"/>
                  </a:ext>
                </a:extLst>
              </p14:cNvPr>
              <p14:cNvContentPartPr/>
              <p14:nvPr/>
            </p14:nvContentPartPr>
            <p14:xfrm>
              <a:off x="1278875" y="2398143"/>
              <a:ext cx="25560" cy="1908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55ACC47D-A840-0B4C-BD2D-35F31D57F500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263395" y="2382663"/>
                <a:ext cx="5616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xmlns="" id="{29F99224-3EB3-644F-9EE6-073C3FB53379}"/>
                  </a:ext>
                </a:extLst>
              </p14:cNvPr>
              <p14:cNvContentPartPr/>
              <p14:nvPr/>
            </p14:nvContentPartPr>
            <p14:xfrm>
              <a:off x="2297315" y="2593263"/>
              <a:ext cx="12960" cy="1908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29F99224-3EB3-644F-9EE6-073C3FB53379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2281835" y="2578070"/>
                <a:ext cx="43560" cy="49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13" name="Ink 215">
                <a:extLst>
                  <a:ext uri="{FF2B5EF4-FFF2-40B4-BE49-F238E27FC236}">
                    <a16:creationId xmlns:a16="http://schemas.microsoft.com/office/drawing/2014/main" xmlns="" id="{C7C4B864-9AB1-1B4E-A2BA-E98CD593548F}"/>
                  </a:ext>
                </a:extLst>
              </p14:cNvPr>
              <p14:cNvContentPartPr/>
              <p14:nvPr/>
            </p14:nvContentPartPr>
            <p14:xfrm>
              <a:off x="1662275" y="2479863"/>
              <a:ext cx="528480" cy="151560"/>
            </p14:xfrm>
          </p:contentPart>
        </mc:Choice>
        <mc:Fallback xmlns="">
          <p:pic>
            <p:nvPicPr>
              <p:cNvPr id="213" name="Ink 215">
                <a:extLst>
                  <a:ext uri="{FF2B5EF4-FFF2-40B4-BE49-F238E27FC236}">
                    <a16:creationId xmlns:a16="http://schemas.microsoft.com/office/drawing/2014/main" id="{C7C4B864-9AB1-1B4E-A2BA-E98CD593548F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646795" y="2464346"/>
                <a:ext cx="559080" cy="1822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14" name="Ink 216">
                <a:extLst>
                  <a:ext uri="{FF2B5EF4-FFF2-40B4-BE49-F238E27FC236}">
                    <a16:creationId xmlns:a16="http://schemas.microsoft.com/office/drawing/2014/main" xmlns="" id="{0162362E-4649-9A4D-992A-503962E0EEA1}"/>
                  </a:ext>
                </a:extLst>
              </p14:cNvPr>
              <p14:cNvContentPartPr/>
              <p14:nvPr/>
            </p14:nvContentPartPr>
            <p14:xfrm>
              <a:off x="1391915" y="2442423"/>
              <a:ext cx="189000" cy="144720"/>
            </p14:xfrm>
          </p:contentPart>
        </mc:Choice>
        <mc:Fallback xmlns="">
          <p:pic>
            <p:nvPicPr>
              <p:cNvPr id="214" name="Ink 216">
                <a:extLst>
                  <a:ext uri="{FF2B5EF4-FFF2-40B4-BE49-F238E27FC236}">
                    <a16:creationId xmlns:a16="http://schemas.microsoft.com/office/drawing/2014/main" id="{0162362E-4649-9A4D-992A-503962E0EEA1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376435" y="2426981"/>
                <a:ext cx="219600" cy="1752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215" name="Ink 217">
                <a:extLst>
                  <a:ext uri="{FF2B5EF4-FFF2-40B4-BE49-F238E27FC236}">
                    <a16:creationId xmlns:a16="http://schemas.microsoft.com/office/drawing/2014/main" xmlns="" id="{3A72E6BD-0C73-0A49-B09D-94F22863BBC5}"/>
                  </a:ext>
                </a:extLst>
              </p14:cNvPr>
              <p14:cNvContentPartPr/>
              <p14:nvPr/>
            </p14:nvContentPartPr>
            <p14:xfrm>
              <a:off x="706835" y="2379423"/>
              <a:ext cx="484200" cy="214200"/>
            </p14:xfrm>
          </p:contentPart>
        </mc:Choice>
        <mc:Fallback xmlns="">
          <p:pic>
            <p:nvPicPr>
              <p:cNvPr id="215" name="Ink 217">
                <a:extLst>
                  <a:ext uri="{FF2B5EF4-FFF2-40B4-BE49-F238E27FC236}">
                    <a16:creationId xmlns:a16="http://schemas.microsoft.com/office/drawing/2014/main" id="{3A72E6BD-0C73-0A49-B09D-94F22863BBC5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691367" y="2363943"/>
                <a:ext cx="514777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xmlns="" id="{DB7AD6FD-B922-4F4C-AA0E-893B27F396AC}"/>
                  </a:ext>
                </a:extLst>
              </p14:cNvPr>
              <p14:cNvContentPartPr/>
              <p14:nvPr/>
            </p14:nvContentPartPr>
            <p14:xfrm>
              <a:off x="3322235" y="2555463"/>
              <a:ext cx="182520" cy="10080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DB7AD6FD-B922-4F4C-AA0E-893B27F396AC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3306785" y="2540038"/>
                <a:ext cx="213060" cy="131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xmlns="" id="{BA0F6DCA-397B-F647-AB15-DF9C70CA514F}"/>
                  </a:ext>
                </a:extLst>
              </p14:cNvPr>
              <p14:cNvContentPartPr/>
              <p14:nvPr/>
            </p14:nvContentPartPr>
            <p14:xfrm>
              <a:off x="3372635" y="2461143"/>
              <a:ext cx="31680" cy="648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BA0F6DCA-397B-F647-AB15-DF9C70CA514F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3357155" y="2446478"/>
                <a:ext cx="62280" cy="35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36" name="Ink 240">
                <a:extLst>
                  <a:ext uri="{FF2B5EF4-FFF2-40B4-BE49-F238E27FC236}">
                    <a16:creationId xmlns:a16="http://schemas.microsoft.com/office/drawing/2014/main" xmlns="" id="{8C3615DF-C376-2F48-8F92-5F46E3BEA24E}"/>
                  </a:ext>
                </a:extLst>
              </p14:cNvPr>
              <p14:cNvContentPartPr/>
              <p14:nvPr/>
            </p14:nvContentPartPr>
            <p14:xfrm>
              <a:off x="4818395" y="2404623"/>
              <a:ext cx="572760" cy="264240"/>
            </p14:xfrm>
          </p:contentPart>
        </mc:Choice>
        <mc:Fallback xmlns="">
          <p:pic>
            <p:nvPicPr>
              <p:cNvPr id="236" name="Ink 240">
                <a:extLst>
                  <a:ext uri="{FF2B5EF4-FFF2-40B4-BE49-F238E27FC236}">
                    <a16:creationId xmlns:a16="http://schemas.microsoft.com/office/drawing/2014/main" id="{8C3615DF-C376-2F48-8F92-5F46E3BEA24E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4802905" y="2389164"/>
                <a:ext cx="603379" cy="2947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237" name="Ink 241">
                <a:extLst>
                  <a:ext uri="{FF2B5EF4-FFF2-40B4-BE49-F238E27FC236}">
                    <a16:creationId xmlns:a16="http://schemas.microsoft.com/office/drawing/2014/main" xmlns="" id="{94F5B45E-D0EE-B741-8A8C-713D4C4F0122}"/>
                  </a:ext>
                </a:extLst>
              </p14:cNvPr>
              <p14:cNvContentPartPr/>
              <p14:nvPr/>
            </p14:nvContentPartPr>
            <p14:xfrm>
              <a:off x="4045115" y="2524143"/>
              <a:ext cx="679320" cy="189000"/>
            </p14:xfrm>
          </p:contentPart>
        </mc:Choice>
        <mc:Fallback xmlns="">
          <p:pic>
            <p:nvPicPr>
              <p:cNvPr id="237" name="Ink 241">
                <a:extLst>
                  <a:ext uri="{FF2B5EF4-FFF2-40B4-BE49-F238E27FC236}">
                    <a16:creationId xmlns:a16="http://schemas.microsoft.com/office/drawing/2014/main" id="{94F5B45E-D0EE-B741-8A8C-713D4C4F0122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029635" y="2508663"/>
                <a:ext cx="70992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238" name="Ink 242">
                <a:extLst>
                  <a:ext uri="{FF2B5EF4-FFF2-40B4-BE49-F238E27FC236}">
                    <a16:creationId xmlns:a16="http://schemas.microsoft.com/office/drawing/2014/main" xmlns="" id="{50ECD1FE-79E2-AF4B-85AF-AB1901850B32}"/>
                  </a:ext>
                </a:extLst>
              </p14:cNvPr>
              <p14:cNvContentPartPr/>
              <p14:nvPr/>
            </p14:nvContentPartPr>
            <p14:xfrm>
              <a:off x="3793835" y="2524143"/>
              <a:ext cx="170280" cy="132480"/>
            </p14:xfrm>
          </p:contentPart>
        </mc:Choice>
        <mc:Fallback xmlns="">
          <p:pic>
            <p:nvPicPr>
              <p:cNvPr id="238" name="Ink 242">
                <a:extLst>
                  <a:ext uri="{FF2B5EF4-FFF2-40B4-BE49-F238E27FC236}">
                    <a16:creationId xmlns:a16="http://schemas.microsoft.com/office/drawing/2014/main" id="{50ECD1FE-79E2-AF4B-85AF-AB1901850B32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3778355" y="2508663"/>
                <a:ext cx="20088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39" name="Ink 243">
                <a:extLst>
                  <a:ext uri="{FF2B5EF4-FFF2-40B4-BE49-F238E27FC236}">
                    <a16:creationId xmlns:a16="http://schemas.microsoft.com/office/drawing/2014/main" xmlns="" id="{A38D5A88-8BF3-B747-BB2A-83B9D80DE50D}"/>
                  </a:ext>
                </a:extLst>
              </p14:cNvPr>
              <p14:cNvContentPartPr/>
              <p14:nvPr/>
            </p14:nvContentPartPr>
            <p14:xfrm>
              <a:off x="2901755" y="2473743"/>
              <a:ext cx="87840" cy="138600"/>
            </p14:xfrm>
          </p:contentPart>
        </mc:Choice>
        <mc:Fallback xmlns="">
          <p:pic>
            <p:nvPicPr>
              <p:cNvPr id="239" name="Ink 243">
                <a:extLst>
                  <a:ext uri="{FF2B5EF4-FFF2-40B4-BE49-F238E27FC236}">
                    <a16:creationId xmlns:a16="http://schemas.microsoft.com/office/drawing/2014/main" id="{A38D5A88-8BF3-B747-BB2A-83B9D80DE50D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886275" y="2458303"/>
                <a:ext cx="118440" cy="1691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40" name="Ink 244">
                <a:extLst>
                  <a:ext uri="{FF2B5EF4-FFF2-40B4-BE49-F238E27FC236}">
                    <a16:creationId xmlns:a16="http://schemas.microsoft.com/office/drawing/2014/main" xmlns="" id="{71FD7E3A-D6E7-054B-8681-240B1CFDB269}"/>
                  </a:ext>
                </a:extLst>
              </p14:cNvPr>
              <p14:cNvContentPartPr/>
              <p14:nvPr/>
            </p14:nvContentPartPr>
            <p14:xfrm>
              <a:off x="2661995" y="2524143"/>
              <a:ext cx="157680" cy="94680"/>
            </p14:xfrm>
          </p:contentPart>
        </mc:Choice>
        <mc:Fallback xmlns="">
          <p:pic>
            <p:nvPicPr>
              <p:cNvPr id="240" name="Ink 244">
                <a:extLst>
                  <a:ext uri="{FF2B5EF4-FFF2-40B4-BE49-F238E27FC236}">
                    <a16:creationId xmlns:a16="http://schemas.microsoft.com/office/drawing/2014/main" id="{71FD7E3A-D6E7-054B-8681-240B1CFDB269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2646480" y="2508663"/>
                <a:ext cx="18835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64" name="Ink 266">
                <a:extLst>
                  <a:ext uri="{FF2B5EF4-FFF2-40B4-BE49-F238E27FC236}">
                    <a16:creationId xmlns:a16="http://schemas.microsoft.com/office/drawing/2014/main" xmlns="" id="{BE4AE408-3B37-B14F-A9DA-DFB5DA07FA30}"/>
                  </a:ext>
                </a:extLst>
              </p14:cNvPr>
              <p14:cNvContentPartPr/>
              <p14:nvPr/>
            </p14:nvContentPartPr>
            <p14:xfrm>
              <a:off x="8006195" y="2335503"/>
              <a:ext cx="716400" cy="157680"/>
            </p14:xfrm>
          </p:contentPart>
        </mc:Choice>
        <mc:Fallback xmlns="">
          <p:pic>
            <p:nvPicPr>
              <p:cNvPr id="264" name="Ink 266">
                <a:extLst>
                  <a:ext uri="{FF2B5EF4-FFF2-40B4-BE49-F238E27FC236}">
                    <a16:creationId xmlns:a16="http://schemas.microsoft.com/office/drawing/2014/main" id="{BE4AE408-3B37-B14F-A9DA-DFB5DA07FA30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7990715" y="2320023"/>
                <a:ext cx="74700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265" name="Ink 267">
                <a:extLst>
                  <a:ext uri="{FF2B5EF4-FFF2-40B4-BE49-F238E27FC236}">
                    <a16:creationId xmlns:a16="http://schemas.microsoft.com/office/drawing/2014/main" xmlns="" id="{577D8CF6-1845-F749-A4CC-9F582127A710}"/>
                  </a:ext>
                </a:extLst>
              </p14:cNvPr>
              <p14:cNvContentPartPr/>
              <p14:nvPr/>
            </p14:nvContentPartPr>
            <p14:xfrm>
              <a:off x="6603995" y="2372943"/>
              <a:ext cx="1276920" cy="170280"/>
            </p14:xfrm>
          </p:contentPart>
        </mc:Choice>
        <mc:Fallback xmlns="">
          <p:pic>
            <p:nvPicPr>
              <p:cNvPr id="265" name="Ink 267">
                <a:extLst>
                  <a:ext uri="{FF2B5EF4-FFF2-40B4-BE49-F238E27FC236}">
                    <a16:creationId xmlns:a16="http://schemas.microsoft.com/office/drawing/2014/main" id="{577D8CF6-1845-F749-A4CC-9F582127A710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6588511" y="2357430"/>
                <a:ext cx="1307529" cy="2009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266" name="Ink 268">
                <a:extLst>
                  <a:ext uri="{FF2B5EF4-FFF2-40B4-BE49-F238E27FC236}">
                    <a16:creationId xmlns:a16="http://schemas.microsoft.com/office/drawing/2014/main" xmlns="" id="{DBC0267D-7E82-154F-9354-68954709026A}"/>
                  </a:ext>
                </a:extLst>
              </p14:cNvPr>
              <p14:cNvContentPartPr/>
              <p14:nvPr/>
            </p14:nvContentPartPr>
            <p14:xfrm>
              <a:off x="5654675" y="2375823"/>
              <a:ext cx="741960" cy="236520"/>
            </p14:xfrm>
          </p:contentPart>
        </mc:Choice>
        <mc:Fallback xmlns="">
          <p:pic>
            <p:nvPicPr>
              <p:cNvPr id="266" name="Ink 268">
                <a:extLst>
                  <a:ext uri="{FF2B5EF4-FFF2-40B4-BE49-F238E27FC236}">
                    <a16:creationId xmlns:a16="http://schemas.microsoft.com/office/drawing/2014/main" id="{DBC0267D-7E82-154F-9354-68954709026A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5639195" y="2360343"/>
                <a:ext cx="772560" cy="26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276" name="Ink 277">
                <a:extLst>
                  <a:ext uri="{FF2B5EF4-FFF2-40B4-BE49-F238E27FC236}">
                    <a16:creationId xmlns:a16="http://schemas.microsoft.com/office/drawing/2014/main" xmlns="" id="{AAC06F2B-C9F1-244D-8B36-4971263BD487}"/>
                  </a:ext>
                </a:extLst>
              </p14:cNvPr>
              <p14:cNvContentPartPr/>
              <p14:nvPr/>
            </p14:nvContentPartPr>
            <p14:xfrm>
              <a:off x="1165835" y="2989263"/>
              <a:ext cx="339480" cy="126000"/>
            </p14:xfrm>
          </p:contentPart>
        </mc:Choice>
        <mc:Fallback xmlns="">
          <p:pic>
            <p:nvPicPr>
              <p:cNvPr id="276" name="Ink 277">
                <a:extLst>
                  <a:ext uri="{FF2B5EF4-FFF2-40B4-BE49-F238E27FC236}">
                    <a16:creationId xmlns:a16="http://schemas.microsoft.com/office/drawing/2014/main" id="{AAC06F2B-C9F1-244D-8B36-4971263BD487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1150371" y="2973827"/>
                <a:ext cx="370048" cy="156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277" name="Ink 278">
                <a:extLst>
                  <a:ext uri="{FF2B5EF4-FFF2-40B4-BE49-F238E27FC236}">
                    <a16:creationId xmlns:a16="http://schemas.microsoft.com/office/drawing/2014/main" xmlns="" id="{11CE1DEA-5441-1041-A5C8-FC697CD51763}"/>
                  </a:ext>
                </a:extLst>
              </p14:cNvPr>
              <p14:cNvContentPartPr/>
              <p14:nvPr/>
            </p14:nvContentPartPr>
            <p14:xfrm>
              <a:off x="555995" y="2876223"/>
              <a:ext cx="471600" cy="226800"/>
            </p14:xfrm>
          </p:contentPart>
        </mc:Choice>
        <mc:Fallback xmlns="">
          <p:pic>
            <p:nvPicPr>
              <p:cNvPr id="277" name="Ink 278">
                <a:extLst>
                  <a:ext uri="{FF2B5EF4-FFF2-40B4-BE49-F238E27FC236}">
                    <a16:creationId xmlns:a16="http://schemas.microsoft.com/office/drawing/2014/main" id="{11CE1DEA-5441-1041-A5C8-FC697CD51763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540527" y="2860743"/>
                <a:ext cx="502177" cy="25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xmlns="" id="{BA02AEBB-04CB-E041-ADC9-F00F5ADFFF66}"/>
                  </a:ext>
                </a:extLst>
              </p14:cNvPr>
              <p14:cNvContentPartPr/>
              <p14:nvPr/>
            </p14:nvContentPartPr>
            <p14:xfrm>
              <a:off x="1800875" y="3027063"/>
              <a:ext cx="295920" cy="9468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BA02AEBB-04CB-E041-ADC9-F00F5ADFFF66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1785395" y="3011583"/>
                <a:ext cx="32652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81" name="Ink 280">
                <a:extLst>
                  <a:ext uri="{FF2B5EF4-FFF2-40B4-BE49-F238E27FC236}">
                    <a16:creationId xmlns:a16="http://schemas.microsoft.com/office/drawing/2014/main" xmlns="" id="{89E2E050-984C-0F48-AD29-6BB6E252A908}"/>
                  </a:ext>
                </a:extLst>
              </p14:cNvPr>
              <p14:cNvContentPartPr/>
              <p14:nvPr/>
            </p14:nvContentPartPr>
            <p14:xfrm>
              <a:off x="1813115" y="2951463"/>
              <a:ext cx="12960" cy="25560"/>
            </p14:xfrm>
          </p:contentPart>
        </mc:Choice>
        <mc:Fallback xmlns="">
          <p:pic>
            <p:nvPicPr>
              <p:cNvPr id="281" name="Ink 280">
                <a:extLst>
                  <a:ext uri="{FF2B5EF4-FFF2-40B4-BE49-F238E27FC236}">
                    <a16:creationId xmlns:a16="http://schemas.microsoft.com/office/drawing/2014/main" id="{89E2E050-984C-0F48-AD29-6BB6E252A908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1797635" y="2935762"/>
                <a:ext cx="43560" cy="565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293" name="Ink 293">
                <a:extLst>
                  <a:ext uri="{FF2B5EF4-FFF2-40B4-BE49-F238E27FC236}">
                    <a16:creationId xmlns:a16="http://schemas.microsoft.com/office/drawing/2014/main" xmlns="" id="{55DD2BC9-5B52-EE42-B97C-F3FD4AB30D7A}"/>
                  </a:ext>
                </a:extLst>
              </p14:cNvPr>
              <p14:cNvContentPartPr/>
              <p14:nvPr/>
            </p14:nvContentPartPr>
            <p14:xfrm>
              <a:off x="2322515" y="2901063"/>
              <a:ext cx="1075320" cy="258480"/>
            </p14:xfrm>
          </p:contentPart>
        </mc:Choice>
        <mc:Fallback xmlns="">
          <p:pic>
            <p:nvPicPr>
              <p:cNvPr id="293" name="Ink 293">
                <a:extLst>
                  <a:ext uri="{FF2B5EF4-FFF2-40B4-BE49-F238E27FC236}">
                    <a16:creationId xmlns:a16="http://schemas.microsoft.com/office/drawing/2014/main" id="{55DD2BC9-5B52-EE42-B97C-F3FD4AB30D7A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2307035" y="2885561"/>
                <a:ext cx="1105920" cy="2891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308" name="Ink 307">
                <a:extLst>
                  <a:ext uri="{FF2B5EF4-FFF2-40B4-BE49-F238E27FC236}">
                    <a16:creationId xmlns:a16="http://schemas.microsoft.com/office/drawing/2014/main" xmlns="" id="{210A76F5-3BF6-8342-9C3F-775AA9DC4E6B}"/>
                  </a:ext>
                </a:extLst>
              </p14:cNvPr>
              <p14:cNvContentPartPr/>
              <p14:nvPr/>
            </p14:nvContentPartPr>
            <p14:xfrm>
              <a:off x="5849795" y="2901063"/>
              <a:ext cx="214200" cy="82080"/>
            </p14:xfrm>
          </p:contentPart>
        </mc:Choice>
        <mc:Fallback xmlns="">
          <p:pic>
            <p:nvPicPr>
              <p:cNvPr id="308" name="Ink 307">
                <a:extLst>
                  <a:ext uri="{FF2B5EF4-FFF2-40B4-BE49-F238E27FC236}">
                    <a16:creationId xmlns:a16="http://schemas.microsoft.com/office/drawing/2014/main" id="{210A76F5-3BF6-8342-9C3F-775AA9DC4E6B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5834315" y="2885583"/>
                <a:ext cx="24480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309" name="Ink 310">
                <a:extLst>
                  <a:ext uri="{FF2B5EF4-FFF2-40B4-BE49-F238E27FC236}">
                    <a16:creationId xmlns:a16="http://schemas.microsoft.com/office/drawing/2014/main" xmlns="" id="{6AC12D24-93AF-C047-B430-74405D342210}"/>
                  </a:ext>
                </a:extLst>
              </p14:cNvPr>
              <p14:cNvContentPartPr/>
              <p14:nvPr/>
            </p14:nvContentPartPr>
            <p14:xfrm>
              <a:off x="5321675" y="2819343"/>
              <a:ext cx="320760" cy="176400"/>
            </p14:xfrm>
          </p:contentPart>
        </mc:Choice>
        <mc:Fallback xmlns="">
          <p:pic>
            <p:nvPicPr>
              <p:cNvPr id="309" name="Ink 310">
                <a:extLst>
                  <a:ext uri="{FF2B5EF4-FFF2-40B4-BE49-F238E27FC236}">
                    <a16:creationId xmlns:a16="http://schemas.microsoft.com/office/drawing/2014/main" id="{6AC12D24-93AF-C047-B430-74405D342210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5306212" y="2803863"/>
                <a:ext cx="351326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310" name="Ink 311">
                <a:extLst>
                  <a:ext uri="{FF2B5EF4-FFF2-40B4-BE49-F238E27FC236}">
                    <a16:creationId xmlns:a16="http://schemas.microsoft.com/office/drawing/2014/main" xmlns="" id="{91F4C0D2-740D-934B-A271-91AABC256591}"/>
                  </a:ext>
                </a:extLst>
              </p14:cNvPr>
              <p14:cNvContentPartPr/>
              <p14:nvPr/>
            </p14:nvContentPartPr>
            <p14:xfrm>
              <a:off x="3661715" y="2907543"/>
              <a:ext cx="1377000" cy="270720"/>
            </p14:xfrm>
          </p:contentPart>
        </mc:Choice>
        <mc:Fallback xmlns="">
          <p:pic>
            <p:nvPicPr>
              <p:cNvPr id="310" name="Ink 311">
                <a:extLst>
                  <a:ext uri="{FF2B5EF4-FFF2-40B4-BE49-F238E27FC236}">
                    <a16:creationId xmlns:a16="http://schemas.microsoft.com/office/drawing/2014/main" id="{91F4C0D2-740D-934B-A271-91AABC256591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3646239" y="2892063"/>
                <a:ext cx="1407592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325" name="Ink 327">
                <a:extLst>
                  <a:ext uri="{FF2B5EF4-FFF2-40B4-BE49-F238E27FC236}">
                    <a16:creationId xmlns:a16="http://schemas.microsoft.com/office/drawing/2014/main" xmlns="" id="{250127EC-E999-924D-BD10-B84D338D0009}"/>
                  </a:ext>
                </a:extLst>
              </p14:cNvPr>
              <p14:cNvContentPartPr/>
              <p14:nvPr/>
            </p14:nvContentPartPr>
            <p14:xfrm>
              <a:off x="7993595" y="2618463"/>
              <a:ext cx="522360" cy="245520"/>
            </p14:xfrm>
          </p:contentPart>
        </mc:Choice>
        <mc:Fallback xmlns="">
          <p:pic>
            <p:nvPicPr>
              <p:cNvPr id="325" name="Ink 327">
                <a:extLst>
                  <a:ext uri="{FF2B5EF4-FFF2-40B4-BE49-F238E27FC236}">
                    <a16:creationId xmlns:a16="http://schemas.microsoft.com/office/drawing/2014/main" id="{250127EC-E999-924D-BD10-B84D338D0009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7978115" y="2602983"/>
                <a:ext cx="55296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326" name="Ink 328">
                <a:extLst>
                  <a:ext uri="{FF2B5EF4-FFF2-40B4-BE49-F238E27FC236}">
                    <a16:creationId xmlns:a16="http://schemas.microsoft.com/office/drawing/2014/main" xmlns="" id="{7725CC2B-A228-8A4E-A3C2-D607A2EEB05A}"/>
                  </a:ext>
                </a:extLst>
              </p14:cNvPr>
              <p14:cNvContentPartPr/>
              <p14:nvPr/>
            </p14:nvContentPartPr>
            <p14:xfrm>
              <a:off x="7458995" y="2744103"/>
              <a:ext cx="446760" cy="213840"/>
            </p14:xfrm>
          </p:contentPart>
        </mc:Choice>
        <mc:Fallback xmlns="">
          <p:pic>
            <p:nvPicPr>
              <p:cNvPr id="326" name="Ink 328">
                <a:extLst>
                  <a:ext uri="{FF2B5EF4-FFF2-40B4-BE49-F238E27FC236}">
                    <a16:creationId xmlns:a16="http://schemas.microsoft.com/office/drawing/2014/main" id="{7725CC2B-A228-8A4E-A3C2-D607A2EEB05A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7443515" y="2728649"/>
                <a:ext cx="477360" cy="244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327" name="Ink 329">
                <a:extLst>
                  <a:ext uri="{FF2B5EF4-FFF2-40B4-BE49-F238E27FC236}">
                    <a16:creationId xmlns:a16="http://schemas.microsoft.com/office/drawing/2014/main" xmlns="" id="{EBEDBAFF-69EF-8F43-A4ED-DFDD90F9E31E}"/>
                  </a:ext>
                </a:extLst>
              </p14:cNvPr>
              <p14:cNvContentPartPr/>
              <p14:nvPr/>
            </p14:nvContentPartPr>
            <p14:xfrm>
              <a:off x="6333635" y="2769303"/>
              <a:ext cx="861840" cy="201600"/>
            </p14:xfrm>
          </p:contentPart>
        </mc:Choice>
        <mc:Fallback xmlns="">
          <p:pic>
            <p:nvPicPr>
              <p:cNvPr id="327" name="Ink 329">
                <a:extLst>
                  <a:ext uri="{FF2B5EF4-FFF2-40B4-BE49-F238E27FC236}">
                    <a16:creationId xmlns:a16="http://schemas.microsoft.com/office/drawing/2014/main" id="{EBEDBAFF-69EF-8F43-A4ED-DFDD90F9E31E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6318149" y="2753823"/>
                <a:ext cx="892453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336" name="Ink 335">
                <a:extLst>
                  <a:ext uri="{FF2B5EF4-FFF2-40B4-BE49-F238E27FC236}">
                    <a16:creationId xmlns:a16="http://schemas.microsoft.com/office/drawing/2014/main" xmlns="" id="{357B8800-7C80-CB43-AE6E-EFCD6DE800D6}"/>
                  </a:ext>
                </a:extLst>
              </p14:cNvPr>
              <p14:cNvContentPartPr/>
              <p14:nvPr/>
            </p14:nvContentPartPr>
            <p14:xfrm>
              <a:off x="1725275" y="3473463"/>
              <a:ext cx="189000" cy="88560"/>
            </p14:xfrm>
          </p:contentPart>
        </mc:Choice>
        <mc:Fallback xmlns="">
          <p:pic>
            <p:nvPicPr>
              <p:cNvPr id="336" name="Ink 335">
                <a:extLst>
                  <a:ext uri="{FF2B5EF4-FFF2-40B4-BE49-F238E27FC236}">
                    <a16:creationId xmlns:a16="http://schemas.microsoft.com/office/drawing/2014/main" id="{357B8800-7C80-CB43-AE6E-EFCD6DE800D6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1709795" y="3457983"/>
                <a:ext cx="219600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337" name="Ink 337">
                <a:extLst>
                  <a:ext uri="{FF2B5EF4-FFF2-40B4-BE49-F238E27FC236}">
                    <a16:creationId xmlns:a16="http://schemas.microsoft.com/office/drawing/2014/main" xmlns="" id="{03496EA7-7F61-584E-A006-13B29E5F03B5}"/>
                  </a:ext>
                </a:extLst>
              </p14:cNvPr>
              <p14:cNvContentPartPr/>
              <p14:nvPr/>
            </p14:nvContentPartPr>
            <p14:xfrm>
              <a:off x="631235" y="3347463"/>
              <a:ext cx="760320" cy="207720"/>
            </p14:xfrm>
          </p:contentPart>
        </mc:Choice>
        <mc:Fallback xmlns="">
          <p:pic>
            <p:nvPicPr>
              <p:cNvPr id="337" name="Ink 337">
                <a:extLst>
                  <a:ext uri="{FF2B5EF4-FFF2-40B4-BE49-F238E27FC236}">
                    <a16:creationId xmlns:a16="http://schemas.microsoft.com/office/drawing/2014/main" id="{03496EA7-7F61-584E-A006-13B29E5F03B5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615755" y="3331983"/>
                <a:ext cx="79092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348" name="Ink 349">
                <a:extLst>
                  <a:ext uri="{FF2B5EF4-FFF2-40B4-BE49-F238E27FC236}">
                    <a16:creationId xmlns:a16="http://schemas.microsoft.com/office/drawing/2014/main" xmlns="" id="{575CD944-0FAD-2C4B-A725-EB1006F510CB}"/>
                  </a:ext>
                </a:extLst>
              </p14:cNvPr>
              <p14:cNvContentPartPr/>
              <p14:nvPr/>
            </p14:nvContentPartPr>
            <p14:xfrm>
              <a:off x="3114875" y="3234423"/>
              <a:ext cx="703440" cy="308520"/>
            </p14:xfrm>
          </p:contentPart>
        </mc:Choice>
        <mc:Fallback xmlns="">
          <p:pic>
            <p:nvPicPr>
              <p:cNvPr id="348" name="Ink 349">
                <a:extLst>
                  <a:ext uri="{FF2B5EF4-FFF2-40B4-BE49-F238E27FC236}">
                    <a16:creationId xmlns:a16="http://schemas.microsoft.com/office/drawing/2014/main" id="{575CD944-0FAD-2C4B-A725-EB1006F510CB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3099403" y="3218943"/>
                <a:ext cx="734024" cy="33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349" name="Ink 350">
                <a:extLst>
                  <a:ext uri="{FF2B5EF4-FFF2-40B4-BE49-F238E27FC236}">
                    <a16:creationId xmlns:a16="http://schemas.microsoft.com/office/drawing/2014/main" xmlns="" id="{A934C6FD-C37A-B349-A20A-2814420D0913}"/>
                  </a:ext>
                </a:extLst>
              </p14:cNvPr>
              <p14:cNvContentPartPr/>
              <p14:nvPr/>
            </p14:nvContentPartPr>
            <p14:xfrm>
              <a:off x="2190395" y="3394263"/>
              <a:ext cx="824040" cy="154800"/>
            </p14:xfrm>
          </p:contentPart>
        </mc:Choice>
        <mc:Fallback xmlns="">
          <p:pic>
            <p:nvPicPr>
              <p:cNvPr id="349" name="Ink 350">
                <a:extLst>
                  <a:ext uri="{FF2B5EF4-FFF2-40B4-BE49-F238E27FC236}">
                    <a16:creationId xmlns:a16="http://schemas.microsoft.com/office/drawing/2014/main" id="{A934C6FD-C37A-B349-A20A-2814420D0913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2174915" y="3378783"/>
                <a:ext cx="854640" cy="18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357" name="Ink 356">
                <a:extLst>
                  <a:ext uri="{FF2B5EF4-FFF2-40B4-BE49-F238E27FC236}">
                    <a16:creationId xmlns:a16="http://schemas.microsoft.com/office/drawing/2014/main" xmlns="" id="{4D88061E-3F52-F54A-91B3-220FA07D593B}"/>
                  </a:ext>
                </a:extLst>
              </p14:cNvPr>
              <p14:cNvContentPartPr/>
              <p14:nvPr/>
            </p14:nvContentPartPr>
            <p14:xfrm>
              <a:off x="4931795" y="3385263"/>
              <a:ext cx="119880" cy="75960"/>
            </p14:xfrm>
          </p:contentPart>
        </mc:Choice>
        <mc:Fallback xmlns="">
          <p:pic>
            <p:nvPicPr>
              <p:cNvPr id="357" name="Ink 356">
                <a:extLst>
                  <a:ext uri="{FF2B5EF4-FFF2-40B4-BE49-F238E27FC236}">
                    <a16:creationId xmlns:a16="http://schemas.microsoft.com/office/drawing/2014/main" id="{4D88061E-3F52-F54A-91B3-220FA07D593B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4916315" y="3369709"/>
                <a:ext cx="150480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365" name="Ink 366">
                <a:extLst>
                  <a:ext uri="{FF2B5EF4-FFF2-40B4-BE49-F238E27FC236}">
                    <a16:creationId xmlns:a16="http://schemas.microsoft.com/office/drawing/2014/main" xmlns="" id="{B3ED8112-1B94-334D-BB42-47BDEE19FADD}"/>
                  </a:ext>
                </a:extLst>
              </p14:cNvPr>
              <p14:cNvContentPartPr/>
              <p14:nvPr/>
            </p14:nvContentPartPr>
            <p14:xfrm>
              <a:off x="5384315" y="3158823"/>
              <a:ext cx="905760" cy="365040"/>
            </p14:xfrm>
          </p:contentPart>
        </mc:Choice>
        <mc:Fallback xmlns="">
          <p:pic>
            <p:nvPicPr>
              <p:cNvPr id="365" name="Ink 366">
                <a:extLst>
                  <a:ext uri="{FF2B5EF4-FFF2-40B4-BE49-F238E27FC236}">
                    <a16:creationId xmlns:a16="http://schemas.microsoft.com/office/drawing/2014/main" id="{B3ED8112-1B94-334D-BB42-47BDEE19FADD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5368835" y="3143343"/>
                <a:ext cx="936360" cy="39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366" name="Ink 367">
                <a:extLst>
                  <a:ext uri="{FF2B5EF4-FFF2-40B4-BE49-F238E27FC236}">
                    <a16:creationId xmlns:a16="http://schemas.microsoft.com/office/drawing/2014/main" xmlns="" id="{53D86DC5-3DC8-D547-9ECF-EC269918F580}"/>
                  </a:ext>
                </a:extLst>
              </p14:cNvPr>
              <p14:cNvContentPartPr/>
              <p14:nvPr/>
            </p14:nvContentPartPr>
            <p14:xfrm>
              <a:off x="4145915" y="3322263"/>
              <a:ext cx="698400" cy="176400"/>
            </p14:xfrm>
          </p:contentPart>
        </mc:Choice>
        <mc:Fallback xmlns="">
          <p:pic>
            <p:nvPicPr>
              <p:cNvPr id="366" name="Ink 367">
                <a:extLst>
                  <a:ext uri="{FF2B5EF4-FFF2-40B4-BE49-F238E27FC236}">
                    <a16:creationId xmlns:a16="http://schemas.microsoft.com/office/drawing/2014/main" id="{53D86DC5-3DC8-D547-9ECF-EC269918F580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4130435" y="3306783"/>
                <a:ext cx="7290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382" name="Ink 384">
                <a:extLst>
                  <a:ext uri="{FF2B5EF4-FFF2-40B4-BE49-F238E27FC236}">
                    <a16:creationId xmlns:a16="http://schemas.microsoft.com/office/drawing/2014/main" xmlns="" id="{A86B92E8-4E1C-954E-A948-0F94368A9B81}"/>
                  </a:ext>
                </a:extLst>
              </p14:cNvPr>
              <p14:cNvContentPartPr/>
              <p14:nvPr/>
            </p14:nvContentPartPr>
            <p14:xfrm>
              <a:off x="7641515" y="3039663"/>
              <a:ext cx="1157040" cy="295920"/>
            </p14:xfrm>
          </p:contentPart>
        </mc:Choice>
        <mc:Fallback xmlns="">
          <p:pic>
            <p:nvPicPr>
              <p:cNvPr id="382" name="Ink 384">
                <a:extLst>
                  <a:ext uri="{FF2B5EF4-FFF2-40B4-BE49-F238E27FC236}">
                    <a16:creationId xmlns:a16="http://schemas.microsoft.com/office/drawing/2014/main" id="{A86B92E8-4E1C-954E-A948-0F94368A9B81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7626040" y="3024183"/>
                <a:ext cx="118763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383" name="Ink 385">
                <a:extLst>
                  <a:ext uri="{FF2B5EF4-FFF2-40B4-BE49-F238E27FC236}">
                    <a16:creationId xmlns:a16="http://schemas.microsoft.com/office/drawing/2014/main" xmlns="" id="{50BC3149-8EA7-A941-A616-69A9889FFB5D}"/>
                  </a:ext>
                </a:extLst>
              </p14:cNvPr>
              <p14:cNvContentPartPr/>
              <p14:nvPr/>
            </p14:nvContentPartPr>
            <p14:xfrm>
              <a:off x="7138595" y="3209223"/>
              <a:ext cx="282960" cy="144720"/>
            </p14:xfrm>
          </p:contentPart>
        </mc:Choice>
        <mc:Fallback xmlns="">
          <p:pic>
            <p:nvPicPr>
              <p:cNvPr id="383" name="Ink 385">
                <a:extLst>
                  <a:ext uri="{FF2B5EF4-FFF2-40B4-BE49-F238E27FC236}">
                    <a16:creationId xmlns:a16="http://schemas.microsoft.com/office/drawing/2014/main" id="{50BC3149-8EA7-A941-A616-69A9889FFB5D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7123135" y="3193743"/>
                <a:ext cx="313521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384" name="Ink 386">
                <a:extLst>
                  <a:ext uri="{FF2B5EF4-FFF2-40B4-BE49-F238E27FC236}">
                    <a16:creationId xmlns:a16="http://schemas.microsoft.com/office/drawing/2014/main" xmlns="" id="{226544F0-9069-0049-9446-AA6899E685F5}"/>
                  </a:ext>
                </a:extLst>
              </p14:cNvPr>
              <p14:cNvContentPartPr/>
              <p14:nvPr/>
            </p14:nvContentPartPr>
            <p14:xfrm>
              <a:off x="6560075" y="3284823"/>
              <a:ext cx="440640" cy="119880"/>
            </p14:xfrm>
          </p:contentPart>
        </mc:Choice>
        <mc:Fallback xmlns="">
          <p:pic>
            <p:nvPicPr>
              <p:cNvPr id="384" name="Ink 386">
                <a:extLst>
                  <a:ext uri="{FF2B5EF4-FFF2-40B4-BE49-F238E27FC236}">
                    <a16:creationId xmlns:a16="http://schemas.microsoft.com/office/drawing/2014/main" id="{226544F0-9069-0049-9446-AA6899E685F5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6544595" y="3269343"/>
                <a:ext cx="47124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393" name="Ink 392">
                <a:extLst>
                  <a:ext uri="{FF2B5EF4-FFF2-40B4-BE49-F238E27FC236}">
                    <a16:creationId xmlns:a16="http://schemas.microsoft.com/office/drawing/2014/main" xmlns="" id="{005F3587-5AE4-B743-8A36-BF5A813F0E91}"/>
                  </a:ext>
                </a:extLst>
              </p14:cNvPr>
              <p14:cNvContentPartPr/>
              <p14:nvPr/>
            </p14:nvContentPartPr>
            <p14:xfrm>
              <a:off x="1693955" y="3869463"/>
              <a:ext cx="219600" cy="75960"/>
            </p14:xfrm>
          </p:contentPart>
        </mc:Choice>
        <mc:Fallback xmlns="">
          <p:pic>
            <p:nvPicPr>
              <p:cNvPr id="393" name="Ink 392">
                <a:extLst>
                  <a:ext uri="{FF2B5EF4-FFF2-40B4-BE49-F238E27FC236}">
                    <a16:creationId xmlns:a16="http://schemas.microsoft.com/office/drawing/2014/main" id="{005F3587-5AE4-B743-8A36-BF5A813F0E91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1678475" y="3853983"/>
                <a:ext cx="2502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400" name="Ink 399">
                <a:extLst>
                  <a:ext uri="{FF2B5EF4-FFF2-40B4-BE49-F238E27FC236}">
                    <a16:creationId xmlns:a16="http://schemas.microsoft.com/office/drawing/2014/main" xmlns="" id="{0DE27BCE-72F0-2D44-A83E-6527298C8CF6}"/>
                  </a:ext>
                </a:extLst>
              </p14:cNvPr>
              <p14:cNvContentPartPr/>
              <p14:nvPr/>
            </p14:nvContentPartPr>
            <p14:xfrm>
              <a:off x="3938195" y="3888183"/>
              <a:ext cx="12960" cy="50760"/>
            </p14:xfrm>
          </p:contentPart>
        </mc:Choice>
        <mc:Fallback xmlns="">
          <p:pic>
            <p:nvPicPr>
              <p:cNvPr id="400" name="Ink 399">
                <a:extLst>
                  <a:ext uri="{FF2B5EF4-FFF2-40B4-BE49-F238E27FC236}">
                    <a16:creationId xmlns:a16="http://schemas.microsoft.com/office/drawing/2014/main" id="{0DE27BCE-72F0-2D44-A83E-6527298C8CF6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3922715" y="3872592"/>
                <a:ext cx="43560" cy="81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401" name="Ink 400">
                <a:extLst>
                  <a:ext uri="{FF2B5EF4-FFF2-40B4-BE49-F238E27FC236}">
                    <a16:creationId xmlns:a16="http://schemas.microsoft.com/office/drawing/2014/main" xmlns="" id="{BDDFABED-1471-1744-8BA5-36AEB7DBD17D}"/>
                  </a:ext>
                </a:extLst>
              </p14:cNvPr>
              <p14:cNvContentPartPr/>
              <p14:nvPr/>
            </p14:nvContentPartPr>
            <p14:xfrm>
              <a:off x="3944675" y="3784143"/>
              <a:ext cx="360" cy="10080"/>
            </p14:xfrm>
          </p:contentPart>
        </mc:Choice>
        <mc:Fallback xmlns="">
          <p:pic>
            <p:nvPicPr>
              <p:cNvPr id="401" name="Ink 400">
                <a:extLst>
                  <a:ext uri="{FF2B5EF4-FFF2-40B4-BE49-F238E27FC236}">
                    <a16:creationId xmlns:a16="http://schemas.microsoft.com/office/drawing/2014/main" id="{BDDFABED-1471-1744-8BA5-36AEB7DBD17D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3929195" y="3768663"/>
                <a:ext cx="3096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406" name="Ink 405">
                <a:extLst>
                  <a:ext uri="{FF2B5EF4-FFF2-40B4-BE49-F238E27FC236}">
                    <a16:creationId xmlns:a16="http://schemas.microsoft.com/office/drawing/2014/main" xmlns="" id="{2D75757A-436C-F341-A8E2-FD3861929471}"/>
                  </a:ext>
                </a:extLst>
              </p14:cNvPr>
              <p14:cNvContentPartPr/>
              <p14:nvPr/>
            </p14:nvContentPartPr>
            <p14:xfrm>
              <a:off x="4585835" y="3850383"/>
              <a:ext cx="50760" cy="56880"/>
            </p14:xfrm>
          </p:contentPart>
        </mc:Choice>
        <mc:Fallback xmlns="">
          <p:pic>
            <p:nvPicPr>
              <p:cNvPr id="406" name="Ink 405">
                <a:extLst>
                  <a:ext uri="{FF2B5EF4-FFF2-40B4-BE49-F238E27FC236}">
                    <a16:creationId xmlns:a16="http://schemas.microsoft.com/office/drawing/2014/main" id="{2D75757A-436C-F341-A8E2-FD3861929471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4570244" y="3834903"/>
                <a:ext cx="81579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407" name="Ink 406">
                <a:extLst>
                  <a:ext uri="{FF2B5EF4-FFF2-40B4-BE49-F238E27FC236}">
                    <a16:creationId xmlns:a16="http://schemas.microsoft.com/office/drawing/2014/main" xmlns="" id="{6C73DA3E-7BB0-2449-B55C-2E72ABA3C0A7}"/>
                  </a:ext>
                </a:extLst>
              </p14:cNvPr>
              <p14:cNvContentPartPr/>
              <p14:nvPr/>
            </p14:nvContentPartPr>
            <p14:xfrm>
              <a:off x="4585835" y="3744543"/>
              <a:ext cx="25560" cy="18360"/>
            </p14:xfrm>
          </p:contentPart>
        </mc:Choice>
        <mc:Fallback xmlns="">
          <p:pic>
            <p:nvPicPr>
              <p:cNvPr id="407" name="Ink 406">
                <a:extLst>
                  <a:ext uri="{FF2B5EF4-FFF2-40B4-BE49-F238E27FC236}">
                    <a16:creationId xmlns:a16="http://schemas.microsoft.com/office/drawing/2014/main" id="{6C73DA3E-7BB0-2449-B55C-2E72ABA3C0A7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4570355" y="3729063"/>
                <a:ext cx="5616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415" name="Ink 419">
                <a:extLst>
                  <a:ext uri="{FF2B5EF4-FFF2-40B4-BE49-F238E27FC236}">
                    <a16:creationId xmlns:a16="http://schemas.microsoft.com/office/drawing/2014/main" xmlns="" id="{892E4AC3-84E5-154C-BD8A-6B81DBBE3CA8}"/>
                  </a:ext>
                </a:extLst>
              </p14:cNvPr>
              <p14:cNvContentPartPr/>
              <p14:nvPr/>
            </p14:nvContentPartPr>
            <p14:xfrm>
              <a:off x="4736675" y="3703143"/>
              <a:ext cx="1031400" cy="223200"/>
            </p14:xfrm>
          </p:contentPart>
        </mc:Choice>
        <mc:Fallback xmlns="">
          <p:pic>
            <p:nvPicPr>
              <p:cNvPr id="415" name="Ink 419">
                <a:extLst>
                  <a:ext uri="{FF2B5EF4-FFF2-40B4-BE49-F238E27FC236}">
                    <a16:creationId xmlns:a16="http://schemas.microsoft.com/office/drawing/2014/main" id="{892E4AC3-84E5-154C-BD8A-6B81DBBE3CA8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4721195" y="3687663"/>
                <a:ext cx="106200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416" name="Ink 420">
                <a:extLst>
                  <a:ext uri="{FF2B5EF4-FFF2-40B4-BE49-F238E27FC236}">
                    <a16:creationId xmlns:a16="http://schemas.microsoft.com/office/drawing/2014/main" xmlns="" id="{34B58483-3AB6-D44D-A3FA-F97D7CEB9B57}"/>
                  </a:ext>
                </a:extLst>
              </p14:cNvPr>
              <p14:cNvContentPartPr/>
              <p14:nvPr/>
            </p14:nvContentPartPr>
            <p14:xfrm>
              <a:off x="4057715" y="3775143"/>
              <a:ext cx="440640" cy="169920"/>
            </p14:xfrm>
          </p:contentPart>
        </mc:Choice>
        <mc:Fallback xmlns="">
          <p:pic>
            <p:nvPicPr>
              <p:cNvPr id="416" name="Ink 420">
                <a:extLst>
                  <a:ext uri="{FF2B5EF4-FFF2-40B4-BE49-F238E27FC236}">
                    <a16:creationId xmlns:a16="http://schemas.microsoft.com/office/drawing/2014/main" id="{34B58483-3AB6-D44D-A3FA-F97D7CEB9B57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4042222" y="3759696"/>
                <a:ext cx="471265" cy="200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417" name="Ink 421">
                <a:extLst>
                  <a:ext uri="{FF2B5EF4-FFF2-40B4-BE49-F238E27FC236}">
                    <a16:creationId xmlns:a16="http://schemas.microsoft.com/office/drawing/2014/main" xmlns="" id="{BD8872CC-87DC-4E4A-AC8B-4DBAD5BD1117}"/>
                  </a:ext>
                </a:extLst>
              </p14:cNvPr>
              <p14:cNvContentPartPr/>
              <p14:nvPr/>
            </p14:nvContentPartPr>
            <p14:xfrm>
              <a:off x="3725795" y="3762543"/>
              <a:ext cx="124560" cy="207720"/>
            </p14:xfrm>
          </p:contentPart>
        </mc:Choice>
        <mc:Fallback xmlns="">
          <p:pic>
            <p:nvPicPr>
              <p:cNvPr id="417" name="Ink 421">
                <a:extLst>
                  <a:ext uri="{FF2B5EF4-FFF2-40B4-BE49-F238E27FC236}">
                    <a16:creationId xmlns:a16="http://schemas.microsoft.com/office/drawing/2014/main" id="{BD8872CC-87DC-4E4A-AC8B-4DBAD5BD1117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3710315" y="3747090"/>
                <a:ext cx="155160" cy="238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418" name="Ink 422">
                <a:extLst>
                  <a:ext uri="{FF2B5EF4-FFF2-40B4-BE49-F238E27FC236}">
                    <a16:creationId xmlns:a16="http://schemas.microsoft.com/office/drawing/2014/main" xmlns="" id="{F2E2A780-CDF1-8040-BD1A-217D60EDA931}"/>
                  </a:ext>
                </a:extLst>
              </p14:cNvPr>
              <p14:cNvContentPartPr/>
              <p14:nvPr/>
            </p14:nvContentPartPr>
            <p14:xfrm>
              <a:off x="2184275" y="3775143"/>
              <a:ext cx="1169640" cy="220320"/>
            </p14:xfrm>
          </p:contentPart>
        </mc:Choice>
        <mc:Fallback xmlns="">
          <p:pic>
            <p:nvPicPr>
              <p:cNvPr id="418" name="Ink 422">
                <a:extLst>
                  <a:ext uri="{FF2B5EF4-FFF2-40B4-BE49-F238E27FC236}">
                    <a16:creationId xmlns:a16="http://schemas.microsoft.com/office/drawing/2014/main" id="{F2E2A780-CDF1-8040-BD1A-217D60EDA931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2168800" y="3759688"/>
                <a:ext cx="1200231" cy="2508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419" name="Ink 423">
                <a:extLst>
                  <a:ext uri="{FF2B5EF4-FFF2-40B4-BE49-F238E27FC236}">
                    <a16:creationId xmlns:a16="http://schemas.microsoft.com/office/drawing/2014/main" xmlns="" id="{304C50EF-AADC-1D48-8526-E2080F3507F1}"/>
                  </a:ext>
                </a:extLst>
              </p14:cNvPr>
              <p14:cNvContentPartPr/>
              <p14:nvPr/>
            </p14:nvContentPartPr>
            <p14:xfrm>
              <a:off x="732035" y="3812943"/>
              <a:ext cx="616320" cy="151200"/>
            </p14:xfrm>
          </p:contentPart>
        </mc:Choice>
        <mc:Fallback xmlns="">
          <p:pic>
            <p:nvPicPr>
              <p:cNvPr id="419" name="Ink 423">
                <a:extLst>
                  <a:ext uri="{FF2B5EF4-FFF2-40B4-BE49-F238E27FC236}">
                    <a16:creationId xmlns:a16="http://schemas.microsoft.com/office/drawing/2014/main" id="{304C50EF-AADC-1D48-8526-E2080F3507F1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716564" y="3797463"/>
                <a:ext cx="646902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432" name="Ink 432">
                <a:extLst>
                  <a:ext uri="{FF2B5EF4-FFF2-40B4-BE49-F238E27FC236}">
                    <a16:creationId xmlns:a16="http://schemas.microsoft.com/office/drawing/2014/main" xmlns="" id="{76C3A6FE-6A4A-7746-AAF4-3068553D9DB8}"/>
                  </a:ext>
                </a:extLst>
              </p14:cNvPr>
              <p14:cNvContentPartPr/>
              <p14:nvPr/>
            </p14:nvContentPartPr>
            <p14:xfrm>
              <a:off x="6044555" y="3686943"/>
              <a:ext cx="1075680" cy="421560"/>
            </p14:xfrm>
          </p:contentPart>
        </mc:Choice>
        <mc:Fallback xmlns="">
          <p:pic>
            <p:nvPicPr>
              <p:cNvPr id="432" name="Ink 432">
                <a:extLst>
                  <a:ext uri="{FF2B5EF4-FFF2-40B4-BE49-F238E27FC236}">
                    <a16:creationId xmlns:a16="http://schemas.microsoft.com/office/drawing/2014/main" id="{76C3A6FE-6A4A-7746-AAF4-3068553D9DB8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6029075" y="3671463"/>
                <a:ext cx="1106280" cy="45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438" name="Ink 438">
                <a:extLst>
                  <a:ext uri="{FF2B5EF4-FFF2-40B4-BE49-F238E27FC236}">
                    <a16:creationId xmlns:a16="http://schemas.microsoft.com/office/drawing/2014/main" xmlns="" id="{3E3EF9FB-A4B8-D944-B08F-E7FB3F247302}"/>
                  </a:ext>
                </a:extLst>
              </p14:cNvPr>
              <p14:cNvContentPartPr/>
              <p14:nvPr/>
            </p14:nvContentPartPr>
            <p14:xfrm>
              <a:off x="7329755" y="3655623"/>
              <a:ext cx="852840" cy="119880"/>
            </p14:xfrm>
          </p:contentPart>
        </mc:Choice>
        <mc:Fallback xmlns="">
          <p:pic>
            <p:nvPicPr>
              <p:cNvPr id="438" name="Ink 438">
                <a:extLst>
                  <a:ext uri="{FF2B5EF4-FFF2-40B4-BE49-F238E27FC236}">
                    <a16:creationId xmlns:a16="http://schemas.microsoft.com/office/drawing/2014/main" id="{3E3EF9FB-A4B8-D944-B08F-E7FB3F247302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7314268" y="3640096"/>
                <a:ext cx="883453" cy="1505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447" name="Ink 448">
                <a:extLst>
                  <a:ext uri="{FF2B5EF4-FFF2-40B4-BE49-F238E27FC236}">
                    <a16:creationId xmlns:a16="http://schemas.microsoft.com/office/drawing/2014/main" xmlns="" id="{B9B5F5C8-7D03-6648-B9B4-FA3C051101CB}"/>
                  </a:ext>
                </a:extLst>
              </p14:cNvPr>
              <p14:cNvContentPartPr/>
              <p14:nvPr/>
            </p14:nvContentPartPr>
            <p14:xfrm>
              <a:off x="8490035" y="3586503"/>
              <a:ext cx="579240" cy="151560"/>
            </p14:xfrm>
          </p:contentPart>
        </mc:Choice>
        <mc:Fallback xmlns="">
          <p:pic>
            <p:nvPicPr>
              <p:cNvPr id="447" name="Ink 448">
                <a:extLst>
                  <a:ext uri="{FF2B5EF4-FFF2-40B4-BE49-F238E27FC236}">
                    <a16:creationId xmlns:a16="http://schemas.microsoft.com/office/drawing/2014/main" id="{B9B5F5C8-7D03-6648-B9B4-FA3C051101CB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8474545" y="3571023"/>
                <a:ext cx="609859" cy="1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448" name="Ink 449">
                <a:extLst>
                  <a:ext uri="{FF2B5EF4-FFF2-40B4-BE49-F238E27FC236}">
                    <a16:creationId xmlns:a16="http://schemas.microsoft.com/office/drawing/2014/main" xmlns="" id="{E124FB39-CE7B-4846-836C-A21A67E328FD}"/>
                  </a:ext>
                </a:extLst>
              </p14:cNvPr>
              <p14:cNvContentPartPr/>
              <p14:nvPr/>
            </p14:nvContentPartPr>
            <p14:xfrm>
              <a:off x="8339195" y="3630423"/>
              <a:ext cx="56880" cy="119880"/>
            </p14:xfrm>
          </p:contentPart>
        </mc:Choice>
        <mc:Fallback xmlns="">
          <p:pic>
            <p:nvPicPr>
              <p:cNvPr id="448" name="Ink 449">
                <a:extLst>
                  <a:ext uri="{FF2B5EF4-FFF2-40B4-BE49-F238E27FC236}">
                    <a16:creationId xmlns:a16="http://schemas.microsoft.com/office/drawing/2014/main" id="{E124FB39-CE7B-4846-836C-A21A67E328FD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8323715" y="3614943"/>
                <a:ext cx="874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461" name="Ink 464">
                <a:extLst>
                  <a:ext uri="{FF2B5EF4-FFF2-40B4-BE49-F238E27FC236}">
                    <a16:creationId xmlns:a16="http://schemas.microsoft.com/office/drawing/2014/main" xmlns="" id="{2889EFD8-C534-A647-93A0-A1F755009183}"/>
                  </a:ext>
                </a:extLst>
              </p14:cNvPr>
              <p14:cNvContentPartPr/>
              <p14:nvPr/>
            </p14:nvContentPartPr>
            <p14:xfrm>
              <a:off x="2473355" y="4284543"/>
              <a:ext cx="283320" cy="270720"/>
            </p14:xfrm>
          </p:contentPart>
        </mc:Choice>
        <mc:Fallback xmlns="">
          <p:pic>
            <p:nvPicPr>
              <p:cNvPr id="461" name="Ink 464">
                <a:extLst>
                  <a:ext uri="{FF2B5EF4-FFF2-40B4-BE49-F238E27FC236}">
                    <a16:creationId xmlns:a16="http://schemas.microsoft.com/office/drawing/2014/main" id="{2889EFD8-C534-A647-93A0-A1F755009183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2457875" y="4269063"/>
                <a:ext cx="31392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462" name="Ink 465">
                <a:extLst>
                  <a:ext uri="{FF2B5EF4-FFF2-40B4-BE49-F238E27FC236}">
                    <a16:creationId xmlns:a16="http://schemas.microsoft.com/office/drawing/2014/main" xmlns="" id="{56271CBB-A4E1-BF47-BAAA-179F9DD0958C}"/>
                  </a:ext>
                </a:extLst>
              </p14:cNvPr>
              <p14:cNvContentPartPr/>
              <p14:nvPr/>
            </p14:nvContentPartPr>
            <p14:xfrm>
              <a:off x="2058635" y="4359783"/>
              <a:ext cx="163080" cy="138600"/>
            </p14:xfrm>
          </p:contentPart>
        </mc:Choice>
        <mc:Fallback xmlns="">
          <p:pic>
            <p:nvPicPr>
              <p:cNvPr id="462" name="Ink 465">
                <a:extLst>
                  <a:ext uri="{FF2B5EF4-FFF2-40B4-BE49-F238E27FC236}">
                    <a16:creationId xmlns:a16="http://schemas.microsoft.com/office/drawing/2014/main" id="{56271CBB-A4E1-BF47-BAAA-179F9DD0958C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2043155" y="4344303"/>
                <a:ext cx="1936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463" name="Ink 466">
                <a:extLst>
                  <a:ext uri="{FF2B5EF4-FFF2-40B4-BE49-F238E27FC236}">
                    <a16:creationId xmlns:a16="http://schemas.microsoft.com/office/drawing/2014/main" xmlns="" id="{0CADF052-BE33-0841-BF57-D4DD62565178}"/>
                  </a:ext>
                </a:extLst>
              </p14:cNvPr>
              <p14:cNvContentPartPr/>
              <p14:nvPr/>
            </p14:nvContentPartPr>
            <p14:xfrm>
              <a:off x="1712675" y="4315863"/>
              <a:ext cx="263520" cy="170280"/>
            </p14:xfrm>
          </p:contentPart>
        </mc:Choice>
        <mc:Fallback xmlns="">
          <p:pic>
            <p:nvPicPr>
              <p:cNvPr id="463" name="Ink 466">
                <a:extLst>
                  <a:ext uri="{FF2B5EF4-FFF2-40B4-BE49-F238E27FC236}">
                    <a16:creationId xmlns:a16="http://schemas.microsoft.com/office/drawing/2014/main" id="{0CADF052-BE33-0841-BF57-D4DD62565178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1697195" y="4300383"/>
                <a:ext cx="29412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464" name="Ink 467">
                <a:extLst>
                  <a:ext uri="{FF2B5EF4-FFF2-40B4-BE49-F238E27FC236}">
                    <a16:creationId xmlns:a16="http://schemas.microsoft.com/office/drawing/2014/main" xmlns="" id="{E7702EB4-69E3-0E40-BC03-0C17302AF271}"/>
                  </a:ext>
                </a:extLst>
              </p14:cNvPr>
              <p14:cNvContentPartPr/>
              <p14:nvPr/>
            </p14:nvContentPartPr>
            <p14:xfrm>
              <a:off x="832475" y="4269063"/>
              <a:ext cx="534600" cy="223200"/>
            </p14:xfrm>
          </p:contentPart>
        </mc:Choice>
        <mc:Fallback xmlns="">
          <p:pic>
            <p:nvPicPr>
              <p:cNvPr id="464" name="Ink 467">
                <a:extLst>
                  <a:ext uri="{FF2B5EF4-FFF2-40B4-BE49-F238E27FC236}">
                    <a16:creationId xmlns:a16="http://schemas.microsoft.com/office/drawing/2014/main" id="{E7702EB4-69E3-0E40-BC03-0C17302AF271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816995" y="4253583"/>
                <a:ext cx="56520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469" name="Ink 468">
                <a:extLst>
                  <a:ext uri="{FF2B5EF4-FFF2-40B4-BE49-F238E27FC236}">
                    <a16:creationId xmlns:a16="http://schemas.microsoft.com/office/drawing/2014/main" xmlns="" id="{B154CCB6-F422-8E43-9096-0BE0BB3C82CE}"/>
                  </a:ext>
                </a:extLst>
              </p14:cNvPr>
              <p14:cNvContentPartPr/>
              <p14:nvPr/>
            </p14:nvContentPartPr>
            <p14:xfrm>
              <a:off x="3007955" y="4347183"/>
              <a:ext cx="176400" cy="132480"/>
            </p14:xfrm>
          </p:contentPart>
        </mc:Choice>
        <mc:Fallback xmlns="">
          <p:pic>
            <p:nvPicPr>
              <p:cNvPr id="469" name="Ink 468">
                <a:extLst>
                  <a:ext uri="{FF2B5EF4-FFF2-40B4-BE49-F238E27FC236}">
                    <a16:creationId xmlns:a16="http://schemas.microsoft.com/office/drawing/2014/main" id="{B154CCB6-F422-8E43-9096-0BE0BB3C82CE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2992475" y="4331661"/>
                <a:ext cx="207000" cy="1631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470" name="Ink 469">
                <a:extLst>
                  <a:ext uri="{FF2B5EF4-FFF2-40B4-BE49-F238E27FC236}">
                    <a16:creationId xmlns:a16="http://schemas.microsoft.com/office/drawing/2014/main" xmlns="" id="{58D99EC7-F2AD-D04F-8BF5-B15AF4E5B594}"/>
                  </a:ext>
                </a:extLst>
              </p14:cNvPr>
              <p14:cNvContentPartPr/>
              <p14:nvPr/>
            </p14:nvContentPartPr>
            <p14:xfrm>
              <a:off x="3278315" y="4428903"/>
              <a:ext cx="12960" cy="12960"/>
            </p14:xfrm>
          </p:contentPart>
        </mc:Choice>
        <mc:Fallback xmlns="">
          <p:pic>
            <p:nvPicPr>
              <p:cNvPr id="470" name="Ink 469">
                <a:extLst>
                  <a:ext uri="{FF2B5EF4-FFF2-40B4-BE49-F238E27FC236}">
                    <a16:creationId xmlns:a16="http://schemas.microsoft.com/office/drawing/2014/main" id="{58D99EC7-F2AD-D04F-8BF5-B15AF4E5B594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3262835" y="441342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473" name="Ink 472">
                <a:extLst>
                  <a:ext uri="{FF2B5EF4-FFF2-40B4-BE49-F238E27FC236}">
                    <a16:creationId xmlns:a16="http://schemas.microsoft.com/office/drawing/2014/main" xmlns="" id="{678F5B3E-6651-F04A-A3A0-F625DA9AAFAD}"/>
                  </a:ext>
                </a:extLst>
              </p14:cNvPr>
              <p14:cNvContentPartPr/>
              <p14:nvPr/>
            </p14:nvContentPartPr>
            <p14:xfrm>
              <a:off x="3649115" y="4290663"/>
              <a:ext cx="100800" cy="157680"/>
            </p14:xfrm>
          </p:contentPart>
        </mc:Choice>
        <mc:Fallback xmlns="">
          <p:pic>
            <p:nvPicPr>
              <p:cNvPr id="473" name="Ink 472">
                <a:extLst>
                  <a:ext uri="{FF2B5EF4-FFF2-40B4-BE49-F238E27FC236}">
                    <a16:creationId xmlns:a16="http://schemas.microsoft.com/office/drawing/2014/main" id="{678F5B3E-6651-F04A-A3A0-F625DA9AAFAD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3633635" y="4275183"/>
                <a:ext cx="13140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477" name="Ink 476">
                <a:extLst>
                  <a:ext uri="{FF2B5EF4-FFF2-40B4-BE49-F238E27FC236}">
                    <a16:creationId xmlns:a16="http://schemas.microsoft.com/office/drawing/2014/main" xmlns="" id="{C18A284E-D8F5-304D-9257-62AB3B54D770}"/>
                  </a:ext>
                </a:extLst>
              </p14:cNvPr>
              <p14:cNvContentPartPr/>
              <p14:nvPr/>
            </p14:nvContentPartPr>
            <p14:xfrm>
              <a:off x="4504115" y="4410183"/>
              <a:ext cx="12960" cy="12960"/>
            </p14:xfrm>
          </p:contentPart>
        </mc:Choice>
        <mc:Fallback xmlns="">
          <p:pic>
            <p:nvPicPr>
              <p:cNvPr id="477" name="Ink 476">
                <a:extLst>
                  <a:ext uri="{FF2B5EF4-FFF2-40B4-BE49-F238E27FC236}">
                    <a16:creationId xmlns:a16="http://schemas.microsoft.com/office/drawing/2014/main" id="{C18A284E-D8F5-304D-9257-62AB3B54D770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4488635" y="439470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478" name="Ink 479">
                <a:extLst>
                  <a:ext uri="{FF2B5EF4-FFF2-40B4-BE49-F238E27FC236}">
                    <a16:creationId xmlns:a16="http://schemas.microsoft.com/office/drawing/2014/main" xmlns="" id="{05FD55EE-9389-0B41-B1F6-0221FC1E2C1A}"/>
                  </a:ext>
                </a:extLst>
              </p14:cNvPr>
              <p14:cNvContentPartPr/>
              <p14:nvPr/>
            </p14:nvContentPartPr>
            <p14:xfrm>
              <a:off x="3932075" y="4315863"/>
              <a:ext cx="446760" cy="113400"/>
            </p14:xfrm>
          </p:contentPart>
        </mc:Choice>
        <mc:Fallback xmlns="">
          <p:pic>
            <p:nvPicPr>
              <p:cNvPr id="478" name="Ink 479">
                <a:extLst>
                  <a:ext uri="{FF2B5EF4-FFF2-40B4-BE49-F238E27FC236}">
                    <a16:creationId xmlns:a16="http://schemas.microsoft.com/office/drawing/2014/main" id="{05FD55EE-9389-0B41-B1F6-0221FC1E2C1A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3916595" y="4300432"/>
                <a:ext cx="477360" cy="143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479" name="Ink 480">
                <a:extLst>
                  <a:ext uri="{FF2B5EF4-FFF2-40B4-BE49-F238E27FC236}">
                    <a16:creationId xmlns:a16="http://schemas.microsoft.com/office/drawing/2014/main" xmlns="" id="{8A0EBDA8-99FB-6042-BB4A-01D9F914D5CD}"/>
                  </a:ext>
                </a:extLst>
              </p14:cNvPr>
              <p14:cNvContentPartPr/>
              <p14:nvPr/>
            </p14:nvContentPartPr>
            <p14:xfrm>
              <a:off x="3391355" y="4353663"/>
              <a:ext cx="157680" cy="138600"/>
            </p14:xfrm>
          </p:contentPart>
        </mc:Choice>
        <mc:Fallback xmlns="">
          <p:pic>
            <p:nvPicPr>
              <p:cNvPr id="479" name="Ink 480">
                <a:extLst>
                  <a:ext uri="{FF2B5EF4-FFF2-40B4-BE49-F238E27FC236}">
                    <a16:creationId xmlns:a16="http://schemas.microsoft.com/office/drawing/2014/main" id="{8A0EBDA8-99FB-6042-BB4A-01D9F914D5CD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3375875" y="4338183"/>
                <a:ext cx="18828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482" name="Ink 481">
                <a:extLst>
                  <a:ext uri="{FF2B5EF4-FFF2-40B4-BE49-F238E27FC236}">
                    <a16:creationId xmlns:a16="http://schemas.microsoft.com/office/drawing/2014/main" xmlns="" id="{6EEF7C7E-C697-0744-BC53-183CD565F85C}"/>
                  </a:ext>
                </a:extLst>
              </p14:cNvPr>
              <p14:cNvContentPartPr/>
              <p14:nvPr/>
            </p14:nvContentPartPr>
            <p14:xfrm>
              <a:off x="4944395" y="4240263"/>
              <a:ext cx="383760" cy="176400"/>
            </p14:xfrm>
          </p:contentPart>
        </mc:Choice>
        <mc:Fallback xmlns="">
          <p:pic>
            <p:nvPicPr>
              <p:cNvPr id="482" name="Ink 481">
                <a:extLst>
                  <a:ext uri="{FF2B5EF4-FFF2-40B4-BE49-F238E27FC236}">
                    <a16:creationId xmlns:a16="http://schemas.microsoft.com/office/drawing/2014/main" id="{6EEF7C7E-C697-0744-BC53-183CD565F85C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4928915" y="4224783"/>
                <a:ext cx="41436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483" name="Ink 482">
                <a:extLst>
                  <a:ext uri="{FF2B5EF4-FFF2-40B4-BE49-F238E27FC236}">
                    <a16:creationId xmlns:a16="http://schemas.microsoft.com/office/drawing/2014/main" xmlns="" id="{69088C3C-E8F0-514C-ABCB-EC5D021F5372}"/>
                  </a:ext>
                </a:extLst>
              </p14:cNvPr>
              <p14:cNvContentPartPr/>
              <p14:nvPr/>
            </p14:nvContentPartPr>
            <p14:xfrm>
              <a:off x="5434715" y="4192743"/>
              <a:ext cx="170280" cy="173520"/>
            </p14:xfrm>
          </p:contentPart>
        </mc:Choice>
        <mc:Fallback xmlns="">
          <p:pic>
            <p:nvPicPr>
              <p:cNvPr id="483" name="Ink 482">
                <a:extLst>
                  <a:ext uri="{FF2B5EF4-FFF2-40B4-BE49-F238E27FC236}">
                    <a16:creationId xmlns:a16="http://schemas.microsoft.com/office/drawing/2014/main" id="{69088C3C-E8F0-514C-ABCB-EC5D021F5372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5419235" y="4177263"/>
                <a:ext cx="200880" cy="2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487" name="Ink 486">
                <a:extLst>
                  <a:ext uri="{FF2B5EF4-FFF2-40B4-BE49-F238E27FC236}">
                    <a16:creationId xmlns:a16="http://schemas.microsoft.com/office/drawing/2014/main" xmlns="" id="{5F517273-AB61-EF44-8617-B06D88FA1F74}"/>
                  </a:ext>
                </a:extLst>
              </p14:cNvPr>
              <p14:cNvContentPartPr/>
              <p14:nvPr/>
            </p14:nvContentPartPr>
            <p14:xfrm>
              <a:off x="6170195" y="4246743"/>
              <a:ext cx="169560" cy="63360"/>
            </p14:xfrm>
          </p:contentPart>
        </mc:Choice>
        <mc:Fallback xmlns="">
          <p:pic>
            <p:nvPicPr>
              <p:cNvPr id="487" name="Ink 486">
                <a:extLst>
                  <a:ext uri="{FF2B5EF4-FFF2-40B4-BE49-F238E27FC236}">
                    <a16:creationId xmlns:a16="http://schemas.microsoft.com/office/drawing/2014/main" id="{5F517273-AB61-EF44-8617-B06D88FA1F74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6154682" y="4231263"/>
                <a:ext cx="200225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488" name="Ink 487">
                <a:extLst>
                  <a:ext uri="{FF2B5EF4-FFF2-40B4-BE49-F238E27FC236}">
                    <a16:creationId xmlns:a16="http://schemas.microsoft.com/office/drawing/2014/main" xmlns="" id="{D9847035-4B5F-E749-A69B-62ABB3129CB5}"/>
                  </a:ext>
                </a:extLst>
              </p14:cNvPr>
              <p14:cNvContentPartPr/>
              <p14:nvPr/>
            </p14:nvContentPartPr>
            <p14:xfrm>
              <a:off x="6233195" y="4183743"/>
              <a:ext cx="12960" cy="12960"/>
            </p14:xfrm>
          </p:contentPart>
        </mc:Choice>
        <mc:Fallback xmlns="">
          <p:pic>
            <p:nvPicPr>
              <p:cNvPr id="488" name="Ink 487">
                <a:extLst>
                  <a:ext uri="{FF2B5EF4-FFF2-40B4-BE49-F238E27FC236}">
                    <a16:creationId xmlns:a16="http://schemas.microsoft.com/office/drawing/2014/main" id="{D9847035-4B5F-E749-A69B-62ABB3129CB5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6217715" y="416826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507" name="Ink 510">
                <a:extLst>
                  <a:ext uri="{FF2B5EF4-FFF2-40B4-BE49-F238E27FC236}">
                    <a16:creationId xmlns:a16="http://schemas.microsoft.com/office/drawing/2014/main" xmlns="" id="{06529CFE-4B0A-1344-9D71-556CD4EA0059}"/>
                  </a:ext>
                </a:extLst>
              </p14:cNvPr>
              <p14:cNvContentPartPr/>
              <p14:nvPr/>
            </p14:nvContentPartPr>
            <p14:xfrm>
              <a:off x="8169635" y="3938583"/>
              <a:ext cx="860760" cy="465480"/>
            </p14:xfrm>
          </p:contentPart>
        </mc:Choice>
        <mc:Fallback xmlns="">
          <p:pic>
            <p:nvPicPr>
              <p:cNvPr id="507" name="Ink 510">
                <a:extLst>
                  <a:ext uri="{FF2B5EF4-FFF2-40B4-BE49-F238E27FC236}">
                    <a16:creationId xmlns:a16="http://schemas.microsoft.com/office/drawing/2014/main" id="{06529CFE-4B0A-1344-9D71-556CD4EA0059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8154161" y="3923115"/>
                <a:ext cx="891347" cy="496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508" name="Ink 511">
                <a:extLst>
                  <a:ext uri="{FF2B5EF4-FFF2-40B4-BE49-F238E27FC236}">
                    <a16:creationId xmlns:a16="http://schemas.microsoft.com/office/drawing/2014/main" xmlns="" id="{EC49D65E-38F0-1946-B24E-F8BF78300912}"/>
                  </a:ext>
                </a:extLst>
              </p14:cNvPr>
              <p14:cNvContentPartPr/>
              <p14:nvPr/>
            </p14:nvContentPartPr>
            <p14:xfrm>
              <a:off x="7314635" y="4014903"/>
              <a:ext cx="741960" cy="345240"/>
            </p14:xfrm>
          </p:contentPart>
        </mc:Choice>
        <mc:Fallback xmlns="">
          <p:pic>
            <p:nvPicPr>
              <p:cNvPr id="508" name="Ink 511">
                <a:extLst>
                  <a:ext uri="{FF2B5EF4-FFF2-40B4-BE49-F238E27FC236}">
                    <a16:creationId xmlns:a16="http://schemas.microsoft.com/office/drawing/2014/main" id="{EC49D65E-38F0-1946-B24E-F8BF78300912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7299163" y="3999439"/>
                <a:ext cx="772545" cy="3758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509" name="Ink 512">
                <a:extLst>
                  <a:ext uri="{FF2B5EF4-FFF2-40B4-BE49-F238E27FC236}">
                    <a16:creationId xmlns:a16="http://schemas.microsoft.com/office/drawing/2014/main" xmlns="" id="{E9D47862-950D-0F42-8B68-68338D4C2D78}"/>
                  </a:ext>
                </a:extLst>
              </p14:cNvPr>
              <p14:cNvContentPartPr/>
              <p14:nvPr/>
            </p14:nvContentPartPr>
            <p14:xfrm>
              <a:off x="6578795" y="4158543"/>
              <a:ext cx="440640" cy="163800"/>
            </p14:xfrm>
          </p:contentPart>
        </mc:Choice>
        <mc:Fallback xmlns="">
          <p:pic>
            <p:nvPicPr>
              <p:cNvPr id="509" name="Ink 512">
                <a:extLst>
                  <a:ext uri="{FF2B5EF4-FFF2-40B4-BE49-F238E27FC236}">
                    <a16:creationId xmlns:a16="http://schemas.microsoft.com/office/drawing/2014/main" id="{E9D47862-950D-0F42-8B68-68338D4C2D78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6563302" y="4143063"/>
                <a:ext cx="471265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510" name="Ink 513">
                <a:extLst>
                  <a:ext uri="{FF2B5EF4-FFF2-40B4-BE49-F238E27FC236}">
                    <a16:creationId xmlns:a16="http://schemas.microsoft.com/office/drawing/2014/main" xmlns="" id="{104D1198-9150-7948-AA14-A805DE1AD100}"/>
                  </a:ext>
                </a:extLst>
              </p14:cNvPr>
              <p14:cNvContentPartPr/>
              <p14:nvPr/>
            </p14:nvContentPartPr>
            <p14:xfrm>
              <a:off x="5685995" y="4205343"/>
              <a:ext cx="245880" cy="160920"/>
            </p14:xfrm>
          </p:contentPart>
        </mc:Choice>
        <mc:Fallback xmlns="">
          <p:pic>
            <p:nvPicPr>
              <p:cNvPr id="510" name="Ink 513">
                <a:extLst>
                  <a:ext uri="{FF2B5EF4-FFF2-40B4-BE49-F238E27FC236}">
                    <a16:creationId xmlns:a16="http://schemas.microsoft.com/office/drawing/2014/main" id="{104D1198-9150-7948-AA14-A805DE1AD100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5670492" y="4189863"/>
                <a:ext cx="276525" cy="19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519" name="Ink 518">
                <a:extLst>
                  <a:ext uri="{FF2B5EF4-FFF2-40B4-BE49-F238E27FC236}">
                    <a16:creationId xmlns:a16="http://schemas.microsoft.com/office/drawing/2014/main" xmlns="" id="{F3B461D4-2E5B-FF4A-BD39-5D46D1E2EAEE}"/>
                  </a:ext>
                </a:extLst>
              </p14:cNvPr>
              <p14:cNvContentPartPr/>
              <p14:nvPr/>
            </p14:nvContentPartPr>
            <p14:xfrm>
              <a:off x="1781795" y="4843983"/>
              <a:ext cx="201600" cy="119880"/>
            </p14:xfrm>
          </p:contentPart>
        </mc:Choice>
        <mc:Fallback xmlns="">
          <p:pic>
            <p:nvPicPr>
              <p:cNvPr id="519" name="Ink 518">
                <a:extLst>
                  <a:ext uri="{FF2B5EF4-FFF2-40B4-BE49-F238E27FC236}">
                    <a16:creationId xmlns:a16="http://schemas.microsoft.com/office/drawing/2014/main" id="{F3B461D4-2E5B-FF4A-BD39-5D46D1E2EAEE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1766287" y="4828503"/>
                <a:ext cx="232255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520" name="Ink 519">
                <a:extLst>
                  <a:ext uri="{FF2B5EF4-FFF2-40B4-BE49-F238E27FC236}">
                    <a16:creationId xmlns:a16="http://schemas.microsoft.com/office/drawing/2014/main" xmlns="" id="{36C4B907-29F7-6F48-90DB-13DF4CBCDB54}"/>
                  </a:ext>
                </a:extLst>
              </p14:cNvPr>
              <p14:cNvContentPartPr/>
              <p14:nvPr/>
            </p14:nvContentPartPr>
            <p14:xfrm>
              <a:off x="2064755" y="4850103"/>
              <a:ext cx="119880" cy="94680"/>
            </p14:xfrm>
          </p:contentPart>
        </mc:Choice>
        <mc:Fallback xmlns="">
          <p:pic>
            <p:nvPicPr>
              <p:cNvPr id="520" name="Ink 519">
                <a:extLst>
                  <a:ext uri="{FF2B5EF4-FFF2-40B4-BE49-F238E27FC236}">
                    <a16:creationId xmlns:a16="http://schemas.microsoft.com/office/drawing/2014/main" id="{36C4B907-29F7-6F48-90DB-13DF4CBCDB54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2049228" y="4834623"/>
                <a:ext cx="150572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521" name="Ink 520">
                <a:extLst>
                  <a:ext uri="{FF2B5EF4-FFF2-40B4-BE49-F238E27FC236}">
                    <a16:creationId xmlns:a16="http://schemas.microsoft.com/office/drawing/2014/main" xmlns="" id="{3035F19F-5B85-734C-9798-633228C34E98}"/>
                  </a:ext>
                </a:extLst>
              </p14:cNvPr>
              <p14:cNvContentPartPr/>
              <p14:nvPr/>
            </p14:nvContentPartPr>
            <p14:xfrm>
              <a:off x="2272115" y="4862703"/>
              <a:ext cx="157680" cy="75960"/>
            </p14:xfrm>
          </p:contentPart>
        </mc:Choice>
        <mc:Fallback xmlns="">
          <p:pic>
            <p:nvPicPr>
              <p:cNvPr id="521" name="Ink 520">
                <a:extLst>
                  <a:ext uri="{FF2B5EF4-FFF2-40B4-BE49-F238E27FC236}">
                    <a16:creationId xmlns:a16="http://schemas.microsoft.com/office/drawing/2014/main" id="{3035F19F-5B85-734C-9798-633228C34E98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2256600" y="4847149"/>
                <a:ext cx="188350" cy="106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533" name="Ink 532">
                <a:extLst>
                  <a:ext uri="{FF2B5EF4-FFF2-40B4-BE49-F238E27FC236}">
                    <a16:creationId xmlns:a16="http://schemas.microsoft.com/office/drawing/2014/main" xmlns="" id="{6073110E-5F39-B846-B92A-43BB196E8111}"/>
                  </a:ext>
                </a:extLst>
              </p14:cNvPr>
              <p14:cNvContentPartPr/>
              <p14:nvPr/>
            </p14:nvContentPartPr>
            <p14:xfrm>
              <a:off x="4830995" y="4762263"/>
              <a:ext cx="207720" cy="132480"/>
            </p14:xfrm>
          </p:contentPart>
        </mc:Choice>
        <mc:Fallback xmlns="">
          <p:pic>
            <p:nvPicPr>
              <p:cNvPr id="533" name="Ink 532">
                <a:extLst>
                  <a:ext uri="{FF2B5EF4-FFF2-40B4-BE49-F238E27FC236}">
                    <a16:creationId xmlns:a16="http://schemas.microsoft.com/office/drawing/2014/main" id="{6073110E-5F39-B846-B92A-43BB196E8111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4815515" y="4746783"/>
                <a:ext cx="23832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534" name="Ink 533">
                <a:extLst>
                  <a:ext uri="{FF2B5EF4-FFF2-40B4-BE49-F238E27FC236}">
                    <a16:creationId xmlns:a16="http://schemas.microsoft.com/office/drawing/2014/main" xmlns="" id="{7E607717-9FCF-DC42-8B15-351EAA95A920}"/>
                  </a:ext>
                </a:extLst>
              </p14:cNvPr>
              <p14:cNvContentPartPr/>
              <p14:nvPr/>
            </p14:nvContentPartPr>
            <p14:xfrm>
              <a:off x="4850075" y="4686663"/>
              <a:ext cx="19080" cy="12960"/>
            </p14:xfrm>
          </p:contentPart>
        </mc:Choice>
        <mc:Fallback xmlns="">
          <p:pic>
            <p:nvPicPr>
              <p:cNvPr id="534" name="Ink 533">
                <a:extLst>
                  <a:ext uri="{FF2B5EF4-FFF2-40B4-BE49-F238E27FC236}">
                    <a16:creationId xmlns:a16="http://schemas.microsoft.com/office/drawing/2014/main" id="{7E607717-9FCF-DC42-8B15-351EAA95A920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4834882" y="4671183"/>
                <a:ext cx="49113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535" name="Ink 538">
                <a:extLst>
                  <a:ext uri="{FF2B5EF4-FFF2-40B4-BE49-F238E27FC236}">
                    <a16:creationId xmlns:a16="http://schemas.microsoft.com/office/drawing/2014/main" xmlns="" id="{E254C875-D573-EA40-A3FA-2367D09AB2FE}"/>
                  </a:ext>
                </a:extLst>
              </p14:cNvPr>
              <p14:cNvContentPartPr/>
              <p14:nvPr/>
            </p14:nvContentPartPr>
            <p14:xfrm>
              <a:off x="3567395" y="4719063"/>
              <a:ext cx="867960" cy="187920"/>
            </p14:xfrm>
          </p:contentPart>
        </mc:Choice>
        <mc:Fallback xmlns="">
          <p:pic>
            <p:nvPicPr>
              <p:cNvPr id="535" name="Ink 538">
                <a:extLst>
                  <a:ext uri="{FF2B5EF4-FFF2-40B4-BE49-F238E27FC236}">
                    <a16:creationId xmlns:a16="http://schemas.microsoft.com/office/drawing/2014/main" id="{E254C875-D573-EA40-A3FA-2367D09AB2FE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3551921" y="4703613"/>
                <a:ext cx="898547" cy="2184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536" name="Ink 539">
                <a:extLst>
                  <a:ext uri="{FF2B5EF4-FFF2-40B4-BE49-F238E27FC236}">
                    <a16:creationId xmlns:a16="http://schemas.microsoft.com/office/drawing/2014/main" xmlns="" id="{A012F065-60DB-5242-AD51-8845A0ED6292}"/>
                  </a:ext>
                </a:extLst>
              </p14:cNvPr>
              <p14:cNvContentPartPr/>
              <p14:nvPr/>
            </p14:nvContentPartPr>
            <p14:xfrm>
              <a:off x="2988875" y="4837503"/>
              <a:ext cx="333720" cy="107280"/>
            </p14:xfrm>
          </p:contentPart>
        </mc:Choice>
        <mc:Fallback xmlns="">
          <p:pic>
            <p:nvPicPr>
              <p:cNvPr id="536" name="Ink 539">
                <a:extLst>
                  <a:ext uri="{FF2B5EF4-FFF2-40B4-BE49-F238E27FC236}">
                    <a16:creationId xmlns:a16="http://schemas.microsoft.com/office/drawing/2014/main" id="{A012F065-60DB-5242-AD51-8845A0ED6292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2973378" y="4822023"/>
                <a:ext cx="364353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537" name="Ink 540">
                <a:extLst>
                  <a:ext uri="{FF2B5EF4-FFF2-40B4-BE49-F238E27FC236}">
                    <a16:creationId xmlns:a16="http://schemas.microsoft.com/office/drawing/2014/main" xmlns="" id="{65D15D5E-8996-8845-8882-31E5325A03AF}"/>
                  </a:ext>
                </a:extLst>
              </p14:cNvPr>
              <p14:cNvContentPartPr/>
              <p14:nvPr/>
            </p14:nvContentPartPr>
            <p14:xfrm>
              <a:off x="2517275" y="4780983"/>
              <a:ext cx="377640" cy="163800"/>
            </p14:xfrm>
          </p:contentPart>
        </mc:Choice>
        <mc:Fallback xmlns="">
          <p:pic>
            <p:nvPicPr>
              <p:cNvPr id="537" name="Ink 540">
                <a:extLst>
                  <a:ext uri="{FF2B5EF4-FFF2-40B4-BE49-F238E27FC236}">
                    <a16:creationId xmlns:a16="http://schemas.microsoft.com/office/drawing/2014/main" id="{65D15D5E-8996-8845-8882-31E5325A03AF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2501795" y="4765503"/>
                <a:ext cx="40824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538" name="Ink 541">
                <a:extLst>
                  <a:ext uri="{FF2B5EF4-FFF2-40B4-BE49-F238E27FC236}">
                    <a16:creationId xmlns:a16="http://schemas.microsoft.com/office/drawing/2014/main" xmlns="" id="{160AC7C3-06A6-D140-AC01-4A139C0FFE77}"/>
                  </a:ext>
                </a:extLst>
              </p14:cNvPr>
              <p14:cNvContentPartPr/>
              <p14:nvPr/>
            </p14:nvContentPartPr>
            <p14:xfrm>
              <a:off x="788555" y="4725903"/>
              <a:ext cx="704160" cy="200160"/>
            </p14:xfrm>
          </p:contentPart>
        </mc:Choice>
        <mc:Fallback xmlns="">
          <p:pic>
            <p:nvPicPr>
              <p:cNvPr id="538" name="Ink 541">
                <a:extLst>
                  <a:ext uri="{FF2B5EF4-FFF2-40B4-BE49-F238E27FC236}">
                    <a16:creationId xmlns:a16="http://schemas.microsoft.com/office/drawing/2014/main" id="{160AC7C3-06A6-D140-AC01-4A139C0FFE77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773083" y="4710423"/>
                <a:ext cx="734744" cy="23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543" name="Ink 542">
                <a:extLst>
                  <a:ext uri="{FF2B5EF4-FFF2-40B4-BE49-F238E27FC236}">
                    <a16:creationId xmlns:a16="http://schemas.microsoft.com/office/drawing/2014/main" xmlns="" id="{57AB5CFF-A4BC-8B46-BEB5-B0A6559FC889}"/>
                  </a:ext>
                </a:extLst>
              </p14:cNvPr>
              <p14:cNvContentPartPr/>
              <p14:nvPr/>
            </p14:nvContentPartPr>
            <p14:xfrm>
              <a:off x="5346515" y="4674063"/>
              <a:ext cx="138600" cy="189000"/>
            </p14:xfrm>
          </p:contentPart>
        </mc:Choice>
        <mc:Fallback xmlns="">
          <p:pic>
            <p:nvPicPr>
              <p:cNvPr id="543" name="Ink 542">
                <a:extLst>
                  <a:ext uri="{FF2B5EF4-FFF2-40B4-BE49-F238E27FC236}">
                    <a16:creationId xmlns:a16="http://schemas.microsoft.com/office/drawing/2014/main" id="{57AB5CFF-A4BC-8B46-BEB5-B0A6559FC889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5331035" y="4658583"/>
                <a:ext cx="16920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547" name="Ink 546">
                <a:extLst>
                  <a:ext uri="{FF2B5EF4-FFF2-40B4-BE49-F238E27FC236}">
                    <a16:creationId xmlns:a16="http://schemas.microsoft.com/office/drawing/2014/main" xmlns="" id="{499145E1-DD0B-D24B-B1F4-06AA799EC314}"/>
                  </a:ext>
                </a:extLst>
              </p14:cNvPr>
              <p14:cNvContentPartPr/>
              <p14:nvPr/>
            </p14:nvContentPartPr>
            <p14:xfrm>
              <a:off x="6170195" y="4718343"/>
              <a:ext cx="88560" cy="88560"/>
            </p14:xfrm>
          </p:contentPart>
        </mc:Choice>
        <mc:Fallback xmlns="">
          <p:pic>
            <p:nvPicPr>
              <p:cNvPr id="547" name="Ink 546">
                <a:extLst>
                  <a:ext uri="{FF2B5EF4-FFF2-40B4-BE49-F238E27FC236}">
                    <a16:creationId xmlns:a16="http://schemas.microsoft.com/office/drawing/2014/main" id="{499145E1-DD0B-D24B-B1F4-06AA799EC314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6154652" y="4702863"/>
                <a:ext cx="119285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550" name="Ink 551">
                <a:extLst>
                  <a:ext uri="{FF2B5EF4-FFF2-40B4-BE49-F238E27FC236}">
                    <a16:creationId xmlns:a16="http://schemas.microsoft.com/office/drawing/2014/main" xmlns="" id="{2BDABDA2-360E-6B40-A60C-6E4EE8758121}"/>
                  </a:ext>
                </a:extLst>
              </p14:cNvPr>
              <p14:cNvContentPartPr/>
              <p14:nvPr/>
            </p14:nvContentPartPr>
            <p14:xfrm>
              <a:off x="6346235" y="4705743"/>
              <a:ext cx="314640" cy="157680"/>
            </p14:xfrm>
          </p:contentPart>
        </mc:Choice>
        <mc:Fallback xmlns="">
          <p:pic>
            <p:nvPicPr>
              <p:cNvPr id="550" name="Ink 551">
                <a:extLst>
                  <a:ext uri="{FF2B5EF4-FFF2-40B4-BE49-F238E27FC236}">
                    <a16:creationId xmlns:a16="http://schemas.microsoft.com/office/drawing/2014/main" id="{2BDABDA2-360E-6B40-A60C-6E4EE8758121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6330755" y="4690263"/>
                <a:ext cx="34524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551" name="Ink 552">
                <a:extLst>
                  <a:ext uri="{FF2B5EF4-FFF2-40B4-BE49-F238E27FC236}">
                    <a16:creationId xmlns:a16="http://schemas.microsoft.com/office/drawing/2014/main" xmlns="" id="{387C4109-EF64-C242-A93D-BBC8655BBC06}"/>
                  </a:ext>
                </a:extLst>
              </p14:cNvPr>
              <p14:cNvContentPartPr/>
              <p14:nvPr/>
            </p14:nvContentPartPr>
            <p14:xfrm>
              <a:off x="5579795" y="4681263"/>
              <a:ext cx="490320" cy="169200"/>
            </p14:xfrm>
          </p:contentPart>
        </mc:Choice>
        <mc:Fallback xmlns="">
          <p:pic>
            <p:nvPicPr>
              <p:cNvPr id="551" name="Ink 552">
                <a:extLst>
                  <a:ext uri="{FF2B5EF4-FFF2-40B4-BE49-F238E27FC236}">
                    <a16:creationId xmlns:a16="http://schemas.microsoft.com/office/drawing/2014/main" id="{387C4109-EF64-C242-A93D-BBC8655BBC06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5564304" y="4665816"/>
                <a:ext cx="520942" cy="1997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554" name="Ink 553">
                <a:extLst>
                  <a:ext uri="{FF2B5EF4-FFF2-40B4-BE49-F238E27FC236}">
                    <a16:creationId xmlns:a16="http://schemas.microsoft.com/office/drawing/2014/main" xmlns="" id="{8050500B-8E56-F249-8B99-A5B1A7D4BBB8}"/>
                  </a:ext>
                </a:extLst>
              </p14:cNvPr>
              <p14:cNvContentPartPr/>
              <p14:nvPr/>
            </p14:nvContentPartPr>
            <p14:xfrm>
              <a:off x="6962555" y="4680543"/>
              <a:ext cx="6480" cy="151200"/>
            </p14:xfrm>
          </p:contentPart>
        </mc:Choice>
        <mc:Fallback xmlns="">
          <p:pic>
            <p:nvPicPr>
              <p:cNvPr id="554" name="Ink 553">
                <a:extLst>
                  <a:ext uri="{FF2B5EF4-FFF2-40B4-BE49-F238E27FC236}">
                    <a16:creationId xmlns:a16="http://schemas.microsoft.com/office/drawing/2014/main" id="{8050500B-8E56-F249-8B99-A5B1A7D4BBB8}"/>
                  </a:ext>
                </a:extLst>
              </p:cNvPr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6947890" y="4665063"/>
                <a:ext cx="35469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555" name="Ink 554">
                <a:extLst>
                  <a:ext uri="{FF2B5EF4-FFF2-40B4-BE49-F238E27FC236}">
                    <a16:creationId xmlns:a16="http://schemas.microsoft.com/office/drawing/2014/main" xmlns="" id="{D15F46BF-9CB3-504C-9804-91862FAF4729}"/>
                  </a:ext>
                </a:extLst>
              </p14:cNvPr>
              <p14:cNvContentPartPr/>
              <p14:nvPr/>
            </p14:nvContentPartPr>
            <p14:xfrm>
              <a:off x="7088195" y="4762263"/>
              <a:ext cx="12960" cy="25560"/>
            </p14:xfrm>
          </p:contentPart>
        </mc:Choice>
        <mc:Fallback xmlns="">
          <p:pic>
            <p:nvPicPr>
              <p:cNvPr id="555" name="Ink 554">
                <a:extLst>
                  <a:ext uri="{FF2B5EF4-FFF2-40B4-BE49-F238E27FC236}">
                    <a16:creationId xmlns:a16="http://schemas.microsoft.com/office/drawing/2014/main" id="{D15F46BF-9CB3-504C-9804-91862FAF4729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7072715" y="4746783"/>
                <a:ext cx="4356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561" name="Ink 562">
                <a:extLst>
                  <a:ext uri="{FF2B5EF4-FFF2-40B4-BE49-F238E27FC236}">
                    <a16:creationId xmlns:a16="http://schemas.microsoft.com/office/drawing/2014/main" xmlns="" id="{3716FA84-9648-6D4C-82CE-B838B91148D1}"/>
                  </a:ext>
                </a:extLst>
              </p14:cNvPr>
              <p14:cNvContentPartPr/>
              <p14:nvPr/>
            </p14:nvContentPartPr>
            <p14:xfrm>
              <a:off x="7666715" y="4624023"/>
              <a:ext cx="465480" cy="125640"/>
            </p14:xfrm>
          </p:contentPart>
        </mc:Choice>
        <mc:Fallback xmlns="">
          <p:pic>
            <p:nvPicPr>
              <p:cNvPr id="561" name="Ink 562">
                <a:extLst>
                  <a:ext uri="{FF2B5EF4-FFF2-40B4-BE49-F238E27FC236}">
                    <a16:creationId xmlns:a16="http://schemas.microsoft.com/office/drawing/2014/main" id="{3716FA84-9648-6D4C-82CE-B838B91148D1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7651247" y="4608587"/>
                <a:ext cx="496056" cy="1561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562" name="Ink 563">
                <a:extLst>
                  <a:ext uri="{FF2B5EF4-FFF2-40B4-BE49-F238E27FC236}">
                    <a16:creationId xmlns:a16="http://schemas.microsoft.com/office/drawing/2014/main" xmlns="" id="{118353CA-11D6-0848-9F78-F3210CF0BEF2}"/>
                  </a:ext>
                </a:extLst>
              </p14:cNvPr>
              <p14:cNvContentPartPr/>
              <p14:nvPr/>
            </p14:nvContentPartPr>
            <p14:xfrm>
              <a:off x="7201235" y="4686663"/>
              <a:ext cx="289440" cy="132480"/>
            </p14:xfrm>
          </p:contentPart>
        </mc:Choice>
        <mc:Fallback xmlns="">
          <p:pic>
            <p:nvPicPr>
              <p:cNvPr id="562" name="Ink 563">
                <a:extLst>
                  <a:ext uri="{FF2B5EF4-FFF2-40B4-BE49-F238E27FC236}">
                    <a16:creationId xmlns:a16="http://schemas.microsoft.com/office/drawing/2014/main" id="{118353CA-11D6-0848-9F78-F3210CF0BEF2}"/>
                  </a:ext>
                </a:extLst>
              </p:cNvPr>
              <p:cNvPicPr/>
              <p:nvPr/>
            </p:nvPicPr>
            <p:blipFill>
              <a:blip r:embed="rId243"/>
              <a:stretch>
                <a:fillRect/>
              </a:stretch>
            </p:blipFill>
            <p:spPr>
              <a:xfrm>
                <a:off x="7185755" y="4671141"/>
                <a:ext cx="320040" cy="1631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568" name="Ink 567">
                <a:extLst>
                  <a:ext uri="{FF2B5EF4-FFF2-40B4-BE49-F238E27FC236}">
                    <a16:creationId xmlns:a16="http://schemas.microsoft.com/office/drawing/2014/main" xmlns="" id="{706B4548-3A74-E647-812E-E66210BB85C6}"/>
                  </a:ext>
                </a:extLst>
              </p14:cNvPr>
              <p14:cNvContentPartPr/>
              <p14:nvPr/>
            </p14:nvContentPartPr>
            <p14:xfrm>
              <a:off x="2096075" y="5296503"/>
              <a:ext cx="38160" cy="113400"/>
            </p14:xfrm>
          </p:contentPart>
        </mc:Choice>
        <mc:Fallback xmlns="">
          <p:pic>
            <p:nvPicPr>
              <p:cNvPr id="568" name="Ink 567">
                <a:extLst>
                  <a:ext uri="{FF2B5EF4-FFF2-40B4-BE49-F238E27FC236}">
                    <a16:creationId xmlns:a16="http://schemas.microsoft.com/office/drawing/2014/main" id="{706B4548-3A74-E647-812E-E66210BB85C6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2080595" y="5281023"/>
                <a:ext cx="6876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569" name="Ink 568">
                <a:extLst>
                  <a:ext uri="{FF2B5EF4-FFF2-40B4-BE49-F238E27FC236}">
                    <a16:creationId xmlns:a16="http://schemas.microsoft.com/office/drawing/2014/main" xmlns="" id="{56FF6A05-061E-5A49-8476-A63301CB5C27}"/>
                  </a:ext>
                </a:extLst>
              </p14:cNvPr>
              <p14:cNvContentPartPr/>
              <p14:nvPr/>
            </p14:nvContentPartPr>
            <p14:xfrm>
              <a:off x="2228195" y="5365623"/>
              <a:ext cx="19080" cy="19080"/>
            </p14:xfrm>
          </p:contentPart>
        </mc:Choice>
        <mc:Fallback xmlns="">
          <p:pic>
            <p:nvPicPr>
              <p:cNvPr id="569" name="Ink 568">
                <a:extLst>
                  <a:ext uri="{FF2B5EF4-FFF2-40B4-BE49-F238E27FC236}">
                    <a16:creationId xmlns:a16="http://schemas.microsoft.com/office/drawing/2014/main" id="{56FF6A05-061E-5A49-8476-A63301CB5C27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2212715" y="5350143"/>
                <a:ext cx="496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570" name="Ink 569">
                <a:extLst>
                  <a:ext uri="{FF2B5EF4-FFF2-40B4-BE49-F238E27FC236}">
                    <a16:creationId xmlns:a16="http://schemas.microsoft.com/office/drawing/2014/main" xmlns="" id="{85BBC493-84EA-CA4D-8331-7C02E0B20DAD}"/>
                  </a:ext>
                </a:extLst>
              </p14:cNvPr>
              <p14:cNvContentPartPr/>
              <p14:nvPr/>
            </p14:nvContentPartPr>
            <p14:xfrm>
              <a:off x="2341235" y="5315583"/>
              <a:ext cx="151200" cy="119880"/>
            </p14:xfrm>
          </p:contentPart>
        </mc:Choice>
        <mc:Fallback xmlns="">
          <p:pic>
            <p:nvPicPr>
              <p:cNvPr id="570" name="Ink 569">
                <a:extLst>
                  <a:ext uri="{FF2B5EF4-FFF2-40B4-BE49-F238E27FC236}">
                    <a16:creationId xmlns:a16="http://schemas.microsoft.com/office/drawing/2014/main" id="{85BBC493-84EA-CA4D-8331-7C02E0B20DAD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2325755" y="5300103"/>
                <a:ext cx="1818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577" name="Ink 579">
                <a:extLst>
                  <a:ext uri="{FF2B5EF4-FFF2-40B4-BE49-F238E27FC236}">
                    <a16:creationId xmlns:a16="http://schemas.microsoft.com/office/drawing/2014/main" xmlns="" id="{72833DCB-E8FB-9A42-9BFC-B97BABE97490}"/>
                  </a:ext>
                </a:extLst>
              </p14:cNvPr>
              <p14:cNvContentPartPr/>
              <p14:nvPr/>
            </p14:nvContentPartPr>
            <p14:xfrm>
              <a:off x="2932355" y="5296503"/>
              <a:ext cx="459360" cy="119880"/>
            </p14:xfrm>
          </p:contentPart>
        </mc:Choice>
        <mc:Fallback xmlns="">
          <p:pic>
            <p:nvPicPr>
              <p:cNvPr id="577" name="Ink 579">
                <a:extLst>
                  <a:ext uri="{FF2B5EF4-FFF2-40B4-BE49-F238E27FC236}">
                    <a16:creationId xmlns:a16="http://schemas.microsoft.com/office/drawing/2014/main" id="{72833DCB-E8FB-9A42-9BFC-B97BABE97490}"/>
                  </a:ext>
                </a:extLst>
              </p:cNvPr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2916863" y="5281023"/>
                <a:ext cx="489984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578" name="Ink 580">
                <a:extLst>
                  <a:ext uri="{FF2B5EF4-FFF2-40B4-BE49-F238E27FC236}">
                    <a16:creationId xmlns:a16="http://schemas.microsoft.com/office/drawing/2014/main" xmlns="" id="{4C13F349-B41B-764A-81B6-544544DB3CE6}"/>
                  </a:ext>
                </a:extLst>
              </p14:cNvPr>
              <p14:cNvContentPartPr/>
              <p14:nvPr/>
            </p14:nvContentPartPr>
            <p14:xfrm>
              <a:off x="2598995" y="5315583"/>
              <a:ext cx="151200" cy="126000"/>
            </p14:xfrm>
          </p:contentPart>
        </mc:Choice>
        <mc:Fallback xmlns="">
          <p:pic>
            <p:nvPicPr>
              <p:cNvPr id="578" name="Ink 580">
                <a:extLst>
                  <a:ext uri="{FF2B5EF4-FFF2-40B4-BE49-F238E27FC236}">
                    <a16:creationId xmlns:a16="http://schemas.microsoft.com/office/drawing/2014/main" id="{4C13F349-B41B-764A-81B6-544544DB3CE6}"/>
                  </a:ext>
                </a:extLst>
              </p:cNvPr>
              <p:cNvPicPr/>
              <p:nvPr/>
            </p:nvPicPr>
            <p:blipFill>
              <a:blip r:embed="rId253"/>
              <a:stretch>
                <a:fillRect/>
              </a:stretch>
            </p:blipFill>
            <p:spPr>
              <a:xfrm>
                <a:off x="2583515" y="5300103"/>
                <a:ext cx="18180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579" name="Ink 581">
                <a:extLst>
                  <a:ext uri="{FF2B5EF4-FFF2-40B4-BE49-F238E27FC236}">
                    <a16:creationId xmlns:a16="http://schemas.microsoft.com/office/drawing/2014/main" xmlns="" id="{EC087105-678D-F948-876B-66AB0A5BF5EB}"/>
                  </a:ext>
                </a:extLst>
              </p14:cNvPr>
              <p14:cNvContentPartPr/>
              <p14:nvPr/>
            </p14:nvContentPartPr>
            <p14:xfrm>
              <a:off x="1077635" y="5208663"/>
              <a:ext cx="591480" cy="232920"/>
            </p14:xfrm>
          </p:contentPart>
        </mc:Choice>
        <mc:Fallback xmlns="">
          <p:pic>
            <p:nvPicPr>
              <p:cNvPr id="579" name="Ink 581">
                <a:extLst>
                  <a:ext uri="{FF2B5EF4-FFF2-40B4-BE49-F238E27FC236}">
                    <a16:creationId xmlns:a16="http://schemas.microsoft.com/office/drawing/2014/main" id="{EC087105-678D-F948-876B-66AB0A5BF5EB}"/>
                  </a:ext>
                </a:extLst>
              </p:cNvPr>
              <p:cNvPicPr/>
              <p:nvPr/>
            </p:nvPicPr>
            <p:blipFill>
              <a:blip r:embed="rId255"/>
              <a:stretch>
                <a:fillRect/>
              </a:stretch>
            </p:blipFill>
            <p:spPr>
              <a:xfrm>
                <a:off x="1062146" y="5193183"/>
                <a:ext cx="622099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584" name="Ink 583">
                <a:extLst>
                  <a:ext uri="{FF2B5EF4-FFF2-40B4-BE49-F238E27FC236}">
                    <a16:creationId xmlns:a16="http://schemas.microsoft.com/office/drawing/2014/main" xmlns="" id="{2ECA5417-DC3A-9F4E-BDDD-B77482602898}"/>
                  </a:ext>
                </a:extLst>
              </p14:cNvPr>
              <p14:cNvContentPartPr/>
              <p14:nvPr/>
            </p14:nvContentPartPr>
            <p14:xfrm>
              <a:off x="3605195" y="5504223"/>
              <a:ext cx="25560" cy="38160"/>
            </p14:xfrm>
          </p:contentPart>
        </mc:Choice>
        <mc:Fallback xmlns="">
          <p:pic>
            <p:nvPicPr>
              <p:cNvPr id="584" name="Ink 583">
                <a:extLst>
                  <a:ext uri="{FF2B5EF4-FFF2-40B4-BE49-F238E27FC236}">
                    <a16:creationId xmlns:a16="http://schemas.microsoft.com/office/drawing/2014/main" id="{2ECA5417-DC3A-9F4E-BDDD-B77482602898}"/>
                  </a:ext>
                </a:extLst>
              </p:cNvPr>
              <p:cNvPicPr/>
              <p:nvPr/>
            </p:nvPicPr>
            <p:blipFill>
              <a:blip r:embed="rId257"/>
              <a:stretch>
                <a:fillRect/>
              </a:stretch>
            </p:blipFill>
            <p:spPr>
              <a:xfrm>
                <a:off x="3589715" y="5488743"/>
                <a:ext cx="5616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585" name="Ink 585">
                <a:extLst>
                  <a:ext uri="{FF2B5EF4-FFF2-40B4-BE49-F238E27FC236}">
                    <a16:creationId xmlns:a16="http://schemas.microsoft.com/office/drawing/2014/main" xmlns="" id="{1C345DDC-1D74-D74F-BD85-188A1D0A5DB3}"/>
                  </a:ext>
                </a:extLst>
              </p14:cNvPr>
              <p14:cNvContentPartPr/>
              <p14:nvPr/>
            </p14:nvContentPartPr>
            <p14:xfrm>
              <a:off x="3542195" y="5221263"/>
              <a:ext cx="138600" cy="195120"/>
            </p14:xfrm>
          </p:contentPart>
        </mc:Choice>
        <mc:Fallback xmlns="">
          <p:pic>
            <p:nvPicPr>
              <p:cNvPr id="585" name="Ink 585">
                <a:extLst>
                  <a:ext uri="{FF2B5EF4-FFF2-40B4-BE49-F238E27FC236}">
                    <a16:creationId xmlns:a16="http://schemas.microsoft.com/office/drawing/2014/main" id="{1C345DDC-1D74-D74F-BD85-188A1D0A5DB3}"/>
                  </a:ext>
                </a:extLst>
              </p:cNvPr>
              <p:cNvPicPr/>
              <p:nvPr/>
            </p:nvPicPr>
            <p:blipFill>
              <a:blip r:embed="rId259"/>
              <a:stretch>
                <a:fillRect/>
              </a:stretch>
            </p:blipFill>
            <p:spPr>
              <a:xfrm>
                <a:off x="3526715" y="5205812"/>
                <a:ext cx="169200" cy="225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30" name="Ink 30">
                <a:extLst>
                  <a:ext uri="{FF2B5EF4-FFF2-40B4-BE49-F238E27FC236}">
                    <a16:creationId xmlns:a16="http://schemas.microsoft.com/office/drawing/2014/main" xmlns="" id="{E22BEDF1-1D14-0148-9A82-AE49153D6EE0}"/>
                  </a:ext>
                </a:extLst>
              </p14:cNvPr>
              <p14:cNvContentPartPr/>
              <p14:nvPr/>
            </p14:nvContentPartPr>
            <p14:xfrm>
              <a:off x="4485395" y="5145663"/>
              <a:ext cx="1974600" cy="383760"/>
            </p14:xfrm>
          </p:contentPart>
        </mc:Choice>
        <mc:Fallback xmlns="">
          <p:pic>
            <p:nvPicPr>
              <p:cNvPr id="30" name="Ink 30">
                <a:extLst>
                  <a:ext uri="{FF2B5EF4-FFF2-40B4-BE49-F238E27FC236}">
                    <a16:creationId xmlns:a16="http://schemas.microsoft.com/office/drawing/2014/main" id="{E22BEDF1-1D14-0148-9A82-AE49153D6EE0}"/>
                  </a:ext>
                </a:extLst>
              </p:cNvPr>
              <p:cNvPicPr/>
              <p:nvPr/>
            </p:nvPicPr>
            <p:blipFill>
              <a:blip r:embed="rId263"/>
              <a:stretch>
                <a:fillRect/>
              </a:stretch>
            </p:blipFill>
            <p:spPr>
              <a:xfrm>
                <a:off x="4470275" y="5130543"/>
                <a:ext cx="2004840" cy="41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xmlns="" id="{BF0E55D1-2046-DA40-A15D-9B1C78C28A6B}"/>
                  </a:ext>
                </a:extLst>
              </p14:cNvPr>
              <p14:cNvContentPartPr/>
              <p14:nvPr/>
            </p14:nvContentPartPr>
            <p14:xfrm>
              <a:off x="7182515" y="5126943"/>
              <a:ext cx="182520" cy="11988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BF0E55D1-2046-DA40-A15D-9B1C78C28A6B}"/>
                  </a:ext>
                </a:extLst>
              </p:cNvPr>
              <p:cNvPicPr/>
              <p:nvPr/>
            </p:nvPicPr>
            <p:blipFill>
              <a:blip r:embed="rId265"/>
              <a:stretch>
                <a:fillRect/>
              </a:stretch>
            </p:blipFill>
            <p:spPr>
              <a:xfrm>
                <a:off x="7167395" y="5111463"/>
                <a:ext cx="21312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xmlns="" id="{9C1C2344-43C5-EA40-B8C3-D99463E7B3D2}"/>
                  </a:ext>
                </a:extLst>
              </p14:cNvPr>
              <p14:cNvContentPartPr/>
              <p14:nvPr/>
            </p14:nvContentPartPr>
            <p14:xfrm>
              <a:off x="7183235" y="5296503"/>
              <a:ext cx="188280" cy="1908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9C1C2344-43C5-EA40-B8C3-D99463E7B3D2}"/>
                  </a:ext>
                </a:extLst>
              </p:cNvPr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7168115" y="5281383"/>
                <a:ext cx="2188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46" name="Ink 47">
                <a:extLst>
                  <a:ext uri="{FF2B5EF4-FFF2-40B4-BE49-F238E27FC236}">
                    <a16:creationId xmlns:a16="http://schemas.microsoft.com/office/drawing/2014/main" xmlns="" id="{F6DDEEE4-4A48-B546-8FE4-C512A3F83F74}"/>
                  </a:ext>
                </a:extLst>
              </p14:cNvPr>
              <p14:cNvContentPartPr/>
              <p14:nvPr/>
            </p14:nvContentPartPr>
            <p14:xfrm>
              <a:off x="7559795" y="4881783"/>
              <a:ext cx="1100880" cy="415440"/>
            </p14:xfrm>
          </p:contentPart>
        </mc:Choice>
        <mc:Fallback xmlns="">
          <p:pic>
            <p:nvPicPr>
              <p:cNvPr id="46" name="Ink 47">
                <a:extLst>
                  <a:ext uri="{FF2B5EF4-FFF2-40B4-BE49-F238E27FC236}">
                    <a16:creationId xmlns:a16="http://schemas.microsoft.com/office/drawing/2014/main" id="{F6DDEEE4-4A48-B546-8FE4-C512A3F83F74}"/>
                  </a:ext>
                </a:extLst>
              </p:cNvPr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7544670" y="4866303"/>
                <a:ext cx="1131490" cy="44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47" name="Ink 48">
                <a:extLst>
                  <a:ext uri="{FF2B5EF4-FFF2-40B4-BE49-F238E27FC236}">
                    <a16:creationId xmlns:a16="http://schemas.microsoft.com/office/drawing/2014/main" xmlns="" id="{93D318BC-833A-794B-9554-503D6733D0C2}"/>
                  </a:ext>
                </a:extLst>
              </p14:cNvPr>
              <p14:cNvContentPartPr/>
              <p14:nvPr/>
            </p14:nvContentPartPr>
            <p14:xfrm>
              <a:off x="6648275" y="5158263"/>
              <a:ext cx="302760" cy="201600"/>
            </p14:xfrm>
          </p:contentPart>
        </mc:Choice>
        <mc:Fallback xmlns="">
          <p:pic>
            <p:nvPicPr>
              <p:cNvPr id="47" name="Ink 48">
                <a:extLst>
                  <a:ext uri="{FF2B5EF4-FFF2-40B4-BE49-F238E27FC236}">
                    <a16:creationId xmlns:a16="http://schemas.microsoft.com/office/drawing/2014/main" id="{93D318BC-833A-794B-9554-503D6733D0C2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6632795" y="5143143"/>
                <a:ext cx="33336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62" name="Ink 62">
                <a:extLst>
                  <a:ext uri="{FF2B5EF4-FFF2-40B4-BE49-F238E27FC236}">
                    <a16:creationId xmlns:a16="http://schemas.microsoft.com/office/drawing/2014/main" xmlns="" id="{7BC1D0E9-8635-EF4A-B50F-A82BE399D5C3}"/>
                  </a:ext>
                </a:extLst>
              </p14:cNvPr>
              <p14:cNvContentPartPr/>
              <p14:nvPr/>
            </p14:nvContentPartPr>
            <p14:xfrm>
              <a:off x="964595" y="5768103"/>
              <a:ext cx="1804680" cy="283320"/>
            </p14:xfrm>
          </p:contentPart>
        </mc:Choice>
        <mc:Fallback xmlns="">
          <p:pic>
            <p:nvPicPr>
              <p:cNvPr id="62" name="Ink 62">
                <a:extLst>
                  <a:ext uri="{FF2B5EF4-FFF2-40B4-BE49-F238E27FC236}">
                    <a16:creationId xmlns:a16="http://schemas.microsoft.com/office/drawing/2014/main" id="{7BC1D0E9-8635-EF4A-B50F-A82BE399D5C3}"/>
                  </a:ext>
                </a:extLst>
              </p:cNvPr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949475" y="5752983"/>
                <a:ext cx="183528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455" name="Ink 454">
                <a:extLst>
                  <a:ext uri="{FF2B5EF4-FFF2-40B4-BE49-F238E27FC236}">
                    <a16:creationId xmlns:a16="http://schemas.microsoft.com/office/drawing/2014/main" xmlns="" id="{10CC3A24-EB94-BE4F-B42D-80FE39EFB338}"/>
                  </a:ext>
                </a:extLst>
              </p14:cNvPr>
              <p14:cNvContentPartPr/>
              <p14:nvPr/>
            </p14:nvContentPartPr>
            <p14:xfrm>
              <a:off x="4020275" y="5900223"/>
              <a:ext cx="484560" cy="31680"/>
            </p14:xfrm>
          </p:contentPart>
        </mc:Choice>
        <mc:Fallback xmlns="">
          <p:pic>
            <p:nvPicPr>
              <p:cNvPr id="455" name="Ink 454">
                <a:extLst>
                  <a:ext uri="{FF2B5EF4-FFF2-40B4-BE49-F238E27FC236}">
                    <a16:creationId xmlns:a16="http://schemas.microsoft.com/office/drawing/2014/main" id="{10CC3A24-EB94-BE4F-B42D-80FE39EFB338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4004795" y="5884743"/>
                <a:ext cx="51480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456" name="Ink 455">
                <a:extLst>
                  <a:ext uri="{FF2B5EF4-FFF2-40B4-BE49-F238E27FC236}">
                    <a16:creationId xmlns:a16="http://schemas.microsoft.com/office/drawing/2014/main" xmlns="" id="{5FE5BADF-A39C-0541-82D1-44C5892A99A6}"/>
                  </a:ext>
                </a:extLst>
              </p14:cNvPr>
              <p14:cNvContentPartPr/>
              <p14:nvPr/>
            </p14:nvContentPartPr>
            <p14:xfrm>
              <a:off x="4246355" y="5975463"/>
              <a:ext cx="339840" cy="88560"/>
            </p14:xfrm>
          </p:contentPart>
        </mc:Choice>
        <mc:Fallback xmlns="">
          <p:pic>
            <p:nvPicPr>
              <p:cNvPr id="456" name="Ink 455">
                <a:extLst>
                  <a:ext uri="{FF2B5EF4-FFF2-40B4-BE49-F238E27FC236}">
                    <a16:creationId xmlns:a16="http://schemas.microsoft.com/office/drawing/2014/main" id="{5FE5BADF-A39C-0541-82D1-44C5892A99A6}"/>
                  </a:ext>
                </a:extLst>
              </p:cNvPr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4231235" y="5960343"/>
                <a:ext cx="37044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457" name="Ink 456">
                <a:extLst>
                  <a:ext uri="{FF2B5EF4-FFF2-40B4-BE49-F238E27FC236}">
                    <a16:creationId xmlns:a16="http://schemas.microsoft.com/office/drawing/2014/main" xmlns="" id="{F98ED545-82D4-1D44-9D0D-9A5368B36D99}"/>
                  </a:ext>
                </a:extLst>
              </p14:cNvPr>
              <p14:cNvContentPartPr/>
              <p14:nvPr/>
            </p14:nvContentPartPr>
            <p14:xfrm>
              <a:off x="4862675" y="5849823"/>
              <a:ext cx="100800" cy="19080"/>
            </p14:xfrm>
          </p:contentPart>
        </mc:Choice>
        <mc:Fallback xmlns="">
          <p:pic>
            <p:nvPicPr>
              <p:cNvPr id="457" name="Ink 456">
                <a:extLst>
                  <a:ext uri="{FF2B5EF4-FFF2-40B4-BE49-F238E27FC236}">
                    <a16:creationId xmlns:a16="http://schemas.microsoft.com/office/drawing/2014/main" id="{F98ED545-82D4-1D44-9D0D-9A5368B36D99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4847555" y="5834703"/>
                <a:ext cx="13140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458" name="Ink 457">
                <a:extLst>
                  <a:ext uri="{FF2B5EF4-FFF2-40B4-BE49-F238E27FC236}">
                    <a16:creationId xmlns:a16="http://schemas.microsoft.com/office/drawing/2014/main" xmlns="" id="{2D64F464-ADA9-1B41-BB2D-7A90A5FCF7D6}"/>
                  </a:ext>
                </a:extLst>
              </p14:cNvPr>
              <p14:cNvContentPartPr/>
              <p14:nvPr/>
            </p14:nvContentPartPr>
            <p14:xfrm>
              <a:off x="4881395" y="5918943"/>
              <a:ext cx="107280" cy="6480"/>
            </p14:xfrm>
          </p:contentPart>
        </mc:Choice>
        <mc:Fallback xmlns="">
          <p:pic>
            <p:nvPicPr>
              <p:cNvPr id="458" name="Ink 457">
                <a:extLst>
                  <a:ext uri="{FF2B5EF4-FFF2-40B4-BE49-F238E27FC236}">
                    <a16:creationId xmlns:a16="http://schemas.microsoft.com/office/drawing/2014/main" id="{2D64F464-ADA9-1B41-BB2D-7A90A5FCF7D6}"/>
                  </a:ext>
                </a:extLst>
              </p:cNvPr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4866275" y="5903823"/>
                <a:ext cx="1378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459" name="Ink 464">
                <a:extLst>
                  <a:ext uri="{FF2B5EF4-FFF2-40B4-BE49-F238E27FC236}">
                    <a16:creationId xmlns:a16="http://schemas.microsoft.com/office/drawing/2014/main" xmlns="" id="{19EB7857-5D0D-0B42-ACD1-0E26FFC30E18}"/>
                  </a:ext>
                </a:extLst>
              </p14:cNvPr>
              <p14:cNvContentPartPr/>
              <p14:nvPr/>
            </p14:nvContentPartPr>
            <p14:xfrm>
              <a:off x="3862955" y="5636703"/>
              <a:ext cx="672840" cy="194400"/>
            </p14:xfrm>
          </p:contentPart>
        </mc:Choice>
        <mc:Fallback xmlns="">
          <p:pic>
            <p:nvPicPr>
              <p:cNvPr id="459" name="Ink 464">
                <a:extLst>
                  <a:ext uri="{FF2B5EF4-FFF2-40B4-BE49-F238E27FC236}">
                    <a16:creationId xmlns:a16="http://schemas.microsoft.com/office/drawing/2014/main" id="{19EB7857-5D0D-0B42-ACD1-0E26FFC30E18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3847843" y="5621583"/>
                <a:ext cx="703064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460" name="Ink 465">
                <a:extLst>
                  <a:ext uri="{FF2B5EF4-FFF2-40B4-BE49-F238E27FC236}">
                    <a16:creationId xmlns:a16="http://schemas.microsoft.com/office/drawing/2014/main" xmlns="" id="{E42F3471-A8E6-B74C-A69B-617857B5DDEC}"/>
                  </a:ext>
                </a:extLst>
              </p14:cNvPr>
              <p14:cNvContentPartPr/>
              <p14:nvPr/>
            </p14:nvContentPartPr>
            <p14:xfrm>
              <a:off x="3221795" y="5793303"/>
              <a:ext cx="396360" cy="201600"/>
            </p14:xfrm>
          </p:contentPart>
        </mc:Choice>
        <mc:Fallback xmlns="">
          <p:pic>
            <p:nvPicPr>
              <p:cNvPr id="460" name="Ink 465">
                <a:extLst>
                  <a:ext uri="{FF2B5EF4-FFF2-40B4-BE49-F238E27FC236}">
                    <a16:creationId xmlns:a16="http://schemas.microsoft.com/office/drawing/2014/main" id="{E42F3471-A8E6-B74C-A69B-617857B5DDEC}"/>
                  </a:ext>
                </a:extLst>
              </p:cNvPr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3206315" y="5778183"/>
                <a:ext cx="42696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467" name="Ink 466">
                <a:extLst>
                  <a:ext uri="{FF2B5EF4-FFF2-40B4-BE49-F238E27FC236}">
                    <a16:creationId xmlns:a16="http://schemas.microsoft.com/office/drawing/2014/main" xmlns="" id="{B4191CB1-9046-5749-8557-7AADF4D8581F}"/>
                  </a:ext>
                </a:extLst>
              </p14:cNvPr>
              <p14:cNvContentPartPr/>
              <p14:nvPr/>
            </p14:nvContentPartPr>
            <p14:xfrm>
              <a:off x="5378195" y="5711583"/>
              <a:ext cx="25560" cy="119880"/>
            </p14:xfrm>
          </p:contentPart>
        </mc:Choice>
        <mc:Fallback xmlns="">
          <p:pic>
            <p:nvPicPr>
              <p:cNvPr id="467" name="Ink 466">
                <a:extLst>
                  <a:ext uri="{FF2B5EF4-FFF2-40B4-BE49-F238E27FC236}">
                    <a16:creationId xmlns:a16="http://schemas.microsoft.com/office/drawing/2014/main" id="{B4191CB1-9046-5749-8557-7AADF4D8581F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5363075" y="5696463"/>
                <a:ext cx="5616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468" name="Ink 467">
                <a:extLst>
                  <a:ext uri="{FF2B5EF4-FFF2-40B4-BE49-F238E27FC236}">
                    <a16:creationId xmlns:a16="http://schemas.microsoft.com/office/drawing/2014/main" xmlns="" id="{BE0DA216-8A69-BA4B-9C70-66EB19F56FDD}"/>
                  </a:ext>
                </a:extLst>
              </p14:cNvPr>
              <p14:cNvContentPartPr/>
              <p14:nvPr/>
            </p14:nvContentPartPr>
            <p14:xfrm>
              <a:off x="5585555" y="5774583"/>
              <a:ext cx="145080" cy="6480"/>
            </p14:xfrm>
          </p:contentPart>
        </mc:Choice>
        <mc:Fallback xmlns="">
          <p:pic>
            <p:nvPicPr>
              <p:cNvPr id="468" name="Ink 467">
                <a:extLst>
                  <a:ext uri="{FF2B5EF4-FFF2-40B4-BE49-F238E27FC236}">
                    <a16:creationId xmlns:a16="http://schemas.microsoft.com/office/drawing/2014/main" id="{BE0DA216-8A69-BA4B-9C70-66EB19F56FDD}"/>
                  </a:ext>
                </a:extLst>
              </p:cNvPr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5570435" y="5759103"/>
                <a:ext cx="17532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480" name="Ink 480">
                <a:extLst>
                  <a:ext uri="{FF2B5EF4-FFF2-40B4-BE49-F238E27FC236}">
                    <a16:creationId xmlns:a16="http://schemas.microsoft.com/office/drawing/2014/main" xmlns="" id="{723F85AE-EA40-0544-91C6-D1B16273D1A5}"/>
                  </a:ext>
                </a:extLst>
              </p14:cNvPr>
              <p14:cNvContentPartPr/>
              <p14:nvPr/>
            </p14:nvContentPartPr>
            <p14:xfrm>
              <a:off x="5944115" y="5617263"/>
              <a:ext cx="585000" cy="189000"/>
            </p14:xfrm>
          </p:contentPart>
        </mc:Choice>
        <mc:Fallback xmlns="">
          <p:pic>
            <p:nvPicPr>
              <p:cNvPr id="480" name="Ink 480">
                <a:extLst>
                  <a:ext uri="{FF2B5EF4-FFF2-40B4-BE49-F238E27FC236}">
                    <a16:creationId xmlns:a16="http://schemas.microsoft.com/office/drawing/2014/main" id="{723F85AE-EA40-0544-91C6-D1B16273D1A5}"/>
                  </a:ext>
                </a:extLst>
              </p:cNvPr>
              <p:cNvPicPr/>
              <p:nvPr/>
            </p:nvPicPr>
            <p:blipFill>
              <a:blip r:embed="rId291"/>
              <a:stretch>
                <a:fillRect/>
              </a:stretch>
            </p:blipFill>
            <p:spPr>
              <a:xfrm>
                <a:off x="5928635" y="5602143"/>
                <a:ext cx="61560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484" name="Ink 483">
                <a:extLst>
                  <a:ext uri="{FF2B5EF4-FFF2-40B4-BE49-F238E27FC236}">
                    <a16:creationId xmlns:a16="http://schemas.microsoft.com/office/drawing/2014/main" xmlns="" id="{132FFCE8-1308-CE40-AF28-40A18E69ABAE}"/>
                  </a:ext>
                </a:extLst>
              </p14:cNvPr>
              <p14:cNvContentPartPr/>
              <p14:nvPr/>
            </p14:nvContentPartPr>
            <p14:xfrm>
              <a:off x="5258675" y="5969343"/>
              <a:ext cx="1251360" cy="31680"/>
            </p14:xfrm>
          </p:contentPart>
        </mc:Choice>
        <mc:Fallback xmlns="">
          <p:pic>
            <p:nvPicPr>
              <p:cNvPr id="484" name="Ink 483">
                <a:extLst>
                  <a:ext uri="{FF2B5EF4-FFF2-40B4-BE49-F238E27FC236}">
                    <a16:creationId xmlns:a16="http://schemas.microsoft.com/office/drawing/2014/main" id="{132FFCE8-1308-CE40-AF28-40A18E69ABAE}"/>
                  </a:ext>
                </a:extLst>
              </p:cNvPr>
              <p:cNvPicPr/>
              <p:nvPr/>
            </p:nvPicPr>
            <p:blipFill>
              <a:blip r:embed="rId293"/>
              <a:stretch>
                <a:fillRect/>
              </a:stretch>
            </p:blipFill>
            <p:spPr>
              <a:xfrm>
                <a:off x="5243195" y="5954037"/>
                <a:ext cx="1281960" cy="619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497" name="Ink 496">
                <a:extLst>
                  <a:ext uri="{FF2B5EF4-FFF2-40B4-BE49-F238E27FC236}">
                    <a16:creationId xmlns:a16="http://schemas.microsoft.com/office/drawing/2014/main" xmlns="" id="{1C9B871E-56D3-194F-8F70-433CAFBB61DC}"/>
                  </a:ext>
                </a:extLst>
              </p14:cNvPr>
              <p14:cNvContentPartPr/>
              <p14:nvPr/>
            </p14:nvContentPartPr>
            <p14:xfrm>
              <a:off x="6855635" y="5887623"/>
              <a:ext cx="100800" cy="19080"/>
            </p14:xfrm>
          </p:contentPart>
        </mc:Choice>
        <mc:Fallback xmlns="">
          <p:pic>
            <p:nvPicPr>
              <p:cNvPr id="497" name="Ink 496">
                <a:extLst>
                  <a:ext uri="{FF2B5EF4-FFF2-40B4-BE49-F238E27FC236}">
                    <a16:creationId xmlns:a16="http://schemas.microsoft.com/office/drawing/2014/main" id="{1C9B871E-56D3-194F-8F70-433CAFBB61DC}"/>
                  </a:ext>
                </a:extLst>
              </p:cNvPr>
              <p:cNvPicPr/>
              <p:nvPr/>
            </p:nvPicPr>
            <p:blipFill>
              <a:blip r:embed="rId295"/>
              <a:stretch>
                <a:fillRect/>
              </a:stretch>
            </p:blipFill>
            <p:spPr>
              <a:xfrm>
                <a:off x="6840515" y="5872503"/>
                <a:ext cx="13140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498" name="Ink 497">
                <a:extLst>
                  <a:ext uri="{FF2B5EF4-FFF2-40B4-BE49-F238E27FC236}">
                    <a16:creationId xmlns:a16="http://schemas.microsoft.com/office/drawing/2014/main" xmlns="" id="{D95D5CD2-1B4E-324F-B164-3B04CE3868C7}"/>
                  </a:ext>
                </a:extLst>
              </p14:cNvPr>
              <p14:cNvContentPartPr/>
              <p14:nvPr/>
            </p14:nvContentPartPr>
            <p14:xfrm>
              <a:off x="6899555" y="5969343"/>
              <a:ext cx="113400" cy="12960"/>
            </p14:xfrm>
          </p:contentPart>
        </mc:Choice>
        <mc:Fallback xmlns="">
          <p:pic>
            <p:nvPicPr>
              <p:cNvPr id="498" name="Ink 497">
                <a:extLst>
                  <a:ext uri="{FF2B5EF4-FFF2-40B4-BE49-F238E27FC236}">
                    <a16:creationId xmlns:a16="http://schemas.microsoft.com/office/drawing/2014/main" id="{D95D5CD2-1B4E-324F-B164-3B04CE3868C7}"/>
                  </a:ext>
                </a:extLst>
              </p:cNvPr>
              <p:cNvPicPr/>
              <p:nvPr/>
            </p:nvPicPr>
            <p:blipFill>
              <a:blip r:embed="rId297"/>
              <a:stretch>
                <a:fillRect/>
              </a:stretch>
            </p:blipFill>
            <p:spPr>
              <a:xfrm>
                <a:off x="6884435" y="5954223"/>
                <a:ext cx="1440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8">
            <p14:nvContentPartPr>
              <p14:cNvPr id="499" name="Ink 499">
                <a:extLst>
                  <a:ext uri="{FF2B5EF4-FFF2-40B4-BE49-F238E27FC236}">
                    <a16:creationId xmlns:a16="http://schemas.microsoft.com/office/drawing/2014/main" xmlns="" id="{8211C0D0-1B48-5E4A-A8B7-118B42F7207E}"/>
                  </a:ext>
                </a:extLst>
              </p14:cNvPr>
              <p14:cNvContentPartPr/>
              <p14:nvPr/>
            </p14:nvContentPartPr>
            <p14:xfrm>
              <a:off x="5837195" y="6063663"/>
              <a:ext cx="691920" cy="138600"/>
            </p14:xfrm>
          </p:contentPart>
        </mc:Choice>
        <mc:Fallback xmlns="">
          <p:pic>
            <p:nvPicPr>
              <p:cNvPr id="499" name="Ink 499">
                <a:extLst>
                  <a:ext uri="{FF2B5EF4-FFF2-40B4-BE49-F238E27FC236}">
                    <a16:creationId xmlns:a16="http://schemas.microsoft.com/office/drawing/2014/main" id="{8211C0D0-1B48-5E4A-A8B7-118B42F7207E}"/>
                  </a:ext>
                </a:extLst>
              </p:cNvPr>
              <p:cNvPicPr/>
              <p:nvPr/>
            </p:nvPicPr>
            <p:blipFill>
              <a:blip r:embed="rId299"/>
              <a:stretch>
                <a:fillRect/>
              </a:stretch>
            </p:blipFill>
            <p:spPr>
              <a:xfrm>
                <a:off x="5822075" y="6048543"/>
                <a:ext cx="72252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511" name="Ink 64">
                <a:extLst>
                  <a:ext uri="{FF2B5EF4-FFF2-40B4-BE49-F238E27FC236}">
                    <a16:creationId xmlns:a16="http://schemas.microsoft.com/office/drawing/2014/main" xmlns="" id="{E9D993DC-5F97-F94B-80F1-4D405590BCFB}"/>
                  </a:ext>
                </a:extLst>
              </p14:cNvPr>
              <p14:cNvContentPartPr/>
              <p14:nvPr/>
            </p14:nvContentPartPr>
            <p14:xfrm>
              <a:off x="7861475" y="5742903"/>
              <a:ext cx="465840" cy="314640"/>
            </p14:xfrm>
          </p:contentPart>
        </mc:Choice>
        <mc:Fallback xmlns="">
          <p:pic>
            <p:nvPicPr>
              <p:cNvPr id="511" name="Ink 64">
                <a:extLst>
                  <a:ext uri="{FF2B5EF4-FFF2-40B4-BE49-F238E27FC236}">
                    <a16:creationId xmlns:a16="http://schemas.microsoft.com/office/drawing/2014/main" id="{E9D993DC-5F97-F94B-80F1-4D405590BCFB}"/>
                  </a:ext>
                </a:extLst>
              </p:cNvPr>
              <p:cNvPicPr/>
              <p:nvPr/>
            </p:nvPicPr>
            <p:blipFill>
              <a:blip r:embed="rId301"/>
              <a:stretch>
                <a:fillRect/>
              </a:stretch>
            </p:blipFill>
            <p:spPr>
              <a:xfrm>
                <a:off x="7846343" y="5727783"/>
                <a:ext cx="496464" cy="34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64" name="Ink 65">
                <a:extLst>
                  <a:ext uri="{FF2B5EF4-FFF2-40B4-BE49-F238E27FC236}">
                    <a16:creationId xmlns:a16="http://schemas.microsoft.com/office/drawing/2014/main" xmlns="" id="{6A9B0D68-56DD-604E-A92E-77F3624A174E}"/>
                  </a:ext>
                </a:extLst>
              </p14:cNvPr>
              <p14:cNvContentPartPr/>
              <p14:nvPr/>
            </p14:nvContentPartPr>
            <p14:xfrm>
              <a:off x="7390235" y="5761983"/>
              <a:ext cx="314640" cy="163800"/>
            </p14:xfrm>
          </p:contentPart>
        </mc:Choice>
        <mc:Fallback xmlns="">
          <p:pic>
            <p:nvPicPr>
              <p:cNvPr id="64" name="Ink 65">
                <a:extLst>
                  <a:ext uri="{FF2B5EF4-FFF2-40B4-BE49-F238E27FC236}">
                    <a16:creationId xmlns:a16="http://schemas.microsoft.com/office/drawing/2014/main" id="{6A9B0D68-56DD-604E-A92E-77F3624A174E}"/>
                  </a:ext>
                </a:extLst>
              </p:cNvPr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7374755" y="5746503"/>
                <a:ext cx="34524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xmlns="" id="{25742F52-5C6C-EE43-AD84-DB791F85C36B}"/>
                  </a:ext>
                </a:extLst>
              </p14:cNvPr>
              <p14:cNvContentPartPr/>
              <p14:nvPr/>
            </p14:nvContentPartPr>
            <p14:xfrm>
              <a:off x="7019795" y="5780703"/>
              <a:ext cx="223200" cy="5076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25742F52-5C6C-EE43-AD84-DB791F85C36B}"/>
                  </a:ext>
                </a:extLst>
              </p:cNvPr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7004675" y="5765583"/>
                <a:ext cx="253800" cy="8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xmlns="" id="{6BF7DF6C-BE15-214D-BD7B-371BE7CDDB6E}"/>
                  </a:ext>
                </a:extLst>
              </p14:cNvPr>
              <p14:cNvContentPartPr/>
              <p14:nvPr/>
            </p14:nvContentPartPr>
            <p14:xfrm>
              <a:off x="3768635" y="6346623"/>
              <a:ext cx="31680" cy="36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6BF7DF6C-BE15-214D-BD7B-371BE7CDDB6E}"/>
                  </a:ext>
                </a:extLst>
              </p:cNvPr>
              <p:cNvPicPr/>
              <p:nvPr/>
            </p:nvPicPr>
            <p:blipFill>
              <a:blip r:embed="rId307"/>
              <a:stretch>
                <a:fillRect/>
              </a:stretch>
            </p:blipFill>
            <p:spPr>
              <a:xfrm>
                <a:off x="3753515" y="6331143"/>
                <a:ext cx="6228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xmlns="" id="{BBDBED93-5B21-6A49-BE34-0A1CB023E494}"/>
                  </a:ext>
                </a:extLst>
              </p14:cNvPr>
              <p14:cNvContentPartPr/>
              <p14:nvPr/>
            </p14:nvContentPartPr>
            <p14:xfrm>
              <a:off x="3819035" y="6409263"/>
              <a:ext cx="31680" cy="648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BBDBED93-5B21-6A49-BE34-0A1CB023E494}"/>
                  </a:ext>
                </a:extLst>
              </p:cNvPr>
              <p:cNvPicPr/>
              <p:nvPr/>
            </p:nvPicPr>
            <p:blipFill>
              <a:blip r:embed="rId309"/>
              <a:stretch>
                <a:fillRect/>
              </a:stretch>
            </p:blipFill>
            <p:spPr>
              <a:xfrm>
                <a:off x="3803915" y="6394143"/>
                <a:ext cx="622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89" name="Ink 92">
                <a:extLst>
                  <a:ext uri="{FF2B5EF4-FFF2-40B4-BE49-F238E27FC236}">
                    <a16:creationId xmlns:a16="http://schemas.microsoft.com/office/drawing/2014/main" xmlns="" id="{29D5BEF0-3D8E-6B41-BE08-D0F35D3FEBAE}"/>
                  </a:ext>
                </a:extLst>
              </p14:cNvPr>
              <p14:cNvContentPartPr/>
              <p14:nvPr/>
            </p14:nvContentPartPr>
            <p14:xfrm>
              <a:off x="3328715" y="6245823"/>
              <a:ext cx="295920" cy="239400"/>
            </p14:xfrm>
          </p:contentPart>
        </mc:Choice>
        <mc:Fallback xmlns="">
          <p:pic>
            <p:nvPicPr>
              <p:cNvPr id="89" name="Ink 92">
                <a:extLst>
                  <a:ext uri="{FF2B5EF4-FFF2-40B4-BE49-F238E27FC236}">
                    <a16:creationId xmlns:a16="http://schemas.microsoft.com/office/drawing/2014/main" id="{29D5BEF0-3D8E-6B41-BE08-D0F35D3FEBAE}"/>
                  </a:ext>
                </a:extLst>
              </p:cNvPr>
              <p:cNvPicPr/>
              <p:nvPr/>
            </p:nvPicPr>
            <p:blipFill>
              <a:blip r:embed="rId311"/>
              <a:stretch>
                <a:fillRect/>
              </a:stretch>
            </p:blipFill>
            <p:spPr>
              <a:xfrm>
                <a:off x="3313235" y="6230703"/>
                <a:ext cx="32652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90" name="Ink 93">
                <a:extLst>
                  <a:ext uri="{FF2B5EF4-FFF2-40B4-BE49-F238E27FC236}">
                    <a16:creationId xmlns:a16="http://schemas.microsoft.com/office/drawing/2014/main" xmlns="" id="{293DB474-EDF9-774D-A7F3-6859C318B0FE}"/>
                  </a:ext>
                </a:extLst>
              </p14:cNvPr>
              <p14:cNvContentPartPr/>
              <p14:nvPr/>
            </p14:nvContentPartPr>
            <p14:xfrm>
              <a:off x="2517635" y="6233223"/>
              <a:ext cx="427680" cy="151200"/>
            </p14:xfrm>
          </p:contentPart>
        </mc:Choice>
        <mc:Fallback xmlns="">
          <p:pic>
            <p:nvPicPr>
              <p:cNvPr id="90" name="Ink 93">
                <a:extLst>
                  <a:ext uri="{FF2B5EF4-FFF2-40B4-BE49-F238E27FC236}">
                    <a16:creationId xmlns:a16="http://schemas.microsoft.com/office/drawing/2014/main" id="{293DB474-EDF9-774D-A7F3-6859C318B0FE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2502168" y="6218103"/>
                <a:ext cx="457895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91" name="Ink 94">
                <a:extLst>
                  <a:ext uri="{FF2B5EF4-FFF2-40B4-BE49-F238E27FC236}">
                    <a16:creationId xmlns:a16="http://schemas.microsoft.com/office/drawing/2014/main" xmlns="" id="{855F2170-7334-764E-9DBD-B9BB75241B0E}"/>
                  </a:ext>
                </a:extLst>
              </p14:cNvPr>
              <p14:cNvContentPartPr/>
              <p14:nvPr/>
            </p14:nvContentPartPr>
            <p14:xfrm>
              <a:off x="1926515" y="6258423"/>
              <a:ext cx="428040" cy="119880"/>
            </p14:xfrm>
          </p:contentPart>
        </mc:Choice>
        <mc:Fallback xmlns="">
          <p:pic>
            <p:nvPicPr>
              <p:cNvPr id="91" name="Ink 94">
                <a:extLst>
                  <a:ext uri="{FF2B5EF4-FFF2-40B4-BE49-F238E27FC236}">
                    <a16:creationId xmlns:a16="http://schemas.microsoft.com/office/drawing/2014/main" id="{855F2170-7334-764E-9DBD-B9BB75241B0E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1911395" y="6243303"/>
                <a:ext cx="45828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92" name="Ink 95">
                <a:extLst>
                  <a:ext uri="{FF2B5EF4-FFF2-40B4-BE49-F238E27FC236}">
                    <a16:creationId xmlns:a16="http://schemas.microsoft.com/office/drawing/2014/main" xmlns="" id="{E26CDDCB-8B83-3B41-96CA-00AA60C8F812}"/>
                  </a:ext>
                </a:extLst>
              </p14:cNvPr>
              <p14:cNvContentPartPr/>
              <p14:nvPr/>
            </p14:nvContentPartPr>
            <p14:xfrm>
              <a:off x="945875" y="6314943"/>
              <a:ext cx="685440" cy="132480"/>
            </p14:xfrm>
          </p:contentPart>
        </mc:Choice>
        <mc:Fallback xmlns="">
          <p:pic>
            <p:nvPicPr>
              <p:cNvPr id="92" name="Ink 95">
                <a:extLst>
                  <a:ext uri="{FF2B5EF4-FFF2-40B4-BE49-F238E27FC236}">
                    <a16:creationId xmlns:a16="http://schemas.microsoft.com/office/drawing/2014/main" id="{E26CDDCB-8B83-3B41-96CA-00AA60C8F812}"/>
                  </a:ext>
                </a:extLst>
              </p:cNvPr>
              <p:cNvPicPr/>
              <p:nvPr/>
            </p:nvPicPr>
            <p:blipFill>
              <a:blip r:embed="rId317"/>
              <a:stretch>
                <a:fillRect/>
              </a:stretch>
            </p:blipFill>
            <p:spPr>
              <a:xfrm>
                <a:off x="930403" y="6299823"/>
                <a:ext cx="715664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xmlns="" id="{1F8472B6-2129-8547-911F-FA1E5D7C92DE}"/>
                  </a:ext>
                </a:extLst>
              </p14:cNvPr>
              <p14:cNvContentPartPr/>
              <p14:nvPr/>
            </p14:nvContentPartPr>
            <p14:xfrm>
              <a:off x="7138595" y="6327543"/>
              <a:ext cx="163800" cy="129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1F8472B6-2129-8547-911F-FA1E5D7C92DE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7123475" y="6312423"/>
                <a:ext cx="1944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xmlns="" id="{10CBBB14-6AA6-7042-B31F-51CEDB0318EC}"/>
                  </a:ext>
                </a:extLst>
              </p14:cNvPr>
              <p14:cNvContentPartPr/>
              <p14:nvPr/>
            </p14:nvContentPartPr>
            <p14:xfrm>
              <a:off x="7201595" y="6409263"/>
              <a:ext cx="107280" cy="648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10CBBB14-6AA6-7042-B31F-51CEDB0318EC}"/>
                  </a:ext>
                </a:extLst>
              </p:cNvPr>
              <p:cNvPicPr/>
              <p:nvPr/>
            </p:nvPicPr>
            <p:blipFill>
              <a:blip r:embed="rId321"/>
              <a:stretch>
                <a:fillRect/>
              </a:stretch>
            </p:blipFill>
            <p:spPr>
              <a:xfrm>
                <a:off x="7186115" y="6394143"/>
                <a:ext cx="1378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126" name="Ink 512">
                <a:extLst>
                  <a:ext uri="{FF2B5EF4-FFF2-40B4-BE49-F238E27FC236}">
                    <a16:creationId xmlns:a16="http://schemas.microsoft.com/office/drawing/2014/main" xmlns="" id="{2BC59E16-457D-C04F-9860-1B2265B50F01}"/>
                  </a:ext>
                </a:extLst>
              </p14:cNvPr>
              <p14:cNvContentPartPr/>
              <p14:nvPr/>
            </p14:nvContentPartPr>
            <p14:xfrm>
              <a:off x="5705075" y="6390543"/>
              <a:ext cx="1377360" cy="56880"/>
            </p14:xfrm>
          </p:contentPart>
        </mc:Choice>
        <mc:Fallback xmlns="">
          <p:pic>
            <p:nvPicPr>
              <p:cNvPr id="126" name="Ink 512">
                <a:extLst>
                  <a:ext uri="{FF2B5EF4-FFF2-40B4-BE49-F238E27FC236}">
                    <a16:creationId xmlns:a16="http://schemas.microsoft.com/office/drawing/2014/main" id="{2BC59E16-457D-C04F-9860-1B2265B50F01}"/>
                  </a:ext>
                </a:extLst>
              </p:cNvPr>
              <p:cNvPicPr/>
              <p:nvPr/>
            </p:nvPicPr>
            <p:blipFill>
              <a:blip r:embed="rId323"/>
              <a:stretch>
                <a:fillRect/>
              </a:stretch>
            </p:blipFill>
            <p:spPr>
              <a:xfrm>
                <a:off x="5689955" y="6375423"/>
                <a:ext cx="1407600" cy="8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127" name="Ink 513">
                <a:extLst>
                  <a:ext uri="{FF2B5EF4-FFF2-40B4-BE49-F238E27FC236}">
                    <a16:creationId xmlns:a16="http://schemas.microsoft.com/office/drawing/2014/main" xmlns="" id="{B775E224-9FF9-E646-9238-8C13899D18A9}"/>
                  </a:ext>
                </a:extLst>
              </p14:cNvPr>
              <p14:cNvContentPartPr/>
              <p14:nvPr/>
            </p14:nvContentPartPr>
            <p14:xfrm>
              <a:off x="4328435" y="6415743"/>
              <a:ext cx="1150920" cy="239400"/>
            </p14:xfrm>
          </p:contentPart>
        </mc:Choice>
        <mc:Fallback xmlns="">
          <p:pic>
            <p:nvPicPr>
              <p:cNvPr id="127" name="Ink 513">
                <a:extLst>
                  <a:ext uri="{FF2B5EF4-FFF2-40B4-BE49-F238E27FC236}">
                    <a16:creationId xmlns:a16="http://schemas.microsoft.com/office/drawing/2014/main" id="{B775E224-9FF9-E646-9238-8C13899D18A9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4312955" y="6400623"/>
                <a:ext cx="118152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512" name="Ink 514">
                <a:extLst>
                  <a:ext uri="{FF2B5EF4-FFF2-40B4-BE49-F238E27FC236}">
                    <a16:creationId xmlns:a16="http://schemas.microsoft.com/office/drawing/2014/main" xmlns="" id="{D24F6399-57A7-8A40-905D-7C327EECFD75}"/>
                  </a:ext>
                </a:extLst>
              </p14:cNvPr>
              <p14:cNvContentPartPr/>
              <p14:nvPr/>
            </p14:nvContentPartPr>
            <p14:xfrm>
              <a:off x="4397555" y="6195783"/>
              <a:ext cx="1106640" cy="151200"/>
            </p14:xfrm>
          </p:contentPart>
        </mc:Choice>
        <mc:Fallback xmlns="">
          <p:pic>
            <p:nvPicPr>
              <p:cNvPr id="512" name="Ink 514">
                <a:extLst>
                  <a:ext uri="{FF2B5EF4-FFF2-40B4-BE49-F238E27FC236}">
                    <a16:creationId xmlns:a16="http://schemas.microsoft.com/office/drawing/2014/main" id="{D24F6399-57A7-8A40-905D-7C327EECFD75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4382080" y="6180303"/>
                <a:ext cx="113687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523" name="Ink 524">
                <a:extLst>
                  <a:ext uri="{FF2B5EF4-FFF2-40B4-BE49-F238E27FC236}">
                    <a16:creationId xmlns:a16="http://schemas.microsoft.com/office/drawing/2014/main" xmlns="" id="{AA38284A-756D-AC47-8C24-C14A419E54D1}"/>
                  </a:ext>
                </a:extLst>
              </p14:cNvPr>
              <p14:cNvContentPartPr/>
              <p14:nvPr/>
            </p14:nvContentPartPr>
            <p14:xfrm>
              <a:off x="7861475" y="6245823"/>
              <a:ext cx="339840" cy="226800"/>
            </p14:xfrm>
          </p:contentPart>
        </mc:Choice>
        <mc:Fallback xmlns="">
          <p:pic>
            <p:nvPicPr>
              <p:cNvPr id="523" name="Ink 524">
                <a:extLst>
                  <a:ext uri="{FF2B5EF4-FFF2-40B4-BE49-F238E27FC236}">
                    <a16:creationId xmlns:a16="http://schemas.microsoft.com/office/drawing/2014/main" id="{AA38284A-756D-AC47-8C24-C14A419E54D1}"/>
                  </a:ext>
                </a:extLst>
              </p:cNvPr>
              <p:cNvPicPr/>
              <p:nvPr/>
            </p:nvPicPr>
            <p:blipFill>
              <a:blip r:embed="rId329"/>
              <a:stretch>
                <a:fillRect/>
              </a:stretch>
            </p:blipFill>
            <p:spPr>
              <a:xfrm>
                <a:off x="7846355" y="6230703"/>
                <a:ext cx="37044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524" name="Ink 525">
                <a:extLst>
                  <a:ext uri="{FF2B5EF4-FFF2-40B4-BE49-F238E27FC236}">
                    <a16:creationId xmlns:a16="http://schemas.microsoft.com/office/drawing/2014/main" xmlns="" id="{6D76AC65-FB43-D84B-8A86-EC10B6536EEC}"/>
                  </a:ext>
                </a:extLst>
              </p14:cNvPr>
              <p14:cNvContentPartPr/>
              <p14:nvPr/>
            </p14:nvContentPartPr>
            <p14:xfrm>
              <a:off x="7566275" y="6284343"/>
              <a:ext cx="138240" cy="144360"/>
            </p14:xfrm>
          </p:contentPart>
        </mc:Choice>
        <mc:Fallback xmlns="">
          <p:pic>
            <p:nvPicPr>
              <p:cNvPr id="524" name="Ink 525">
                <a:extLst>
                  <a:ext uri="{FF2B5EF4-FFF2-40B4-BE49-F238E27FC236}">
                    <a16:creationId xmlns:a16="http://schemas.microsoft.com/office/drawing/2014/main" id="{6D76AC65-FB43-D84B-8A86-EC10B6536EEC}"/>
                  </a:ext>
                </a:extLst>
              </p:cNvPr>
              <p:cNvPicPr/>
              <p:nvPr/>
            </p:nvPicPr>
            <p:blipFill>
              <a:blip r:embed="rId331"/>
              <a:stretch>
                <a:fillRect/>
              </a:stretch>
            </p:blipFill>
            <p:spPr>
              <a:xfrm>
                <a:off x="7550835" y="6269223"/>
                <a:ext cx="168761" cy="17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631863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xmlns="" id="{482B8E34-7EA8-0545-970C-5DB6002A9E7A}"/>
                  </a:ext>
                </a:extLst>
              </p14:cNvPr>
              <p14:cNvContentPartPr/>
              <p14:nvPr/>
            </p14:nvContentPartPr>
            <p14:xfrm>
              <a:off x="1486235" y="1404903"/>
              <a:ext cx="220320" cy="4518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82B8E34-7EA8-0545-970C-5DB6002A9E7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71115" y="1389783"/>
                <a:ext cx="250920" cy="48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7">
                <a:extLst>
                  <a:ext uri="{FF2B5EF4-FFF2-40B4-BE49-F238E27FC236}">
                    <a16:creationId xmlns:a16="http://schemas.microsoft.com/office/drawing/2014/main" xmlns="" id="{B004498E-1E72-BC49-B477-B4B7EFCCB368}"/>
                  </a:ext>
                </a:extLst>
              </p14:cNvPr>
              <p14:cNvContentPartPr/>
              <p14:nvPr/>
            </p14:nvContentPartPr>
            <p14:xfrm>
              <a:off x="1052435" y="1448823"/>
              <a:ext cx="201600" cy="252000"/>
            </p14:xfrm>
          </p:contentPart>
        </mc:Choice>
        <mc:Fallback xmlns="">
          <p:pic>
            <p:nvPicPr>
              <p:cNvPr id="7" name="Ink 7">
                <a:extLst>
                  <a:ext uri="{FF2B5EF4-FFF2-40B4-BE49-F238E27FC236}">
                    <a16:creationId xmlns:a16="http://schemas.microsoft.com/office/drawing/2014/main" id="{B004498E-1E72-BC49-B477-B4B7EFCCB36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37315" y="1433703"/>
                <a:ext cx="232200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xmlns="" id="{9B958D79-2BF2-6744-9407-0D55E4C81FBC}"/>
                  </a:ext>
                </a:extLst>
              </p14:cNvPr>
              <p14:cNvContentPartPr/>
              <p14:nvPr/>
            </p14:nvContentPartPr>
            <p14:xfrm>
              <a:off x="1832195" y="1486623"/>
              <a:ext cx="19080" cy="1324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9B958D79-2BF2-6744-9407-0D55E4C81FB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816715" y="1471503"/>
                <a:ext cx="4968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xmlns="" id="{74A9CA5C-4073-6841-9BA6-A32A1476CD7B}"/>
                  </a:ext>
                </a:extLst>
              </p14:cNvPr>
              <p14:cNvContentPartPr/>
              <p14:nvPr/>
            </p14:nvContentPartPr>
            <p14:xfrm>
              <a:off x="1932635" y="1574463"/>
              <a:ext cx="19080" cy="190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74A9CA5C-4073-6841-9BA6-A32A1476CD7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17515" y="1559343"/>
                <a:ext cx="496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xmlns="" id="{45E7A135-E594-7F4D-8552-B625521E3A58}"/>
                  </a:ext>
                </a:extLst>
              </p14:cNvPr>
              <p14:cNvContentPartPr/>
              <p14:nvPr/>
            </p14:nvContentPartPr>
            <p14:xfrm>
              <a:off x="2701955" y="1474023"/>
              <a:ext cx="168120" cy="11988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45E7A135-E594-7F4D-8552-B625521E3A5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686475" y="1458903"/>
                <a:ext cx="19836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xmlns="" id="{BC842603-12A7-0F45-925B-BF04F7432F8B}"/>
                  </a:ext>
                </a:extLst>
              </p14:cNvPr>
              <p14:cNvContentPartPr/>
              <p14:nvPr/>
            </p14:nvContentPartPr>
            <p14:xfrm>
              <a:off x="2715275" y="1662663"/>
              <a:ext cx="110880" cy="129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BC842603-12A7-0F45-925B-BF04F7432F8B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699795" y="1647543"/>
                <a:ext cx="1411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xmlns="" id="{5A8CEC40-BA3A-8E4C-8EF6-DD952A36FF45}"/>
                  </a:ext>
                </a:extLst>
              </p14:cNvPr>
              <p14:cNvContentPartPr/>
              <p14:nvPr/>
            </p14:nvContentPartPr>
            <p14:xfrm>
              <a:off x="3605195" y="1474023"/>
              <a:ext cx="157680" cy="10728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5A8CEC40-BA3A-8E4C-8EF6-DD952A36FF45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589715" y="1458903"/>
                <a:ext cx="18792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xmlns="" id="{E97356DD-A22D-5B48-AD78-6DE03D35A49B}"/>
                  </a:ext>
                </a:extLst>
              </p14:cNvPr>
              <p14:cNvContentPartPr/>
              <p14:nvPr/>
            </p14:nvContentPartPr>
            <p14:xfrm>
              <a:off x="3577115" y="1662663"/>
              <a:ext cx="154080" cy="129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E97356DD-A22D-5B48-AD78-6DE03D35A49B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561995" y="1647543"/>
                <a:ext cx="1846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xmlns="" id="{6B393BB9-F871-084B-B675-224EF9833F2C}"/>
                  </a:ext>
                </a:extLst>
              </p14:cNvPr>
              <p14:cNvContentPartPr/>
              <p14:nvPr/>
            </p14:nvContentPartPr>
            <p14:xfrm>
              <a:off x="4240235" y="1461423"/>
              <a:ext cx="138600" cy="13788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6B393BB9-F871-084B-B675-224EF9833F2C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224755" y="1446303"/>
                <a:ext cx="16920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xmlns="" id="{6538BFA1-2E69-E84E-9868-2D5C71E12AEC}"/>
                  </a:ext>
                </a:extLst>
              </p14:cNvPr>
              <p14:cNvContentPartPr/>
              <p14:nvPr/>
            </p14:nvContentPartPr>
            <p14:xfrm>
              <a:off x="4743155" y="1329303"/>
              <a:ext cx="195120" cy="25812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6538BFA1-2E69-E84E-9868-2D5C71E12AE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727675" y="1314183"/>
                <a:ext cx="22572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xmlns="" id="{DB6D3E88-645C-B547-8297-CC7D992BB5C8}"/>
                  </a:ext>
                </a:extLst>
              </p14:cNvPr>
              <p14:cNvContentPartPr/>
              <p14:nvPr/>
            </p14:nvContentPartPr>
            <p14:xfrm>
              <a:off x="1077635" y="2190783"/>
              <a:ext cx="157680" cy="22932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DB6D3E88-645C-B547-8297-CC7D992BB5C8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062515" y="2175663"/>
                <a:ext cx="187920" cy="25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7" name="Ink 30">
                <a:extLst>
                  <a:ext uri="{FF2B5EF4-FFF2-40B4-BE49-F238E27FC236}">
                    <a16:creationId xmlns:a16="http://schemas.microsoft.com/office/drawing/2014/main" xmlns="" id="{15373659-0720-2748-8D2D-3922298E87A8}"/>
                  </a:ext>
                </a:extLst>
              </p14:cNvPr>
              <p14:cNvContentPartPr/>
              <p14:nvPr/>
            </p14:nvContentPartPr>
            <p14:xfrm>
              <a:off x="4485395" y="1436223"/>
              <a:ext cx="157320" cy="176400"/>
            </p14:xfrm>
          </p:contentPart>
        </mc:Choice>
        <mc:Fallback xmlns="">
          <p:pic>
            <p:nvPicPr>
              <p:cNvPr id="27" name="Ink 30">
                <a:extLst>
                  <a:ext uri="{FF2B5EF4-FFF2-40B4-BE49-F238E27FC236}">
                    <a16:creationId xmlns:a16="http://schemas.microsoft.com/office/drawing/2014/main" id="{15373659-0720-2748-8D2D-3922298E87A8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469950" y="1421103"/>
                <a:ext cx="187491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8" name="Ink 31">
                <a:extLst>
                  <a:ext uri="{FF2B5EF4-FFF2-40B4-BE49-F238E27FC236}">
                    <a16:creationId xmlns:a16="http://schemas.microsoft.com/office/drawing/2014/main" xmlns="" id="{E7E55519-0182-6E40-ADC7-E00D14B2CE41}"/>
                  </a:ext>
                </a:extLst>
              </p14:cNvPr>
              <p14:cNvContentPartPr/>
              <p14:nvPr/>
            </p14:nvContentPartPr>
            <p14:xfrm>
              <a:off x="4045115" y="1449543"/>
              <a:ext cx="100800" cy="175680"/>
            </p14:xfrm>
          </p:contentPart>
        </mc:Choice>
        <mc:Fallback xmlns="">
          <p:pic>
            <p:nvPicPr>
              <p:cNvPr id="28" name="Ink 31">
                <a:extLst>
                  <a:ext uri="{FF2B5EF4-FFF2-40B4-BE49-F238E27FC236}">
                    <a16:creationId xmlns:a16="http://schemas.microsoft.com/office/drawing/2014/main" id="{E7E55519-0182-6E40-ADC7-E00D14B2CE41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029995" y="1434423"/>
                <a:ext cx="131400" cy="20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9" name="Ink 32">
                <a:extLst>
                  <a:ext uri="{FF2B5EF4-FFF2-40B4-BE49-F238E27FC236}">
                    <a16:creationId xmlns:a16="http://schemas.microsoft.com/office/drawing/2014/main" xmlns="" id="{601DCF72-63B9-4C4F-8A2E-183263A89895}"/>
                  </a:ext>
                </a:extLst>
              </p14:cNvPr>
              <p14:cNvContentPartPr/>
              <p14:nvPr/>
            </p14:nvContentPartPr>
            <p14:xfrm>
              <a:off x="3177515" y="1496343"/>
              <a:ext cx="145080" cy="179280"/>
            </p14:xfrm>
          </p:contentPart>
        </mc:Choice>
        <mc:Fallback xmlns="">
          <p:pic>
            <p:nvPicPr>
              <p:cNvPr id="29" name="Ink 32">
                <a:extLst>
                  <a:ext uri="{FF2B5EF4-FFF2-40B4-BE49-F238E27FC236}">
                    <a16:creationId xmlns:a16="http://schemas.microsoft.com/office/drawing/2014/main" id="{601DCF72-63B9-4C4F-8A2E-183263A89895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162395" y="1481223"/>
                <a:ext cx="175320" cy="20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0" name="Ink 33">
                <a:extLst>
                  <a:ext uri="{FF2B5EF4-FFF2-40B4-BE49-F238E27FC236}">
                    <a16:creationId xmlns:a16="http://schemas.microsoft.com/office/drawing/2014/main" xmlns="" id="{151A036C-4B18-4749-8EDB-BF1C1D2D72FC}"/>
                  </a:ext>
                </a:extLst>
              </p14:cNvPr>
              <p14:cNvContentPartPr/>
              <p14:nvPr/>
            </p14:nvContentPartPr>
            <p14:xfrm>
              <a:off x="2077355" y="1511823"/>
              <a:ext cx="295560" cy="113400"/>
            </p14:xfrm>
          </p:contentPart>
        </mc:Choice>
        <mc:Fallback xmlns="">
          <p:pic>
            <p:nvPicPr>
              <p:cNvPr id="30" name="Ink 33">
                <a:extLst>
                  <a:ext uri="{FF2B5EF4-FFF2-40B4-BE49-F238E27FC236}">
                    <a16:creationId xmlns:a16="http://schemas.microsoft.com/office/drawing/2014/main" id="{151A036C-4B18-4749-8EDB-BF1C1D2D72FC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062253" y="1496343"/>
                <a:ext cx="326123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42" name="Ink 44">
                <a:extLst>
                  <a:ext uri="{FF2B5EF4-FFF2-40B4-BE49-F238E27FC236}">
                    <a16:creationId xmlns:a16="http://schemas.microsoft.com/office/drawing/2014/main" xmlns="" id="{1AAE2FAB-EA06-5E4F-A21C-D50BE23FB2A8}"/>
                  </a:ext>
                </a:extLst>
              </p14:cNvPr>
              <p14:cNvContentPartPr/>
              <p14:nvPr/>
            </p14:nvContentPartPr>
            <p14:xfrm>
              <a:off x="2309915" y="2184303"/>
              <a:ext cx="365040" cy="227160"/>
            </p14:xfrm>
          </p:contentPart>
        </mc:Choice>
        <mc:Fallback xmlns="">
          <p:pic>
            <p:nvPicPr>
              <p:cNvPr id="42" name="Ink 44">
                <a:extLst>
                  <a:ext uri="{FF2B5EF4-FFF2-40B4-BE49-F238E27FC236}">
                    <a16:creationId xmlns:a16="http://schemas.microsoft.com/office/drawing/2014/main" id="{1AAE2FAB-EA06-5E4F-A21C-D50BE23FB2A8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294795" y="2169159"/>
                <a:ext cx="395640" cy="2574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43" name="Ink 45">
                <a:extLst>
                  <a:ext uri="{FF2B5EF4-FFF2-40B4-BE49-F238E27FC236}">
                    <a16:creationId xmlns:a16="http://schemas.microsoft.com/office/drawing/2014/main" xmlns="" id="{FD12446B-5ED1-D044-AAE5-1D5BC9B17723}"/>
                  </a:ext>
                </a:extLst>
              </p14:cNvPr>
              <p14:cNvContentPartPr/>
              <p14:nvPr/>
            </p14:nvContentPartPr>
            <p14:xfrm>
              <a:off x="2008235" y="2228583"/>
              <a:ext cx="213840" cy="132480"/>
            </p14:xfrm>
          </p:contentPart>
        </mc:Choice>
        <mc:Fallback xmlns="">
          <p:pic>
            <p:nvPicPr>
              <p:cNvPr id="43" name="Ink 45">
                <a:extLst>
                  <a:ext uri="{FF2B5EF4-FFF2-40B4-BE49-F238E27FC236}">
                    <a16:creationId xmlns:a16="http://schemas.microsoft.com/office/drawing/2014/main" id="{FD12446B-5ED1-D044-AAE5-1D5BC9B17723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92781" y="2213103"/>
                <a:ext cx="244029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44" name="Ink 46">
                <a:extLst>
                  <a:ext uri="{FF2B5EF4-FFF2-40B4-BE49-F238E27FC236}">
                    <a16:creationId xmlns:a16="http://schemas.microsoft.com/office/drawing/2014/main" xmlns="" id="{A6C16FBE-354C-2745-9CE9-71B4CA1DF24C}"/>
                  </a:ext>
                </a:extLst>
              </p14:cNvPr>
              <p14:cNvContentPartPr/>
              <p14:nvPr/>
            </p14:nvContentPartPr>
            <p14:xfrm>
              <a:off x="1567955" y="2052543"/>
              <a:ext cx="352440" cy="446760"/>
            </p14:xfrm>
          </p:contentPart>
        </mc:Choice>
        <mc:Fallback xmlns="">
          <p:pic>
            <p:nvPicPr>
              <p:cNvPr id="44" name="Ink 46">
                <a:extLst>
                  <a:ext uri="{FF2B5EF4-FFF2-40B4-BE49-F238E27FC236}">
                    <a16:creationId xmlns:a16="http://schemas.microsoft.com/office/drawing/2014/main" id="{A6C16FBE-354C-2745-9CE9-71B4CA1DF24C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552835" y="2037063"/>
                <a:ext cx="383040" cy="47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xmlns="" id="{C080D24D-069E-EB4B-8193-343F44EB3EDC}"/>
                  </a:ext>
                </a:extLst>
              </p14:cNvPr>
              <p14:cNvContentPartPr/>
              <p14:nvPr/>
            </p14:nvContentPartPr>
            <p14:xfrm>
              <a:off x="3001475" y="2146863"/>
              <a:ext cx="132480" cy="15768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C080D24D-069E-EB4B-8193-343F44EB3EDC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986355" y="2131383"/>
                <a:ext cx="16272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xmlns="" id="{D427F4E6-3B88-B84C-9672-510870FE54F6}"/>
                  </a:ext>
                </a:extLst>
              </p14:cNvPr>
              <p14:cNvContentPartPr/>
              <p14:nvPr/>
            </p14:nvContentPartPr>
            <p14:xfrm>
              <a:off x="3001475" y="2348103"/>
              <a:ext cx="126000" cy="2556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D427F4E6-3B88-B84C-9672-510870FE54F6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986355" y="2332623"/>
                <a:ext cx="15660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xmlns="" id="{C924D5E6-27CF-3F42-9A82-56ADA0F1B15C}"/>
                  </a:ext>
                </a:extLst>
              </p14:cNvPr>
              <p14:cNvContentPartPr/>
              <p14:nvPr/>
            </p14:nvContentPartPr>
            <p14:xfrm>
              <a:off x="3385235" y="2159463"/>
              <a:ext cx="176400" cy="28800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C924D5E6-27CF-3F42-9A82-56ADA0F1B15C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3369755" y="2143983"/>
                <a:ext cx="207000" cy="31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xmlns="" id="{CA9A1203-2F13-3447-BFDC-14C51DC483C9}"/>
                  </a:ext>
                </a:extLst>
              </p14:cNvPr>
              <p14:cNvContentPartPr/>
              <p14:nvPr/>
            </p14:nvContentPartPr>
            <p14:xfrm>
              <a:off x="3869075" y="2165583"/>
              <a:ext cx="163800" cy="11988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CA9A1203-2F13-3447-BFDC-14C51DC483C9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853955" y="2150463"/>
                <a:ext cx="19440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xmlns="" id="{464C172D-5173-4644-A063-1857B5E5A9A1}"/>
                  </a:ext>
                </a:extLst>
              </p14:cNvPr>
              <p14:cNvContentPartPr/>
              <p14:nvPr/>
            </p14:nvContentPartPr>
            <p14:xfrm>
              <a:off x="3831275" y="2348103"/>
              <a:ext cx="182520" cy="3168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464C172D-5173-4644-A063-1857B5E5A9A1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816155" y="2332623"/>
                <a:ext cx="21312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xmlns="" id="{9A223EFA-43FA-224E-BA62-C04780106024}"/>
                  </a:ext>
                </a:extLst>
              </p14:cNvPr>
              <p14:cNvContentPartPr/>
              <p14:nvPr/>
            </p14:nvContentPartPr>
            <p14:xfrm>
              <a:off x="4227635" y="2134263"/>
              <a:ext cx="38160" cy="15768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9A223EFA-43FA-224E-BA62-C04780106024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212155" y="2118783"/>
                <a:ext cx="6876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xmlns="" id="{7DA98ED5-78C8-C64E-A629-3FBB3CA4A5D1}"/>
                  </a:ext>
                </a:extLst>
              </p14:cNvPr>
              <p14:cNvContentPartPr/>
              <p14:nvPr/>
            </p14:nvContentPartPr>
            <p14:xfrm>
              <a:off x="4347155" y="2215983"/>
              <a:ext cx="6480" cy="648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7DA98ED5-78C8-C64E-A629-3FBB3CA4A5D1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331675" y="2200503"/>
                <a:ext cx="370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xmlns="" id="{3BDD292F-C361-AE4A-82F2-918BAFE47A3D}"/>
                  </a:ext>
                </a:extLst>
              </p14:cNvPr>
              <p14:cNvContentPartPr/>
              <p14:nvPr/>
            </p14:nvContentPartPr>
            <p14:xfrm>
              <a:off x="4460195" y="2146863"/>
              <a:ext cx="113400" cy="10080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3BDD292F-C361-AE4A-82F2-918BAFE47A3D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4445075" y="2131383"/>
                <a:ext cx="1440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xmlns="" id="{C2C4047E-1CEF-7649-8752-EA87B581B970}"/>
                  </a:ext>
                </a:extLst>
              </p14:cNvPr>
              <p14:cNvContentPartPr/>
              <p14:nvPr/>
            </p14:nvContentPartPr>
            <p14:xfrm>
              <a:off x="4680155" y="2077743"/>
              <a:ext cx="119880" cy="20160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C2C4047E-1CEF-7649-8752-EA87B581B970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665035" y="2062263"/>
                <a:ext cx="15048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xmlns="" id="{6557CE9F-905B-4245-963A-D69A99363BB9}"/>
                  </a:ext>
                </a:extLst>
              </p14:cNvPr>
              <p14:cNvContentPartPr/>
              <p14:nvPr/>
            </p14:nvContentPartPr>
            <p14:xfrm>
              <a:off x="4875275" y="1939143"/>
              <a:ext cx="220320" cy="40284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6557CE9F-905B-4245-963A-D69A99363BB9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859795" y="1924023"/>
                <a:ext cx="250920" cy="43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xmlns="" id="{B5A203FC-62D0-0D47-B7BE-B32BF9D5C83C}"/>
                  </a:ext>
                </a:extLst>
              </p14:cNvPr>
              <p14:cNvContentPartPr/>
              <p14:nvPr/>
            </p14:nvContentPartPr>
            <p14:xfrm>
              <a:off x="932915" y="3070983"/>
              <a:ext cx="100800" cy="648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B5A203FC-62D0-0D47-B7BE-B32BF9D5C83C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917795" y="3055863"/>
                <a:ext cx="1314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xmlns="" id="{8E3BB351-632B-D34A-939C-64FB93580933}"/>
                  </a:ext>
                </a:extLst>
              </p14:cNvPr>
              <p14:cNvContentPartPr/>
              <p14:nvPr/>
            </p14:nvContentPartPr>
            <p14:xfrm>
              <a:off x="964595" y="3146223"/>
              <a:ext cx="94680" cy="648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8E3BB351-632B-D34A-939C-64FB93580933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949115" y="3131103"/>
                <a:ext cx="1252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xmlns="" id="{9D83D6E8-877D-7E43-80EB-6452CD3C290D}"/>
                  </a:ext>
                </a:extLst>
              </p14:cNvPr>
              <p14:cNvContentPartPr/>
              <p14:nvPr/>
            </p14:nvContentPartPr>
            <p14:xfrm>
              <a:off x="1844795" y="2844543"/>
              <a:ext cx="157680" cy="42156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9D83D6E8-877D-7E43-80EB-6452CD3C290D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829315" y="2829423"/>
                <a:ext cx="187920" cy="45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xmlns="" id="{D4A781A3-0D8D-4D4E-973D-EA3263F62317}"/>
                  </a:ext>
                </a:extLst>
              </p14:cNvPr>
              <p14:cNvContentPartPr/>
              <p14:nvPr/>
            </p14:nvContentPartPr>
            <p14:xfrm>
              <a:off x="2177795" y="2951463"/>
              <a:ext cx="19080" cy="19512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D4A781A3-0D8D-4D4E-973D-EA3263F62317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2162675" y="2936343"/>
                <a:ext cx="4968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xmlns="" id="{2DC599C5-0665-EE49-8058-36AA72C72C55}"/>
                  </a:ext>
                </a:extLst>
              </p14:cNvPr>
              <p14:cNvContentPartPr/>
              <p14:nvPr/>
            </p14:nvContentPartPr>
            <p14:xfrm>
              <a:off x="2291195" y="3045783"/>
              <a:ext cx="25560" cy="1296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2DC599C5-0665-EE49-8058-36AA72C72C55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2275715" y="3030663"/>
                <a:ext cx="561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xmlns="" id="{BEDC35BD-4666-2142-96F3-1AFFD6A72815}"/>
                  </a:ext>
                </a:extLst>
              </p14:cNvPr>
              <p14:cNvContentPartPr/>
              <p14:nvPr/>
            </p14:nvContentPartPr>
            <p14:xfrm>
              <a:off x="2442035" y="2976663"/>
              <a:ext cx="119880" cy="14508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BEDC35BD-4666-2142-96F3-1AFFD6A72815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2426915" y="2961543"/>
                <a:ext cx="15048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xmlns="" id="{9789A130-0FA8-EA4A-866F-15D67BE8B4DE}"/>
                  </a:ext>
                </a:extLst>
              </p14:cNvPr>
              <p14:cNvContentPartPr/>
              <p14:nvPr/>
            </p14:nvContentPartPr>
            <p14:xfrm>
              <a:off x="3516995" y="3007983"/>
              <a:ext cx="207720" cy="1296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9789A130-0FA8-EA4A-866F-15D67BE8B4DE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3501875" y="2992863"/>
                <a:ext cx="2383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81" name="Ink 87">
                <a:extLst>
                  <a:ext uri="{FF2B5EF4-FFF2-40B4-BE49-F238E27FC236}">
                    <a16:creationId xmlns:a16="http://schemas.microsoft.com/office/drawing/2014/main" xmlns="" id="{2551683E-E8A3-9C4D-A57D-289D945B2D5B}"/>
                  </a:ext>
                </a:extLst>
              </p14:cNvPr>
              <p14:cNvContentPartPr/>
              <p14:nvPr/>
            </p14:nvContentPartPr>
            <p14:xfrm>
              <a:off x="5529035" y="2630703"/>
              <a:ext cx="339840" cy="415440"/>
            </p14:xfrm>
          </p:contentPart>
        </mc:Choice>
        <mc:Fallback xmlns="">
          <p:pic>
            <p:nvPicPr>
              <p:cNvPr id="81" name="Ink 87">
                <a:extLst>
                  <a:ext uri="{FF2B5EF4-FFF2-40B4-BE49-F238E27FC236}">
                    <a16:creationId xmlns:a16="http://schemas.microsoft.com/office/drawing/2014/main" id="{2551683E-E8A3-9C4D-A57D-289D945B2D5B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5513555" y="2615583"/>
                <a:ext cx="370440" cy="44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82" name="Ink 88">
                <a:extLst>
                  <a:ext uri="{FF2B5EF4-FFF2-40B4-BE49-F238E27FC236}">
                    <a16:creationId xmlns:a16="http://schemas.microsoft.com/office/drawing/2014/main" xmlns="" id="{C480624D-502B-A440-A13A-DCD5E997D875}"/>
                  </a:ext>
                </a:extLst>
              </p14:cNvPr>
              <p14:cNvContentPartPr/>
              <p14:nvPr/>
            </p14:nvContentPartPr>
            <p14:xfrm>
              <a:off x="5265515" y="2725023"/>
              <a:ext cx="156960" cy="201960"/>
            </p14:xfrm>
          </p:contentPart>
        </mc:Choice>
        <mc:Fallback xmlns="">
          <p:pic>
            <p:nvPicPr>
              <p:cNvPr id="82" name="Ink 88">
                <a:extLst>
                  <a:ext uri="{FF2B5EF4-FFF2-40B4-BE49-F238E27FC236}">
                    <a16:creationId xmlns:a16="http://schemas.microsoft.com/office/drawing/2014/main" id="{C480624D-502B-A440-A13A-DCD5E997D875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5250395" y="2709876"/>
                <a:ext cx="187200" cy="232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83" name="Ink 89">
                <a:extLst>
                  <a:ext uri="{FF2B5EF4-FFF2-40B4-BE49-F238E27FC236}">
                    <a16:creationId xmlns:a16="http://schemas.microsoft.com/office/drawing/2014/main" xmlns="" id="{15B5A86B-993F-A648-9FF0-337FDA6E160C}"/>
                  </a:ext>
                </a:extLst>
              </p14:cNvPr>
              <p14:cNvContentPartPr/>
              <p14:nvPr/>
            </p14:nvContentPartPr>
            <p14:xfrm>
              <a:off x="4956995" y="2769303"/>
              <a:ext cx="195120" cy="145080"/>
            </p14:xfrm>
          </p:contentPart>
        </mc:Choice>
        <mc:Fallback xmlns="">
          <p:pic>
            <p:nvPicPr>
              <p:cNvPr id="83" name="Ink 89">
                <a:extLst>
                  <a:ext uri="{FF2B5EF4-FFF2-40B4-BE49-F238E27FC236}">
                    <a16:creationId xmlns:a16="http://schemas.microsoft.com/office/drawing/2014/main" id="{15B5A86B-993F-A648-9FF0-337FDA6E160C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941515" y="2753823"/>
                <a:ext cx="22572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84" name="Ink 90">
                <a:extLst>
                  <a:ext uri="{FF2B5EF4-FFF2-40B4-BE49-F238E27FC236}">
                    <a16:creationId xmlns:a16="http://schemas.microsoft.com/office/drawing/2014/main" xmlns="" id="{45980190-9374-114D-85E2-0BDED941F972}"/>
                  </a:ext>
                </a:extLst>
              </p14:cNvPr>
              <p14:cNvContentPartPr/>
              <p14:nvPr/>
            </p14:nvContentPartPr>
            <p14:xfrm>
              <a:off x="4466315" y="2649783"/>
              <a:ext cx="377640" cy="434160"/>
            </p14:xfrm>
          </p:contentPart>
        </mc:Choice>
        <mc:Fallback xmlns="">
          <p:pic>
            <p:nvPicPr>
              <p:cNvPr id="84" name="Ink 90">
                <a:extLst>
                  <a:ext uri="{FF2B5EF4-FFF2-40B4-BE49-F238E27FC236}">
                    <a16:creationId xmlns:a16="http://schemas.microsoft.com/office/drawing/2014/main" id="{45980190-9374-114D-85E2-0BDED941F972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4451195" y="2634303"/>
                <a:ext cx="408240" cy="46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85" name="Ink 91">
                <a:extLst>
                  <a:ext uri="{FF2B5EF4-FFF2-40B4-BE49-F238E27FC236}">
                    <a16:creationId xmlns:a16="http://schemas.microsoft.com/office/drawing/2014/main" xmlns="" id="{5376554C-2CA8-B34B-8A23-1E11017A3A65}"/>
                  </a:ext>
                </a:extLst>
              </p14:cNvPr>
              <p14:cNvContentPartPr/>
              <p14:nvPr/>
            </p14:nvContentPartPr>
            <p14:xfrm>
              <a:off x="4051595" y="2838423"/>
              <a:ext cx="176400" cy="220320"/>
            </p14:xfrm>
          </p:contentPart>
        </mc:Choice>
        <mc:Fallback xmlns="">
          <p:pic>
            <p:nvPicPr>
              <p:cNvPr id="85" name="Ink 91">
                <a:extLst>
                  <a:ext uri="{FF2B5EF4-FFF2-40B4-BE49-F238E27FC236}">
                    <a16:creationId xmlns:a16="http://schemas.microsoft.com/office/drawing/2014/main" id="{5376554C-2CA8-B34B-8A23-1E11017A3A65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4036115" y="2822943"/>
                <a:ext cx="20700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86" name="Ink 92">
                <a:extLst>
                  <a:ext uri="{FF2B5EF4-FFF2-40B4-BE49-F238E27FC236}">
                    <a16:creationId xmlns:a16="http://schemas.microsoft.com/office/drawing/2014/main" xmlns="" id="{4D328928-3C57-724B-B915-8459FAA93702}"/>
                  </a:ext>
                </a:extLst>
              </p14:cNvPr>
              <p14:cNvContentPartPr/>
              <p14:nvPr/>
            </p14:nvContentPartPr>
            <p14:xfrm>
              <a:off x="2649395" y="2851023"/>
              <a:ext cx="414720" cy="415440"/>
            </p14:xfrm>
          </p:contentPart>
        </mc:Choice>
        <mc:Fallback xmlns="">
          <p:pic>
            <p:nvPicPr>
              <p:cNvPr id="86" name="Ink 92">
                <a:extLst>
                  <a:ext uri="{FF2B5EF4-FFF2-40B4-BE49-F238E27FC236}">
                    <a16:creationId xmlns:a16="http://schemas.microsoft.com/office/drawing/2014/main" id="{4D328928-3C57-724B-B915-8459FAA93702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2634275" y="2835543"/>
                <a:ext cx="444960" cy="44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87" name="Ink 93">
                <a:extLst>
                  <a:ext uri="{FF2B5EF4-FFF2-40B4-BE49-F238E27FC236}">
                    <a16:creationId xmlns:a16="http://schemas.microsoft.com/office/drawing/2014/main" xmlns="" id="{C2E95603-0649-D445-86B7-D10FE0AD537E}"/>
                  </a:ext>
                </a:extLst>
              </p14:cNvPr>
              <p14:cNvContentPartPr/>
              <p14:nvPr/>
            </p14:nvContentPartPr>
            <p14:xfrm>
              <a:off x="1391915" y="2932743"/>
              <a:ext cx="214200" cy="252000"/>
            </p14:xfrm>
          </p:contentPart>
        </mc:Choice>
        <mc:Fallback xmlns="">
          <p:pic>
            <p:nvPicPr>
              <p:cNvPr id="87" name="Ink 93">
                <a:extLst>
                  <a:ext uri="{FF2B5EF4-FFF2-40B4-BE49-F238E27FC236}">
                    <a16:creationId xmlns:a16="http://schemas.microsoft.com/office/drawing/2014/main" id="{C2E95603-0649-D445-86B7-D10FE0AD537E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1376795" y="2917263"/>
                <a:ext cx="244440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xmlns="" id="{27AEE656-DBF0-9149-815A-F2BFC9BF8B8E}"/>
                  </a:ext>
                </a:extLst>
              </p14:cNvPr>
              <p14:cNvContentPartPr/>
              <p14:nvPr/>
            </p14:nvContentPartPr>
            <p14:xfrm>
              <a:off x="914195" y="3743823"/>
              <a:ext cx="82080" cy="12960"/>
            </p14:xfrm>
          </p:contentPart>
        </mc:Choice>
        <mc:Fallback xmlns=""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27AEE656-DBF0-9149-815A-F2BFC9BF8B8E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899075" y="3728343"/>
                <a:ext cx="1126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xmlns="" id="{E5E1C1B8-357D-4149-B0B3-8210FB7CE8A1}"/>
                  </a:ext>
                </a:extLst>
              </p14:cNvPr>
              <p14:cNvContentPartPr/>
              <p14:nvPr/>
            </p14:nvContentPartPr>
            <p14:xfrm>
              <a:off x="958115" y="3831663"/>
              <a:ext cx="56880" cy="1296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E5E1C1B8-357D-4149-B0B3-8210FB7CE8A1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942995" y="3816543"/>
                <a:ext cx="8748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xmlns="" id="{16D5A462-8685-534D-A78B-D39DEFE35527}"/>
                  </a:ext>
                </a:extLst>
              </p14:cNvPr>
              <p14:cNvContentPartPr/>
              <p14:nvPr/>
            </p14:nvContentPartPr>
            <p14:xfrm>
              <a:off x="1850915" y="3567783"/>
              <a:ext cx="252000" cy="47808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16D5A462-8685-534D-A78B-D39DEFE35527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1835795" y="3552303"/>
                <a:ext cx="282240" cy="50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xmlns="" id="{3606D733-257B-7D4D-B233-9B176236919F}"/>
                  </a:ext>
                </a:extLst>
              </p14:cNvPr>
              <p14:cNvContentPartPr/>
              <p14:nvPr/>
            </p14:nvContentPartPr>
            <p14:xfrm>
              <a:off x="2184275" y="3749943"/>
              <a:ext cx="25560" cy="13860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3606D733-257B-7D4D-B233-9B176236919F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168795" y="3734823"/>
                <a:ext cx="5616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xmlns="" id="{65B80305-B927-224D-A5E0-2A82F58F5FC8}"/>
                  </a:ext>
                </a:extLst>
              </p14:cNvPr>
              <p14:cNvContentPartPr/>
              <p14:nvPr/>
            </p14:nvContentPartPr>
            <p14:xfrm>
              <a:off x="2328995" y="3831663"/>
              <a:ext cx="12960" cy="36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65B80305-B927-224D-A5E0-2A82F58F5FC8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313515" y="3816543"/>
                <a:ext cx="4356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03" name="Ink 102">
                <a:extLst>
                  <a:ext uri="{FF2B5EF4-FFF2-40B4-BE49-F238E27FC236}">
                    <a16:creationId xmlns:a16="http://schemas.microsoft.com/office/drawing/2014/main" xmlns="" id="{E0B0DC30-3EA8-8E4C-A7F1-A9BE5F922565}"/>
                  </a:ext>
                </a:extLst>
              </p14:cNvPr>
              <p14:cNvContentPartPr/>
              <p14:nvPr/>
            </p14:nvContentPartPr>
            <p14:xfrm>
              <a:off x="2505035" y="3775143"/>
              <a:ext cx="107280" cy="107280"/>
            </p14:xfrm>
          </p:contentPart>
        </mc:Choice>
        <mc:Fallback xmlns="">
          <p:pic>
            <p:nvPicPr>
              <p:cNvPr id="103" name="Ink 102">
                <a:extLst>
                  <a:ext uri="{FF2B5EF4-FFF2-40B4-BE49-F238E27FC236}">
                    <a16:creationId xmlns:a16="http://schemas.microsoft.com/office/drawing/2014/main" id="{E0B0DC30-3EA8-8E4C-A7F1-A9BE5F922565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2489555" y="3760023"/>
                <a:ext cx="13788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xmlns="" id="{A6C9DCFB-AE99-A246-8496-98F184E1F984}"/>
                  </a:ext>
                </a:extLst>
              </p14:cNvPr>
              <p14:cNvContentPartPr/>
              <p14:nvPr/>
            </p14:nvContentPartPr>
            <p14:xfrm>
              <a:off x="3391355" y="3825543"/>
              <a:ext cx="132480" cy="36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A6C9DCFB-AE99-A246-8496-98F184E1F984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376235" y="3810063"/>
                <a:ext cx="16272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xmlns="" id="{164881AE-6987-A449-98F3-0F7A1359FDDA}"/>
                  </a:ext>
                </a:extLst>
              </p14:cNvPr>
              <p14:cNvContentPartPr/>
              <p14:nvPr/>
            </p14:nvContentPartPr>
            <p14:xfrm>
              <a:off x="3812555" y="3441783"/>
              <a:ext cx="270720" cy="72972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164881AE-6987-A449-98F3-0F7A1359FDDA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797435" y="3426663"/>
                <a:ext cx="301320" cy="76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xmlns="" id="{3E103B30-125D-9144-B525-B755F2887ED8}"/>
                  </a:ext>
                </a:extLst>
              </p14:cNvPr>
              <p14:cNvContentPartPr/>
              <p14:nvPr/>
            </p14:nvContentPartPr>
            <p14:xfrm>
              <a:off x="4183355" y="3706023"/>
              <a:ext cx="31680" cy="23292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3E103B30-125D-9144-B525-B755F2887ED8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4168235" y="3690543"/>
                <a:ext cx="6228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xmlns="" id="{543BBE85-E0E5-2741-9BF9-1E5718FE420D}"/>
                  </a:ext>
                </a:extLst>
              </p14:cNvPr>
              <p14:cNvContentPartPr/>
              <p14:nvPr/>
            </p14:nvContentPartPr>
            <p14:xfrm>
              <a:off x="4340675" y="3831663"/>
              <a:ext cx="189000" cy="1296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543BBE85-E0E5-2741-9BF9-1E5718FE420D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4325555" y="3816543"/>
                <a:ext cx="2196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21" name="Ink 125">
                <a:extLst>
                  <a:ext uri="{FF2B5EF4-FFF2-40B4-BE49-F238E27FC236}">
                    <a16:creationId xmlns:a16="http://schemas.microsoft.com/office/drawing/2014/main" xmlns="" id="{5FB7CC67-CAE0-784C-9B46-F3350D923A2B}"/>
                  </a:ext>
                </a:extLst>
              </p14:cNvPr>
              <p14:cNvContentPartPr/>
              <p14:nvPr/>
            </p14:nvContentPartPr>
            <p14:xfrm>
              <a:off x="5692475" y="3353943"/>
              <a:ext cx="660240" cy="849240"/>
            </p14:xfrm>
          </p:contentPart>
        </mc:Choice>
        <mc:Fallback xmlns="">
          <p:pic>
            <p:nvPicPr>
              <p:cNvPr id="121" name="Ink 125">
                <a:extLst>
                  <a:ext uri="{FF2B5EF4-FFF2-40B4-BE49-F238E27FC236}">
                    <a16:creationId xmlns:a16="http://schemas.microsoft.com/office/drawing/2014/main" id="{5FB7CC67-CAE0-784C-9B46-F3350D923A2B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5677363" y="3338463"/>
                <a:ext cx="690464" cy="87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22" name="Ink 126">
                <a:extLst>
                  <a:ext uri="{FF2B5EF4-FFF2-40B4-BE49-F238E27FC236}">
                    <a16:creationId xmlns:a16="http://schemas.microsoft.com/office/drawing/2014/main" xmlns="" id="{DEF677C7-E666-0041-BDAB-A7E032629F8B}"/>
                  </a:ext>
                </a:extLst>
              </p14:cNvPr>
              <p14:cNvContentPartPr/>
              <p14:nvPr/>
            </p14:nvContentPartPr>
            <p14:xfrm>
              <a:off x="5170475" y="3592623"/>
              <a:ext cx="396360" cy="327240"/>
            </p14:xfrm>
          </p:contentPart>
        </mc:Choice>
        <mc:Fallback xmlns="">
          <p:pic>
            <p:nvPicPr>
              <p:cNvPr id="122" name="Ink 126">
                <a:extLst>
                  <a:ext uri="{FF2B5EF4-FFF2-40B4-BE49-F238E27FC236}">
                    <a16:creationId xmlns:a16="http://schemas.microsoft.com/office/drawing/2014/main" id="{DEF677C7-E666-0041-BDAB-A7E032629F8B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5155355" y="3577503"/>
                <a:ext cx="426960" cy="35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23" name="Ink 127">
                <a:extLst>
                  <a:ext uri="{FF2B5EF4-FFF2-40B4-BE49-F238E27FC236}">
                    <a16:creationId xmlns:a16="http://schemas.microsoft.com/office/drawing/2014/main" xmlns="" id="{40172254-CD08-E04C-9854-0D8C4AB13E4C}"/>
                  </a:ext>
                </a:extLst>
              </p14:cNvPr>
              <p14:cNvContentPartPr/>
              <p14:nvPr/>
            </p14:nvContentPartPr>
            <p14:xfrm>
              <a:off x="4761875" y="3686943"/>
              <a:ext cx="283320" cy="195480"/>
            </p14:xfrm>
          </p:contentPart>
        </mc:Choice>
        <mc:Fallback xmlns="">
          <p:pic>
            <p:nvPicPr>
              <p:cNvPr id="123" name="Ink 127">
                <a:extLst>
                  <a:ext uri="{FF2B5EF4-FFF2-40B4-BE49-F238E27FC236}">
                    <a16:creationId xmlns:a16="http://schemas.microsoft.com/office/drawing/2014/main" id="{40172254-CD08-E04C-9854-0D8C4AB13E4C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746755" y="3671795"/>
                <a:ext cx="313920" cy="2261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24" name="Ink 128">
                <a:extLst>
                  <a:ext uri="{FF2B5EF4-FFF2-40B4-BE49-F238E27FC236}">
                    <a16:creationId xmlns:a16="http://schemas.microsoft.com/office/drawing/2014/main" xmlns="" id="{4DDCF5A0-10A2-AB42-B3C9-F008FD892B21}"/>
                  </a:ext>
                </a:extLst>
              </p14:cNvPr>
              <p14:cNvContentPartPr/>
              <p14:nvPr/>
            </p14:nvContentPartPr>
            <p14:xfrm>
              <a:off x="2705915" y="3592623"/>
              <a:ext cx="346320" cy="428040"/>
            </p14:xfrm>
          </p:contentPart>
        </mc:Choice>
        <mc:Fallback xmlns="">
          <p:pic>
            <p:nvPicPr>
              <p:cNvPr id="124" name="Ink 128">
                <a:extLst>
                  <a:ext uri="{FF2B5EF4-FFF2-40B4-BE49-F238E27FC236}">
                    <a16:creationId xmlns:a16="http://schemas.microsoft.com/office/drawing/2014/main" id="{4DDCF5A0-10A2-AB42-B3C9-F008FD892B21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2690795" y="3577503"/>
                <a:ext cx="376560" cy="45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25" name="Ink 129">
                <a:extLst>
                  <a:ext uri="{FF2B5EF4-FFF2-40B4-BE49-F238E27FC236}">
                    <a16:creationId xmlns:a16="http://schemas.microsoft.com/office/drawing/2014/main" xmlns="" id="{34451564-C1AF-F24C-A55F-E15EB709293D}"/>
                  </a:ext>
                </a:extLst>
              </p14:cNvPr>
              <p14:cNvContentPartPr/>
              <p14:nvPr/>
            </p14:nvContentPartPr>
            <p14:xfrm>
              <a:off x="1373195" y="3674343"/>
              <a:ext cx="220680" cy="232920"/>
            </p14:xfrm>
          </p:contentPart>
        </mc:Choice>
        <mc:Fallback xmlns="">
          <p:pic>
            <p:nvPicPr>
              <p:cNvPr id="125" name="Ink 129">
                <a:extLst>
                  <a:ext uri="{FF2B5EF4-FFF2-40B4-BE49-F238E27FC236}">
                    <a16:creationId xmlns:a16="http://schemas.microsoft.com/office/drawing/2014/main" id="{34451564-C1AF-F24C-A55F-E15EB709293D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1358050" y="3659223"/>
                <a:ext cx="25133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166" name="Ink 166">
                <a:extLst>
                  <a:ext uri="{FF2B5EF4-FFF2-40B4-BE49-F238E27FC236}">
                    <a16:creationId xmlns:a16="http://schemas.microsoft.com/office/drawing/2014/main" xmlns="" id="{DB01CBF3-C22E-234C-A659-733C0CEEEEF5}"/>
                  </a:ext>
                </a:extLst>
              </p14:cNvPr>
              <p14:cNvContentPartPr/>
              <p14:nvPr/>
            </p14:nvContentPartPr>
            <p14:xfrm>
              <a:off x="6503555" y="1568343"/>
              <a:ext cx="2408400" cy="2672280"/>
            </p14:xfrm>
          </p:contentPart>
        </mc:Choice>
        <mc:Fallback xmlns="">
          <p:pic>
            <p:nvPicPr>
              <p:cNvPr id="166" name="Ink 166">
                <a:extLst>
                  <a:ext uri="{FF2B5EF4-FFF2-40B4-BE49-F238E27FC236}">
                    <a16:creationId xmlns:a16="http://schemas.microsoft.com/office/drawing/2014/main" id="{DB01CBF3-C22E-234C-A659-733C0CEEEEF5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6488075" y="1553223"/>
                <a:ext cx="2439000" cy="270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xmlns="" id="{1C483721-0800-6640-B5D7-1370A5C0E19A}"/>
                  </a:ext>
                </a:extLst>
              </p14:cNvPr>
              <p14:cNvContentPartPr/>
              <p14:nvPr/>
            </p14:nvContentPartPr>
            <p14:xfrm>
              <a:off x="1876115" y="4711863"/>
              <a:ext cx="182520" cy="14508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1C483721-0800-6640-B5D7-1370A5C0E19A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1860995" y="4696743"/>
                <a:ext cx="21312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xmlns="" id="{DA992B67-A709-F148-953A-DA4181CACA6F}"/>
                  </a:ext>
                </a:extLst>
              </p14:cNvPr>
              <p14:cNvContentPartPr/>
              <p14:nvPr/>
            </p14:nvContentPartPr>
            <p14:xfrm>
              <a:off x="2190395" y="4831383"/>
              <a:ext cx="12960" cy="12960"/>
            </p14:xfrm>
          </p:contentPart>
        </mc:Choice>
        <mc:Fallback xmlns=""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DA992B67-A709-F148-953A-DA4181CACA6F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2175275" y="4816263"/>
                <a:ext cx="4356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xmlns="" id="{16B6B103-F890-6C41-9D02-686A1DEA49AC}"/>
                  </a:ext>
                </a:extLst>
              </p14:cNvPr>
              <p14:cNvContentPartPr/>
              <p14:nvPr/>
            </p14:nvContentPartPr>
            <p14:xfrm>
              <a:off x="2448155" y="4730583"/>
              <a:ext cx="163800" cy="151200"/>
            </p14:xfrm>
          </p:contentPart>
        </mc:Choice>
        <mc:Fallback xmlns=""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16B6B103-F890-6C41-9D02-686A1DEA49AC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2433035" y="4715463"/>
                <a:ext cx="19440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xmlns="" id="{4E0EF8B4-9683-6147-98DB-A080F90B4269}"/>
                  </a:ext>
                </a:extLst>
              </p14:cNvPr>
              <p14:cNvContentPartPr/>
              <p14:nvPr/>
            </p14:nvContentPartPr>
            <p14:xfrm>
              <a:off x="2800235" y="4699263"/>
              <a:ext cx="106560" cy="14508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4E0EF8B4-9683-6147-98DB-A080F90B4269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2785115" y="4684143"/>
                <a:ext cx="13716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xmlns="" id="{400BA331-EE4C-B046-8A49-E2E1DB232190}"/>
                  </a:ext>
                </a:extLst>
              </p14:cNvPr>
              <p14:cNvContentPartPr/>
              <p14:nvPr/>
            </p14:nvContentPartPr>
            <p14:xfrm>
              <a:off x="3039275" y="4705743"/>
              <a:ext cx="170280" cy="17028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400BA331-EE4C-B046-8A49-E2E1DB232190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3024155" y="4690263"/>
                <a:ext cx="20052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xmlns="" id="{2AEB9502-D04D-0844-812D-E8B6448F0F6A}"/>
                  </a:ext>
                </a:extLst>
              </p14:cNvPr>
              <p14:cNvContentPartPr/>
              <p14:nvPr/>
            </p14:nvContentPartPr>
            <p14:xfrm>
              <a:off x="3297035" y="4711863"/>
              <a:ext cx="63360" cy="17640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2AEB9502-D04D-0844-812D-E8B6448F0F6A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3281915" y="4696743"/>
                <a:ext cx="9360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179" name="Ink 180">
                <a:extLst>
                  <a:ext uri="{FF2B5EF4-FFF2-40B4-BE49-F238E27FC236}">
                    <a16:creationId xmlns:a16="http://schemas.microsoft.com/office/drawing/2014/main" xmlns="" id="{07F3A428-3B88-2645-9D2D-4D8944884D65}"/>
                  </a:ext>
                </a:extLst>
              </p14:cNvPr>
              <p14:cNvContentPartPr/>
              <p14:nvPr/>
            </p14:nvContentPartPr>
            <p14:xfrm>
              <a:off x="5466035" y="4032903"/>
              <a:ext cx="82080" cy="459360"/>
            </p14:xfrm>
          </p:contentPart>
        </mc:Choice>
        <mc:Fallback xmlns="">
          <p:pic>
            <p:nvPicPr>
              <p:cNvPr id="179" name="Ink 180">
                <a:extLst>
                  <a:ext uri="{FF2B5EF4-FFF2-40B4-BE49-F238E27FC236}">
                    <a16:creationId xmlns:a16="http://schemas.microsoft.com/office/drawing/2014/main" id="{07F3A428-3B88-2645-9D2D-4D8944884D65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5450915" y="4017783"/>
                <a:ext cx="112680" cy="48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180" name="Ink 181">
                <a:extLst>
                  <a:ext uri="{FF2B5EF4-FFF2-40B4-BE49-F238E27FC236}">
                    <a16:creationId xmlns:a16="http://schemas.microsoft.com/office/drawing/2014/main" xmlns="" id="{EF8BBA9B-6F50-D74C-B4B2-CD9312D582F2}"/>
                  </a:ext>
                </a:extLst>
              </p14:cNvPr>
              <p14:cNvContentPartPr/>
              <p14:nvPr/>
            </p14:nvContentPartPr>
            <p14:xfrm>
              <a:off x="2259515" y="4177623"/>
              <a:ext cx="163800" cy="396360"/>
            </p14:xfrm>
          </p:contentPart>
        </mc:Choice>
        <mc:Fallback xmlns="">
          <p:pic>
            <p:nvPicPr>
              <p:cNvPr id="180" name="Ink 181">
                <a:extLst>
                  <a:ext uri="{FF2B5EF4-FFF2-40B4-BE49-F238E27FC236}">
                    <a16:creationId xmlns:a16="http://schemas.microsoft.com/office/drawing/2014/main" id="{EF8BBA9B-6F50-D74C-B4B2-CD9312D582F2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2244395" y="4162143"/>
                <a:ext cx="194400" cy="42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183" name="Ink 182">
                <a:extLst>
                  <a:ext uri="{FF2B5EF4-FFF2-40B4-BE49-F238E27FC236}">
                    <a16:creationId xmlns:a16="http://schemas.microsoft.com/office/drawing/2014/main" xmlns="" id="{3F5941C4-40BC-F44B-B991-EF1387637D65}"/>
                  </a:ext>
                </a:extLst>
              </p14:cNvPr>
              <p14:cNvContentPartPr/>
              <p14:nvPr/>
            </p14:nvContentPartPr>
            <p14:xfrm>
              <a:off x="4177235" y="4089423"/>
              <a:ext cx="1848240" cy="126000"/>
            </p14:xfrm>
          </p:contentPart>
        </mc:Choice>
        <mc:Fallback xmlns="">
          <p:pic>
            <p:nvPicPr>
              <p:cNvPr id="183" name="Ink 182">
                <a:extLst>
                  <a:ext uri="{FF2B5EF4-FFF2-40B4-BE49-F238E27FC236}">
                    <a16:creationId xmlns:a16="http://schemas.microsoft.com/office/drawing/2014/main" id="{3F5941C4-40BC-F44B-B991-EF1387637D65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4162115" y="4074303"/>
                <a:ext cx="187848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xmlns="" id="{C88131C1-4EBA-534E-9B97-0307AEB02C0D}"/>
                  </a:ext>
                </a:extLst>
              </p14:cNvPr>
              <p14:cNvContentPartPr/>
              <p14:nvPr/>
            </p14:nvContentPartPr>
            <p14:xfrm>
              <a:off x="5422115" y="4265463"/>
              <a:ext cx="25560" cy="37116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C88131C1-4EBA-534E-9B97-0307AEB02C0D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5406995" y="4250343"/>
                <a:ext cx="56160" cy="40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185" name="Ink 184">
                <a:extLst>
                  <a:ext uri="{FF2B5EF4-FFF2-40B4-BE49-F238E27FC236}">
                    <a16:creationId xmlns:a16="http://schemas.microsoft.com/office/drawing/2014/main" xmlns="" id="{14665D9E-BBFE-1D4D-B0C0-8CF51C9E0ECA}"/>
                  </a:ext>
                </a:extLst>
              </p14:cNvPr>
              <p14:cNvContentPartPr/>
              <p14:nvPr/>
            </p14:nvContentPartPr>
            <p14:xfrm>
              <a:off x="5333915" y="4573623"/>
              <a:ext cx="151200" cy="31680"/>
            </p14:xfrm>
          </p:contentPart>
        </mc:Choice>
        <mc:Fallback xmlns="">
          <p:pic>
            <p:nvPicPr>
              <p:cNvPr id="185" name="Ink 184">
                <a:extLst>
                  <a:ext uri="{FF2B5EF4-FFF2-40B4-BE49-F238E27FC236}">
                    <a16:creationId xmlns:a16="http://schemas.microsoft.com/office/drawing/2014/main" id="{14665D9E-BBFE-1D4D-B0C0-8CF51C9E0ECA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5318795" y="4558503"/>
                <a:ext cx="18180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186" name="Ink 185">
                <a:extLst>
                  <a:ext uri="{FF2B5EF4-FFF2-40B4-BE49-F238E27FC236}">
                    <a16:creationId xmlns:a16="http://schemas.microsoft.com/office/drawing/2014/main" xmlns="" id="{D99E4DF6-4DC2-7D48-96EF-EAABCE6D751B}"/>
                  </a:ext>
                </a:extLst>
              </p14:cNvPr>
              <p14:cNvContentPartPr/>
              <p14:nvPr/>
            </p14:nvContentPartPr>
            <p14:xfrm>
              <a:off x="5359115" y="4567143"/>
              <a:ext cx="126000" cy="88200"/>
            </p14:xfrm>
          </p:contentPart>
        </mc:Choice>
        <mc:Fallback xmlns="">
          <p:pic>
            <p:nvPicPr>
              <p:cNvPr id="186" name="Ink 185">
                <a:extLst>
                  <a:ext uri="{FF2B5EF4-FFF2-40B4-BE49-F238E27FC236}">
                    <a16:creationId xmlns:a16="http://schemas.microsoft.com/office/drawing/2014/main" id="{D99E4DF6-4DC2-7D48-96EF-EAABCE6D751B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5343995" y="4552023"/>
                <a:ext cx="1566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187" name="Ink 186">
                <a:extLst>
                  <a:ext uri="{FF2B5EF4-FFF2-40B4-BE49-F238E27FC236}">
                    <a16:creationId xmlns:a16="http://schemas.microsoft.com/office/drawing/2014/main" xmlns="" id="{ED51B168-ABEA-BD42-923D-03571B2AD5C9}"/>
                  </a:ext>
                </a:extLst>
              </p14:cNvPr>
              <p14:cNvContentPartPr/>
              <p14:nvPr/>
            </p14:nvContentPartPr>
            <p14:xfrm>
              <a:off x="4969595" y="4686663"/>
              <a:ext cx="195120" cy="182520"/>
            </p14:xfrm>
          </p:contentPart>
        </mc:Choice>
        <mc:Fallback xmlns="">
          <p:pic>
            <p:nvPicPr>
              <p:cNvPr id="187" name="Ink 186">
                <a:extLst>
                  <a:ext uri="{FF2B5EF4-FFF2-40B4-BE49-F238E27FC236}">
                    <a16:creationId xmlns:a16="http://schemas.microsoft.com/office/drawing/2014/main" id="{ED51B168-ABEA-BD42-923D-03571B2AD5C9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4954115" y="4671543"/>
                <a:ext cx="22572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xmlns="" id="{EF1881A6-46D3-194D-8DE3-F7F7964A948F}"/>
                  </a:ext>
                </a:extLst>
              </p14:cNvPr>
              <p14:cNvContentPartPr/>
              <p14:nvPr/>
            </p14:nvContentPartPr>
            <p14:xfrm>
              <a:off x="5315195" y="4843983"/>
              <a:ext cx="6480" cy="648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EF1881A6-46D3-194D-8DE3-F7F7964A948F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5300075" y="4828503"/>
                <a:ext cx="370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xmlns="" id="{5252350A-3C0E-774B-A718-5EECB520749C}"/>
                  </a:ext>
                </a:extLst>
              </p14:cNvPr>
              <p14:cNvContentPartPr/>
              <p14:nvPr/>
            </p14:nvContentPartPr>
            <p14:xfrm>
              <a:off x="5535155" y="4762263"/>
              <a:ext cx="201600" cy="11340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5252350A-3C0E-774B-A718-5EECB520749C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5520035" y="4746783"/>
                <a:ext cx="2322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xmlns="" id="{F9248FC7-E229-3A40-8ACD-5A39CD28C657}"/>
                  </a:ext>
                </a:extLst>
              </p14:cNvPr>
              <p14:cNvContentPartPr/>
              <p14:nvPr/>
            </p14:nvContentPartPr>
            <p14:xfrm>
              <a:off x="5792915" y="4718343"/>
              <a:ext cx="145080" cy="20772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F9248FC7-E229-3A40-8ACD-5A39CD28C657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5777795" y="4702863"/>
                <a:ext cx="17532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xmlns="" id="{270856B7-3D75-F741-8466-FE69CBF2AFCA}"/>
                  </a:ext>
                </a:extLst>
              </p14:cNvPr>
              <p14:cNvContentPartPr/>
              <p14:nvPr/>
            </p14:nvContentPartPr>
            <p14:xfrm>
              <a:off x="6044555" y="4737063"/>
              <a:ext cx="163800" cy="13248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270856B7-3D75-F741-8466-FE69CBF2AFCA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6029435" y="4721943"/>
                <a:ext cx="19440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xmlns="" id="{05D33D53-C208-DA40-870F-4F026520B387}"/>
                  </a:ext>
                </a:extLst>
              </p14:cNvPr>
              <p14:cNvContentPartPr/>
              <p14:nvPr/>
            </p14:nvContentPartPr>
            <p14:xfrm>
              <a:off x="6340115" y="4661463"/>
              <a:ext cx="81360" cy="207000"/>
            </p14:xfrm>
          </p:contentPart>
        </mc:Choice>
        <mc:Fallback xmlns=""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05D33D53-C208-DA40-870F-4F026520B387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6324635" y="4646343"/>
                <a:ext cx="11196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xmlns="" id="{B1AA5209-2F56-E54A-AE3E-E30BE9E24268}"/>
                  </a:ext>
                </a:extLst>
              </p14:cNvPr>
              <p14:cNvContentPartPr/>
              <p14:nvPr/>
            </p14:nvContentPartPr>
            <p14:xfrm>
              <a:off x="1756595" y="5340783"/>
              <a:ext cx="113400" cy="2556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B1AA5209-2F56-E54A-AE3E-E30BE9E24268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1741475" y="5325303"/>
                <a:ext cx="14400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xmlns="" id="{DA96AC81-6D12-E44B-BE8B-8C54C967C2E7}"/>
                  </a:ext>
                </a:extLst>
              </p14:cNvPr>
              <p14:cNvContentPartPr/>
              <p14:nvPr/>
            </p14:nvContentPartPr>
            <p14:xfrm>
              <a:off x="1740755" y="5447343"/>
              <a:ext cx="142200" cy="12960"/>
            </p14:xfrm>
          </p:contentPart>
        </mc:Choice>
        <mc:Fallback xmlns=""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DA96AC81-6D12-E44B-BE8B-8C54C967C2E7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1725275" y="5432223"/>
                <a:ext cx="1728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xmlns="" id="{00DBC258-1C97-B844-9B5A-AF8D5EE310F8}"/>
                  </a:ext>
                </a:extLst>
              </p14:cNvPr>
              <p14:cNvContentPartPr/>
              <p14:nvPr/>
            </p14:nvContentPartPr>
            <p14:xfrm>
              <a:off x="3523475" y="5359503"/>
              <a:ext cx="145080" cy="15120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00DBC258-1C97-B844-9B5A-AF8D5EE310F8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3507995" y="5344383"/>
                <a:ext cx="17532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xmlns="" id="{AE3E0D93-D99F-514C-A3DF-E7F1D5AC66E4}"/>
                  </a:ext>
                </a:extLst>
              </p14:cNvPr>
              <p14:cNvContentPartPr/>
              <p14:nvPr/>
            </p14:nvContentPartPr>
            <p14:xfrm>
              <a:off x="2825435" y="5724183"/>
              <a:ext cx="1030680" cy="8208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AE3E0D93-D99F-514C-A3DF-E7F1D5AC66E4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2810315" y="5708703"/>
                <a:ext cx="106128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210" name="Ink 213">
                <a:extLst>
                  <a:ext uri="{FF2B5EF4-FFF2-40B4-BE49-F238E27FC236}">
                    <a16:creationId xmlns:a16="http://schemas.microsoft.com/office/drawing/2014/main" xmlns="" id="{6751FAD3-B114-7F49-91D9-16716754DE45}"/>
                  </a:ext>
                </a:extLst>
              </p14:cNvPr>
              <p14:cNvContentPartPr/>
              <p14:nvPr/>
            </p14:nvContentPartPr>
            <p14:xfrm>
              <a:off x="3014075" y="5862423"/>
              <a:ext cx="987480" cy="50760"/>
            </p14:xfrm>
          </p:contentPart>
        </mc:Choice>
        <mc:Fallback xmlns="">
          <p:pic>
            <p:nvPicPr>
              <p:cNvPr id="210" name="Ink 213">
                <a:extLst>
                  <a:ext uri="{FF2B5EF4-FFF2-40B4-BE49-F238E27FC236}">
                    <a16:creationId xmlns:a16="http://schemas.microsoft.com/office/drawing/2014/main" id="{6751FAD3-B114-7F49-91D9-16716754DE45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2998955" y="5847303"/>
                <a:ext cx="1018080" cy="8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211" name="Ink 214">
                <a:extLst>
                  <a:ext uri="{FF2B5EF4-FFF2-40B4-BE49-F238E27FC236}">
                    <a16:creationId xmlns:a16="http://schemas.microsoft.com/office/drawing/2014/main" xmlns="" id="{5929125A-5659-4C44-B023-CA534BB4E7DB}"/>
                  </a:ext>
                </a:extLst>
              </p14:cNvPr>
              <p14:cNvContentPartPr/>
              <p14:nvPr/>
            </p14:nvContentPartPr>
            <p14:xfrm>
              <a:off x="3812555" y="5296503"/>
              <a:ext cx="232920" cy="226800"/>
            </p14:xfrm>
          </p:contentPart>
        </mc:Choice>
        <mc:Fallback xmlns="">
          <p:pic>
            <p:nvPicPr>
              <p:cNvPr id="211" name="Ink 214">
                <a:extLst>
                  <a:ext uri="{FF2B5EF4-FFF2-40B4-BE49-F238E27FC236}">
                    <a16:creationId xmlns:a16="http://schemas.microsoft.com/office/drawing/2014/main" id="{5929125A-5659-4C44-B023-CA534BB4E7DB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3797435" y="5281383"/>
                <a:ext cx="26352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212" name="Ink 215">
                <a:extLst>
                  <a:ext uri="{FF2B5EF4-FFF2-40B4-BE49-F238E27FC236}">
                    <a16:creationId xmlns:a16="http://schemas.microsoft.com/office/drawing/2014/main" xmlns="" id="{E092246D-8409-1A49-891E-C6A836ADB576}"/>
                  </a:ext>
                </a:extLst>
              </p14:cNvPr>
              <p14:cNvContentPartPr/>
              <p14:nvPr/>
            </p14:nvContentPartPr>
            <p14:xfrm>
              <a:off x="3014075" y="5340783"/>
              <a:ext cx="408600" cy="182520"/>
            </p14:xfrm>
          </p:contentPart>
        </mc:Choice>
        <mc:Fallback xmlns="">
          <p:pic>
            <p:nvPicPr>
              <p:cNvPr id="212" name="Ink 215">
                <a:extLst>
                  <a:ext uri="{FF2B5EF4-FFF2-40B4-BE49-F238E27FC236}">
                    <a16:creationId xmlns:a16="http://schemas.microsoft.com/office/drawing/2014/main" id="{E092246D-8409-1A49-891E-C6A836ADB576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2998942" y="5325303"/>
                <a:ext cx="439227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213" name="Ink 216">
                <a:extLst>
                  <a:ext uri="{FF2B5EF4-FFF2-40B4-BE49-F238E27FC236}">
                    <a16:creationId xmlns:a16="http://schemas.microsoft.com/office/drawing/2014/main" xmlns="" id="{0D23B1C8-1EB3-694A-968D-E4131E5192B3}"/>
                  </a:ext>
                </a:extLst>
              </p14:cNvPr>
              <p14:cNvContentPartPr/>
              <p14:nvPr/>
            </p14:nvContentPartPr>
            <p14:xfrm>
              <a:off x="2448155" y="5390823"/>
              <a:ext cx="365040" cy="145080"/>
            </p14:xfrm>
          </p:contentPart>
        </mc:Choice>
        <mc:Fallback xmlns="">
          <p:pic>
            <p:nvPicPr>
              <p:cNvPr id="213" name="Ink 216">
                <a:extLst>
                  <a:ext uri="{FF2B5EF4-FFF2-40B4-BE49-F238E27FC236}">
                    <a16:creationId xmlns:a16="http://schemas.microsoft.com/office/drawing/2014/main" id="{0D23B1C8-1EB3-694A-968D-E4131E5192B3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2433035" y="5375703"/>
                <a:ext cx="395640" cy="17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8636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ime for oil to percolate to all parts of an engine can be </a:t>
            </a:r>
          </a:p>
          <a:p>
            <a:r>
              <a:rPr lang="en-US" dirty="0" smtClean="0"/>
              <a:t>treated as a random variable having a normal distribution </a:t>
            </a:r>
          </a:p>
          <a:p>
            <a:r>
              <a:rPr lang="en-US" dirty="0" smtClean="0"/>
              <a:t>with mean 20 seconds. Find its standard deviation if the </a:t>
            </a:r>
          </a:p>
          <a:p>
            <a:r>
              <a:rPr lang="en-US" dirty="0" smtClean="0"/>
              <a:t>probability is 0.25 that will take a value greater than 31.5 </a:t>
            </a:r>
          </a:p>
          <a:p>
            <a:r>
              <a:rPr lang="en-US" dirty="0" smtClean="0"/>
              <a:t>seconds.</a:t>
            </a:r>
          </a:p>
          <a:p>
            <a:r>
              <a:rPr lang="en-US" dirty="0" smtClean="0"/>
              <a:t>Given : Mean μ = 20 seconds, P(X &gt; 31.5) = 0.25</a:t>
            </a:r>
          </a:p>
          <a:p>
            <a:r>
              <a:rPr lang="en-US" dirty="0" err="1" smtClean="0"/>
              <a:t>σ</a:t>
            </a:r>
            <a:r>
              <a:rPr lang="en-US" dirty="0" smtClean="0"/>
              <a:t> = ?</a:t>
            </a:r>
          </a:p>
          <a:p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oblem 5.25(Page 150)</a:t>
            </a:r>
            <a:endParaRPr lang="en-US" sz="280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1295400" y="4495800"/>
          <a:ext cx="282733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1689100" imgH="812800" progId="Equation.3">
                  <p:embed/>
                </p:oleObj>
              </mc:Choice>
              <mc:Fallback>
                <p:oleObj name="Equation" r:id="rId3" imgW="16891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2827338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989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493837"/>
            <a:ext cx="85344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Butterfly-style valves used in heating and ventilating </a:t>
            </a:r>
          </a:p>
          <a:p>
            <a:r>
              <a:rPr lang="en-US" dirty="0" smtClean="0"/>
              <a:t>industries have a high flow coefficient. Flow coefficient can </a:t>
            </a:r>
          </a:p>
          <a:p>
            <a:r>
              <a:rPr lang="en-US" dirty="0" smtClean="0"/>
              <a:t>be modeled by a normal distribution with mean 496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v</a:t>
            </a:r>
            <a:r>
              <a:rPr lang="en-US" baseline="-25000" dirty="0" smtClean="0"/>
              <a:t> </a:t>
            </a:r>
            <a:r>
              <a:rPr lang="en-US" dirty="0" smtClean="0"/>
              <a:t>and </a:t>
            </a:r>
          </a:p>
          <a:p>
            <a:r>
              <a:rPr lang="en-US" dirty="0" smtClean="0"/>
              <a:t>standard deviation 25C</a:t>
            </a:r>
            <a:r>
              <a:rPr lang="en-US" baseline="-25000" dirty="0" smtClean="0"/>
              <a:t>v</a:t>
            </a:r>
            <a:r>
              <a:rPr lang="en-US" dirty="0" smtClean="0"/>
              <a:t>. Find the probability that a valve </a:t>
            </a:r>
          </a:p>
          <a:p>
            <a:r>
              <a:rPr lang="en-US" dirty="0" smtClean="0"/>
              <a:t>will have a flow coefficient of </a:t>
            </a:r>
          </a:p>
          <a:p>
            <a:pPr marL="457200" indent="-457200">
              <a:buAutoNum type="alphaLcParenR"/>
            </a:pPr>
            <a:r>
              <a:rPr lang="en-US" dirty="0" smtClean="0"/>
              <a:t>atleast 450C</a:t>
            </a:r>
            <a:r>
              <a:rPr lang="en-US" baseline="-25000" dirty="0" smtClean="0"/>
              <a:t>v</a:t>
            </a:r>
            <a:r>
              <a:rPr lang="en-US" dirty="0" smtClean="0"/>
              <a:t> </a:t>
            </a:r>
          </a:p>
          <a:p>
            <a:pPr marL="0" indent="0"/>
            <a:r>
              <a:rPr lang="en-US" dirty="0" smtClean="0"/>
              <a:t>P(X &gt; 450) = P[( 450 </a:t>
            </a:r>
            <a:r>
              <a:rPr lang="mr-IN" dirty="0" smtClean="0"/>
              <a:t>–</a:t>
            </a:r>
            <a:r>
              <a:rPr lang="en-US" dirty="0" smtClean="0"/>
              <a:t> 496) /25] = P(Z &gt; -1.84) = </a:t>
            </a:r>
          </a:p>
          <a:p>
            <a:pPr marL="0" indent="0"/>
            <a:r>
              <a:rPr lang="en-US" dirty="0" smtClean="0"/>
              <a:t> b) between 445.5 and 522C</a:t>
            </a:r>
            <a:r>
              <a:rPr lang="en-US" baseline="-25000" dirty="0" smtClean="0"/>
              <a:t>v</a:t>
            </a:r>
          </a:p>
          <a:p>
            <a:pPr marL="0" indent="0"/>
            <a:r>
              <a:rPr lang="en-US" dirty="0" smtClean="0"/>
              <a:t>P(445.5 &lt;X &lt;522) = P(-2.02 &lt;Z &lt;1.04) = 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oblem 5.26(Page 150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006925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an intelligence test administered to 1000 students, the average was 42 and standard deviation was 24. find the number of students </a:t>
            </a:r>
          </a:p>
          <a:p>
            <a:pPr marL="514350" indent="-514350">
              <a:buAutoNum type="romanLcParenR"/>
            </a:pPr>
            <a:r>
              <a:rPr lang="en-US" dirty="0" smtClean="0"/>
              <a:t>Exceeding the score 50</a:t>
            </a:r>
          </a:p>
          <a:p>
            <a:pPr marL="514350" indent="-514350">
              <a:buAutoNum type="romanLcParenR"/>
            </a:pPr>
            <a:r>
              <a:rPr lang="en-US" dirty="0" smtClean="0"/>
              <a:t>Between 30 and 54</a:t>
            </a:r>
          </a:p>
          <a:p>
            <a:pPr marL="0" indent="0"/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574488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nthly salary X in a big organization is normally distributed with mean Rs 3000 and standard deviation of Rs 250.</a:t>
            </a:r>
          </a:p>
          <a:p>
            <a:r>
              <a:rPr lang="en-US" dirty="0" smtClean="0"/>
              <a:t>What should be the minimum salary of a worker in this organization so that the probability that he belongs to top 5% workers?</a:t>
            </a:r>
          </a:p>
          <a:p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Practice Problems </a:t>
            </a:r>
            <a:r>
              <a:rPr lang="en-US" dirty="0" smtClean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759696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5DF74B4-A154-43D1-9368-CCBC15E06CFE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474304" y="2902226"/>
            <a:ext cx="6298096" cy="1136374"/>
          </a:xfrm>
        </p:spPr>
        <p:txBody>
          <a:bodyPr/>
          <a:lstStyle/>
          <a:p>
            <a:r>
              <a:rPr lang="en-US" dirty="0"/>
              <a:t>             Thanks</a:t>
            </a: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16246345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67EFA7FC-CC1B-475E-A17C-E9C3932B7A8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            Probability Distributions</a:t>
            </a: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37872761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ound Diagonal Corner Rectangle 63"/>
          <p:cNvSpPr/>
          <p:nvPr/>
        </p:nvSpPr>
        <p:spPr>
          <a:xfrm>
            <a:off x="195479" y="1749780"/>
            <a:ext cx="2016649" cy="590120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28361"/>
            <a:r>
              <a:rPr lang="en-US" sz="2338" b="1" dirty="0">
                <a:solidFill>
                  <a:srgbClr val="C00000"/>
                </a:solidFill>
                <a:latin typeface="Helvetica Neue"/>
              </a:rPr>
              <a:t>Definition</a:t>
            </a:r>
            <a:endParaRPr lang="en-AU" altLang="en-US" sz="2338" dirty="0">
              <a:solidFill>
                <a:srgbClr val="C00000"/>
              </a:solidFill>
              <a:latin typeface="Helvetica Neue"/>
              <a:cs typeface="Helvetica" panose="020B0604020202020204" pitchFamily="34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 rot="5400000">
            <a:off x="5065314" y="-602985"/>
            <a:ext cx="1247103" cy="6319290"/>
            <a:chOff x="365910" y="3029864"/>
            <a:chExt cx="7157032" cy="629858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66" name="Rectangle 65"/>
            <p:cNvSpPr/>
            <p:nvPr/>
          </p:nvSpPr>
          <p:spPr>
            <a:xfrm rot="16200000">
              <a:off x="3594679" y="-129286"/>
              <a:ext cx="629852" cy="694816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A random variable ‘X’ is said to have </a:t>
              </a:r>
            </a:p>
            <a:p>
              <a:pPr marL="222714" indent="-222714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Bernouli distribution if its probability mass </a:t>
              </a:r>
            </a:p>
            <a:p>
              <a:pPr marL="222714" indent="-222714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function is given by</a:t>
              </a:r>
              <a:endParaRPr lang="en-US" sz="2338" b="1" dirty="0">
                <a:solidFill>
                  <a:prstClr val="black"/>
                </a:solidFill>
                <a:latin typeface="Helvetica Neue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 rot="16200000" flipV="1">
              <a:off x="180987" y="3214787"/>
              <a:ext cx="629852" cy="260006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 rot="16200000">
              <a:off x="7078014" y="3214788"/>
              <a:ext cx="629851" cy="260005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566429" y="2339901"/>
            <a:ext cx="1962792" cy="388978"/>
            <a:chOff x="1965255" y="2633483"/>
            <a:chExt cx="1197863" cy="1179049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1965255" y="2633483"/>
              <a:ext cx="0" cy="117904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 rot="5400000">
            <a:off x="4414602" y="2475743"/>
            <a:ext cx="2197284" cy="3915028"/>
            <a:chOff x="365910" y="3029864"/>
            <a:chExt cx="7384181" cy="629856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73" name="Rectangle 72"/>
            <p:cNvSpPr/>
            <p:nvPr/>
          </p:nvSpPr>
          <p:spPr>
            <a:xfrm rot="16200000">
              <a:off x="3961083" y="-129288"/>
              <a:ext cx="629852" cy="694816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 defTabSz="628361"/>
              <a:endParaRPr lang="en-US" sz="2338" b="1" dirty="0">
                <a:solidFill>
                  <a:prstClr val="black"/>
                </a:solidFill>
                <a:latin typeface="Helvetica Neue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 rot="16200000" flipV="1">
              <a:off x="180987" y="3214787"/>
              <a:ext cx="629852" cy="260006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 rot="16200000">
              <a:off x="7078014" y="3214788"/>
              <a:ext cx="629851" cy="260005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2832995" y="3160552"/>
            <a:ext cx="681529" cy="591575"/>
            <a:chOff x="1965255" y="2633483"/>
            <a:chExt cx="1197863" cy="1179049"/>
          </a:xfrm>
        </p:grpSpPr>
        <p:cxnSp>
          <p:nvCxnSpPr>
            <p:cNvPr id="77" name="Straight Connector 76"/>
            <p:cNvCxnSpPr/>
            <p:nvPr/>
          </p:nvCxnSpPr>
          <p:spPr>
            <a:xfrm>
              <a:off x="1965255" y="2633483"/>
              <a:ext cx="0" cy="117904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3814" y="3580819"/>
            <a:ext cx="3618834" cy="166404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xmlns="" id="{19FF58B6-AB44-429C-A72A-78DF6499352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6239" y="522152"/>
            <a:ext cx="6791761" cy="697047"/>
          </a:xfrm>
        </p:spPr>
        <p:txBody>
          <a:bodyPr>
            <a:normAutofit fontScale="90000"/>
          </a:bodyPr>
          <a:lstStyle/>
          <a:p>
            <a:r>
              <a:rPr lang="en-US" dirty="0"/>
              <a:t>     </a:t>
            </a:r>
            <a:br>
              <a:rPr lang="en-US" dirty="0"/>
            </a:br>
            <a:r>
              <a:rPr lang="en-US" dirty="0"/>
              <a:t>       </a:t>
            </a:r>
            <a:r>
              <a:rPr lang="en-US" sz="3600" b="1" dirty="0">
                <a:latin typeface="+mn-lt"/>
                <a:cs typeface="Helvetica" panose="020B0604020202020204" pitchFamily="34" charset="0"/>
              </a:rPr>
              <a:t>Bernoulli Distribution</a:t>
            </a:r>
            <a: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/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36391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1E5AD84-B42D-3443-9054-495109D198D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IN" dirty="0"/>
              <a:t>Mean &amp; Variance</a:t>
            </a:r>
            <a:endParaRPr lang="en-US" dirty="0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688DAED8-C072-EB4D-8DE7-89CF6012C86A}"/>
              </a:ext>
            </a:extLst>
          </p:cNvPr>
          <p:cNvGrpSpPr/>
          <p:nvPr/>
        </p:nvGrpSpPr>
        <p:grpSpPr>
          <a:xfrm>
            <a:off x="727182" y="1540007"/>
            <a:ext cx="854640" cy="150480"/>
            <a:chOff x="727182" y="1540007"/>
            <a:chExt cx="854640" cy="15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xmlns="" id="{64CC6B2D-337E-3449-9969-A1E78A32A160}"/>
                    </a:ext>
                  </a:extLst>
                </p14:cNvPr>
                <p14:cNvContentPartPr/>
                <p14:nvPr/>
              </p14:nvContentPartPr>
              <p14:xfrm>
                <a:off x="738702" y="1557287"/>
                <a:ext cx="6120" cy="986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4CC6B2D-337E-3449-9969-A1E78A32A16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23582" y="1542167"/>
                  <a:ext cx="367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xmlns="" id="{E8E112A3-DEE1-A04F-B07B-553A09E28C7B}"/>
                    </a:ext>
                  </a:extLst>
                </p14:cNvPr>
                <p14:cNvContentPartPr/>
                <p14:nvPr/>
              </p14:nvContentPartPr>
              <p14:xfrm>
                <a:off x="727182" y="1540007"/>
                <a:ext cx="202320" cy="1159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E8E112A3-DEE1-A04F-B07B-553A09E28C7B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12062" y="1524887"/>
                  <a:ext cx="2329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xmlns="" id="{09794CDF-99EF-5A4A-B176-933BB030523A}"/>
                    </a:ext>
                  </a:extLst>
                </p14:cNvPr>
                <p14:cNvContentPartPr/>
                <p14:nvPr/>
              </p14:nvContentPartPr>
              <p14:xfrm>
                <a:off x="998622" y="1574567"/>
                <a:ext cx="110160" cy="1101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9794CDF-99EF-5A4A-B176-933BB030523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983142" y="1559447"/>
                  <a:ext cx="1404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xmlns="" id="{D27511D4-6EA8-B244-8C6B-819A0461360E}"/>
                    </a:ext>
                  </a:extLst>
                </p14:cNvPr>
                <p14:cNvContentPartPr/>
                <p14:nvPr/>
              </p14:nvContentPartPr>
              <p14:xfrm>
                <a:off x="1189062" y="1591847"/>
                <a:ext cx="173520" cy="986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D27511D4-6EA8-B244-8C6B-819A046136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173582" y="1576727"/>
                  <a:ext cx="2041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xmlns="" id="{F98E5150-8B16-ED4D-AEF4-CE8A9465B84B}"/>
                    </a:ext>
                  </a:extLst>
                </p14:cNvPr>
                <p14:cNvContentPartPr/>
                <p14:nvPr/>
              </p14:nvContentPartPr>
              <p14:xfrm>
                <a:off x="1396782" y="1580327"/>
                <a:ext cx="185040" cy="1044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98E5150-8B16-ED4D-AEF4-CE8A9465B84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81662" y="1565207"/>
                  <a:ext cx="21564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xmlns="" id="{64399CD8-2255-A346-82D1-FA9E549FA773}"/>
              </a:ext>
            </a:extLst>
          </p:cNvPr>
          <p:cNvGrpSpPr/>
          <p:nvPr/>
        </p:nvGrpSpPr>
        <p:grpSpPr>
          <a:xfrm>
            <a:off x="1783422" y="1580327"/>
            <a:ext cx="444960" cy="317880"/>
            <a:chOff x="1783422" y="1580327"/>
            <a:chExt cx="444960" cy="31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xmlns="" id="{F77F2B14-426F-2C40-8CF6-56A50C52A7F8}"/>
                    </a:ext>
                  </a:extLst>
                </p14:cNvPr>
                <p14:cNvContentPartPr/>
                <p14:nvPr/>
              </p14:nvContentPartPr>
              <p14:xfrm>
                <a:off x="1783422" y="1609127"/>
                <a:ext cx="40680" cy="61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F77F2B14-426F-2C40-8CF6-56A50C52A7F8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768302" y="1594007"/>
                  <a:ext cx="712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xmlns="" id="{A0A4B977-712E-B24E-8CCC-5CC6814827B7}"/>
                    </a:ext>
                  </a:extLst>
                </p14:cNvPr>
                <p14:cNvContentPartPr/>
                <p14:nvPr/>
              </p14:nvContentPartPr>
              <p14:xfrm>
                <a:off x="1795302" y="1644047"/>
                <a:ext cx="46440" cy="118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0A4B977-712E-B24E-8CCC-5CC6814827B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779822" y="1628567"/>
                  <a:ext cx="770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xmlns="" id="{9D06706D-EBAE-DF43-ADE6-1F738F31B90B}"/>
                    </a:ext>
                  </a:extLst>
                </p14:cNvPr>
                <p14:cNvContentPartPr/>
                <p14:nvPr/>
              </p14:nvContentPartPr>
              <p14:xfrm>
                <a:off x="1939302" y="1580327"/>
                <a:ext cx="289080" cy="3178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9D06706D-EBAE-DF43-ADE6-1F738F31B90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924182" y="1565207"/>
                  <a:ext cx="319320" cy="348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DC3256A8-A674-B140-A497-C81F32C2E4EE}"/>
              </a:ext>
            </a:extLst>
          </p:cNvPr>
          <p:cNvGrpSpPr/>
          <p:nvPr/>
        </p:nvGrpSpPr>
        <p:grpSpPr>
          <a:xfrm>
            <a:off x="2406942" y="1609127"/>
            <a:ext cx="52200" cy="41040"/>
            <a:chOff x="2406942" y="1609127"/>
            <a:chExt cx="52200" cy="4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xmlns="" id="{670988F4-0B36-9240-A525-AB418FB5087A}"/>
                    </a:ext>
                  </a:extLst>
                </p14:cNvPr>
                <p14:cNvContentPartPr/>
                <p14:nvPr/>
              </p14:nvContentPartPr>
              <p14:xfrm>
                <a:off x="2406942" y="1609127"/>
                <a:ext cx="52200" cy="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670988F4-0B36-9240-A525-AB418FB5087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391822" y="1594007"/>
                  <a:ext cx="828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xmlns="" id="{F056310E-1B71-CD4A-98F5-D818FFEF7013}"/>
                    </a:ext>
                  </a:extLst>
                </p14:cNvPr>
                <p14:cNvContentPartPr/>
                <p14:nvPr/>
              </p14:nvContentPartPr>
              <p14:xfrm>
                <a:off x="2412702" y="1649807"/>
                <a:ext cx="46440" cy="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F056310E-1B71-CD4A-98F5-D818FFEF701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97582" y="1634327"/>
                  <a:ext cx="7704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xmlns="" id="{1155813B-7881-6C4B-AC96-AED45751C273}"/>
              </a:ext>
            </a:extLst>
          </p:cNvPr>
          <p:cNvGrpSpPr/>
          <p:nvPr/>
        </p:nvGrpSpPr>
        <p:grpSpPr>
          <a:xfrm>
            <a:off x="2689902" y="1470887"/>
            <a:ext cx="675720" cy="225360"/>
            <a:chOff x="2689902" y="1470887"/>
            <a:chExt cx="67572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xmlns="" id="{8728EF5A-DED5-FF49-AE67-26D61184A416}"/>
                    </a:ext>
                  </a:extLst>
                </p14:cNvPr>
                <p14:cNvContentPartPr/>
                <p14:nvPr/>
              </p14:nvContentPartPr>
              <p14:xfrm>
                <a:off x="2712942" y="1540007"/>
                <a:ext cx="109440" cy="1216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728EF5A-DED5-FF49-AE67-26D61184A41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697822" y="1524887"/>
                  <a:ext cx="14004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xmlns="" id="{A3D3B2C3-C967-724C-BF41-A360FE142992}"/>
                    </a:ext>
                  </a:extLst>
                </p14:cNvPr>
                <p14:cNvContentPartPr/>
                <p14:nvPr/>
              </p14:nvContentPartPr>
              <p14:xfrm>
                <a:off x="2718702" y="1574567"/>
                <a:ext cx="81000" cy="176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A3D3B2C3-C967-724C-BF41-A360FE14299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703582" y="1559447"/>
                  <a:ext cx="1116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xmlns="" id="{3F0992A4-C9BC-BE44-9F88-E40C2505D12A}"/>
                    </a:ext>
                  </a:extLst>
                </p14:cNvPr>
                <p14:cNvContentPartPr/>
                <p14:nvPr/>
              </p14:nvContentPartPr>
              <p14:xfrm>
                <a:off x="2689902" y="1499687"/>
                <a:ext cx="121680" cy="61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F0992A4-C9BC-BE44-9F88-E40C2505D12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674782" y="1484207"/>
                  <a:ext cx="1519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xmlns="" id="{3DB6DDDF-F79A-804A-9302-48D489C8D96B}"/>
                    </a:ext>
                  </a:extLst>
                </p14:cNvPr>
                <p14:cNvContentPartPr/>
                <p14:nvPr/>
              </p14:nvContentPartPr>
              <p14:xfrm>
                <a:off x="2926422" y="1476647"/>
                <a:ext cx="104400" cy="2138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DB6DDDF-F79A-804A-9302-48D489C8D96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911302" y="1461167"/>
                  <a:ext cx="13464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xmlns="" id="{585E2717-BE17-D64B-856B-682B16751CF7}"/>
                    </a:ext>
                  </a:extLst>
                </p14:cNvPr>
                <p14:cNvContentPartPr/>
                <p14:nvPr/>
              </p14:nvContentPartPr>
              <p14:xfrm>
                <a:off x="3059262" y="1557287"/>
                <a:ext cx="127440" cy="81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85E2717-BE17-D64B-856B-682B16751CF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044142" y="1542167"/>
                  <a:ext cx="1576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xmlns="" id="{16FC6AA5-8E4A-CA46-9FB0-E681F4FB40F8}"/>
                    </a:ext>
                  </a:extLst>
                </p14:cNvPr>
                <p14:cNvContentPartPr/>
                <p14:nvPr/>
              </p14:nvContentPartPr>
              <p14:xfrm>
                <a:off x="3099942" y="1534247"/>
                <a:ext cx="52200" cy="1159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6FC6AA5-8E4A-CA46-9FB0-E681F4FB40F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084462" y="1519127"/>
                  <a:ext cx="828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xmlns="" id="{6CDAA675-0101-D946-915A-2B11CDE79A68}"/>
                    </a:ext>
                  </a:extLst>
                </p14:cNvPr>
                <p14:cNvContentPartPr/>
                <p14:nvPr/>
              </p14:nvContentPartPr>
              <p14:xfrm>
                <a:off x="3215142" y="1470887"/>
                <a:ext cx="150480" cy="225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6CDAA675-0101-D946-915A-2B11CDE79A6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200022" y="1455407"/>
                  <a:ext cx="181080" cy="255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8CF9351F-3DF3-A741-9232-99C1872D346D}"/>
              </a:ext>
            </a:extLst>
          </p:cNvPr>
          <p:cNvGrpSpPr/>
          <p:nvPr/>
        </p:nvGrpSpPr>
        <p:grpSpPr>
          <a:xfrm>
            <a:off x="3572982" y="1545767"/>
            <a:ext cx="40680" cy="52200"/>
            <a:chOff x="3572982" y="1545767"/>
            <a:chExt cx="40680" cy="5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xmlns="" id="{6A4CB59B-5C4F-0A49-83F7-FB89F3A6A826}"/>
                    </a:ext>
                  </a:extLst>
                </p14:cNvPr>
                <p14:cNvContentPartPr/>
                <p14:nvPr/>
              </p14:nvContentPartPr>
              <p14:xfrm>
                <a:off x="3572982" y="1545767"/>
                <a:ext cx="40680" cy="61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A4CB59B-5C4F-0A49-83F7-FB89F3A6A82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557862" y="1530647"/>
                  <a:ext cx="712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xmlns="" id="{D6988300-85BC-574C-BCC0-7675BD761A7E}"/>
                    </a:ext>
                  </a:extLst>
                </p14:cNvPr>
                <p14:cNvContentPartPr/>
                <p14:nvPr/>
              </p14:nvContentPartPr>
              <p14:xfrm>
                <a:off x="3572982" y="1580327"/>
                <a:ext cx="34920" cy="176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6988300-85BC-574C-BCC0-7675BD761A7E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557862" y="1565207"/>
                  <a:ext cx="65520" cy="4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xmlns="" id="{C7ACAB82-0907-3240-8DF1-667812166E99}"/>
                  </a:ext>
                </a:extLst>
              </p14:cNvPr>
              <p14:cNvContentPartPr/>
              <p14:nvPr/>
            </p14:nvContentPartPr>
            <p14:xfrm>
              <a:off x="4017582" y="1435967"/>
              <a:ext cx="219600" cy="21384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C7ACAB82-0907-3240-8DF1-667812166E99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002462" y="1420847"/>
                <a:ext cx="250200" cy="24444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D100F272-2B84-934D-96D2-55A6D7F0B30D}"/>
              </a:ext>
            </a:extLst>
          </p:cNvPr>
          <p:cNvGrpSpPr/>
          <p:nvPr/>
        </p:nvGrpSpPr>
        <p:grpSpPr>
          <a:xfrm>
            <a:off x="4427622" y="1499687"/>
            <a:ext cx="202320" cy="110160"/>
            <a:chOff x="4427622" y="1499687"/>
            <a:chExt cx="202320" cy="11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xmlns="" id="{52190B80-3990-8B40-9B9C-D37C4EBB3CE3}"/>
                    </a:ext>
                  </a:extLst>
                </p14:cNvPr>
                <p14:cNvContentPartPr/>
                <p14:nvPr/>
              </p14:nvContentPartPr>
              <p14:xfrm>
                <a:off x="4427622" y="1516967"/>
                <a:ext cx="104400" cy="928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2190B80-3990-8B40-9B9C-D37C4EBB3CE3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412142" y="1501487"/>
                  <a:ext cx="1346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xmlns="" id="{E2C3C062-10E7-9344-8CC5-6E78304EB02C}"/>
                    </a:ext>
                  </a:extLst>
                </p14:cNvPr>
                <p14:cNvContentPartPr/>
                <p14:nvPr/>
              </p14:nvContentPartPr>
              <p14:xfrm>
                <a:off x="4525542" y="1499687"/>
                <a:ext cx="104400" cy="87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2C3C062-10E7-9344-8CC5-6E78304EB02C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510422" y="1484207"/>
                  <a:ext cx="134640" cy="11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43F5E1EF-4998-A34C-B611-A8C1FA288802}"/>
              </a:ext>
            </a:extLst>
          </p:cNvPr>
          <p:cNvGrpSpPr/>
          <p:nvPr/>
        </p:nvGrpSpPr>
        <p:grpSpPr>
          <a:xfrm>
            <a:off x="4808502" y="1430207"/>
            <a:ext cx="681480" cy="237240"/>
            <a:chOff x="4808502" y="1430207"/>
            <a:chExt cx="681480" cy="23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xmlns="" id="{AAFB6EEE-9BCD-4049-8C85-0867EAA62C2C}"/>
                    </a:ext>
                  </a:extLst>
                </p14:cNvPr>
                <p14:cNvContentPartPr/>
                <p14:nvPr/>
              </p14:nvContentPartPr>
              <p14:xfrm>
                <a:off x="4808502" y="1499687"/>
                <a:ext cx="11880" cy="1677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AFB6EEE-9BCD-4049-8C85-0867EAA62C2C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4793382" y="1484207"/>
                  <a:ext cx="4248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xmlns="" id="{A97AF953-C99C-824F-BFEB-694780FD4861}"/>
                    </a:ext>
                  </a:extLst>
                </p14:cNvPr>
                <p14:cNvContentPartPr/>
                <p14:nvPr/>
              </p14:nvContentPartPr>
              <p14:xfrm>
                <a:off x="4808502" y="1482407"/>
                <a:ext cx="104400" cy="871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97AF953-C99C-824F-BFEB-694780FD4861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4793382" y="1466927"/>
                  <a:ext cx="1346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xmlns="" id="{C8CFE911-0305-E04D-A9F0-12AC3EB14E85}"/>
                    </a:ext>
                  </a:extLst>
                </p14:cNvPr>
                <p14:cNvContentPartPr/>
                <p14:nvPr/>
              </p14:nvContentPartPr>
              <p14:xfrm>
                <a:off x="4993182" y="1453247"/>
                <a:ext cx="98640" cy="1562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8CFE911-0305-E04D-A9F0-12AC3EB14E85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978062" y="1438127"/>
                  <a:ext cx="12888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xmlns="" id="{51A6E0DB-3370-E741-8ADC-E071A1EF0C9B}"/>
                    </a:ext>
                  </a:extLst>
                </p14:cNvPr>
                <p14:cNvContentPartPr/>
                <p14:nvPr/>
              </p14:nvContentPartPr>
              <p14:xfrm>
                <a:off x="5137542" y="1493927"/>
                <a:ext cx="98640" cy="810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51A6E0DB-3370-E741-8ADC-E071A1EF0C9B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5122422" y="1478447"/>
                  <a:ext cx="1288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xmlns="" id="{6E55B384-EE05-B14F-A193-698B0DE8E1B8}"/>
                    </a:ext>
                  </a:extLst>
                </p14:cNvPr>
                <p14:cNvContentPartPr/>
                <p14:nvPr/>
              </p14:nvContentPartPr>
              <p14:xfrm>
                <a:off x="5224302" y="1470887"/>
                <a:ext cx="98640" cy="986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E55B384-EE05-B14F-A193-698B0DE8E1B8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208822" y="1455407"/>
                  <a:ext cx="128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xmlns="" id="{C2D0C4E3-6483-F545-B821-05F95B924EEA}"/>
                    </a:ext>
                  </a:extLst>
                </p14:cNvPr>
                <p14:cNvContentPartPr/>
                <p14:nvPr/>
              </p14:nvContentPartPr>
              <p14:xfrm>
                <a:off x="5362542" y="1430207"/>
                <a:ext cx="127440" cy="2311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C2D0C4E3-6483-F545-B821-05F95B924EEA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347422" y="1415087"/>
                  <a:ext cx="157680" cy="261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xmlns="" id="{E721E963-E684-174D-ACC8-C0F9E35D48E9}"/>
              </a:ext>
            </a:extLst>
          </p:cNvPr>
          <p:cNvGrpSpPr/>
          <p:nvPr/>
        </p:nvGrpSpPr>
        <p:grpSpPr>
          <a:xfrm>
            <a:off x="3371022" y="2076767"/>
            <a:ext cx="46440" cy="69840"/>
            <a:chOff x="3371022" y="2076767"/>
            <a:chExt cx="4644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xmlns="" id="{FD295950-F69A-214F-BE0B-DABD7DEAD3CD}"/>
                    </a:ext>
                  </a:extLst>
                </p14:cNvPr>
                <p14:cNvContentPartPr/>
                <p14:nvPr/>
              </p14:nvContentPartPr>
              <p14:xfrm>
                <a:off x="3388302" y="2082527"/>
                <a:ext cx="6120" cy="3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FD295950-F69A-214F-BE0B-DABD7DEAD3CD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3373182" y="2067407"/>
                  <a:ext cx="367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xmlns="" id="{9BF9E825-985C-9149-B5A6-7BD8712A2B62}"/>
                    </a:ext>
                  </a:extLst>
                </p14:cNvPr>
                <p14:cNvContentPartPr/>
                <p14:nvPr/>
              </p14:nvContentPartPr>
              <p14:xfrm>
                <a:off x="3388302" y="2076767"/>
                <a:ext cx="29160" cy="176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9BF9E825-985C-9149-B5A6-7BD8712A2B62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3373182" y="2061647"/>
                  <a:ext cx="597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xmlns="" id="{396886A5-F80F-3043-8B5F-6D03A82EB642}"/>
                    </a:ext>
                  </a:extLst>
                </p14:cNvPr>
                <p14:cNvContentPartPr/>
                <p14:nvPr/>
              </p14:nvContentPartPr>
              <p14:xfrm>
                <a:off x="3371022" y="2134727"/>
                <a:ext cx="34920" cy="118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396886A5-F80F-3043-8B5F-6D03A82EB642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3355902" y="2119247"/>
                  <a:ext cx="65520" cy="4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xmlns="" id="{8973012D-D63A-A843-9F04-E0C6D79C5D7B}"/>
                  </a:ext>
                </a:extLst>
              </p14:cNvPr>
              <p14:cNvContentPartPr/>
              <p14:nvPr/>
            </p14:nvContentPartPr>
            <p14:xfrm>
              <a:off x="3844422" y="2047967"/>
              <a:ext cx="213840" cy="27504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8973012D-D63A-A843-9F04-E0C6D79C5D7B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829302" y="2032847"/>
                <a:ext cx="244440" cy="305280"/>
              </a:xfrm>
              <a:prstGeom prst="rect">
                <a:avLst/>
              </a:prstGeom>
            </p:spPr>
          </p:pic>
        </mc:Fallback>
      </mc:AlternateContent>
      <p:grpSp>
        <p:nvGrpSpPr>
          <p:cNvPr id="52" name="Group 51">
            <a:extLst>
              <a:ext uri="{FF2B5EF4-FFF2-40B4-BE49-F238E27FC236}">
                <a16:creationId xmlns:a16="http://schemas.microsoft.com/office/drawing/2014/main" xmlns="" id="{F79DCFAC-D3ED-1A45-A6E6-61600713EABE}"/>
              </a:ext>
            </a:extLst>
          </p:cNvPr>
          <p:cNvGrpSpPr/>
          <p:nvPr/>
        </p:nvGrpSpPr>
        <p:grpSpPr>
          <a:xfrm>
            <a:off x="4254462" y="2140487"/>
            <a:ext cx="219600" cy="138960"/>
            <a:chOff x="4254462" y="2140487"/>
            <a:chExt cx="219600" cy="13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xmlns="" id="{A2B90B0C-C885-2342-8167-9EF58B1CF46D}"/>
                    </a:ext>
                  </a:extLst>
                </p14:cNvPr>
                <p14:cNvContentPartPr/>
                <p14:nvPr/>
              </p14:nvContentPartPr>
              <p14:xfrm>
                <a:off x="4254462" y="2157767"/>
                <a:ext cx="87120" cy="1216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A2B90B0C-C885-2342-8167-9EF58B1CF46D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4238982" y="2142287"/>
                  <a:ext cx="1173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xmlns="" id="{EFF6AD7C-4B53-FF45-BF78-A016A4D897C7}"/>
                    </a:ext>
                  </a:extLst>
                </p14:cNvPr>
                <p14:cNvContentPartPr/>
                <p14:nvPr/>
              </p14:nvContentPartPr>
              <p14:xfrm>
                <a:off x="4340862" y="2140487"/>
                <a:ext cx="133200" cy="1332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EFF6AD7C-4B53-FF45-BF78-A016A4D897C7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4325742" y="2125007"/>
                  <a:ext cx="16380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DB5A31C4-BC27-AF48-9EFF-1F40F8477985}"/>
              </a:ext>
            </a:extLst>
          </p:cNvPr>
          <p:cNvGrpSpPr/>
          <p:nvPr/>
        </p:nvGrpSpPr>
        <p:grpSpPr>
          <a:xfrm>
            <a:off x="4692942" y="2019167"/>
            <a:ext cx="669960" cy="392400"/>
            <a:chOff x="4692942" y="2019167"/>
            <a:chExt cx="669960" cy="39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xmlns="" id="{8A67ECAB-0D69-5347-A074-24140C6A4932}"/>
                    </a:ext>
                  </a:extLst>
                </p14:cNvPr>
                <p14:cNvContentPartPr/>
                <p14:nvPr/>
              </p14:nvContentPartPr>
              <p14:xfrm>
                <a:off x="4692942" y="2169287"/>
                <a:ext cx="17640" cy="291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A67ECAB-0D69-5347-A074-24140C6A4932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4677822" y="2153807"/>
                  <a:ext cx="4824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xmlns="" id="{168B99C6-394E-0A43-8646-AD43535F3946}"/>
                    </a:ext>
                  </a:extLst>
                </p14:cNvPr>
                <p14:cNvContentPartPr/>
                <p14:nvPr/>
              </p14:nvContentPartPr>
              <p14:xfrm>
                <a:off x="4710222" y="2146247"/>
                <a:ext cx="17640" cy="2653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68B99C6-394E-0A43-8646-AD43535F3946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4695102" y="2130767"/>
                  <a:ext cx="4824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xmlns="" id="{19FEF1A3-3978-A541-AB5A-3992B5A1B826}"/>
                    </a:ext>
                  </a:extLst>
                </p14:cNvPr>
                <p14:cNvContentPartPr/>
                <p14:nvPr/>
              </p14:nvContentPartPr>
              <p14:xfrm>
                <a:off x="4715982" y="2128967"/>
                <a:ext cx="133200" cy="1101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9FEF1A3-3978-A541-AB5A-3992B5A1B826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4700862" y="2113487"/>
                  <a:ext cx="1638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xmlns="" id="{219E11FD-8BCD-C342-910C-939A5E5E5E69}"/>
                    </a:ext>
                  </a:extLst>
                </p14:cNvPr>
                <p14:cNvContentPartPr/>
                <p14:nvPr/>
              </p14:nvContentPartPr>
              <p14:xfrm>
                <a:off x="4837302" y="2019167"/>
                <a:ext cx="208080" cy="1044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219E11FD-8BCD-C342-910C-939A5E5E5E69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4822182" y="2004047"/>
                  <a:ext cx="2386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xmlns="" id="{9F304AF5-017B-5044-9456-2900986090FA}"/>
                    </a:ext>
                  </a:extLst>
                </p14:cNvPr>
                <p14:cNvContentPartPr/>
                <p14:nvPr/>
              </p14:nvContentPartPr>
              <p14:xfrm>
                <a:off x="5160582" y="2152007"/>
                <a:ext cx="202320" cy="2368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F304AF5-017B-5044-9456-2900986090FA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5145462" y="2136527"/>
                  <a:ext cx="232920" cy="26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F7224AEE-864F-394C-88D3-4FF25E4854E2}"/>
              </a:ext>
            </a:extLst>
          </p:cNvPr>
          <p:cNvGrpSpPr/>
          <p:nvPr/>
        </p:nvGrpSpPr>
        <p:grpSpPr>
          <a:xfrm>
            <a:off x="5356782" y="1920887"/>
            <a:ext cx="439200" cy="133200"/>
            <a:chOff x="5356782" y="1920887"/>
            <a:chExt cx="439200" cy="13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xmlns="" id="{DF49C967-C37F-D742-B4FC-DB250E02724F}"/>
                    </a:ext>
                  </a:extLst>
                </p14:cNvPr>
                <p14:cNvContentPartPr/>
                <p14:nvPr/>
              </p14:nvContentPartPr>
              <p14:xfrm>
                <a:off x="5356782" y="1949687"/>
                <a:ext cx="11880" cy="1044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DF49C967-C37F-D742-B4FC-DB250E02724F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5341662" y="1934567"/>
                  <a:ext cx="424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xmlns="" id="{0D353667-A0FE-A045-8BE5-8CBB9B3266CD}"/>
                    </a:ext>
                  </a:extLst>
                </p14:cNvPr>
                <p14:cNvContentPartPr/>
                <p14:nvPr/>
              </p14:nvContentPartPr>
              <p14:xfrm>
                <a:off x="5426262" y="1996127"/>
                <a:ext cx="87120" cy="61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0D353667-A0FE-A045-8BE5-8CBB9B3266CD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5410782" y="198064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xmlns="" id="{1A606CB0-BD35-1C4F-95C7-31B4D8B920EF}"/>
                    </a:ext>
                  </a:extLst>
                </p14:cNvPr>
                <p14:cNvContentPartPr/>
                <p14:nvPr/>
              </p14:nvContentPartPr>
              <p14:xfrm>
                <a:off x="5587902" y="1920887"/>
                <a:ext cx="208080" cy="1332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1A606CB0-BD35-1C4F-95C7-31B4D8B920EF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5572422" y="1905767"/>
                  <a:ext cx="238680" cy="163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xmlns="" id="{F3252F84-D8FE-764E-B07E-893832BFF288}"/>
                  </a:ext>
                </a:extLst>
              </p14:cNvPr>
              <p14:cNvContentPartPr/>
              <p14:nvPr/>
            </p14:nvContentPartPr>
            <p14:xfrm>
              <a:off x="6090102" y="2284487"/>
              <a:ext cx="23400" cy="8100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F3252F84-D8FE-764E-B07E-893832BFF288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6074622" y="2269367"/>
                <a:ext cx="54000" cy="11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xmlns="" id="{3839C131-FAD6-D14A-BD92-96B6DB715EDF}"/>
              </a:ext>
            </a:extLst>
          </p:cNvPr>
          <p:cNvGrpSpPr/>
          <p:nvPr/>
        </p:nvGrpSpPr>
        <p:grpSpPr>
          <a:xfrm>
            <a:off x="6476742" y="2123207"/>
            <a:ext cx="1028160" cy="161640"/>
            <a:chOff x="6476742" y="2123207"/>
            <a:chExt cx="1028160" cy="16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xmlns="" id="{AD7CC660-5013-8342-B325-A823A2A7337B}"/>
                    </a:ext>
                  </a:extLst>
                </p14:cNvPr>
                <p14:cNvContentPartPr/>
                <p14:nvPr/>
              </p14:nvContentPartPr>
              <p14:xfrm>
                <a:off x="6476742" y="2134727"/>
                <a:ext cx="219600" cy="1044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AD7CC660-5013-8342-B325-A823A2A7337B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6461622" y="2119247"/>
                  <a:ext cx="2502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xmlns="" id="{A4AA9CB6-B603-3F4E-9C29-DD8D2CB3AB07}"/>
                    </a:ext>
                  </a:extLst>
                </p14:cNvPr>
                <p14:cNvContentPartPr/>
                <p14:nvPr/>
              </p14:nvContentPartPr>
              <p14:xfrm>
                <a:off x="6805782" y="2157767"/>
                <a:ext cx="63720" cy="61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A4AA9CB6-B603-3F4E-9C29-DD8D2CB3AB07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6790662" y="214228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xmlns="" id="{68A5FC47-D118-4849-B62D-0F9D599383D4}"/>
                    </a:ext>
                  </a:extLst>
                </p14:cNvPr>
                <p14:cNvContentPartPr/>
                <p14:nvPr/>
              </p14:nvContentPartPr>
              <p14:xfrm>
                <a:off x="6834582" y="2198087"/>
                <a:ext cx="57960" cy="234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68A5FC47-D118-4849-B62D-0F9D599383D4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6819462" y="2182967"/>
                  <a:ext cx="8856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xmlns="" id="{D06B9AE5-CE75-8941-A3DE-0C94CD444AB3}"/>
                    </a:ext>
                  </a:extLst>
                </p14:cNvPr>
                <p14:cNvContentPartPr/>
                <p14:nvPr/>
              </p14:nvContentPartPr>
              <p14:xfrm>
                <a:off x="7048422" y="2152007"/>
                <a:ext cx="162000" cy="69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06B9AE5-CE75-8941-A3DE-0C94CD444AB3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032942" y="2136527"/>
                  <a:ext cx="1926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xmlns="" id="{C081D747-8F4F-6A49-8A34-486F518194E4}"/>
                    </a:ext>
                  </a:extLst>
                </p14:cNvPr>
                <p14:cNvContentPartPr/>
                <p14:nvPr/>
              </p14:nvContentPartPr>
              <p14:xfrm>
                <a:off x="7284942" y="2238407"/>
                <a:ext cx="34200" cy="464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C081D747-8F4F-6A49-8A34-486F518194E4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269822" y="2223287"/>
                  <a:ext cx="6480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xmlns="" id="{F0F0F5C6-D193-0D48-AC7A-B19194F48460}"/>
                    </a:ext>
                  </a:extLst>
                </p14:cNvPr>
                <p14:cNvContentPartPr/>
                <p14:nvPr/>
              </p14:nvContentPartPr>
              <p14:xfrm>
                <a:off x="7440822" y="2123207"/>
                <a:ext cx="40680" cy="1332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F0F0F5C6-D193-0D48-AC7A-B19194F48460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425702" y="2107727"/>
                  <a:ext cx="712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xmlns="" id="{81D6AB98-E00C-E648-96CA-7D3486774049}"/>
                    </a:ext>
                  </a:extLst>
                </p14:cNvPr>
                <p14:cNvContentPartPr/>
                <p14:nvPr/>
              </p14:nvContentPartPr>
              <p14:xfrm>
                <a:off x="7430022" y="2255687"/>
                <a:ext cx="74880" cy="3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1D6AB98-E00C-E648-96CA-7D3486774049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414542" y="2240567"/>
                  <a:ext cx="10512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xmlns="" id="{C18FE467-4334-E242-9A15-C5E5763379F7}"/>
              </a:ext>
            </a:extLst>
          </p:cNvPr>
          <p:cNvGrpSpPr/>
          <p:nvPr/>
        </p:nvGrpSpPr>
        <p:grpSpPr>
          <a:xfrm>
            <a:off x="3417102" y="2856167"/>
            <a:ext cx="92880" cy="92520"/>
            <a:chOff x="3417102" y="2856167"/>
            <a:chExt cx="92880" cy="92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xmlns="" id="{F49DA50C-5BE1-924F-A7AC-E7E5F5C08D83}"/>
                    </a:ext>
                  </a:extLst>
                </p14:cNvPr>
                <p14:cNvContentPartPr/>
                <p14:nvPr/>
              </p14:nvContentPartPr>
              <p14:xfrm>
                <a:off x="3417102" y="2856167"/>
                <a:ext cx="87120" cy="118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49DA50C-5BE1-924F-A7AC-E7E5F5C08D83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3401982" y="2841047"/>
                  <a:ext cx="1173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xmlns="" id="{FF8DDD2C-B608-404C-8B98-108D74612278}"/>
                    </a:ext>
                  </a:extLst>
                </p14:cNvPr>
                <p14:cNvContentPartPr/>
                <p14:nvPr/>
              </p14:nvContentPartPr>
              <p14:xfrm>
                <a:off x="3428982" y="2936807"/>
                <a:ext cx="81000" cy="118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F8DDD2C-B608-404C-8B98-108D74612278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3413502" y="2921687"/>
                  <a:ext cx="111600" cy="4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xmlns="" id="{69A1D739-F53F-774A-8793-B357D1C72062}"/>
                  </a:ext>
                </a:extLst>
              </p14:cNvPr>
              <p14:cNvContentPartPr/>
              <p14:nvPr/>
            </p14:nvContentPartPr>
            <p14:xfrm>
              <a:off x="3827142" y="2833127"/>
              <a:ext cx="138960" cy="12168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69A1D739-F53F-774A-8793-B357D1C72062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3812022" y="2817647"/>
                <a:ext cx="169560" cy="151920"/>
              </a:xfrm>
              <a:prstGeom prst="rect">
                <a:avLst/>
              </a:prstGeom>
            </p:spPr>
          </p:pic>
        </mc:Fallback>
      </mc:AlternateContent>
      <p:grpSp>
        <p:nvGrpSpPr>
          <p:cNvPr id="94" name="Group 93">
            <a:extLst>
              <a:ext uri="{FF2B5EF4-FFF2-40B4-BE49-F238E27FC236}">
                <a16:creationId xmlns:a16="http://schemas.microsoft.com/office/drawing/2014/main" xmlns="" id="{D0AAA426-5728-D542-8FD8-4A77091EA44B}"/>
              </a:ext>
            </a:extLst>
          </p:cNvPr>
          <p:cNvGrpSpPr/>
          <p:nvPr/>
        </p:nvGrpSpPr>
        <p:grpSpPr>
          <a:xfrm>
            <a:off x="4127382" y="2700287"/>
            <a:ext cx="687240" cy="283320"/>
            <a:chOff x="4127382" y="2700287"/>
            <a:chExt cx="687240" cy="28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xmlns="" id="{A038654A-5608-2D45-BE1A-C42B0F3B7A5A}"/>
                    </a:ext>
                  </a:extLst>
                </p14:cNvPr>
                <p14:cNvContentPartPr/>
                <p14:nvPr/>
              </p14:nvContentPartPr>
              <p14:xfrm>
                <a:off x="4133142" y="2879207"/>
                <a:ext cx="23400" cy="3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A038654A-5608-2D45-BE1A-C42B0F3B7A5A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4118022" y="2864087"/>
                  <a:ext cx="540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xmlns="" id="{7DE66B52-FB10-6F4B-A744-E354608B721B}"/>
                    </a:ext>
                  </a:extLst>
                </p14:cNvPr>
                <p14:cNvContentPartPr/>
                <p14:nvPr/>
              </p14:nvContentPartPr>
              <p14:xfrm>
                <a:off x="4127382" y="2879207"/>
                <a:ext cx="6120" cy="3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DE66B52-FB10-6F4B-A744-E354608B721B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111902" y="2864087"/>
                  <a:ext cx="367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xmlns="" id="{467F4EA5-1CC5-6B44-AC47-D66D8598CE45}"/>
                    </a:ext>
                  </a:extLst>
                </p14:cNvPr>
                <p14:cNvContentPartPr/>
                <p14:nvPr/>
              </p14:nvContentPartPr>
              <p14:xfrm>
                <a:off x="4248702" y="2844647"/>
                <a:ext cx="6120" cy="1332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467F4EA5-1CC5-6B44-AC47-D66D8598CE45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233222" y="2829527"/>
                  <a:ext cx="367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xmlns="" id="{14DC65A6-38D5-7740-88CD-C6E77D422449}"/>
                    </a:ext>
                  </a:extLst>
                </p14:cNvPr>
                <p14:cNvContentPartPr/>
                <p14:nvPr/>
              </p14:nvContentPartPr>
              <p14:xfrm>
                <a:off x="4248702" y="2827367"/>
                <a:ext cx="87120" cy="871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14DC65A6-38D5-7740-88CD-C6E77D422449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233222" y="2811887"/>
                  <a:ext cx="1173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xmlns="" id="{0260AAB7-B570-6D42-9D64-FC85477150DE}"/>
                    </a:ext>
                  </a:extLst>
                </p14:cNvPr>
                <p14:cNvContentPartPr/>
                <p14:nvPr/>
              </p14:nvContentPartPr>
              <p14:xfrm>
                <a:off x="4352382" y="2700287"/>
                <a:ext cx="98640" cy="752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0260AAB7-B570-6D42-9D64-FC85477150DE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337262" y="2685167"/>
                  <a:ext cx="1288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xmlns="" id="{D93D0254-FB58-E845-A02D-D65D5CA3FF0C}"/>
                    </a:ext>
                  </a:extLst>
                </p14:cNvPr>
                <p14:cNvContentPartPr/>
                <p14:nvPr/>
              </p14:nvContentPartPr>
              <p14:xfrm>
                <a:off x="4560102" y="2873447"/>
                <a:ext cx="360" cy="61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D93D0254-FB58-E845-A02D-D65D5CA3FF0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544982" y="2858327"/>
                  <a:ext cx="309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xmlns="" id="{9D8C7AE9-97A4-FD45-B34E-F0002A50C065}"/>
                    </a:ext>
                  </a:extLst>
                </p14:cNvPr>
                <p14:cNvContentPartPr/>
                <p14:nvPr/>
              </p14:nvContentPartPr>
              <p14:xfrm>
                <a:off x="4681422" y="2804327"/>
                <a:ext cx="133200" cy="1792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9D8C7AE9-97A4-FD45-B34E-F0002A50C065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4666302" y="2788847"/>
                  <a:ext cx="163800" cy="20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xmlns="" id="{17B2BC57-7E77-5F44-A69D-9E3963F93438}"/>
              </a:ext>
            </a:extLst>
          </p:cNvPr>
          <p:cNvGrpSpPr/>
          <p:nvPr/>
        </p:nvGrpSpPr>
        <p:grpSpPr>
          <a:xfrm>
            <a:off x="4866102" y="2613887"/>
            <a:ext cx="52200" cy="115560"/>
            <a:chOff x="4866102" y="2613887"/>
            <a:chExt cx="52200" cy="11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xmlns="" id="{B5CF3C55-FAE3-3D43-9537-163768E55780}"/>
                    </a:ext>
                  </a:extLst>
                </p14:cNvPr>
                <p14:cNvContentPartPr/>
                <p14:nvPr/>
              </p14:nvContentPartPr>
              <p14:xfrm>
                <a:off x="4866102" y="2613887"/>
                <a:ext cx="46440" cy="928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5CF3C55-FAE3-3D43-9537-163768E55780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4850982" y="2598407"/>
                  <a:ext cx="770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xmlns="" id="{35A079BA-D933-3341-ACEA-4A0B006B278E}"/>
                    </a:ext>
                  </a:extLst>
                </p14:cNvPr>
                <p14:cNvContentPartPr/>
                <p14:nvPr/>
              </p14:nvContentPartPr>
              <p14:xfrm>
                <a:off x="4877622" y="2711807"/>
                <a:ext cx="40680" cy="176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35A079BA-D933-3341-ACEA-4A0B006B278E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4862502" y="2696687"/>
                  <a:ext cx="7128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xmlns="" id="{BFDB29C1-E304-0249-9E0E-F4A697BD9CBD}"/>
              </a:ext>
            </a:extLst>
          </p:cNvPr>
          <p:cNvGrpSpPr/>
          <p:nvPr/>
        </p:nvGrpSpPr>
        <p:grpSpPr>
          <a:xfrm>
            <a:off x="5137542" y="2821607"/>
            <a:ext cx="144720" cy="138960"/>
            <a:chOff x="5137542" y="2821607"/>
            <a:chExt cx="144720" cy="13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xmlns="" id="{448B3706-5785-1F4A-B599-C697E369ADA7}"/>
                    </a:ext>
                  </a:extLst>
                </p14:cNvPr>
                <p14:cNvContentPartPr/>
                <p14:nvPr/>
              </p14:nvContentPartPr>
              <p14:xfrm>
                <a:off x="5137542" y="2890727"/>
                <a:ext cx="144720" cy="3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448B3706-5785-1F4A-B599-C697E369ADA7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5122422" y="2875607"/>
                  <a:ext cx="1753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xmlns="" id="{A46B49E1-948E-2142-9273-0808E0EB1986}"/>
                    </a:ext>
                  </a:extLst>
                </p14:cNvPr>
                <p14:cNvContentPartPr/>
                <p14:nvPr/>
              </p14:nvContentPartPr>
              <p14:xfrm>
                <a:off x="5206662" y="2821607"/>
                <a:ext cx="23400" cy="1389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A46B49E1-948E-2142-9273-0808E0EB1986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5191542" y="2806127"/>
                  <a:ext cx="54000" cy="16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xmlns="" id="{3D60CAA7-7284-9F47-AA5F-10040FE0DC79}"/>
              </a:ext>
            </a:extLst>
          </p:cNvPr>
          <p:cNvGrpSpPr/>
          <p:nvPr/>
        </p:nvGrpSpPr>
        <p:grpSpPr>
          <a:xfrm>
            <a:off x="5593662" y="2769407"/>
            <a:ext cx="248400" cy="121680"/>
            <a:chOff x="5593662" y="2769407"/>
            <a:chExt cx="248400" cy="12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xmlns="" id="{A8C3FE5E-69CD-9948-ABAF-03837588B485}"/>
                    </a:ext>
                  </a:extLst>
                </p14:cNvPr>
                <p14:cNvContentPartPr/>
                <p14:nvPr/>
              </p14:nvContentPartPr>
              <p14:xfrm>
                <a:off x="5593662" y="2769407"/>
                <a:ext cx="40680" cy="1159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A8C3FE5E-69CD-9948-ABAF-03837588B485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5578182" y="2754287"/>
                  <a:ext cx="712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xmlns="" id="{5E890BCE-9E9F-3944-BA55-978E7DD11A22}"/>
                    </a:ext>
                  </a:extLst>
                </p14:cNvPr>
                <p14:cNvContentPartPr/>
                <p14:nvPr/>
              </p14:nvContentPartPr>
              <p14:xfrm>
                <a:off x="5593662" y="2879207"/>
                <a:ext cx="110160" cy="118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5E890BCE-9E9F-3944-BA55-978E7DD11A22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5578182" y="2864087"/>
                  <a:ext cx="1404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xmlns="" id="{745BD98F-E7B8-4F44-9ADC-366AD80A659E}"/>
                    </a:ext>
                  </a:extLst>
                </p14:cNvPr>
                <p14:cNvContentPartPr/>
                <p14:nvPr/>
              </p14:nvContentPartPr>
              <p14:xfrm>
                <a:off x="5824422" y="2827367"/>
                <a:ext cx="17640" cy="61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745BD98F-E7B8-4F44-9ADC-366AD80A659E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5809302" y="2811887"/>
                  <a:ext cx="4824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xmlns="" id="{F3D69A3B-3CB0-FA45-8F83-4531FC2CBE05}"/>
              </a:ext>
            </a:extLst>
          </p:cNvPr>
          <p:cNvGrpSpPr/>
          <p:nvPr/>
        </p:nvGrpSpPr>
        <p:grpSpPr>
          <a:xfrm>
            <a:off x="6003342" y="2584727"/>
            <a:ext cx="606600" cy="335160"/>
            <a:chOff x="6003342" y="2584727"/>
            <a:chExt cx="606600" cy="33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xmlns="" id="{AF4C0A8D-3CD9-B64A-9C58-89A5FC1F58BC}"/>
                    </a:ext>
                  </a:extLst>
                </p14:cNvPr>
                <p14:cNvContentPartPr/>
                <p14:nvPr/>
              </p14:nvContentPartPr>
              <p14:xfrm>
                <a:off x="6009102" y="2752127"/>
                <a:ext cx="23400" cy="1504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AF4C0A8D-3CD9-B64A-9C58-89A5FC1F58BC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5993982" y="2737007"/>
                  <a:ext cx="5400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xmlns="" id="{4F4BB848-C3BB-414D-9CB4-5F5C35AE0FE6}"/>
                    </a:ext>
                  </a:extLst>
                </p14:cNvPr>
                <p14:cNvContentPartPr/>
                <p14:nvPr/>
              </p14:nvContentPartPr>
              <p14:xfrm>
                <a:off x="6003342" y="2734847"/>
                <a:ext cx="127440" cy="928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4F4BB848-C3BB-414D-9CB4-5F5C35AE0FE6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5988222" y="2719727"/>
                  <a:ext cx="1576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xmlns="" id="{A2592682-7310-024B-8EC5-04538C76F2EA}"/>
                    </a:ext>
                  </a:extLst>
                </p14:cNvPr>
                <p14:cNvContentPartPr/>
                <p14:nvPr/>
              </p14:nvContentPartPr>
              <p14:xfrm>
                <a:off x="6234462" y="2798567"/>
                <a:ext cx="6120" cy="61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A2592682-7310-024B-8EC5-04538C76F2EA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6218982" y="2783087"/>
                  <a:ext cx="36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xmlns="" id="{76F62A87-8B82-034A-BE87-E43B2BF397AB}"/>
                    </a:ext>
                  </a:extLst>
                </p14:cNvPr>
                <p14:cNvContentPartPr/>
                <p14:nvPr/>
              </p14:nvContentPartPr>
              <p14:xfrm>
                <a:off x="6338142" y="2729087"/>
                <a:ext cx="121680" cy="1908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76F62A87-8B82-034A-BE87-E43B2BF397AB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323022" y="2713967"/>
                  <a:ext cx="1519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xmlns="" id="{C91DD692-3AC0-1D4B-ABA9-B91EAD851DF9}"/>
                    </a:ext>
                  </a:extLst>
                </p14:cNvPr>
                <p14:cNvContentPartPr/>
                <p14:nvPr/>
              </p14:nvContentPartPr>
              <p14:xfrm>
                <a:off x="6436422" y="2584727"/>
                <a:ext cx="173520" cy="1159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C91DD692-3AC0-1D4B-ABA9-B91EAD851DF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421302" y="2569607"/>
                  <a:ext cx="20412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xmlns="" id="{F450BB4E-EB11-ED4F-9B27-FD0E950A602D}"/>
              </a:ext>
            </a:extLst>
          </p:cNvPr>
          <p:cNvGrpSpPr/>
          <p:nvPr/>
        </p:nvGrpSpPr>
        <p:grpSpPr>
          <a:xfrm>
            <a:off x="6869502" y="2792807"/>
            <a:ext cx="52200" cy="75240"/>
            <a:chOff x="6869502" y="2792807"/>
            <a:chExt cx="5220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xmlns="" id="{144F3156-2F1F-FC40-A08A-ADCE7B995327}"/>
                    </a:ext>
                  </a:extLst>
                </p14:cNvPr>
                <p14:cNvContentPartPr/>
                <p14:nvPr/>
              </p14:nvContentPartPr>
              <p14:xfrm>
                <a:off x="6869502" y="2792807"/>
                <a:ext cx="46440" cy="118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144F3156-2F1F-FC40-A08A-ADCE7B99532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854022" y="2777327"/>
                  <a:ext cx="770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xmlns="" id="{0DFAAF06-1811-144F-B6AB-ECB9142B3F4D}"/>
                    </a:ext>
                  </a:extLst>
                </p14:cNvPr>
                <p14:cNvContentPartPr/>
                <p14:nvPr/>
              </p14:nvContentPartPr>
              <p14:xfrm>
                <a:off x="6869502" y="2856167"/>
                <a:ext cx="52200" cy="118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0DFAAF06-1811-144F-B6AB-ECB9142B3F4D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854022" y="284104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xmlns="" id="{1E67EC40-6342-B14C-AC5E-F01F09501082}"/>
              </a:ext>
            </a:extLst>
          </p:cNvPr>
          <p:cNvGrpSpPr/>
          <p:nvPr/>
        </p:nvGrpSpPr>
        <p:grpSpPr>
          <a:xfrm>
            <a:off x="7146342" y="2734847"/>
            <a:ext cx="162000" cy="225360"/>
            <a:chOff x="7146342" y="2734847"/>
            <a:chExt cx="16200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xmlns="" id="{F666328B-58FE-9540-A306-5FC73A271CBA}"/>
                    </a:ext>
                  </a:extLst>
                </p14:cNvPr>
                <p14:cNvContentPartPr/>
                <p14:nvPr/>
              </p14:nvContentPartPr>
              <p14:xfrm>
                <a:off x="7157862" y="2757887"/>
                <a:ext cx="34920" cy="2023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F666328B-58FE-9540-A306-5FC73A271CBA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142742" y="2742767"/>
                  <a:ext cx="6552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xmlns="" id="{75874BBD-6446-184C-96F5-BF84133EA3A3}"/>
                    </a:ext>
                  </a:extLst>
                </p14:cNvPr>
                <p14:cNvContentPartPr/>
                <p14:nvPr/>
              </p14:nvContentPartPr>
              <p14:xfrm>
                <a:off x="7146342" y="2734847"/>
                <a:ext cx="162000" cy="1159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75874BBD-6446-184C-96F5-BF84133EA3A3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131222" y="2719727"/>
                  <a:ext cx="19260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xmlns="" id="{9D05CEF2-4ABB-BB43-8001-D25089C349F9}"/>
              </a:ext>
            </a:extLst>
          </p:cNvPr>
          <p:cNvGrpSpPr/>
          <p:nvPr/>
        </p:nvGrpSpPr>
        <p:grpSpPr>
          <a:xfrm>
            <a:off x="750222" y="3260087"/>
            <a:ext cx="1409040" cy="179640"/>
            <a:chOff x="750222" y="3260087"/>
            <a:chExt cx="1409040" cy="17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xmlns="" id="{50C44771-9B28-5840-B5B2-90D7FABD6590}"/>
                    </a:ext>
                  </a:extLst>
                </p14:cNvPr>
                <p14:cNvContentPartPr/>
                <p14:nvPr/>
              </p14:nvContentPartPr>
              <p14:xfrm>
                <a:off x="750222" y="3318047"/>
                <a:ext cx="121680" cy="928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50C44771-9B28-5840-B5B2-90D7FABD6590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35102" y="3302567"/>
                  <a:ext cx="1519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xmlns="" id="{6F7EDA93-94B8-794C-A781-EFCF5110340F}"/>
                    </a:ext>
                  </a:extLst>
                </p14:cNvPr>
                <p14:cNvContentPartPr/>
                <p14:nvPr/>
              </p14:nvContentPartPr>
              <p14:xfrm>
                <a:off x="957942" y="3346847"/>
                <a:ext cx="138960" cy="8100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6F7EDA93-94B8-794C-A781-EFCF5110340F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942822" y="3331727"/>
                  <a:ext cx="1695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xmlns="" id="{4C6ADC70-8C2A-7A43-93F9-5DC5475896BD}"/>
                    </a:ext>
                  </a:extLst>
                </p14:cNvPr>
                <p14:cNvContentPartPr/>
                <p14:nvPr/>
              </p14:nvContentPartPr>
              <p14:xfrm>
                <a:off x="1154862" y="3341087"/>
                <a:ext cx="190080" cy="986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4C6ADC70-8C2A-7A43-93F9-5DC5475896BD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139742" y="3325967"/>
                  <a:ext cx="2206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xmlns="" id="{BF53FB79-438C-1D4A-8EAD-762D122C5C7D}"/>
                    </a:ext>
                  </a:extLst>
                </p14:cNvPr>
                <p14:cNvContentPartPr/>
                <p14:nvPr/>
              </p14:nvContentPartPr>
              <p14:xfrm>
                <a:off x="1431342" y="3375647"/>
                <a:ext cx="6120" cy="496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F53FB79-438C-1D4A-8EAD-762D122C5C7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416222" y="3360527"/>
                  <a:ext cx="3672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xmlns="" id="{AC5686DA-FF43-9F45-BC72-4FFEB2F633AF}"/>
                    </a:ext>
                  </a:extLst>
                </p14:cNvPr>
                <p14:cNvContentPartPr/>
                <p14:nvPr/>
              </p14:nvContentPartPr>
              <p14:xfrm>
                <a:off x="1437102" y="3260087"/>
                <a:ext cx="11880" cy="118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AC5686DA-FF43-9F45-BC72-4FFEB2F633AF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421982" y="3244967"/>
                  <a:ext cx="424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xmlns="" id="{52628029-BDDB-874B-A21E-9E4C86D92004}"/>
                    </a:ext>
                  </a:extLst>
                </p14:cNvPr>
                <p14:cNvContentPartPr/>
                <p14:nvPr/>
              </p14:nvContentPartPr>
              <p14:xfrm>
                <a:off x="1535382" y="3364127"/>
                <a:ext cx="127440" cy="637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52628029-BDDB-874B-A21E-9E4C86D92004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520262" y="3349007"/>
                  <a:ext cx="1576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xmlns="" id="{FBA228B2-0D0A-F04A-AA84-DA73E62A41A4}"/>
                    </a:ext>
                  </a:extLst>
                </p14:cNvPr>
                <p14:cNvContentPartPr/>
                <p14:nvPr/>
              </p14:nvContentPartPr>
              <p14:xfrm>
                <a:off x="1725822" y="3358367"/>
                <a:ext cx="121680" cy="727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FBA228B2-0D0A-F04A-AA84-DA73E62A41A4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710702" y="3343247"/>
                  <a:ext cx="15192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xmlns="" id="{C3AA5B42-2894-AF49-BD53-F284CA2FDABF}"/>
                    </a:ext>
                  </a:extLst>
                </p14:cNvPr>
                <p14:cNvContentPartPr/>
                <p14:nvPr/>
              </p14:nvContentPartPr>
              <p14:xfrm>
                <a:off x="1956942" y="3323807"/>
                <a:ext cx="202320" cy="1159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C3AA5B42-2894-AF49-BD53-F284CA2FDABF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941462" y="3308687"/>
                  <a:ext cx="23292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xmlns="" id="{B87BD6AE-2168-E246-ABF3-7B2DE35ABD32}"/>
              </a:ext>
            </a:extLst>
          </p:cNvPr>
          <p:cNvGrpSpPr/>
          <p:nvPr/>
        </p:nvGrpSpPr>
        <p:grpSpPr>
          <a:xfrm>
            <a:off x="2378142" y="3283487"/>
            <a:ext cx="352440" cy="155880"/>
            <a:chOff x="2378142" y="3283487"/>
            <a:chExt cx="352440" cy="15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xmlns="" id="{30D6E7AF-A427-8C4A-84BE-17721D78969D}"/>
                    </a:ext>
                  </a:extLst>
                </p14:cNvPr>
                <p14:cNvContentPartPr/>
                <p14:nvPr/>
              </p14:nvContentPartPr>
              <p14:xfrm>
                <a:off x="2378142" y="3369887"/>
                <a:ext cx="202320" cy="694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30D6E7AF-A427-8C4A-84BE-17721D78969D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363022" y="3354767"/>
                  <a:ext cx="23292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xmlns="" id="{336E14BD-C581-204D-95BC-4C58F37CE2B8}"/>
                    </a:ext>
                  </a:extLst>
                </p14:cNvPr>
                <p14:cNvContentPartPr/>
                <p14:nvPr/>
              </p14:nvContentPartPr>
              <p14:xfrm>
                <a:off x="2649582" y="3283487"/>
                <a:ext cx="81000" cy="928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336E14BD-C581-204D-95BC-4C58F37CE2B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634102" y="3268007"/>
                  <a:ext cx="11160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xmlns="" id="{9DDB4E1A-91E5-804A-8342-4FD06DE8596C}"/>
              </a:ext>
            </a:extLst>
          </p:cNvPr>
          <p:cNvGrpSpPr/>
          <p:nvPr/>
        </p:nvGrpSpPr>
        <p:grpSpPr>
          <a:xfrm>
            <a:off x="3041982" y="3392927"/>
            <a:ext cx="138960" cy="69840"/>
            <a:chOff x="3041982" y="3392927"/>
            <a:chExt cx="13896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xmlns="" id="{E18CA3D3-7869-9F44-8288-5A8DC27B2841}"/>
                    </a:ext>
                  </a:extLst>
                </p14:cNvPr>
                <p14:cNvContentPartPr/>
                <p14:nvPr/>
              </p14:nvContentPartPr>
              <p14:xfrm>
                <a:off x="3157542" y="3421727"/>
                <a:ext cx="23400" cy="61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E18CA3D3-7869-9F44-8288-5A8DC27B284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142422" y="3406607"/>
                  <a:ext cx="540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xmlns="" id="{2A6F4065-93D2-134F-A232-B024FC95639E}"/>
                    </a:ext>
                  </a:extLst>
                </p14:cNvPr>
                <p14:cNvContentPartPr/>
                <p14:nvPr/>
              </p14:nvContentPartPr>
              <p14:xfrm>
                <a:off x="3117222" y="3410207"/>
                <a:ext cx="17640" cy="118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A6F4065-93D2-134F-A232-B024FC95639E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101742" y="3395087"/>
                  <a:ext cx="482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xmlns="" id="{05E5FB6D-7F60-FE4E-A2A8-42CA047A3E83}"/>
                    </a:ext>
                  </a:extLst>
                </p14:cNvPr>
                <p14:cNvContentPartPr/>
                <p14:nvPr/>
              </p14:nvContentPartPr>
              <p14:xfrm>
                <a:off x="3041982" y="3392927"/>
                <a:ext cx="52200" cy="176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05E5FB6D-7F60-FE4E-A2A8-42CA047A3E83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026862" y="3377807"/>
                  <a:ext cx="828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xmlns="" id="{33EE2E2B-43D9-DA42-B002-ADD25C0ED05D}"/>
                    </a:ext>
                  </a:extLst>
                </p14:cNvPr>
                <p14:cNvContentPartPr/>
                <p14:nvPr/>
              </p14:nvContentPartPr>
              <p14:xfrm>
                <a:off x="3070782" y="3445127"/>
                <a:ext cx="52200" cy="176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33EE2E2B-43D9-DA42-B002-ADD25C0ED05D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055662" y="3429647"/>
                  <a:ext cx="8280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xmlns="" id="{FFA90954-74B9-ED43-AD2C-EBA8C7D8EFDE}"/>
              </a:ext>
            </a:extLst>
          </p:cNvPr>
          <p:cNvGrpSpPr/>
          <p:nvPr/>
        </p:nvGrpSpPr>
        <p:grpSpPr>
          <a:xfrm>
            <a:off x="3423222" y="3346847"/>
            <a:ext cx="138960" cy="138960"/>
            <a:chOff x="3423222" y="3346847"/>
            <a:chExt cx="138960" cy="13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xmlns="" id="{4471E84B-8F76-364E-98B2-A99EA448F433}"/>
                    </a:ext>
                  </a:extLst>
                </p14:cNvPr>
                <p14:cNvContentPartPr/>
                <p14:nvPr/>
              </p14:nvContentPartPr>
              <p14:xfrm>
                <a:off x="3423222" y="3387167"/>
                <a:ext cx="133200" cy="986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4471E84B-8F76-364E-98B2-A99EA448F433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407742" y="3372047"/>
                  <a:ext cx="1638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xmlns="" id="{AEA0AC93-34D8-0340-B06A-E9596CB17BE2}"/>
                    </a:ext>
                  </a:extLst>
                </p14:cNvPr>
                <p14:cNvContentPartPr/>
                <p14:nvPr/>
              </p14:nvContentPartPr>
              <p14:xfrm>
                <a:off x="3452022" y="3398687"/>
                <a:ext cx="98640" cy="176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AEA0AC93-34D8-0340-B06A-E9596CB17BE2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436542" y="3383567"/>
                  <a:ext cx="1288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xmlns="" id="{FBF05632-8460-8E4A-A15C-98E291C447E5}"/>
                    </a:ext>
                  </a:extLst>
                </p14:cNvPr>
                <p14:cNvContentPartPr/>
                <p14:nvPr/>
              </p14:nvContentPartPr>
              <p14:xfrm>
                <a:off x="3469302" y="3346847"/>
                <a:ext cx="92880" cy="118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FBF05632-8460-8E4A-A15C-98E291C447E5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453822" y="3331727"/>
                  <a:ext cx="1231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xmlns="" id="{51B3205A-2DBE-7841-BD29-B1D4B4853437}"/>
              </a:ext>
            </a:extLst>
          </p:cNvPr>
          <p:cNvGrpSpPr/>
          <p:nvPr/>
        </p:nvGrpSpPr>
        <p:grpSpPr>
          <a:xfrm>
            <a:off x="3728862" y="3289247"/>
            <a:ext cx="653040" cy="283320"/>
            <a:chOff x="3728862" y="3289247"/>
            <a:chExt cx="653040" cy="28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xmlns="" id="{39A5A6A5-F167-7F4F-B703-E850F964425A}"/>
                    </a:ext>
                  </a:extLst>
                </p14:cNvPr>
                <p14:cNvContentPartPr/>
                <p14:nvPr/>
              </p14:nvContentPartPr>
              <p14:xfrm>
                <a:off x="3728862" y="3323807"/>
                <a:ext cx="127440" cy="2138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39A5A6A5-F167-7F4F-B703-E850F964425A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713742" y="3308687"/>
                  <a:ext cx="15768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xmlns="" id="{83024970-4DA1-8247-9212-F9AECEC0940B}"/>
                    </a:ext>
                  </a:extLst>
                </p14:cNvPr>
                <p14:cNvContentPartPr/>
                <p14:nvPr/>
              </p14:nvContentPartPr>
              <p14:xfrm>
                <a:off x="3907782" y="3410207"/>
                <a:ext cx="121680" cy="637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83024970-4DA1-8247-9212-F9AECEC0940B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892662" y="3395087"/>
                  <a:ext cx="1519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xmlns="" id="{5064C16B-EE90-264C-88E0-EEA9ECD39579}"/>
                    </a:ext>
                  </a:extLst>
                </p14:cNvPr>
                <p14:cNvContentPartPr/>
                <p14:nvPr/>
              </p14:nvContentPartPr>
              <p14:xfrm>
                <a:off x="3931182" y="3392927"/>
                <a:ext cx="81000" cy="1101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5064C16B-EE90-264C-88E0-EEA9ECD39579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915702" y="3377807"/>
                  <a:ext cx="1116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xmlns="" id="{3D5CC5E8-BC33-0D40-91B4-F918FF3FBFA8}"/>
                    </a:ext>
                  </a:extLst>
                </p14:cNvPr>
                <p14:cNvContentPartPr/>
                <p14:nvPr/>
              </p14:nvContentPartPr>
              <p14:xfrm>
                <a:off x="4104342" y="3335327"/>
                <a:ext cx="104400" cy="8100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3D5CC5E8-BC33-0D40-91B4-F918FF3FBFA8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088862" y="3320207"/>
                  <a:ext cx="1346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xmlns="" id="{FFD81BEA-A298-FA40-97DD-E8110A18382E}"/>
                    </a:ext>
                  </a:extLst>
                </p14:cNvPr>
                <p14:cNvContentPartPr/>
                <p14:nvPr/>
              </p14:nvContentPartPr>
              <p14:xfrm>
                <a:off x="4254462" y="3289247"/>
                <a:ext cx="127440" cy="2833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FFD81BEA-A298-FA40-97DD-E8110A18382E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238982" y="3273767"/>
                  <a:ext cx="157680" cy="31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xmlns="" id="{79F36032-EE29-BE45-9C55-8A3DD659A91E}"/>
              </a:ext>
            </a:extLst>
          </p:cNvPr>
          <p:cNvGrpSpPr/>
          <p:nvPr/>
        </p:nvGrpSpPr>
        <p:grpSpPr>
          <a:xfrm>
            <a:off x="4641102" y="3190967"/>
            <a:ext cx="1420560" cy="369720"/>
            <a:chOff x="4641102" y="3190967"/>
            <a:chExt cx="1420560" cy="36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xmlns="" id="{2D97C01A-1458-534E-969D-DDF36B34B79B}"/>
                    </a:ext>
                  </a:extLst>
                </p14:cNvPr>
                <p14:cNvContentPartPr/>
                <p14:nvPr/>
              </p14:nvContentPartPr>
              <p14:xfrm>
                <a:off x="4641102" y="3410207"/>
                <a:ext cx="115920" cy="61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2D97C01A-1458-534E-969D-DDF36B34B79B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625982" y="3395087"/>
                  <a:ext cx="1461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xmlns="" id="{32E94E13-ED7D-734A-974C-C8D17E45FE95}"/>
                    </a:ext>
                  </a:extLst>
                </p14:cNvPr>
                <p14:cNvContentPartPr/>
                <p14:nvPr/>
              </p14:nvContentPartPr>
              <p14:xfrm>
                <a:off x="5016222" y="3352607"/>
                <a:ext cx="133200" cy="752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32E94E13-ED7D-734A-974C-C8D17E45FE95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001102" y="3337487"/>
                  <a:ext cx="1638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xmlns="" id="{F8807B55-3706-AA49-8090-B917F17A6C15}"/>
                    </a:ext>
                  </a:extLst>
                </p14:cNvPr>
                <p14:cNvContentPartPr/>
                <p14:nvPr/>
              </p14:nvContentPartPr>
              <p14:xfrm>
                <a:off x="5062662" y="3364127"/>
                <a:ext cx="81000" cy="118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F8807B55-3706-AA49-8090-B917F17A6C1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047182" y="3349007"/>
                  <a:ext cx="1116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xmlns="" id="{1D87E0CF-E0CA-934C-86C0-92358BDA0963}"/>
                    </a:ext>
                  </a:extLst>
                </p14:cNvPr>
                <p14:cNvContentPartPr/>
                <p14:nvPr/>
              </p14:nvContentPartPr>
              <p14:xfrm>
                <a:off x="5062662" y="3323807"/>
                <a:ext cx="98640" cy="61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1D87E0CF-E0CA-934C-86C0-92358BDA0963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047182" y="3308687"/>
                  <a:ext cx="1288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xmlns="" id="{9964368D-4127-834A-8302-D4C2E3F81162}"/>
                    </a:ext>
                  </a:extLst>
                </p14:cNvPr>
                <p14:cNvContentPartPr/>
                <p14:nvPr/>
              </p14:nvContentPartPr>
              <p14:xfrm>
                <a:off x="5270382" y="3312287"/>
                <a:ext cx="92880" cy="1504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9964368D-4127-834A-8302-D4C2E3F81162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5254902" y="3296807"/>
                  <a:ext cx="12312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xmlns="" id="{287758F4-C5C0-A54D-BADA-288F0B09E72F}"/>
                    </a:ext>
                  </a:extLst>
                </p14:cNvPr>
                <p14:cNvContentPartPr/>
                <p14:nvPr/>
              </p14:nvContentPartPr>
              <p14:xfrm>
                <a:off x="5380182" y="3358367"/>
                <a:ext cx="156240" cy="637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287758F4-C5C0-A54D-BADA-288F0B09E72F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5364702" y="3343247"/>
                  <a:ext cx="18684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xmlns="" id="{9B3329F4-43FA-9D4E-82FC-42C176DA4146}"/>
                    </a:ext>
                  </a:extLst>
                </p14:cNvPr>
                <p14:cNvContentPartPr/>
                <p14:nvPr/>
              </p14:nvContentPartPr>
              <p14:xfrm>
                <a:off x="5437782" y="3352607"/>
                <a:ext cx="69480" cy="986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9B3329F4-43FA-9D4E-82FC-42C176DA4146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5422302" y="3337487"/>
                  <a:ext cx="1000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xmlns="" id="{B87041FE-E40D-674E-87C0-607E6A668F37}"/>
                    </a:ext>
                  </a:extLst>
                </p14:cNvPr>
                <p14:cNvContentPartPr/>
                <p14:nvPr/>
              </p14:nvContentPartPr>
              <p14:xfrm>
                <a:off x="5576382" y="3312287"/>
                <a:ext cx="104400" cy="1332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87041FE-E40D-674E-87C0-607E6A668F3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560902" y="3296807"/>
                  <a:ext cx="1346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xmlns="" id="{FCCC63CC-4A89-6045-9652-E8BCAF6D8AD4}"/>
                    </a:ext>
                  </a:extLst>
                </p14:cNvPr>
                <p14:cNvContentPartPr/>
                <p14:nvPr/>
              </p14:nvContentPartPr>
              <p14:xfrm>
                <a:off x="5709222" y="3231287"/>
                <a:ext cx="110160" cy="3121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FCCC63CC-4A89-6045-9652-E8BCAF6D8AD4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693742" y="3216167"/>
                  <a:ext cx="140400" cy="34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xmlns="" id="{BAABCA40-182E-BC4C-A115-79DAD8728DE2}"/>
                    </a:ext>
                  </a:extLst>
                </p14:cNvPr>
                <p14:cNvContentPartPr/>
                <p14:nvPr/>
              </p14:nvContentPartPr>
              <p14:xfrm>
                <a:off x="4895262" y="3248567"/>
                <a:ext cx="196560" cy="3121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BAABCA40-182E-BC4C-A115-79DAD8728DE2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4879782" y="3233447"/>
                  <a:ext cx="227160" cy="34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xmlns="" id="{4A8433B6-E9A1-E54C-820C-AB190FD09DCD}"/>
                    </a:ext>
                  </a:extLst>
                </p14:cNvPr>
                <p14:cNvContentPartPr/>
                <p14:nvPr/>
              </p14:nvContentPartPr>
              <p14:xfrm>
                <a:off x="5945742" y="3190967"/>
                <a:ext cx="115920" cy="1332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4A8433B6-E9A1-E54C-820C-AB190FD09DCD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930622" y="3175847"/>
                  <a:ext cx="14616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xmlns="" id="{2CBF127C-F34D-C144-BF33-38F723A2EF81}"/>
              </a:ext>
            </a:extLst>
          </p:cNvPr>
          <p:cNvGrpSpPr/>
          <p:nvPr/>
        </p:nvGrpSpPr>
        <p:grpSpPr>
          <a:xfrm>
            <a:off x="2216502" y="3872087"/>
            <a:ext cx="69480" cy="64080"/>
            <a:chOff x="2216502" y="3872087"/>
            <a:chExt cx="69480" cy="6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xmlns="" id="{AEE34167-B69D-6F45-86BB-B6F14772F648}"/>
                    </a:ext>
                  </a:extLst>
                </p14:cNvPr>
                <p14:cNvContentPartPr/>
                <p14:nvPr/>
              </p14:nvContentPartPr>
              <p14:xfrm>
                <a:off x="2216502" y="3872087"/>
                <a:ext cx="69480" cy="118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AEE34167-B69D-6F45-86BB-B6F14772F648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201382" y="385696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xmlns="" id="{2CF6E938-844D-8541-B458-8E588BBED1EB}"/>
                    </a:ext>
                  </a:extLst>
                </p14:cNvPr>
                <p14:cNvContentPartPr/>
                <p14:nvPr/>
              </p14:nvContentPartPr>
              <p14:xfrm>
                <a:off x="2233782" y="3918527"/>
                <a:ext cx="34920" cy="176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2CF6E938-844D-8541-B458-8E588BBED1E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2218662" y="3903047"/>
                  <a:ext cx="65520" cy="4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xmlns="" id="{3F01A3B2-763C-F041-8A53-159D46FBA674}"/>
                  </a:ext>
                </a:extLst>
              </p14:cNvPr>
              <p14:cNvContentPartPr/>
              <p14:nvPr/>
            </p14:nvContentPartPr>
            <p14:xfrm>
              <a:off x="2615022" y="3826007"/>
              <a:ext cx="179280" cy="21384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3F01A3B2-763C-F041-8A53-159D46FBA674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2599542" y="3810887"/>
                <a:ext cx="209880" cy="244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4" name="Group 153">
            <a:extLst>
              <a:ext uri="{FF2B5EF4-FFF2-40B4-BE49-F238E27FC236}">
                <a16:creationId xmlns:a16="http://schemas.microsoft.com/office/drawing/2014/main" xmlns="" id="{5225C346-2DD5-8F4F-84C1-E99C158B2AA4}"/>
              </a:ext>
            </a:extLst>
          </p:cNvPr>
          <p:cNvGrpSpPr/>
          <p:nvPr/>
        </p:nvGrpSpPr>
        <p:grpSpPr>
          <a:xfrm>
            <a:off x="2955582" y="3802967"/>
            <a:ext cx="329400" cy="208080"/>
            <a:chOff x="2955582" y="3802967"/>
            <a:chExt cx="329400" cy="20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xmlns="" id="{D5DE62C6-0A81-2247-ACDF-4E863B88B914}"/>
                    </a:ext>
                  </a:extLst>
                </p14:cNvPr>
                <p14:cNvContentPartPr/>
                <p14:nvPr/>
              </p14:nvContentPartPr>
              <p14:xfrm>
                <a:off x="2955582" y="3912407"/>
                <a:ext cx="104400" cy="928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D5DE62C6-0A81-2247-ACDF-4E863B88B914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940102" y="3897287"/>
                  <a:ext cx="1346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xmlns="" id="{FE720F4C-72C7-8E4B-BACC-506098777C17}"/>
                    </a:ext>
                  </a:extLst>
                </p14:cNvPr>
                <p14:cNvContentPartPr/>
                <p14:nvPr/>
              </p14:nvContentPartPr>
              <p14:xfrm>
                <a:off x="3042702" y="3912407"/>
                <a:ext cx="132480" cy="986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FE720F4C-72C7-8E4B-BACC-506098777C17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027582" y="3897287"/>
                  <a:ext cx="1630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xmlns="" id="{BEA45CBF-140E-3743-9207-0DE0A12114DC}"/>
                    </a:ext>
                  </a:extLst>
                </p14:cNvPr>
                <p14:cNvContentPartPr/>
                <p14:nvPr/>
              </p14:nvContentPartPr>
              <p14:xfrm>
                <a:off x="3163302" y="3802967"/>
                <a:ext cx="121680" cy="1101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BEA45CBF-140E-3743-9207-0DE0A12114DC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148182" y="3787487"/>
                  <a:ext cx="151920" cy="14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xmlns="" id="{E4986F39-03C3-8249-935C-6057D815D7D1}"/>
              </a:ext>
            </a:extLst>
          </p:cNvPr>
          <p:cNvGrpSpPr/>
          <p:nvPr/>
        </p:nvGrpSpPr>
        <p:grpSpPr>
          <a:xfrm>
            <a:off x="3457782" y="3860567"/>
            <a:ext cx="675720" cy="236880"/>
            <a:chOff x="3457782" y="3860567"/>
            <a:chExt cx="675720" cy="23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xmlns="" id="{D90E29EF-C154-6746-9191-D634C06FF827}"/>
                    </a:ext>
                  </a:extLst>
                </p14:cNvPr>
                <p14:cNvContentPartPr/>
                <p14:nvPr/>
              </p14:nvContentPartPr>
              <p14:xfrm>
                <a:off x="3457782" y="3912407"/>
                <a:ext cx="6120" cy="16200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D90E29EF-C154-6746-9191-D634C06FF827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442302" y="3897287"/>
                  <a:ext cx="367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xmlns="" id="{61633D32-B8FB-6C4F-87CA-A78E6D1785D7}"/>
                    </a:ext>
                  </a:extLst>
                </p14:cNvPr>
                <p14:cNvContentPartPr/>
                <p14:nvPr/>
              </p14:nvContentPartPr>
              <p14:xfrm>
                <a:off x="3463542" y="3895127"/>
                <a:ext cx="110160" cy="986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61633D32-B8FB-6C4F-87CA-A78E6D1785D7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448062" y="3880007"/>
                  <a:ext cx="140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xmlns="" id="{7FD3BC94-F26A-F444-81A7-89E9CA81EE72}"/>
                    </a:ext>
                  </a:extLst>
                </p14:cNvPr>
                <p14:cNvContentPartPr/>
                <p14:nvPr/>
              </p14:nvContentPartPr>
              <p14:xfrm>
                <a:off x="3682782" y="3889367"/>
                <a:ext cx="110160" cy="18504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7FD3BC94-F26A-F444-81A7-89E9CA81EE72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667662" y="3874247"/>
                  <a:ext cx="1404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xmlns="" id="{62784546-0E8B-5146-885B-467B4CF63618}"/>
                    </a:ext>
                  </a:extLst>
                </p14:cNvPr>
                <p14:cNvContentPartPr/>
                <p14:nvPr/>
              </p14:nvContentPartPr>
              <p14:xfrm>
                <a:off x="3804102" y="3947327"/>
                <a:ext cx="110160" cy="752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62784546-0E8B-5146-885B-467B4CF63618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788622" y="3931847"/>
                  <a:ext cx="1404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xmlns="" id="{4A74F734-FBCE-7346-A203-12A79174CC9F}"/>
                    </a:ext>
                  </a:extLst>
                </p14:cNvPr>
                <p14:cNvContentPartPr/>
                <p14:nvPr/>
              </p14:nvContentPartPr>
              <p14:xfrm>
                <a:off x="3913902" y="3930047"/>
                <a:ext cx="75240" cy="1044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4A74F734-FBCE-7346-A203-12A79174CC9F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898422" y="3914567"/>
                  <a:ext cx="1058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xmlns="" id="{A4B764FC-8B21-1D47-9DD2-5BCE535D60F2}"/>
                    </a:ext>
                  </a:extLst>
                </p14:cNvPr>
                <p14:cNvContentPartPr/>
                <p14:nvPr/>
              </p14:nvContentPartPr>
              <p14:xfrm>
                <a:off x="3994542" y="3860567"/>
                <a:ext cx="138960" cy="2368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A4B764FC-8B21-1D47-9DD2-5BCE535D60F2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979422" y="3845447"/>
                  <a:ext cx="169560" cy="26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xmlns="" id="{FB56ABBA-A526-594F-A875-523D4359D6BE}"/>
              </a:ext>
            </a:extLst>
          </p:cNvPr>
          <p:cNvGrpSpPr/>
          <p:nvPr/>
        </p:nvGrpSpPr>
        <p:grpSpPr>
          <a:xfrm>
            <a:off x="4329342" y="3924287"/>
            <a:ext cx="69480" cy="63720"/>
            <a:chOff x="4329342" y="3924287"/>
            <a:chExt cx="69480" cy="6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xmlns="" id="{935A205D-E734-6D4C-AA7D-AC21DAB99457}"/>
                    </a:ext>
                  </a:extLst>
                </p14:cNvPr>
                <p14:cNvContentPartPr/>
                <p14:nvPr/>
              </p14:nvContentPartPr>
              <p14:xfrm>
                <a:off x="4329342" y="3924287"/>
                <a:ext cx="49680" cy="1188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935A205D-E734-6D4C-AA7D-AC21DAB99457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4314222" y="3908807"/>
                  <a:ext cx="802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xmlns="" id="{A8AB7BFB-34A6-BE45-ACF7-01FD26890CC5}"/>
                    </a:ext>
                  </a:extLst>
                </p14:cNvPr>
                <p14:cNvContentPartPr/>
                <p14:nvPr/>
              </p14:nvContentPartPr>
              <p14:xfrm>
                <a:off x="4352382" y="3958847"/>
                <a:ext cx="46440" cy="291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A8AB7BFB-34A6-BE45-ACF7-01FD26890CC5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4337262" y="3943367"/>
                  <a:ext cx="77040" cy="5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xmlns="" id="{15507F40-5FD7-0447-A6D6-C00810949FA3}"/>
              </a:ext>
            </a:extLst>
          </p:cNvPr>
          <p:cNvGrpSpPr/>
          <p:nvPr/>
        </p:nvGrpSpPr>
        <p:grpSpPr>
          <a:xfrm>
            <a:off x="4721742" y="3779927"/>
            <a:ext cx="820080" cy="225360"/>
            <a:chOff x="4721742" y="3779927"/>
            <a:chExt cx="82008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xmlns="" id="{7B376B42-763A-6D42-AFD5-3B98D507DE57}"/>
                    </a:ext>
                  </a:extLst>
                </p14:cNvPr>
                <p14:cNvContentPartPr/>
                <p14:nvPr/>
              </p14:nvContentPartPr>
              <p14:xfrm>
                <a:off x="4721742" y="3820247"/>
                <a:ext cx="231120" cy="1850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7B376B42-763A-6D42-AFD5-3B98D507DE57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706622" y="3805127"/>
                  <a:ext cx="2617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xmlns="" id="{D1797A70-FDC6-8442-8D49-1F731B2FD408}"/>
                    </a:ext>
                  </a:extLst>
                </p14:cNvPr>
                <p14:cNvContentPartPr/>
                <p14:nvPr/>
              </p14:nvContentPartPr>
              <p14:xfrm>
                <a:off x="5056902" y="3883607"/>
                <a:ext cx="92880" cy="752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D1797A70-FDC6-8442-8D49-1F731B2FD408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041422" y="3868487"/>
                  <a:ext cx="1231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xmlns="" id="{62740ED1-2196-914F-BDB9-5B71474E2E64}"/>
                    </a:ext>
                  </a:extLst>
                </p14:cNvPr>
                <p14:cNvContentPartPr/>
                <p14:nvPr/>
              </p14:nvContentPartPr>
              <p14:xfrm>
                <a:off x="5149062" y="3877847"/>
                <a:ext cx="110160" cy="928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62740ED1-2196-914F-BDB9-5B71474E2E64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133942" y="386272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xmlns="" id="{4F8305F6-A1DA-BC48-92AD-BF9EEE49E5C8}"/>
                    </a:ext>
                  </a:extLst>
                </p14:cNvPr>
                <p14:cNvContentPartPr/>
                <p14:nvPr/>
              </p14:nvContentPartPr>
              <p14:xfrm>
                <a:off x="5236182" y="3779927"/>
                <a:ext cx="138240" cy="928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4F8305F6-A1DA-BC48-92AD-BF9EEE49E5C8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5221062" y="3764447"/>
                  <a:ext cx="1688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xmlns="" id="{154C9CA4-219A-B94F-8657-D75C76BB2F0E}"/>
                    </a:ext>
                  </a:extLst>
                </p14:cNvPr>
                <p14:cNvContentPartPr/>
                <p14:nvPr/>
              </p14:nvContentPartPr>
              <p14:xfrm>
                <a:off x="5524182" y="3900887"/>
                <a:ext cx="17640" cy="3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154C9CA4-219A-B94F-8657-D75C76BB2F0E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5509062" y="3885767"/>
                  <a:ext cx="4824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xmlns="" id="{C27CC899-0ED8-D74B-A5A9-C76FB50BA850}"/>
              </a:ext>
            </a:extLst>
          </p:cNvPr>
          <p:cNvGrpSpPr/>
          <p:nvPr/>
        </p:nvGrpSpPr>
        <p:grpSpPr>
          <a:xfrm>
            <a:off x="5709222" y="3739247"/>
            <a:ext cx="606240" cy="277560"/>
            <a:chOff x="5709222" y="3739247"/>
            <a:chExt cx="606240" cy="27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xmlns="" id="{D9DFE49F-EC55-184D-AF2B-B8D6BD17148E}"/>
                    </a:ext>
                  </a:extLst>
                </p14:cNvPr>
                <p14:cNvContentPartPr/>
                <p14:nvPr/>
              </p14:nvContentPartPr>
              <p14:xfrm>
                <a:off x="5720742" y="3849047"/>
                <a:ext cx="23400" cy="1504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D9DFE49F-EC55-184D-AF2B-B8D6BD17148E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5705262" y="3833927"/>
                  <a:ext cx="5400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xmlns="" id="{173BFF48-A497-A04B-80C1-88BA72500FE6}"/>
                    </a:ext>
                  </a:extLst>
                </p14:cNvPr>
                <p14:cNvContentPartPr/>
                <p14:nvPr/>
              </p14:nvContentPartPr>
              <p14:xfrm>
                <a:off x="5709222" y="3831767"/>
                <a:ext cx="133200" cy="6372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173BFF48-A497-A04B-80C1-88BA72500FE6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5693742" y="3816647"/>
                  <a:ext cx="16380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xmlns="" id="{D7917613-A975-6B4C-A686-126931874762}"/>
                    </a:ext>
                  </a:extLst>
                </p14:cNvPr>
                <p14:cNvContentPartPr/>
                <p14:nvPr/>
              </p14:nvContentPartPr>
              <p14:xfrm>
                <a:off x="5847462" y="3750767"/>
                <a:ext cx="98640" cy="694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D7917613-A975-6B4C-A686-126931874762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832342" y="3735647"/>
                  <a:ext cx="1288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xmlns="" id="{B7FF533A-D297-FE43-A576-EAE3B43B743B}"/>
                    </a:ext>
                  </a:extLst>
                </p14:cNvPr>
                <p14:cNvContentPartPr/>
                <p14:nvPr/>
              </p14:nvContentPartPr>
              <p14:xfrm>
                <a:off x="5963022" y="3739247"/>
                <a:ext cx="57960" cy="928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B7FF533A-D297-FE43-A576-EAE3B43B743B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947902" y="3724127"/>
                  <a:ext cx="885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xmlns="" id="{FC4E722C-9ADA-0543-825A-C386BB52687A}"/>
                    </a:ext>
                  </a:extLst>
                </p14:cNvPr>
                <p14:cNvContentPartPr/>
                <p14:nvPr/>
              </p14:nvContentPartPr>
              <p14:xfrm>
                <a:off x="6159222" y="3860567"/>
                <a:ext cx="156240" cy="1562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FC4E722C-9ADA-0543-825A-C386BB52687A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144102" y="3845447"/>
                  <a:ext cx="186840" cy="186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xmlns="" id="{4DDF4175-991F-704F-9D3A-DA7FFA44E662}"/>
              </a:ext>
            </a:extLst>
          </p:cNvPr>
          <p:cNvGrpSpPr/>
          <p:nvPr/>
        </p:nvGrpSpPr>
        <p:grpSpPr>
          <a:xfrm>
            <a:off x="6286302" y="3641327"/>
            <a:ext cx="421920" cy="127440"/>
            <a:chOff x="6286302" y="3641327"/>
            <a:chExt cx="421920" cy="12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xmlns="" id="{DBD577D1-E61F-3946-8BDD-2E1CFD3AAB9A}"/>
                    </a:ext>
                  </a:extLst>
                </p14:cNvPr>
                <p14:cNvContentPartPr/>
                <p14:nvPr/>
              </p14:nvContentPartPr>
              <p14:xfrm>
                <a:off x="6286302" y="3670127"/>
                <a:ext cx="40680" cy="928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DBD577D1-E61F-3946-8BDD-2E1CFD3AAB9A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271182" y="3655007"/>
                  <a:ext cx="712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xmlns="" id="{8B92D92A-4446-3342-B1B8-D010510E5503}"/>
                    </a:ext>
                  </a:extLst>
                </p14:cNvPr>
                <p14:cNvContentPartPr/>
                <p14:nvPr/>
              </p14:nvContentPartPr>
              <p14:xfrm>
                <a:off x="6390342" y="3710447"/>
                <a:ext cx="75240" cy="118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8B92D92A-4446-3342-B1B8-D010510E5503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374862" y="3695327"/>
                  <a:ext cx="1058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xmlns="" id="{88A67B68-EB55-E44B-AACA-A3CB57CE6AEA}"/>
                    </a:ext>
                  </a:extLst>
                </p14:cNvPr>
                <p14:cNvContentPartPr/>
                <p14:nvPr/>
              </p14:nvContentPartPr>
              <p14:xfrm>
                <a:off x="6523182" y="3641327"/>
                <a:ext cx="185040" cy="1274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88A67B68-EB55-E44B-AACA-A3CB57CE6AEA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507702" y="3625847"/>
                  <a:ext cx="215640" cy="157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xmlns="" id="{016532CA-2A27-AF4E-8342-18C2A3EA81DD}"/>
                  </a:ext>
                </a:extLst>
              </p14:cNvPr>
              <p14:cNvContentPartPr/>
              <p14:nvPr/>
            </p14:nvContentPartPr>
            <p14:xfrm>
              <a:off x="6973182" y="3947327"/>
              <a:ext cx="34920" cy="6372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016532CA-2A27-AF4E-8342-18C2A3EA81DD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6958062" y="3931847"/>
                <a:ext cx="65520" cy="94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91" name="Group 190">
            <a:extLst>
              <a:ext uri="{FF2B5EF4-FFF2-40B4-BE49-F238E27FC236}">
                <a16:creationId xmlns:a16="http://schemas.microsoft.com/office/drawing/2014/main" xmlns="" id="{B90B3427-BCE8-B246-9E39-C5428E2B11E4}"/>
              </a:ext>
            </a:extLst>
          </p:cNvPr>
          <p:cNvGrpSpPr/>
          <p:nvPr/>
        </p:nvGrpSpPr>
        <p:grpSpPr>
          <a:xfrm>
            <a:off x="7193862" y="3756887"/>
            <a:ext cx="928440" cy="178920"/>
            <a:chOff x="7193862" y="3756887"/>
            <a:chExt cx="928440" cy="17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xmlns="" id="{04AD8B6B-4EF1-D84A-97D3-D7D5D922CE2B}"/>
                    </a:ext>
                  </a:extLst>
                </p14:cNvPr>
                <p14:cNvContentPartPr/>
                <p14:nvPr/>
              </p14:nvContentPartPr>
              <p14:xfrm>
                <a:off x="7193862" y="3814487"/>
                <a:ext cx="97200" cy="752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04AD8B6B-4EF1-D84A-97D3-D7D5D922CE2B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7178742" y="3799367"/>
                  <a:ext cx="1278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xmlns="" id="{252BCB19-2F06-1D44-BE84-749BA2AC6C4F}"/>
                    </a:ext>
                  </a:extLst>
                </p14:cNvPr>
                <p14:cNvContentPartPr/>
                <p14:nvPr/>
              </p14:nvContentPartPr>
              <p14:xfrm>
                <a:off x="7284942" y="3802967"/>
                <a:ext cx="81000" cy="871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252BCB19-2F06-1D44-BE84-749BA2AC6C4F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7269822" y="3787487"/>
                  <a:ext cx="1116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xmlns="" id="{D44864BF-6734-9B45-94E9-645E05C27988}"/>
                    </a:ext>
                  </a:extLst>
                </p14:cNvPr>
                <p14:cNvContentPartPr/>
                <p14:nvPr/>
              </p14:nvContentPartPr>
              <p14:xfrm>
                <a:off x="7486902" y="3802967"/>
                <a:ext cx="63720" cy="176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D44864BF-6734-9B45-94E9-645E05C27988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7471782" y="3787487"/>
                  <a:ext cx="943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xmlns="" id="{05B0723B-7683-7B4D-9FD9-2A4E8BC8A2D7}"/>
                    </a:ext>
                  </a:extLst>
                </p14:cNvPr>
                <p14:cNvContentPartPr/>
                <p14:nvPr/>
              </p14:nvContentPartPr>
              <p14:xfrm>
                <a:off x="7504542" y="3849047"/>
                <a:ext cx="46440" cy="118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05B0723B-7683-7B4D-9FD9-2A4E8BC8A2D7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7489062" y="3833927"/>
                  <a:ext cx="770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xmlns="" id="{1030C176-5D8C-4045-AC79-047AD8BD5684}"/>
                    </a:ext>
                  </a:extLst>
                </p14:cNvPr>
                <p14:cNvContentPartPr/>
                <p14:nvPr/>
              </p14:nvContentPartPr>
              <p14:xfrm>
                <a:off x="7679502" y="3797207"/>
                <a:ext cx="119520" cy="752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1030C176-5D8C-4045-AC79-047AD8BD5684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7664382" y="3781727"/>
                  <a:ext cx="1501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xmlns="" id="{15722927-00B9-7340-98DF-B50C21CF6A7D}"/>
                    </a:ext>
                  </a:extLst>
                </p14:cNvPr>
                <p14:cNvContentPartPr/>
                <p14:nvPr/>
              </p14:nvContentPartPr>
              <p14:xfrm>
                <a:off x="7839342" y="3883607"/>
                <a:ext cx="34920" cy="522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15722927-00B9-7340-98DF-B50C21CF6A7D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7823862" y="3868487"/>
                  <a:ext cx="6552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xmlns="" id="{D7FF858C-F47D-AB4B-A42A-12D148134416}"/>
                    </a:ext>
                  </a:extLst>
                </p14:cNvPr>
                <p14:cNvContentPartPr/>
                <p14:nvPr/>
              </p14:nvContentPartPr>
              <p14:xfrm>
                <a:off x="8064342" y="3756887"/>
                <a:ext cx="34920" cy="1274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D7FF858C-F47D-AB4B-A42A-12D148134416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8049222" y="3741407"/>
                  <a:ext cx="655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xmlns="" id="{DB525ACC-C067-DF4C-9D88-1F7AF97A02CA}"/>
                    </a:ext>
                  </a:extLst>
                </p14:cNvPr>
                <p14:cNvContentPartPr/>
                <p14:nvPr/>
              </p14:nvContentPartPr>
              <p14:xfrm>
                <a:off x="8024382" y="3866327"/>
                <a:ext cx="97920" cy="176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DB525ACC-C067-DF4C-9D88-1F7AF97A02CA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8009262" y="3851207"/>
                  <a:ext cx="12852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7" name="Group 196">
            <a:extLst>
              <a:ext uri="{FF2B5EF4-FFF2-40B4-BE49-F238E27FC236}">
                <a16:creationId xmlns:a16="http://schemas.microsoft.com/office/drawing/2014/main" xmlns="" id="{9609FF85-F29C-264B-8F89-9F7C2476427B}"/>
              </a:ext>
            </a:extLst>
          </p:cNvPr>
          <p:cNvGrpSpPr/>
          <p:nvPr/>
        </p:nvGrpSpPr>
        <p:grpSpPr>
          <a:xfrm>
            <a:off x="2799702" y="4374287"/>
            <a:ext cx="121680" cy="64080"/>
            <a:chOff x="2799702" y="4374287"/>
            <a:chExt cx="121680" cy="6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xmlns="" id="{D7B22D39-4ECF-4346-9F26-8E24C611038D}"/>
                    </a:ext>
                  </a:extLst>
                </p14:cNvPr>
                <p14:cNvContentPartPr/>
                <p14:nvPr/>
              </p14:nvContentPartPr>
              <p14:xfrm>
                <a:off x="2811222" y="4380047"/>
                <a:ext cx="360" cy="3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D7B22D39-4ECF-4346-9F26-8E24C611038D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795742" y="4364927"/>
                  <a:ext cx="309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xmlns="" id="{E671B73B-C7A3-0E4F-9441-6F01E261A99B}"/>
                    </a:ext>
                  </a:extLst>
                </p14:cNvPr>
                <p14:cNvContentPartPr/>
                <p14:nvPr/>
              </p14:nvContentPartPr>
              <p14:xfrm>
                <a:off x="2799702" y="4374287"/>
                <a:ext cx="92880" cy="61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E671B73B-C7A3-0E4F-9441-6F01E261A99B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2784222" y="4359167"/>
                  <a:ext cx="1231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xmlns="" id="{97F2C012-E130-4A4A-AFFB-CB49CE307EBA}"/>
                    </a:ext>
                  </a:extLst>
                </p14:cNvPr>
                <p14:cNvContentPartPr/>
                <p14:nvPr/>
              </p14:nvContentPartPr>
              <p14:xfrm>
                <a:off x="2816982" y="4426487"/>
                <a:ext cx="104400" cy="118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97F2C012-E130-4A4A-AFFB-CB49CE307EBA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2801502" y="4411007"/>
                  <a:ext cx="13464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9" name="Group 208">
            <a:extLst>
              <a:ext uri="{FF2B5EF4-FFF2-40B4-BE49-F238E27FC236}">
                <a16:creationId xmlns:a16="http://schemas.microsoft.com/office/drawing/2014/main" xmlns="" id="{05CE8DD0-921F-6F4C-9580-F2AFB6A91DCB}"/>
              </a:ext>
            </a:extLst>
          </p:cNvPr>
          <p:cNvGrpSpPr/>
          <p:nvPr/>
        </p:nvGrpSpPr>
        <p:grpSpPr>
          <a:xfrm>
            <a:off x="3105702" y="4259087"/>
            <a:ext cx="1442520" cy="317520"/>
            <a:chOff x="3105702" y="4259087"/>
            <a:chExt cx="1442520" cy="31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xmlns="" id="{1063D472-9A20-F649-A13E-466BF910334D}"/>
                    </a:ext>
                  </a:extLst>
                </p14:cNvPr>
                <p14:cNvContentPartPr/>
                <p14:nvPr/>
              </p14:nvContentPartPr>
              <p14:xfrm>
                <a:off x="3105702" y="4380047"/>
                <a:ext cx="173520" cy="11016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1063D472-9A20-F649-A13E-466BF910334D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3090222" y="4364927"/>
                  <a:ext cx="20412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xmlns="" id="{70113F30-C01C-2D4B-A88F-B58AF942F046}"/>
                    </a:ext>
                  </a:extLst>
                </p14:cNvPr>
                <p14:cNvContentPartPr/>
                <p14:nvPr/>
              </p14:nvContentPartPr>
              <p14:xfrm>
                <a:off x="3365262" y="4397327"/>
                <a:ext cx="17640" cy="1677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70113F30-C01C-2D4B-A88F-B58AF942F046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3350142" y="4382207"/>
                  <a:ext cx="4824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xmlns="" id="{67919350-69E2-4241-82FE-53BB6C50AEDC}"/>
                    </a:ext>
                  </a:extLst>
                </p14:cNvPr>
                <p14:cNvContentPartPr/>
                <p14:nvPr/>
              </p14:nvContentPartPr>
              <p14:xfrm>
                <a:off x="3382542" y="4391567"/>
                <a:ext cx="133200" cy="8100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67919350-69E2-4241-82FE-53BB6C50AEDC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3367422" y="4376447"/>
                  <a:ext cx="1638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xmlns="" id="{49E03383-4B25-7244-9470-A643FF63106A}"/>
                    </a:ext>
                  </a:extLst>
                </p14:cNvPr>
                <p14:cNvContentPartPr/>
                <p14:nvPr/>
              </p14:nvContentPartPr>
              <p14:xfrm>
                <a:off x="3549942" y="4299407"/>
                <a:ext cx="98640" cy="579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49E03383-4B25-7244-9470-A643FF63106A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3534822" y="4283927"/>
                  <a:ext cx="12888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xmlns="" id="{2976505F-3D2F-7C43-B9E6-07900454452E}"/>
                    </a:ext>
                  </a:extLst>
                </p14:cNvPr>
                <p14:cNvContentPartPr/>
                <p14:nvPr/>
              </p14:nvContentPartPr>
              <p14:xfrm>
                <a:off x="3694302" y="4397327"/>
                <a:ext cx="213840" cy="1792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2976505F-3D2F-7C43-B9E6-07900454452E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3679182" y="4382207"/>
                  <a:ext cx="2444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xmlns="" id="{12A48D24-5726-AF40-B456-F225F9E43647}"/>
                    </a:ext>
                  </a:extLst>
                </p14:cNvPr>
                <p14:cNvContentPartPr/>
                <p14:nvPr/>
              </p14:nvContentPartPr>
              <p14:xfrm>
                <a:off x="3890502" y="4259087"/>
                <a:ext cx="17640" cy="986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12A48D24-5726-AF40-B456-F225F9E43647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3875382" y="4243607"/>
                  <a:ext cx="482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xmlns="" id="{9BC4B470-5E28-514B-8BB9-92A774F066A6}"/>
                    </a:ext>
                  </a:extLst>
                </p14:cNvPr>
                <p14:cNvContentPartPr/>
                <p14:nvPr/>
              </p14:nvContentPartPr>
              <p14:xfrm>
                <a:off x="3977262" y="4310927"/>
                <a:ext cx="87120" cy="61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9BC4B470-5E28-514B-8BB9-92A774F066A6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3962142" y="4295807"/>
                  <a:ext cx="117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xmlns="" id="{C7E3067B-BABD-7A49-913A-4DF79F546904}"/>
                    </a:ext>
                  </a:extLst>
                </p14:cNvPr>
                <p14:cNvContentPartPr/>
                <p14:nvPr/>
              </p14:nvContentPartPr>
              <p14:xfrm>
                <a:off x="4075542" y="4282127"/>
                <a:ext cx="162000" cy="9864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C7E3067B-BABD-7A49-913A-4DF79F546904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4060062" y="4266647"/>
                  <a:ext cx="1926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xmlns="" id="{6587E189-B55E-6B49-9C04-EB4AE22CF7B8}"/>
                    </a:ext>
                  </a:extLst>
                </p14:cNvPr>
                <p14:cNvContentPartPr/>
                <p14:nvPr/>
              </p14:nvContentPartPr>
              <p14:xfrm>
                <a:off x="4421862" y="4512887"/>
                <a:ext cx="360" cy="612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6587E189-B55E-6B49-9C04-EB4AE22CF7B8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406382" y="4497767"/>
                  <a:ext cx="309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xmlns="" id="{F4028170-30AE-AF4B-BCC4-A1B966E351CC}"/>
                    </a:ext>
                  </a:extLst>
                </p14:cNvPr>
                <p14:cNvContentPartPr/>
                <p14:nvPr/>
              </p14:nvContentPartPr>
              <p14:xfrm>
                <a:off x="4386942" y="4478327"/>
                <a:ext cx="161280" cy="291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F4028170-30AE-AF4B-BCC4-A1B966E351CC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371822" y="4463207"/>
                  <a:ext cx="19188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xmlns="" id="{87081D78-B166-9C46-8ABE-BE90AE9E45DB}"/>
                    </a:ext>
                  </a:extLst>
                </p14:cNvPr>
                <p14:cNvContentPartPr/>
                <p14:nvPr/>
              </p14:nvContentPartPr>
              <p14:xfrm>
                <a:off x="4462182" y="4409207"/>
                <a:ext cx="29160" cy="1504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87081D78-B166-9C46-8ABE-BE90AE9E45DB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4447062" y="4393727"/>
                  <a:ext cx="59760" cy="181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xmlns="" id="{1AD1C9FF-F1FF-3546-9D3D-AB0E35F5CAB5}"/>
                  </a:ext>
                </a:extLst>
              </p14:cNvPr>
              <p14:cNvContentPartPr/>
              <p14:nvPr/>
            </p14:nvContentPartPr>
            <p14:xfrm>
              <a:off x="4820022" y="4409207"/>
              <a:ext cx="75240" cy="13320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1AD1C9FF-F1FF-3546-9D3D-AB0E35F5CAB5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4804902" y="4393727"/>
                <a:ext cx="10584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xmlns="" id="{6408EB9A-98F1-A846-AC05-E71FBBC853CC}"/>
                  </a:ext>
                </a:extLst>
              </p14:cNvPr>
              <p14:cNvContentPartPr/>
              <p14:nvPr/>
            </p14:nvContentPartPr>
            <p14:xfrm>
              <a:off x="4820022" y="4570487"/>
              <a:ext cx="156240" cy="36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6408EB9A-98F1-A846-AC05-E71FBBC853CC}"/>
                  </a:ext>
                </a:extLst>
              </p:cNvPr>
              <p:cNvPicPr/>
              <p:nvPr/>
            </p:nvPicPr>
            <p:blipFill>
              <a:blip r:embed="rId317"/>
              <a:stretch>
                <a:fillRect/>
              </a:stretch>
            </p:blipFill>
            <p:spPr>
              <a:xfrm>
                <a:off x="4804902" y="4555367"/>
                <a:ext cx="18684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xmlns="" id="{F39CF248-37B8-F642-9D35-9A205DAA162F}"/>
                  </a:ext>
                </a:extLst>
              </p14:cNvPr>
              <p14:cNvContentPartPr/>
              <p14:nvPr/>
            </p14:nvContentPartPr>
            <p14:xfrm>
              <a:off x="4987422" y="4316687"/>
              <a:ext cx="110160" cy="6948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F39CF248-37B8-F642-9D35-9A205DAA162F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4972302" y="4301567"/>
                <a:ext cx="14040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213" name="Ink 212">
                <a:extLst>
                  <a:ext uri="{FF2B5EF4-FFF2-40B4-BE49-F238E27FC236}">
                    <a16:creationId xmlns:a16="http://schemas.microsoft.com/office/drawing/2014/main" xmlns="" id="{51ADAA95-B7C4-9E4D-A9D3-B505D1878328}"/>
                  </a:ext>
                </a:extLst>
              </p14:cNvPr>
              <p14:cNvContentPartPr/>
              <p14:nvPr/>
            </p14:nvContentPartPr>
            <p14:xfrm>
              <a:off x="5149062" y="4484087"/>
              <a:ext cx="23400" cy="6120"/>
            </p14:xfrm>
          </p:contentPart>
        </mc:Choice>
        <mc:Fallback xmlns="">
          <p:pic>
            <p:nvPicPr>
              <p:cNvPr id="213" name="Ink 212">
                <a:extLst>
                  <a:ext uri="{FF2B5EF4-FFF2-40B4-BE49-F238E27FC236}">
                    <a16:creationId xmlns:a16="http://schemas.microsoft.com/office/drawing/2014/main" id="{51ADAA95-B7C4-9E4D-A9D3-B505D1878328}"/>
                  </a:ext>
                </a:extLst>
              </p:cNvPr>
              <p:cNvPicPr/>
              <p:nvPr/>
            </p:nvPicPr>
            <p:blipFill>
              <a:blip r:embed="rId321"/>
              <a:stretch>
                <a:fillRect/>
              </a:stretch>
            </p:blipFill>
            <p:spPr>
              <a:xfrm>
                <a:off x="5133942" y="4468967"/>
                <a:ext cx="5400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214" name="Ink 213">
                <a:extLst>
                  <a:ext uri="{FF2B5EF4-FFF2-40B4-BE49-F238E27FC236}">
                    <a16:creationId xmlns:a16="http://schemas.microsoft.com/office/drawing/2014/main" xmlns="" id="{0F834358-1F7E-6C45-B4A4-EDD75D17925F}"/>
                  </a:ext>
                </a:extLst>
              </p14:cNvPr>
              <p14:cNvContentPartPr/>
              <p14:nvPr/>
            </p14:nvContentPartPr>
            <p14:xfrm>
              <a:off x="5368302" y="4438007"/>
              <a:ext cx="11880" cy="202320"/>
            </p14:xfrm>
          </p:contentPart>
        </mc:Choice>
        <mc:Fallback xmlns="">
          <p:pic>
            <p:nvPicPr>
              <p:cNvPr id="214" name="Ink 213">
                <a:extLst>
                  <a:ext uri="{FF2B5EF4-FFF2-40B4-BE49-F238E27FC236}">
                    <a16:creationId xmlns:a16="http://schemas.microsoft.com/office/drawing/2014/main" id="{0F834358-1F7E-6C45-B4A4-EDD75D17925F}"/>
                  </a:ext>
                </a:extLst>
              </p:cNvPr>
              <p:cNvPicPr/>
              <p:nvPr/>
            </p:nvPicPr>
            <p:blipFill>
              <a:blip r:embed="rId323"/>
              <a:stretch>
                <a:fillRect/>
              </a:stretch>
            </p:blipFill>
            <p:spPr>
              <a:xfrm>
                <a:off x="5353182" y="4422527"/>
                <a:ext cx="42480" cy="23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xmlns="" id="{C1EC5C90-72DB-BD4C-9725-DC08BD213E0A}"/>
                  </a:ext>
                </a:extLst>
              </p14:cNvPr>
              <p14:cNvContentPartPr/>
              <p14:nvPr/>
            </p14:nvContentPartPr>
            <p14:xfrm>
              <a:off x="5356782" y="4432247"/>
              <a:ext cx="133200" cy="6372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C1EC5C90-72DB-BD4C-9725-DC08BD213E0A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5341662" y="4416767"/>
                <a:ext cx="163800" cy="94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22" name="Group 221">
            <a:extLst>
              <a:ext uri="{FF2B5EF4-FFF2-40B4-BE49-F238E27FC236}">
                <a16:creationId xmlns:a16="http://schemas.microsoft.com/office/drawing/2014/main" xmlns="" id="{71E5E394-D9A8-3F4F-84EF-F8E5A917BEE2}"/>
              </a:ext>
            </a:extLst>
          </p:cNvPr>
          <p:cNvGrpSpPr/>
          <p:nvPr/>
        </p:nvGrpSpPr>
        <p:grpSpPr>
          <a:xfrm>
            <a:off x="5553342" y="4264847"/>
            <a:ext cx="479160" cy="363600"/>
            <a:chOff x="5553342" y="4264847"/>
            <a:chExt cx="479160" cy="36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xmlns="" id="{6C9E173B-2C26-2E40-9911-918A12D9B078}"/>
                    </a:ext>
                  </a:extLst>
                </p14:cNvPr>
                <p14:cNvContentPartPr/>
                <p14:nvPr/>
              </p14:nvContentPartPr>
              <p14:xfrm>
                <a:off x="5553342" y="4264847"/>
                <a:ext cx="6120" cy="7524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6C9E173B-2C26-2E40-9911-918A12D9B078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5537862" y="4249367"/>
                  <a:ext cx="367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xmlns="" id="{B37A7D03-E058-B044-BAB8-E00521EF72D4}"/>
                    </a:ext>
                  </a:extLst>
                </p14:cNvPr>
                <p14:cNvContentPartPr/>
                <p14:nvPr/>
              </p14:nvContentPartPr>
              <p14:xfrm>
                <a:off x="5668542" y="4414967"/>
                <a:ext cx="23400" cy="612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B37A7D03-E058-B044-BAB8-E00521EF72D4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653422" y="4399487"/>
                  <a:ext cx="540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xmlns="" id="{05E66F6C-27C9-AC46-83D3-812081119D34}"/>
                    </a:ext>
                  </a:extLst>
                </p14:cNvPr>
                <p14:cNvContentPartPr/>
                <p14:nvPr/>
              </p14:nvContentPartPr>
              <p14:xfrm>
                <a:off x="5841702" y="4385807"/>
                <a:ext cx="190800" cy="24264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05E66F6C-27C9-AC46-83D3-812081119D34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5826582" y="4370687"/>
                  <a:ext cx="221400" cy="27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xmlns="" id="{9FB353BC-2E63-674A-BA37-971F10030422}"/>
              </a:ext>
            </a:extLst>
          </p:cNvPr>
          <p:cNvGrpSpPr/>
          <p:nvPr/>
        </p:nvGrpSpPr>
        <p:grpSpPr>
          <a:xfrm>
            <a:off x="6026382" y="4206887"/>
            <a:ext cx="289080" cy="115920"/>
            <a:chOff x="6026382" y="4206887"/>
            <a:chExt cx="289080" cy="11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xmlns="" id="{1122105A-F337-6F47-8FDB-9C3B58FBD9A7}"/>
                    </a:ext>
                  </a:extLst>
                </p14:cNvPr>
                <p14:cNvContentPartPr/>
                <p14:nvPr/>
              </p14:nvContentPartPr>
              <p14:xfrm>
                <a:off x="6026382" y="4224167"/>
                <a:ext cx="6120" cy="9864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1122105A-F337-6F47-8FDB-9C3B58FBD9A7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6011262" y="4209047"/>
                  <a:ext cx="367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xmlns="" id="{F18F2339-26D5-734E-8381-425AC6D60C90}"/>
                    </a:ext>
                  </a:extLst>
                </p14:cNvPr>
                <p14:cNvContentPartPr/>
                <p14:nvPr/>
              </p14:nvContentPartPr>
              <p14:xfrm>
                <a:off x="6113142" y="4270607"/>
                <a:ext cx="63720" cy="612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F18F2339-26D5-734E-8381-425AC6D60C90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6098022" y="4255127"/>
                  <a:ext cx="94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xmlns="" id="{D9E6CEC6-9B2D-184C-9352-B475CE2CBF13}"/>
                    </a:ext>
                  </a:extLst>
                </p14:cNvPr>
                <p14:cNvContentPartPr/>
                <p14:nvPr/>
              </p14:nvContentPartPr>
              <p14:xfrm>
                <a:off x="6297822" y="4206887"/>
                <a:ext cx="17640" cy="11592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D9E6CEC6-9B2D-184C-9352-B475CE2CBF13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6282702" y="4191767"/>
                  <a:ext cx="4824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xmlns="" id="{305AB209-78F0-CF45-8FFE-FA7E807870E8}"/>
              </a:ext>
            </a:extLst>
          </p:cNvPr>
          <p:cNvGrpSpPr/>
          <p:nvPr/>
        </p:nvGrpSpPr>
        <p:grpSpPr>
          <a:xfrm>
            <a:off x="6470982" y="4507127"/>
            <a:ext cx="81000" cy="69840"/>
            <a:chOff x="6470982" y="4507127"/>
            <a:chExt cx="81000" cy="6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xmlns="" id="{45FF0D6F-ACBB-7D45-9C5F-AB4B73EB51D1}"/>
                    </a:ext>
                  </a:extLst>
                </p14:cNvPr>
                <p14:cNvContentPartPr/>
                <p14:nvPr/>
              </p14:nvContentPartPr>
              <p14:xfrm>
                <a:off x="6470982" y="4507127"/>
                <a:ext cx="66600" cy="612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45FF0D6F-ACBB-7D45-9C5F-AB4B73EB51D1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6455862" y="4492007"/>
                  <a:ext cx="968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xmlns="" id="{01C43EC0-2AFE-E140-A95B-2A34C0CF0C93}"/>
                    </a:ext>
                  </a:extLst>
                </p14:cNvPr>
                <p14:cNvContentPartPr/>
                <p14:nvPr/>
              </p14:nvContentPartPr>
              <p14:xfrm>
                <a:off x="6482502" y="4576607"/>
                <a:ext cx="69480" cy="36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01C43EC0-2AFE-E140-A95B-2A34C0CF0C93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6467382" y="4561127"/>
                  <a:ext cx="10008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xmlns="" id="{8CABF11A-20BE-974E-8327-FA3C8C540B14}"/>
              </a:ext>
            </a:extLst>
          </p:cNvPr>
          <p:cNvGrpSpPr/>
          <p:nvPr/>
        </p:nvGrpSpPr>
        <p:grpSpPr>
          <a:xfrm>
            <a:off x="6713622" y="4420727"/>
            <a:ext cx="156240" cy="185040"/>
            <a:chOff x="6713622" y="4420727"/>
            <a:chExt cx="156240" cy="18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xmlns="" id="{135249ED-551B-4749-B370-9BE29CAB494A}"/>
                    </a:ext>
                  </a:extLst>
                </p14:cNvPr>
                <p14:cNvContentPartPr/>
                <p14:nvPr/>
              </p14:nvContentPartPr>
              <p14:xfrm>
                <a:off x="6748182" y="4455287"/>
                <a:ext cx="23400" cy="15048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135249ED-551B-4749-B370-9BE29CAB494A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6733062" y="4439807"/>
                  <a:ext cx="5400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xmlns="" id="{A75135C1-F0E0-224C-9AF6-9EE3F25E28F0}"/>
                    </a:ext>
                  </a:extLst>
                </p14:cNvPr>
                <p14:cNvContentPartPr/>
                <p14:nvPr/>
              </p14:nvContentPartPr>
              <p14:xfrm>
                <a:off x="6713622" y="4420727"/>
                <a:ext cx="156240" cy="11592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A75135C1-F0E0-224C-9AF6-9EE3F25E28F0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6698142" y="4405247"/>
                  <a:ext cx="18684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" name="Group 234">
            <a:extLst>
              <a:ext uri="{FF2B5EF4-FFF2-40B4-BE49-F238E27FC236}">
                <a16:creationId xmlns:a16="http://schemas.microsoft.com/office/drawing/2014/main" xmlns="" id="{FCC20F24-7874-DB44-8C9B-2FE5A64ABCEE}"/>
              </a:ext>
            </a:extLst>
          </p:cNvPr>
          <p:cNvGrpSpPr/>
          <p:nvPr/>
        </p:nvGrpSpPr>
        <p:grpSpPr>
          <a:xfrm>
            <a:off x="588582" y="3704687"/>
            <a:ext cx="1368720" cy="1489680"/>
            <a:chOff x="588582" y="3704687"/>
            <a:chExt cx="1368720" cy="148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xmlns="" id="{7018AE18-B763-EB45-AC1A-41F9DAD75E38}"/>
                    </a:ext>
                  </a:extLst>
                </p14:cNvPr>
                <p14:cNvContentPartPr/>
                <p14:nvPr/>
              </p14:nvContentPartPr>
              <p14:xfrm>
                <a:off x="1166022" y="3866327"/>
                <a:ext cx="90720" cy="1044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7018AE18-B763-EB45-AC1A-41F9DAD75E38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1150542" y="3851207"/>
                  <a:ext cx="1213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xmlns="" id="{B6223B7A-57A5-5044-9EF6-EBBEB8A23FB5}"/>
                    </a:ext>
                  </a:extLst>
                </p14:cNvPr>
                <p14:cNvContentPartPr/>
                <p14:nvPr/>
              </p14:nvContentPartPr>
              <p14:xfrm>
                <a:off x="1177542" y="3877847"/>
                <a:ext cx="81000" cy="234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B6223B7A-57A5-5044-9EF6-EBBEB8A23FB5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1162062" y="3862727"/>
                  <a:ext cx="11160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xmlns="" id="{24F05254-1606-4F4D-9EF6-6E6DE1789348}"/>
                    </a:ext>
                  </a:extLst>
                </p14:cNvPr>
                <p14:cNvContentPartPr/>
                <p14:nvPr/>
              </p14:nvContentPartPr>
              <p14:xfrm>
                <a:off x="1160262" y="3802967"/>
                <a:ext cx="110160" cy="176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24F05254-1606-4F4D-9EF6-6E6DE1789348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1144782" y="3787487"/>
                  <a:ext cx="1404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xmlns="" id="{EE365468-3B22-D641-9F41-73B73AD87243}"/>
                    </a:ext>
                  </a:extLst>
                </p14:cNvPr>
                <p14:cNvContentPartPr/>
                <p14:nvPr/>
              </p14:nvContentPartPr>
              <p14:xfrm>
                <a:off x="1362222" y="3802967"/>
                <a:ext cx="98640" cy="23688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EE365468-3B22-D641-9F41-73B73AD87243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1347102" y="3787487"/>
                  <a:ext cx="12888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xmlns="" id="{6C328904-294C-3746-BC42-AAC5DBB34732}"/>
                    </a:ext>
                  </a:extLst>
                </p14:cNvPr>
                <p14:cNvContentPartPr/>
                <p14:nvPr/>
              </p14:nvContentPartPr>
              <p14:xfrm>
                <a:off x="1546902" y="3889367"/>
                <a:ext cx="110160" cy="928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6C328904-294C-3746-BC42-AAC5DBB34732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1531782" y="3874247"/>
                  <a:ext cx="140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xmlns="" id="{4876498D-E9FC-9F48-87D0-618C667B15B1}"/>
                    </a:ext>
                  </a:extLst>
                </p14:cNvPr>
                <p14:cNvContentPartPr/>
                <p14:nvPr/>
              </p14:nvContentPartPr>
              <p14:xfrm>
                <a:off x="1558422" y="3854807"/>
                <a:ext cx="63720" cy="1209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4876498D-E9FC-9F48-87D0-618C667B15B1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1543302" y="3839687"/>
                  <a:ext cx="9432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xmlns="" id="{5D9D8872-AF76-C54F-A1D7-756645D29338}"/>
                    </a:ext>
                  </a:extLst>
                </p14:cNvPr>
                <p14:cNvContentPartPr/>
                <p14:nvPr/>
              </p14:nvContentPartPr>
              <p14:xfrm>
                <a:off x="1708542" y="3785687"/>
                <a:ext cx="75240" cy="928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5D9D8872-AF76-C54F-A1D7-756645D29338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1693422" y="3770207"/>
                  <a:ext cx="1058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xmlns="" id="{9E18270F-010A-6044-8468-A5DA1DBACA1D}"/>
                    </a:ext>
                  </a:extLst>
                </p14:cNvPr>
                <p14:cNvContentPartPr/>
                <p14:nvPr/>
              </p14:nvContentPartPr>
              <p14:xfrm>
                <a:off x="1852902" y="3762647"/>
                <a:ext cx="104400" cy="2890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9E18270F-010A-6044-8468-A5DA1DBACA1D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1837782" y="3747167"/>
                  <a:ext cx="13464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xmlns="" id="{0957E698-2C2C-9E49-B191-8236DF67CCC6}"/>
                    </a:ext>
                  </a:extLst>
                </p14:cNvPr>
                <p14:cNvContentPartPr/>
                <p14:nvPr/>
              </p14:nvContentPartPr>
              <p14:xfrm>
                <a:off x="588582" y="3704687"/>
                <a:ext cx="583560" cy="14320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0957E698-2C2C-9E49-B191-8236DF67CCC6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573462" y="3689567"/>
                  <a:ext cx="613800" cy="146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xmlns="" id="{E069B0CA-3A98-7446-B2BC-355A351235A2}"/>
                    </a:ext>
                  </a:extLst>
                </p14:cNvPr>
                <p14:cNvContentPartPr/>
                <p14:nvPr/>
              </p14:nvContentPartPr>
              <p14:xfrm>
                <a:off x="1177542" y="5049647"/>
                <a:ext cx="92880" cy="14472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E069B0CA-3A98-7446-B2BC-355A351235A2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1162062" y="5034527"/>
                  <a:ext cx="123120" cy="17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1" name="Group 240">
            <a:extLst>
              <a:ext uri="{FF2B5EF4-FFF2-40B4-BE49-F238E27FC236}">
                <a16:creationId xmlns:a16="http://schemas.microsoft.com/office/drawing/2014/main" xmlns="" id="{3DF55183-F428-3348-A304-58177EAF7930}"/>
              </a:ext>
            </a:extLst>
          </p:cNvPr>
          <p:cNvGrpSpPr/>
          <p:nvPr/>
        </p:nvGrpSpPr>
        <p:grpSpPr>
          <a:xfrm>
            <a:off x="1956942" y="5038127"/>
            <a:ext cx="473760" cy="236880"/>
            <a:chOff x="1956942" y="5038127"/>
            <a:chExt cx="473760" cy="23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xmlns="" id="{4C784286-669F-464C-9E5D-D562F5B99687}"/>
                    </a:ext>
                  </a:extLst>
                </p14:cNvPr>
                <p14:cNvContentPartPr/>
                <p14:nvPr/>
              </p14:nvContentPartPr>
              <p14:xfrm>
                <a:off x="1956942" y="5194007"/>
                <a:ext cx="242640" cy="810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4C784286-669F-464C-9E5D-D562F5B99687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1941462" y="5178887"/>
                  <a:ext cx="2732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xmlns="" id="{487F7A16-538C-7744-A6EC-428DDBE08097}"/>
                    </a:ext>
                  </a:extLst>
                </p14:cNvPr>
                <p14:cNvContentPartPr/>
                <p14:nvPr/>
              </p14:nvContentPartPr>
              <p14:xfrm>
                <a:off x="2297502" y="5038127"/>
                <a:ext cx="133200" cy="12744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487F7A16-538C-7744-A6EC-428DDBE08097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2282022" y="5023007"/>
                  <a:ext cx="163800" cy="15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xmlns="" id="{1F8C9EC5-63AB-8142-AC70-ACFD96995A2E}"/>
              </a:ext>
            </a:extLst>
          </p:cNvPr>
          <p:cNvGrpSpPr/>
          <p:nvPr/>
        </p:nvGrpSpPr>
        <p:grpSpPr>
          <a:xfrm>
            <a:off x="2666862" y="5182487"/>
            <a:ext cx="69480" cy="92880"/>
            <a:chOff x="2666862" y="5182487"/>
            <a:chExt cx="69480" cy="9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xmlns="" id="{7B8EE131-E9DC-2048-B53C-D35240244DC5}"/>
                    </a:ext>
                  </a:extLst>
                </p14:cNvPr>
                <p14:cNvContentPartPr/>
                <p14:nvPr/>
              </p14:nvContentPartPr>
              <p14:xfrm>
                <a:off x="2666862" y="5182487"/>
                <a:ext cx="52200" cy="1188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7B8EE131-E9DC-2048-B53C-D35240244DC5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2651742" y="516736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xmlns="" id="{9BC577EF-B7B4-5A47-8B73-6943A247BC56}"/>
                    </a:ext>
                  </a:extLst>
                </p14:cNvPr>
                <p14:cNvContentPartPr/>
                <p14:nvPr/>
              </p14:nvContentPartPr>
              <p14:xfrm>
                <a:off x="2678382" y="5269247"/>
                <a:ext cx="57960" cy="61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9BC577EF-B7B4-5A47-8B73-6943A247BC56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2663262" y="525376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4" name="Group 243">
            <a:extLst>
              <a:ext uri="{FF2B5EF4-FFF2-40B4-BE49-F238E27FC236}">
                <a16:creationId xmlns:a16="http://schemas.microsoft.com/office/drawing/2014/main" xmlns="" id="{3AA87DFF-421E-F445-B89F-435EC63B230B}"/>
              </a:ext>
            </a:extLst>
          </p:cNvPr>
          <p:cNvGrpSpPr/>
          <p:nvPr/>
        </p:nvGrpSpPr>
        <p:grpSpPr>
          <a:xfrm>
            <a:off x="3099942" y="5142167"/>
            <a:ext cx="133200" cy="202320"/>
            <a:chOff x="3099942" y="5142167"/>
            <a:chExt cx="133200" cy="202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xmlns="" id="{F8CBE70F-DD38-494E-899B-2C804F93E495}"/>
                    </a:ext>
                  </a:extLst>
                </p14:cNvPr>
                <p14:cNvContentPartPr/>
                <p14:nvPr/>
              </p14:nvContentPartPr>
              <p14:xfrm>
                <a:off x="3099942" y="5153687"/>
                <a:ext cx="17640" cy="1908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F8CBE70F-DD38-494E-899B-2C804F93E495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3084462" y="5138567"/>
                  <a:ext cx="4824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xmlns="" id="{50B2B499-EFF4-7040-8A60-A7B65E70BBCA}"/>
                    </a:ext>
                  </a:extLst>
                </p14:cNvPr>
                <p14:cNvContentPartPr/>
                <p14:nvPr/>
              </p14:nvContentPartPr>
              <p14:xfrm>
                <a:off x="3099942" y="5142167"/>
                <a:ext cx="133200" cy="1044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50B2B499-EFF4-7040-8A60-A7B65E70BBCA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3084462" y="5127047"/>
                  <a:ext cx="163800" cy="134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7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xmlns="" id="{482585C2-6B5D-AC45-B112-3CEC99E6916B}"/>
                  </a:ext>
                </a:extLst>
              </p14:cNvPr>
              <p14:cNvContentPartPr/>
              <p14:nvPr/>
            </p14:nvContentPartPr>
            <p14:xfrm>
              <a:off x="3382542" y="5234687"/>
              <a:ext cx="196560" cy="11880"/>
            </p14:xfrm>
          </p:contentPart>
        </mc:Choice>
        <mc:Fallback xmlns=""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482585C2-6B5D-AC45-B112-3CEC99E6916B}"/>
                  </a:ext>
                </a:extLst>
              </p:cNvPr>
              <p:cNvPicPr/>
              <p:nvPr/>
            </p:nvPicPr>
            <p:blipFill>
              <a:blip r:embed="rId378"/>
              <a:stretch>
                <a:fillRect/>
              </a:stretch>
            </p:blipFill>
            <p:spPr>
              <a:xfrm>
                <a:off x="3367422" y="5219207"/>
                <a:ext cx="227160" cy="42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69" name="Group 268">
            <a:extLst>
              <a:ext uri="{FF2B5EF4-FFF2-40B4-BE49-F238E27FC236}">
                <a16:creationId xmlns:a16="http://schemas.microsoft.com/office/drawing/2014/main" xmlns="" id="{C809C868-E3DD-584F-85CD-1B10ED7F0FC5}"/>
              </a:ext>
            </a:extLst>
          </p:cNvPr>
          <p:cNvGrpSpPr/>
          <p:nvPr/>
        </p:nvGrpSpPr>
        <p:grpSpPr>
          <a:xfrm>
            <a:off x="3746142" y="5043887"/>
            <a:ext cx="283680" cy="305640"/>
            <a:chOff x="3746142" y="5043887"/>
            <a:chExt cx="283680" cy="305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xmlns="" id="{94F83054-983E-AE4F-874D-A4403EE9D343}"/>
                    </a:ext>
                  </a:extLst>
                </p14:cNvPr>
                <p14:cNvContentPartPr/>
                <p14:nvPr/>
              </p14:nvContentPartPr>
              <p14:xfrm>
                <a:off x="3746142" y="5170967"/>
                <a:ext cx="17640" cy="17856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94F83054-983E-AE4F-874D-A4403EE9D343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3731022" y="5155847"/>
                  <a:ext cx="4824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xmlns="" id="{E4D72BAD-D924-344E-85B1-30310C9BDBB0}"/>
                    </a:ext>
                  </a:extLst>
                </p14:cNvPr>
                <p14:cNvContentPartPr/>
                <p14:nvPr/>
              </p14:nvContentPartPr>
              <p14:xfrm>
                <a:off x="3746862" y="5136407"/>
                <a:ext cx="126720" cy="8100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E4D72BAD-D924-344E-85B1-30310C9BDBB0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3731742" y="5121287"/>
                  <a:ext cx="1573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xmlns="" id="{A7945135-DF61-524B-B02E-CCAF799347AE}"/>
                    </a:ext>
                  </a:extLst>
                </p14:cNvPr>
                <p14:cNvContentPartPr/>
                <p14:nvPr/>
              </p14:nvContentPartPr>
              <p14:xfrm>
                <a:off x="3913902" y="5043887"/>
                <a:ext cx="115920" cy="1324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A7945135-DF61-524B-B02E-CCAF799347AE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3898422" y="5028767"/>
                  <a:ext cx="146160" cy="16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8" name="Group 267">
            <a:extLst>
              <a:ext uri="{FF2B5EF4-FFF2-40B4-BE49-F238E27FC236}">
                <a16:creationId xmlns:a16="http://schemas.microsoft.com/office/drawing/2014/main" xmlns="" id="{8EFC1016-CF6C-E54F-98AA-C8CF4E150D6C}"/>
              </a:ext>
            </a:extLst>
          </p:cNvPr>
          <p:cNvGrpSpPr/>
          <p:nvPr/>
        </p:nvGrpSpPr>
        <p:grpSpPr>
          <a:xfrm>
            <a:off x="4277502" y="5153687"/>
            <a:ext cx="57960" cy="75240"/>
            <a:chOff x="4277502" y="5153687"/>
            <a:chExt cx="5796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xmlns="" id="{FC66D979-6E91-8A4D-B35B-657E55B3F249}"/>
                    </a:ext>
                  </a:extLst>
                </p14:cNvPr>
                <p14:cNvContentPartPr/>
                <p14:nvPr/>
              </p14:nvContentPartPr>
              <p14:xfrm>
                <a:off x="4277502" y="5153687"/>
                <a:ext cx="46440" cy="1188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FC66D979-6E91-8A4D-B35B-657E55B3F249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4262022" y="5138567"/>
                  <a:ext cx="770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xmlns="" id="{8BA807EE-582A-B74B-83C9-B20DF25DD1E9}"/>
                    </a:ext>
                  </a:extLst>
                </p14:cNvPr>
                <p14:cNvContentPartPr/>
                <p14:nvPr/>
              </p14:nvContentPartPr>
              <p14:xfrm>
                <a:off x="4289022" y="5217047"/>
                <a:ext cx="46440" cy="1188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8BA807EE-582A-B74B-83C9-B20DF25DD1E9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4273542" y="5201927"/>
                  <a:ext cx="7704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7" name="Group 266">
            <a:extLst>
              <a:ext uri="{FF2B5EF4-FFF2-40B4-BE49-F238E27FC236}">
                <a16:creationId xmlns:a16="http://schemas.microsoft.com/office/drawing/2014/main" xmlns="" id="{CFA681C8-025B-D04C-86D0-04A0FADE7DA2}"/>
              </a:ext>
            </a:extLst>
          </p:cNvPr>
          <p:cNvGrpSpPr/>
          <p:nvPr/>
        </p:nvGrpSpPr>
        <p:grpSpPr>
          <a:xfrm>
            <a:off x="4571982" y="4969007"/>
            <a:ext cx="1224000" cy="363960"/>
            <a:chOff x="4571982" y="4969007"/>
            <a:chExt cx="1224000" cy="36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xmlns="" id="{01B69E10-8719-A241-A04D-EA3854A9744D}"/>
                    </a:ext>
                  </a:extLst>
                </p14:cNvPr>
                <p14:cNvContentPartPr/>
                <p14:nvPr/>
              </p14:nvContentPartPr>
              <p14:xfrm>
                <a:off x="4600782" y="5130647"/>
                <a:ext cx="11880" cy="15048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01B69E10-8719-A241-A04D-EA3854A9744D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4585302" y="5115527"/>
                  <a:ext cx="424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xmlns="" id="{5B4E3491-E246-D846-B047-739CCA9AC24D}"/>
                    </a:ext>
                  </a:extLst>
                </p14:cNvPr>
                <p14:cNvContentPartPr/>
                <p14:nvPr/>
              </p14:nvContentPartPr>
              <p14:xfrm>
                <a:off x="4571982" y="5096087"/>
                <a:ext cx="167760" cy="9288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5B4E3491-E246-D846-B047-739CCA9AC24D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4556502" y="5080607"/>
                  <a:ext cx="1983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xmlns="" id="{4E28DBEB-F58C-FB40-AD18-A70301DC9AF1}"/>
                    </a:ext>
                  </a:extLst>
                </p14:cNvPr>
                <p14:cNvContentPartPr/>
                <p14:nvPr/>
              </p14:nvContentPartPr>
              <p14:xfrm>
                <a:off x="4860342" y="4997807"/>
                <a:ext cx="173520" cy="33516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4E28DBEB-F58C-FB40-AD18-A70301DC9AF1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4845222" y="4982687"/>
                  <a:ext cx="20412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xmlns="" id="{1C0E9FFB-5BD6-7845-BED6-470C4DACA0DD}"/>
                    </a:ext>
                  </a:extLst>
                </p14:cNvPr>
                <p14:cNvContentPartPr/>
                <p14:nvPr/>
              </p14:nvContentPartPr>
              <p14:xfrm>
                <a:off x="5056902" y="5124887"/>
                <a:ext cx="23400" cy="1101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1C0E9FFB-5BD6-7845-BED6-470C4DACA0DD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5041422" y="5109767"/>
                  <a:ext cx="540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xmlns="" id="{834A9613-D060-6D46-9942-17D908B176D9}"/>
                    </a:ext>
                  </a:extLst>
                </p14:cNvPr>
                <p14:cNvContentPartPr/>
                <p14:nvPr/>
              </p14:nvContentPartPr>
              <p14:xfrm>
                <a:off x="5177862" y="5170967"/>
                <a:ext cx="127440" cy="612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834A9613-D060-6D46-9942-17D908B176D9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5162742" y="5155847"/>
                  <a:ext cx="1576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xmlns="" id="{8EF33B80-25FE-7A4E-A905-66301E8AD095}"/>
                    </a:ext>
                  </a:extLst>
                </p14:cNvPr>
                <p14:cNvContentPartPr/>
                <p14:nvPr/>
              </p14:nvContentPartPr>
              <p14:xfrm>
                <a:off x="5443542" y="5079167"/>
                <a:ext cx="92880" cy="17820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8EF33B80-25FE-7A4E-A905-66301E8AD095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5428422" y="5064047"/>
                  <a:ext cx="12312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xmlns="" id="{5DEB54D8-8233-A940-8763-DEA67B766464}"/>
                    </a:ext>
                  </a:extLst>
                </p14:cNvPr>
                <p14:cNvContentPartPr/>
                <p14:nvPr/>
              </p14:nvContentPartPr>
              <p14:xfrm>
                <a:off x="5622462" y="4969007"/>
                <a:ext cx="173520" cy="32364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5DEB54D8-8233-A940-8763-DEA67B766464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5607342" y="4953887"/>
                  <a:ext cx="204120" cy="354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6" name="Group 265">
            <a:extLst>
              <a:ext uri="{FF2B5EF4-FFF2-40B4-BE49-F238E27FC236}">
                <a16:creationId xmlns:a16="http://schemas.microsoft.com/office/drawing/2014/main" xmlns="" id="{5B4404E4-2C2C-DE44-8A20-C2091BAEAD05}"/>
              </a:ext>
            </a:extLst>
          </p:cNvPr>
          <p:cNvGrpSpPr/>
          <p:nvPr/>
        </p:nvGrpSpPr>
        <p:grpSpPr>
          <a:xfrm>
            <a:off x="6004062" y="5113367"/>
            <a:ext cx="74520" cy="63720"/>
            <a:chOff x="6004062" y="5113367"/>
            <a:chExt cx="74520" cy="6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xmlns="" id="{5CED78AD-9A33-B04B-8D09-11C8B9321166}"/>
                    </a:ext>
                  </a:extLst>
                </p14:cNvPr>
                <p14:cNvContentPartPr/>
                <p14:nvPr/>
              </p14:nvContentPartPr>
              <p14:xfrm>
                <a:off x="6009102" y="5113367"/>
                <a:ext cx="69480" cy="118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5CED78AD-9A33-B04B-8D09-11C8B9321166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5993982" y="5097887"/>
                  <a:ext cx="100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xmlns="" id="{A9FACF65-0C93-6442-867A-781B4175202B}"/>
                    </a:ext>
                  </a:extLst>
                </p14:cNvPr>
                <p14:cNvContentPartPr/>
                <p14:nvPr/>
              </p14:nvContentPartPr>
              <p14:xfrm>
                <a:off x="6004062" y="5153687"/>
                <a:ext cx="69120" cy="2340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A9FACF65-0C93-6442-867A-781B4175202B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5988942" y="5138567"/>
                  <a:ext cx="99360" cy="5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5" name="Group 264">
            <a:extLst>
              <a:ext uri="{FF2B5EF4-FFF2-40B4-BE49-F238E27FC236}">
                <a16:creationId xmlns:a16="http://schemas.microsoft.com/office/drawing/2014/main" xmlns="" id="{52C185BE-93B4-7940-B6FC-3C6F34E6B36A}"/>
              </a:ext>
            </a:extLst>
          </p:cNvPr>
          <p:cNvGrpSpPr/>
          <p:nvPr/>
        </p:nvGrpSpPr>
        <p:grpSpPr>
          <a:xfrm>
            <a:off x="6424902" y="5026607"/>
            <a:ext cx="392760" cy="219600"/>
            <a:chOff x="6424902" y="5026607"/>
            <a:chExt cx="392760" cy="21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xmlns="" id="{9B77AA7E-1DD6-0F47-8DFA-1CA1F5A879C1}"/>
                    </a:ext>
                  </a:extLst>
                </p14:cNvPr>
                <p14:cNvContentPartPr/>
                <p14:nvPr/>
              </p14:nvContentPartPr>
              <p14:xfrm>
                <a:off x="6424902" y="5026607"/>
                <a:ext cx="29160" cy="20232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9B77AA7E-1DD6-0F47-8DFA-1CA1F5A879C1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6409782" y="5011487"/>
                  <a:ext cx="5976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xmlns="" id="{C29D76C2-A175-2741-ADFD-D66F0E8B52E1}"/>
                    </a:ext>
                  </a:extLst>
                </p14:cNvPr>
                <p14:cNvContentPartPr/>
                <p14:nvPr/>
              </p14:nvContentPartPr>
              <p14:xfrm>
                <a:off x="6442182" y="5026607"/>
                <a:ext cx="121680" cy="8712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C29D76C2-A175-2741-ADFD-D66F0E8B52E1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6427062" y="5011487"/>
                  <a:ext cx="1519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xmlns="" id="{0500C452-AEC4-6941-A001-F63AAB187B83}"/>
                    </a:ext>
                  </a:extLst>
                </p14:cNvPr>
                <p14:cNvContentPartPr/>
                <p14:nvPr/>
              </p14:nvContentPartPr>
              <p14:xfrm>
                <a:off x="6644142" y="5043887"/>
                <a:ext cx="173520" cy="2023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0500C452-AEC4-6941-A001-F63AAB187B83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6629022" y="5028767"/>
                  <a:ext cx="204120" cy="23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9" name="Group 278">
            <a:extLst>
              <a:ext uri="{FF2B5EF4-FFF2-40B4-BE49-F238E27FC236}">
                <a16:creationId xmlns:a16="http://schemas.microsoft.com/office/drawing/2014/main" xmlns="" id="{81B609B0-228D-6642-9F35-6E0FBC8AEA9A}"/>
              </a:ext>
            </a:extLst>
          </p:cNvPr>
          <p:cNvGrpSpPr/>
          <p:nvPr/>
        </p:nvGrpSpPr>
        <p:grpSpPr>
          <a:xfrm>
            <a:off x="1350702" y="5690447"/>
            <a:ext cx="1310760" cy="208080"/>
            <a:chOff x="1350702" y="5690447"/>
            <a:chExt cx="1310760" cy="20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xmlns="" id="{A54B3207-6BC0-F944-BBA6-5DD05518F915}"/>
                    </a:ext>
                  </a:extLst>
                </p14:cNvPr>
                <p14:cNvContentPartPr/>
                <p14:nvPr/>
              </p14:nvContentPartPr>
              <p14:xfrm>
                <a:off x="1350702" y="5713487"/>
                <a:ext cx="11880" cy="1159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A54B3207-6BC0-F944-BBA6-5DD05518F915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1335222" y="5698367"/>
                  <a:ext cx="424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xmlns="" id="{03C45C55-2687-594E-9692-939A4EF9EA41}"/>
                    </a:ext>
                  </a:extLst>
                </p14:cNvPr>
                <p14:cNvContentPartPr/>
                <p14:nvPr/>
              </p14:nvContentPartPr>
              <p14:xfrm>
                <a:off x="1373742" y="5690447"/>
                <a:ext cx="231120" cy="13320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03C45C55-2687-594E-9692-939A4EF9EA41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1358622" y="5675327"/>
                  <a:ext cx="2617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xmlns="" id="{ED0ABB5A-E19B-F74C-96D3-AD890C1677E1}"/>
                    </a:ext>
                  </a:extLst>
                </p14:cNvPr>
                <p14:cNvContentPartPr/>
                <p14:nvPr/>
              </p14:nvContentPartPr>
              <p14:xfrm>
                <a:off x="1679742" y="5719607"/>
                <a:ext cx="121680" cy="10440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ED0ABB5A-E19B-F74C-96D3-AD890C1677E1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1664262" y="5704127"/>
                  <a:ext cx="1519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xmlns="" id="{C1786916-F7B4-1E45-9008-E88869913631}"/>
                    </a:ext>
                  </a:extLst>
                </p14:cNvPr>
                <p14:cNvContentPartPr/>
                <p14:nvPr/>
              </p14:nvContentPartPr>
              <p14:xfrm>
                <a:off x="1852902" y="5742647"/>
                <a:ext cx="138960" cy="7524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C1786916-F7B4-1E45-9008-E88869913631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1837782" y="5727167"/>
                  <a:ext cx="1695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xmlns="" id="{2D7371C9-C753-3340-9C1C-51A6F20D81E2}"/>
                    </a:ext>
                  </a:extLst>
                </p14:cNvPr>
                <p14:cNvContentPartPr/>
                <p14:nvPr/>
              </p14:nvContentPartPr>
              <p14:xfrm>
                <a:off x="2026062" y="5742647"/>
                <a:ext cx="121680" cy="8712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2D7371C9-C753-3340-9C1C-51A6F20D81E2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2010942" y="5727167"/>
                  <a:ext cx="1519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xmlns="" id="{5EE68044-42F1-134E-B412-5BE5E266AE47}"/>
                    </a:ext>
                  </a:extLst>
                </p14:cNvPr>
                <p14:cNvContentPartPr/>
                <p14:nvPr/>
              </p14:nvContentPartPr>
              <p14:xfrm>
                <a:off x="2303262" y="5736887"/>
                <a:ext cx="52200" cy="1188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5EE68044-42F1-134E-B412-5BE5E266AE47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2287782" y="5721407"/>
                  <a:ext cx="82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xmlns="" id="{1D79CEF5-BF77-2347-ACAD-0A00AA906D14}"/>
                    </a:ext>
                  </a:extLst>
                </p14:cNvPr>
                <p14:cNvContentPartPr/>
                <p14:nvPr/>
              </p14:nvContentPartPr>
              <p14:xfrm>
                <a:off x="2297502" y="5788727"/>
                <a:ext cx="57960" cy="612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1D79CEF5-BF77-2347-ACAD-0A00AA906D14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2282022" y="5773607"/>
                  <a:ext cx="88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xmlns="" id="{3787392C-AF42-DF4B-84E0-F4FDE6C76A21}"/>
                    </a:ext>
                  </a:extLst>
                </p14:cNvPr>
                <p14:cNvContentPartPr/>
                <p14:nvPr/>
              </p14:nvContentPartPr>
              <p14:xfrm>
                <a:off x="2505222" y="5701967"/>
                <a:ext cx="29160" cy="19656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3787392C-AF42-DF4B-84E0-F4FDE6C76A21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2490102" y="5686847"/>
                  <a:ext cx="597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xmlns="" id="{2E471045-8596-AC4E-B615-0D5F4DFEA10A}"/>
                    </a:ext>
                  </a:extLst>
                </p14:cNvPr>
                <p14:cNvContentPartPr/>
                <p14:nvPr/>
              </p14:nvContentPartPr>
              <p14:xfrm>
                <a:off x="2493702" y="5701967"/>
                <a:ext cx="167760" cy="9288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2E471045-8596-AC4E-B615-0D5F4DFEA10A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2478222" y="5686847"/>
                  <a:ext cx="19836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4" name="Group 293">
            <a:extLst>
              <a:ext uri="{FF2B5EF4-FFF2-40B4-BE49-F238E27FC236}">
                <a16:creationId xmlns:a16="http://schemas.microsoft.com/office/drawing/2014/main" xmlns="" id="{3002A783-197C-544F-96BC-BAA9D11FD138}"/>
              </a:ext>
            </a:extLst>
          </p:cNvPr>
          <p:cNvGrpSpPr/>
          <p:nvPr/>
        </p:nvGrpSpPr>
        <p:grpSpPr>
          <a:xfrm>
            <a:off x="1414062" y="6129287"/>
            <a:ext cx="1351080" cy="196920"/>
            <a:chOff x="1414062" y="6129287"/>
            <a:chExt cx="1351080" cy="19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xmlns="" id="{B8CD8513-A995-C54D-A6AC-2604051645C6}"/>
                    </a:ext>
                  </a:extLst>
                </p14:cNvPr>
                <p14:cNvContentPartPr/>
                <p14:nvPr/>
              </p14:nvContentPartPr>
              <p14:xfrm>
                <a:off x="1414062" y="6175367"/>
                <a:ext cx="179280" cy="15048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B8CD8513-A995-C54D-A6AC-2604051645C6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1398942" y="6160247"/>
                  <a:ext cx="2098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xmlns="" id="{F745D132-426A-1A42-A58F-C15C6F740BE1}"/>
                    </a:ext>
                  </a:extLst>
                </p14:cNvPr>
                <p14:cNvContentPartPr/>
                <p14:nvPr/>
              </p14:nvContentPartPr>
              <p14:xfrm>
                <a:off x="1639422" y="6210287"/>
                <a:ext cx="127440" cy="11592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F745D132-426A-1A42-A58F-C15C6F740BE1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1623942" y="6194807"/>
                  <a:ext cx="1576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xmlns="" id="{5294A654-BA1E-AE4E-952C-F7D683009E50}"/>
                    </a:ext>
                  </a:extLst>
                </p14:cNvPr>
                <p14:cNvContentPartPr/>
                <p14:nvPr/>
              </p14:nvContentPartPr>
              <p14:xfrm>
                <a:off x="1806822" y="6204527"/>
                <a:ext cx="294840" cy="1159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5294A654-BA1E-AE4E-952C-F7D683009E50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1791342" y="6189047"/>
                  <a:ext cx="3254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xmlns="" id="{25E938B8-433C-EC4D-A648-5A5C6BCE5B2C}"/>
                    </a:ext>
                  </a:extLst>
                </p14:cNvPr>
                <p14:cNvContentPartPr/>
                <p14:nvPr/>
              </p14:nvContentPartPr>
              <p14:xfrm>
                <a:off x="2077902" y="6129287"/>
                <a:ext cx="11880" cy="1188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25E938B8-433C-EC4D-A648-5A5C6BCE5B2C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2062782" y="6114167"/>
                  <a:ext cx="424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xmlns="" id="{1A952693-781B-5B44-AF1D-5AECA0A6E44C}"/>
                    </a:ext>
                  </a:extLst>
                </p14:cNvPr>
                <p14:cNvContentPartPr/>
                <p14:nvPr/>
              </p14:nvContentPartPr>
              <p14:xfrm>
                <a:off x="2135862" y="6210287"/>
                <a:ext cx="358200" cy="9288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1A952693-781B-5B44-AF1D-5AECA0A6E44C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2120382" y="6194807"/>
                  <a:ext cx="3888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xmlns="" id="{A6AB18FC-9534-BA49-81E6-0B4BE7347031}"/>
                    </a:ext>
                  </a:extLst>
                </p14:cNvPr>
                <p14:cNvContentPartPr/>
                <p14:nvPr/>
              </p14:nvContentPartPr>
              <p14:xfrm>
                <a:off x="2562822" y="6175367"/>
                <a:ext cx="202320" cy="13320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A6AB18FC-9534-BA49-81E6-0B4BE7347031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2547702" y="6160247"/>
                  <a:ext cx="23292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3" name="Group 292">
            <a:extLst>
              <a:ext uri="{FF2B5EF4-FFF2-40B4-BE49-F238E27FC236}">
                <a16:creationId xmlns:a16="http://schemas.microsoft.com/office/drawing/2014/main" xmlns="" id="{D7D9F733-6B8A-D04C-83B7-ADB483BA950F}"/>
              </a:ext>
            </a:extLst>
          </p:cNvPr>
          <p:cNvGrpSpPr/>
          <p:nvPr/>
        </p:nvGrpSpPr>
        <p:grpSpPr>
          <a:xfrm>
            <a:off x="2995902" y="6192647"/>
            <a:ext cx="69480" cy="52560"/>
            <a:chOff x="2995902" y="6192647"/>
            <a:chExt cx="69480" cy="5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xmlns="" id="{B33E6B33-101C-B648-B494-3553FE7FBA42}"/>
                    </a:ext>
                  </a:extLst>
                </p14:cNvPr>
                <p14:cNvContentPartPr/>
                <p14:nvPr/>
              </p14:nvContentPartPr>
              <p14:xfrm>
                <a:off x="2995902" y="6192647"/>
                <a:ext cx="63720" cy="1188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B33E6B33-101C-B648-B494-3553FE7FBA42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2980782" y="6177527"/>
                  <a:ext cx="94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xmlns="" id="{A2066076-8233-8543-B15A-FF33C3E87FB9}"/>
                    </a:ext>
                  </a:extLst>
                </p14:cNvPr>
                <p14:cNvContentPartPr/>
                <p14:nvPr/>
              </p14:nvContentPartPr>
              <p14:xfrm>
                <a:off x="3018942" y="6233327"/>
                <a:ext cx="46440" cy="1188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A2066076-8233-8543-B15A-FF33C3E87FB9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3003822" y="6217847"/>
                  <a:ext cx="7704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xmlns="" id="{D5F8D4DC-CD0C-7B4B-A8A8-7F76DD8A4AF5}"/>
              </a:ext>
            </a:extLst>
          </p:cNvPr>
          <p:cNvGrpSpPr/>
          <p:nvPr/>
        </p:nvGrpSpPr>
        <p:grpSpPr>
          <a:xfrm>
            <a:off x="3307662" y="6083207"/>
            <a:ext cx="329400" cy="236880"/>
            <a:chOff x="3307662" y="6083207"/>
            <a:chExt cx="329400" cy="23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xmlns="" id="{68C27C7B-F16B-5B44-8DFC-5867E87D8801}"/>
                    </a:ext>
                  </a:extLst>
                </p14:cNvPr>
                <p14:cNvContentPartPr/>
                <p14:nvPr/>
              </p14:nvContentPartPr>
              <p14:xfrm>
                <a:off x="3313422" y="6117767"/>
                <a:ext cx="29160" cy="19080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68C27C7B-F16B-5B44-8DFC-5867E87D8801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3297942" y="6102647"/>
                  <a:ext cx="5976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xmlns="" id="{C4E7686E-6B5C-5C4B-9490-05D59D317E72}"/>
                    </a:ext>
                  </a:extLst>
                </p14:cNvPr>
                <p14:cNvContentPartPr/>
                <p14:nvPr/>
              </p14:nvContentPartPr>
              <p14:xfrm>
                <a:off x="3307662" y="6083207"/>
                <a:ext cx="115920" cy="10440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C4E7686E-6B5C-5C4B-9490-05D59D317E72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3292182" y="6067727"/>
                  <a:ext cx="1461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xmlns="" id="{7C846E94-4709-1243-ABE2-CF42309C3152}"/>
                    </a:ext>
                  </a:extLst>
                </p14:cNvPr>
                <p14:cNvContentPartPr/>
                <p14:nvPr/>
              </p14:nvContentPartPr>
              <p14:xfrm>
                <a:off x="3463542" y="6112007"/>
                <a:ext cx="110160" cy="8712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7C846E94-4709-1243-ABE2-CF42309C3152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3448062" y="6096887"/>
                  <a:ext cx="140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xmlns="" id="{74D86318-D66E-EA47-A3EF-EA342279A5E4}"/>
                    </a:ext>
                  </a:extLst>
                </p14:cNvPr>
                <p14:cNvContentPartPr/>
                <p14:nvPr/>
              </p14:nvContentPartPr>
              <p14:xfrm>
                <a:off x="3532662" y="6135047"/>
                <a:ext cx="104400" cy="18504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74D86318-D66E-EA47-A3EF-EA342279A5E4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3517542" y="6119927"/>
                  <a:ext cx="134640" cy="2156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2689102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95479" y="1825915"/>
            <a:ext cx="2016649" cy="590120"/>
          </a:xfrm>
          <a:prstGeom prst="round2DiagRect">
            <a:avLst>
              <a:gd name="adj1" fmla="val 0"/>
              <a:gd name="adj2" fmla="val 0"/>
            </a:avLst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defTabSz="628361"/>
            <a:r>
              <a:rPr lang="en-US" sz="2338" b="1" dirty="0">
                <a:solidFill>
                  <a:srgbClr val="C00000"/>
                </a:solidFill>
                <a:latin typeface="Helvetica Neue"/>
              </a:rPr>
              <a:t>Definition</a:t>
            </a:r>
            <a:endParaRPr lang="en-AU" altLang="en-US" sz="2338" dirty="0">
              <a:solidFill>
                <a:srgbClr val="C00000"/>
              </a:solidFill>
              <a:latin typeface="Helvetica Neue"/>
              <a:cs typeface="Helvetica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 rot="5400000">
            <a:off x="5073121" y="-534656"/>
            <a:ext cx="1231489" cy="6319290"/>
            <a:chOff x="365910" y="3029864"/>
            <a:chExt cx="7067429" cy="629858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9" name="Rectangle 8"/>
            <p:cNvSpPr/>
            <p:nvPr/>
          </p:nvSpPr>
          <p:spPr>
            <a:xfrm rot="16200000">
              <a:off x="3594679" y="-129286"/>
              <a:ext cx="629852" cy="694816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A random variable ‘X’ is said to have </a:t>
              </a:r>
            </a:p>
            <a:p>
              <a:pPr marL="222714" indent="-222714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Binomial distribution if its probability mass </a:t>
              </a:r>
            </a:p>
            <a:p>
              <a:pPr marL="222714" indent="-222714" defTabSz="628361"/>
              <a:r>
                <a:rPr lang="en-US" altLang="en-US" sz="2338" b="1" dirty="0">
                  <a:solidFill>
                    <a:prstClr val="black"/>
                  </a:solidFill>
                  <a:latin typeface="Helvetica Neue"/>
                  <a:cs typeface="Arial" charset="0"/>
                </a:rPr>
                <a:t>function is given by</a:t>
              </a:r>
              <a:endParaRPr lang="en-US" sz="2338" b="1" dirty="0">
                <a:solidFill>
                  <a:prstClr val="black"/>
                </a:solidFill>
                <a:latin typeface="Helvetica Neue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 rot="16200000" flipV="1">
              <a:off x="180987" y="3214787"/>
              <a:ext cx="629852" cy="260006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 rot="16200000">
              <a:off x="7033212" y="3259589"/>
              <a:ext cx="629852" cy="170402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66429" y="2416036"/>
            <a:ext cx="1962792" cy="388978"/>
            <a:chOff x="1965255" y="2633483"/>
            <a:chExt cx="1197863" cy="1179049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965255" y="2633483"/>
              <a:ext cx="0" cy="117904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 rot="5400000">
            <a:off x="4966892" y="2047098"/>
            <a:ext cx="1959740" cy="4782063"/>
            <a:chOff x="525566" y="3029864"/>
            <a:chExt cx="7236859" cy="629856"/>
          </a:xfrm>
          <a:effectLst>
            <a:outerShdw blurRad="101600" sx="102000" sy="102000" algn="ctr" rotWithShape="0">
              <a:prstClr val="black">
                <a:alpha val="26000"/>
              </a:prstClr>
            </a:outerShdw>
          </a:effectLst>
        </p:grpSpPr>
        <p:sp>
          <p:nvSpPr>
            <p:cNvPr id="21" name="Rectangle 20"/>
            <p:cNvSpPr/>
            <p:nvPr/>
          </p:nvSpPr>
          <p:spPr>
            <a:xfrm rot="16200000">
              <a:off x="3961083" y="-129288"/>
              <a:ext cx="629852" cy="694816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2714" indent="-222714" defTabSz="628361"/>
              <a:endParaRPr lang="en-US" sz="2338" b="1" dirty="0">
                <a:solidFill>
                  <a:prstClr val="black"/>
                </a:solidFill>
                <a:latin typeface="Helvetica Neue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 rot="16200000" flipV="1">
              <a:off x="340644" y="3214786"/>
              <a:ext cx="629852" cy="260007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 rot="16200000">
              <a:off x="7317497" y="3214787"/>
              <a:ext cx="629852" cy="260005"/>
            </a:xfrm>
            <a:prstGeom prst="rect">
              <a:avLst/>
            </a:prstGeom>
            <a:solidFill>
              <a:srgbClr val="3F45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628361"/>
              <a:endParaRPr lang="en-US" sz="2338" dirty="0">
                <a:solidFill>
                  <a:prstClr val="black"/>
                </a:solidFill>
                <a:latin typeface="Helvetica Neue"/>
                <a:cs typeface="Helvetica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832995" y="3236687"/>
            <a:ext cx="681529" cy="591575"/>
            <a:chOff x="1965255" y="2633483"/>
            <a:chExt cx="1197863" cy="1179049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1965255" y="2633483"/>
              <a:ext cx="0" cy="1179049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1965255" y="3812532"/>
              <a:ext cx="1197863" cy="0"/>
            </a:xfrm>
            <a:prstGeom prst="straightConnector1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6469" y="3608284"/>
            <a:ext cx="4540554" cy="1626929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xmlns="" id="{E1B944B4-644C-4E27-A2ED-C6D5D137E3A6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23439" y="434547"/>
            <a:ext cx="5877361" cy="63225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/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r>
              <a:rPr lang="en-US" sz="3600" b="1" dirty="0">
                <a:latin typeface="+mn-lt"/>
                <a:cs typeface="Helvetica" panose="020B0604020202020204" pitchFamily="34" charset="0"/>
              </a:rPr>
              <a:t>Binomial Distribution</a:t>
            </a:r>
            <a: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  <a:t/>
            </a:r>
            <a:br>
              <a:rPr lang="en-US" sz="3600" b="1" dirty="0">
                <a:solidFill>
                  <a:srgbClr val="0000FF"/>
                </a:solidFill>
                <a:latin typeface="Helvetica Neue"/>
                <a:cs typeface="Helvetica" panose="020B0604020202020204" pitchFamily="34" charset="0"/>
              </a:rPr>
            </a:b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1914599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 </a:t>
            </a:r>
            <a:endParaRPr lang="en-IN" dirty="0"/>
          </a:p>
          <a:p>
            <a:r>
              <a:rPr lang="en-US" dirty="0"/>
              <a:t>A random variable X is said to </a:t>
            </a:r>
            <a:r>
              <a:rPr lang="en-US" dirty="0" smtClean="0"/>
              <a:t>follow binomial </a:t>
            </a:r>
            <a:r>
              <a:rPr lang="en-US" dirty="0"/>
              <a:t>distribution if it assumes </a:t>
            </a:r>
            <a:r>
              <a:rPr lang="en-US" dirty="0" smtClean="0"/>
              <a:t>only </a:t>
            </a:r>
            <a:r>
              <a:rPr lang="en-US" dirty="0"/>
              <a:t>non negative values and its </a:t>
            </a:r>
            <a:r>
              <a:rPr lang="en-US" dirty="0" smtClean="0"/>
              <a:t>probability mass </a:t>
            </a:r>
            <a:r>
              <a:rPr lang="en-US" dirty="0"/>
              <a:t>function is given by </a:t>
            </a:r>
            <a:endParaRPr lang="en-IN" dirty="0"/>
          </a:p>
          <a:p>
            <a:r>
              <a:rPr lang="en-US" dirty="0"/>
              <a:t> </a:t>
            </a:r>
            <a:endParaRPr lang="en-IN" dirty="0"/>
          </a:p>
          <a:p>
            <a:r>
              <a:rPr lang="en-US" dirty="0"/>
              <a:t>P [X= x] = f(x)   =      </a:t>
            </a:r>
            <a:r>
              <a:rPr lang="en-US" dirty="0" err="1"/>
              <a:t>nC</a:t>
            </a:r>
            <a:r>
              <a:rPr lang="en-US" baseline="-25000" dirty="0" err="1"/>
              <a:t>X</a:t>
            </a:r>
            <a:r>
              <a:rPr lang="en-US" dirty="0" err="1"/>
              <a:t>p</a:t>
            </a:r>
            <a:r>
              <a:rPr lang="en-US" baseline="30000" dirty="0" err="1"/>
              <a:t>X</a:t>
            </a:r>
            <a:r>
              <a:rPr lang="en-US" dirty="0" err="1"/>
              <a:t>q</a:t>
            </a:r>
            <a:r>
              <a:rPr lang="en-US" baseline="30000" dirty="0" err="1"/>
              <a:t>n</a:t>
            </a:r>
            <a:r>
              <a:rPr lang="en-US" baseline="30000" dirty="0"/>
              <a:t>-x </a:t>
            </a:r>
            <a:r>
              <a:rPr lang="en-US" dirty="0"/>
              <a:t>    ; x= 0, 1,2,…..</a:t>
            </a:r>
            <a:r>
              <a:rPr lang="en-US" dirty="0" smtClean="0"/>
              <a:t>n</a:t>
            </a:r>
          </a:p>
          <a:p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		    =       0                       ;  otherwise</a:t>
            </a:r>
          </a:p>
          <a:p>
            <a:endParaRPr lang="en-IN" dirty="0"/>
          </a:p>
          <a:p>
            <a:r>
              <a:rPr lang="en-US" dirty="0"/>
              <a:t> n and p are two parameters of the </a:t>
            </a:r>
            <a:r>
              <a:rPr lang="en-US" dirty="0" smtClean="0"/>
              <a:t>distribution </a:t>
            </a:r>
            <a:r>
              <a:rPr lang="en-US" dirty="0"/>
              <a:t>and q = 1-p </a:t>
            </a:r>
            <a:endParaRPr lang="en-IN" dirty="0"/>
          </a:p>
          <a:p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152400" y="228600"/>
            <a:ext cx="6705600" cy="990600"/>
          </a:xfrm>
        </p:spPr>
        <p:txBody>
          <a:bodyPr>
            <a:normAutofit fontScale="90000"/>
          </a:bodyPr>
          <a:lstStyle/>
          <a:p>
            <a:r>
              <a:rPr lang="en-US" sz="5400" u="sng" dirty="0" smtClean="0"/>
              <a:t/>
            </a:r>
            <a:br>
              <a:rPr lang="en-US" sz="5400" u="sng" dirty="0" smtClean="0"/>
            </a:br>
            <a:r>
              <a:rPr lang="en-US" sz="5400" u="sng" dirty="0" smtClean="0"/>
              <a:t>Definition </a:t>
            </a:r>
            <a:r>
              <a:rPr lang="en-IN" dirty="0"/>
              <a:t/>
            </a:r>
            <a:br>
              <a:rPr lang="en-IN" dirty="0"/>
            </a:b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91116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73</Words>
  <Application>Microsoft Office PowerPoint</Application>
  <PresentationFormat>On-screen Show (4:3)</PresentationFormat>
  <Paragraphs>243</Paragraphs>
  <Slides>4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51" baseType="lpstr">
      <vt:lpstr>Office Theme</vt:lpstr>
      <vt:lpstr>8_Office Theme</vt:lpstr>
      <vt:lpstr>Document</vt:lpstr>
      <vt:lpstr>Equation</vt:lpstr>
      <vt:lpstr>Microsoft Equation 3.0</vt:lpstr>
      <vt:lpstr>M Tech(Data Science &amp; Engineering) Introduction to Statistical Methods  [ISM]</vt:lpstr>
      <vt:lpstr>PowerPoint Presentation</vt:lpstr>
      <vt:lpstr>Session No 5 Course Handout </vt:lpstr>
      <vt:lpstr> Agenda  </vt:lpstr>
      <vt:lpstr>PowerPoint Presentation</vt:lpstr>
      <vt:lpstr>             Bernoulli Distribution </vt:lpstr>
      <vt:lpstr>PowerPoint Presentation</vt:lpstr>
      <vt:lpstr> Binomial Distribution </vt:lpstr>
      <vt:lpstr> Definition  </vt:lpstr>
      <vt:lpstr>Binomial  Distribution </vt:lpstr>
      <vt:lpstr>         Binomial Distribution </vt:lpstr>
      <vt:lpstr>PowerPoint Presentation</vt:lpstr>
      <vt:lpstr>PowerPoint Presentation</vt:lpstr>
      <vt:lpstr>    Example</vt:lpstr>
      <vt:lpstr>PowerPoint Presentation</vt:lpstr>
      <vt:lpstr>PowerPoint Presentation</vt:lpstr>
      <vt:lpstr>     Binomial Distribution </vt:lpstr>
      <vt:lpstr>Practice Problems </vt:lpstr>
      <vt:lpstr>Practice Problems</vt:lpstr>
      <vt:lpstr>      Poisson Distribution </vt:lpstr>
      <vt:lpstr>Cont…</vt:lpstr>
      <vt:lpstr>PowerPoint Presentation</vt:lpstr>
      <vt:lpstr>PowerPoint Presentation</vt:lpstr>
      <vt:lpstr>PowerPoint Presentation</vt:lpstr>
      <vt:lpstr>PowerPoint Presentation</vt:lpstr>
      <vt:lpstr> Poisson Distribution </vt:lpstr>
      <vt:lpstr>Poisson Distribution </vt:lpstr>
      <vt:lpstr>PowerPoint Presentation</vt:lpstr>
      <vt:lpstr>Practice Problems </vt:lpstr>
      <vt:lpstr>Normal Distribution</vt:lpstr>
      <vt:lpstr>PowerPoint Presentation</vt:lpstr>
      <vt:lpstr>PowerPoint Presentation</vt:lpstr>
      <vt:lpstr>PowerPoint Presentation</vt:lpstr>
      <vt:lpstr>PowerPoint Presentation</vt:lpstr>
      <vt:lpstr> Example: </vt:lpstr>
      <vt:lpstr> Example: </vt:lpstr>
      <vt:lpstr> Example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actice Problems </vt:lpstr>
      <vt:lpstr>Practice Problems  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media Computing Lectures</dc:title>
  <dc:subject>Multimedia Computing</dc:subject>
  <dc:creator/>
  <cp:keywords>Abhishek Thakur</cp:keywords>
  <dc:description>For Online / Offline series</dc:description>
  <cp:lastModifiedBy/>
  <cp:revision>46</cp:revision>
  <dcterms:created xsi:type="dcterms:W3CDTF">2014-08-22T12:03:57Z</dcterms:created>
  <dcterms:modified xsi:type="dcterms:W3CDTF">2022-05-01T15:31:15Z</dcterms:modified>
  <cp:contentStatus>Work In Progress</cp:contentStatus>
</cp:coreProperties>
</file>